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83" r:id="rId2"/>
  </p:sldMasterIdLst>
  <p:sldIdLst>
    <p:sldId id="383" r:id="rId3"/>
    <p:sldId id="1791" r:id="rId4"/>
    <p:sldId id="1792" r:id="rId5"/>
    <p:sldId id="260" r:id="rId6"/>
    <p:sldId id="259" r:id="rId7"/>
    <p:sldId id="261" r:id="rId8"/>
    <p:sldId id="262" r:id="rId9"/>
    <p:sldId id="263" r:id="rId10"/>
    <p:sldId id="264" r:id="rId11"/>
    <p:sldId id="265" r:id="rId12"/>
    <p:sldId id="266" r:id="rId13"/>
    <p:sldId id="267" r:id="rId14"/>
    <p:sldId id="269" r:id="rId15"/>
    <p:sldId id="446" r:id="rId16"/>
    <p:sldId id="447" r:id="rId17"/>
    <p:sldId id="448" r:id="rId18"/>
    <p:sldId id="325" r:id="rId19"/>
    <p:sldId id="328" r:id="rId20"/>
    <p:sldId id="331" r:id="rId21"/>
    <p:sldId id="334" r:id="rId22"/>
    <p:sldId id="337" r:id="rId23"/>
    <p:sldId id="340" r:id="rId24"/>
    <p:sldId id="343" r:id="rId25"/>
    <p:sldId id="346" r:id="rId26"/>
    <p:sldId id="349" r:id="rId27"/>
    <p:sldId id="352" r:id="rId28"/>
    <p:sldId id="355" r:id="rId29"/>
    <p:sldId id="358" r:id="rId30"/>
    <p:sldId id="361" r:id="rId31"/>
    <p:sldId id="364" r:id="rId32"/>
    <p:sldId id="367" r:id="rId33"/>
    <p:sldId id="370" r:id="rId34"/>
    <p:sldId id="387" r:id="rId35"/>
    <p:sldId id="388" r:id="rId36"/>
    <p:sldId id="389" r:id="rId37"/>
    <p:sldId id="390" r:id="rId38"/>
    <p:sldId id="391" r:id="rId39"/>
    <p:sldId id="392" r:id="rId40"/>
    <p:sldId id="1798" r:id="rId41"/>
    <p:sldId id="1800" r:id="rId42"/>
    <p:sldId id="1799" r:id="rId43"/>
    <p:sldId id="393" r:id="rId44"/>
    <p:sldId id="394" r:id="rId45"/>
    <p:sldId id="395" r:id="rId46"/>
    <p:sldId id="402" r:id="rId47"/>
    <p:sldId id="396" r:id="rId48"/>
    <p:sldId id="397" r:id="rId49"/>
    <p:sldId id="398" r:id="rId50"/>
    <p:sldId id="399" r:id="rId51"/>
    <p:sldId id="400" r:id="rId52"/>
    <p:sldId id="401" r:id="rId53"/>
    <p:sldId id="274" r:id="rId54"/>
    <p:sldId id="256" r:id="rId55"/>
    <p:sldId id="1793" r:id="rId56"/>
    <p:sldId id="1794" r:id="rId57"/>
    <p:sldId id="1795" r:id="rId58"/>
    <p:sldId id="1801" r:id="rId59"/>
    <p:sldId id="1802" r:id="rId60"/>
    <p:sldId id="1803" r:id="rId61"/>
    <p:sldId id="270" r:id="rId62"/>
    <p:sldId id="271" r:id="rId63"/>
    <p:sldId id="272" r:id="rId64"/>
    <p:sldId id="1796" r:id="rId65"/>
    <p:sldId id="273" r:id="rId66"/>
    <p:sldId id="1797" r:id="rId67"/>
  </p:sldIdLst>
  <p:sldSz cx="9144000" cy="6858000" type="screen4x3"/>
  <p:notesSz cx="6858000" cy="9144000"/>
  <p:custDataLst>
    <p:tags r:id="rId68"/>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89" autoAdjust="0"/>
    <p:restoredTop sz="0"/>
  </p:normalViewPr>
  <p:slideViewPr>
    <p:cSldViewPr>
      <p:cViewPr varScale="1">
        <p:scale>
          <a:sx n="73" d="100"/>
          <a:sy n="73" d="100"/>
        </p:scale>
        <p:origin x="378" y="78"/>
      </p:cViewPr>
      <p:guideLst>
        <p:guide orient="horz" pos="2160"/>
        <p:guide pos="2880"/>
      </p:guideLst>
    </p:cSldViewPr>
  </p:slideViewPr>
  <p:notesTextViewPr>
    <p:cViewPr>
      <p:scale>
        <a:sx n="1" d="1"/>
        <a:sy n="1" d="1"/>
      </p:scale>
      <p:origin x="0" y="0"/>
    </p:cViewPr>
  </p:notesTextViewPr>
  <p:notesViewPr>
    <p:cSldViewPr>
      <p:cViewPr>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tags" Target="tags/tag1.xml"/><Relationship Id="rId7" Type="http://schemas.openxmlformats.org/officeDocument/2006/relationships/slide" Target="slides/slide5.xml"/><Relationship Id="rId71"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36.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 Id="rId9" Type="http://schemas.openxmlformats.org/officeDocument/2006/relationships/image" Target="../media/image65.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image" Target="../media/image68.w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12" Type="http://schemas.openxmlformats.org/officeDocument/2006/relationships/image" Target="../media/image85.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image" Target="../media/image94.wmf"/><Relationship Id="rId7" Type="http://schemas.openxmlformats.org/officeDocument/2006/relationships/image" Target="../media/image98.wmf"/><Relationship Id="rId2" Type="http://schemas.openxmlformats.org/officeDocument/2006/relationships/image" Target="../media/image93.wmf"/><Relationship Id="rId1" Type="http://schemas.openxmlformats.org/officeDocument/2006/relationships/image" Target="../media/image92.wmf"/><Relationship Id="rId6" Type="http://schemas.openxmlformats.org/officeDocument/2006/relationships/image" Target="../media/image97.wmf"/><Relationship Id="rId5" Type="http://schemas.openxmlformats.org/officeDocument/2006/relationships/image" Target="../media/image96.wmf"/><Relationship Id="rId4" Type="http://schemas.openxmlformats.org/officeDocument/2006/relationships/image" Target="../media/image9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4" Type="http://schemas.openxmlformats.org/officeDocument/2006/relationships/image" Target="../media/image106.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0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6.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1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13.wmf"/><Relationship Id="rId1" Type="http://schemas.openxmlformats.org/officeDocument/2006/relationships/image" Target="../media/image11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4" Type="http://schemas.openxmlformats.org/officeDocument/2006/relationships/image" Target="../media/image117.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19.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111.wmf"/><Relationship Id="rId1" Type="http://schemas.openxmlformats.org/officeDocument/2006/relationships/image" Target="../media/image12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4" Type="http://schemas.openxmlformats.org/officeDocument/2006/relationships/image" Target="../media/image12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4" Type="http://schemas.openxmlformats.org/officeDocument/2006/relationships/image" Target="../media/image131.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31.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4" Type="http://schemas.openxmlformats.org/officeDocument/2006/relationships/image" Target="../media/image13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2:36.889"/>
    </inkml:context>
    <inkml:brush xml:id="br0">
      <inkml:brushProperty name="width" value="0.05292" units="cm"/>
      <inkml:brushProperty name="height" value="0.05292" units="cm"/>
      <inkml:brushProperty name="color" value="#FF0000"/>
    </inkml:brush>
  </inkml:definitions>
  <inkml:trace contextRef="#ctx0" brushRef="#br0">15298 6326 544,'-6'-14'555,"0"3"-19,-7 3-252,0 5-176,-14 6-89,1 8-34,-13 4 0,0 4 14,-13 3 25,-7 7 33,1 0 27,-15 7 21,3 1 14,-3 0 9,2 0 2,0 0-1,-2 2-10,9-1-10,5-2-16,1 1-16,5-4-13,8-1-13,5-3-13,8-2-12,-1-5-8,14-1-11,6-2-5,0-5-2,6-3-4,1 0-1,6 0-1,6-4-5,1 0-1,6 1 1,0-4-1,0 3-7,6-3-14,7 0-26,-6 4-31,0-6-34,0 2-37,-7-1-38,-1 5-33,2 0-32,-8 3-48,-6 0-70,0-1-93,-13 2-19</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7:10.795"/>
    </inkml:context>
    <inkml:brush xml:id="br0">
      <inkml:brushProperty name="width" value="0.05292" units="cm"/>
      <inkml:brushProperty name="height" value="0.05292" units="cm"/>
      <inkml:brushProperty name="color" value="#FF0000"/>
    </inkml:brush>
  </inkml:definitions>
  <inkml:trace contextRef="#ctx0" brushRef="#br0">14002 15211 224,'0'0'338,"0"0"-85,0 0-82,0 0-62,7 0-42,-7-4-21,0 4-13,5 0-7,-5-3 0,0-1-2,8 4-1,-8-5-4,5 2-4,2-1-2,-7 0-3,8 1 0,-8-1 2,6 2 0,-6-3 0,7 5 2,-7-4 4,6 1-2,-6-2 3,0 5 1,6-3 0,-6 0 1,0-1 3,0 4 0,0-4 0,0 4 2,0-3 0,7 3 1,-7-4 1,0 0 0,0 4-1,0-4-1,0 4 4,0-3 1,0 3 3,0 0 1,6-4 0,-6 4 1,0-3-1,0 3 2,0 0 1,0 0-2,0-4 1,0 4 0,0 0 0,0-3-4,7 3 0,-7-4-1,0 4-4,0-4-2,0 0-1,6 4 1,-6-3 1,0-1 4,7 1 3,-7-1 6,7 1 4,-1-1 6,-6-4 4,13 0 4,-7 2 3,-6-2-2,13 1-1,-6-1-4,-1-3-1,7 4-3,0-4 2,-6 0 0,6 0 1,0-3 3,-1 3 4,3-4 3,3 5 3,-4-5 5,5-4 1,1 4 6,-1-3 6,7 0 2,0-1 0,-6-2-3,12 2-4,-5-6-8,-2 2-9,9-2-12,-1 0-9,-1-5-11,0 5-3,1-4-2,-1-1-2,1 0-1,-1 5-2,1-4-3,-7 2-3,-7 2 1,1 4-7,0 2-3,-7-3 0,-1 4-4,-4 2-1,-8 1 3,5 5-2,-10-1 0,-3 1 0,1 2-1,-5 4-1,-8-3 0,7 7-1,-12-4-1,4 4-1,-4 0 2,-2 0 1,8 4 1,-7-4 1,6 4-1,1-1 0,0 1 0,5-1 1,2-3-2,5 5 0,1-5-3,6 2-3,0-2 0,0 4 0,6-4 0,7 4-3,0-4 1,7 0 2,-1 0 1,7-4 2,0 4 1,0 0-2,7 0 2,-14 0 3,7 0-2,-6 0-1,0 0 1,-2 4-3,-3 0 4,-2-1 1,-8 1-1,2 4-1,-7-1 2,0 3 4,-7 6-2,2-2 3,-8 1-1,-2 3 0,3 0 1,-8 1-4,7-1-5,-6 1-12,6 3-27,-1-4-76,8 1-97,0 2-93,12-6-132,-6 3-182,13-4-99,1 1-57,5 0-4</inkml:trace>
  <inkml:trace contextRef="#ctx0" brushRef="#br0" timeOffset="776.02">15696 15200 250,'-7'0'433,"0"0"-89,-6 0-104,7 0-78,-1 0-46,1 0-26,-7 0-12,7-5-6,6 5-3,-7 0-2,1 0-4,-1-3-3,7 3-6,-8 0-6,8 0-7,0 0-6,0 0-7,0 0-8,0 0-4,0 0-5,8-4 2,-8 4 1,7-7 6,6 3 5,-7 2 4,7-7 6,0 1 4,0 2 10,0-5 16,7-1 19,-1-2 15,0-1 9,9 1 23,-3-4 17,1-1 14,-1 1 9,8-8 0,0 4-11,6-3-9,0 0-9,7-6-20,-7-1-13,-1 3-15,9-4-17,-2 3-12,-6-3-7,7 0-4,-14 4 0,7 0 0,-12 3-6,-2 5-3,-5-2-2,0 1-4,-7 7-7,-8-3-6,2 7-8,-7-3-8,0 3-5,-7 3-7,2 1-8,-8 3-10,-1 4-2,-5 0-4,-1 4-5,8 0-1,-8-1-1,7 5 0,-6-1-5,12-3 4,0 3-5,7 0-4,0 0 3,7 4 1,0-4 1,12 5 4,0-5 4,1 1 10,6-1 5,-7-4 7,0 4 3,9-3 5,-16 4 9,1-5 7,-6 4 10,-1 0 6,-6 1 5,-6 4 5,-1-3 5,-6 7 0,-7-1-3,-5 2-4,-2 2-4,1 3-7,-6 1-7,0 2-4,-1 1-14,7-1-17,-7 0-18,7 1-36,0 0-96,7-3-118,6-2-126,6-3-231,0-7-96,14 0-61,-7 0-32,13-4 3</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7:46.081"/>
    </inkml:context>
    <inkml:brush xml:id="br0">
      <inkml:brushProperty name="width" value="0.05292" units="cm"/>
      <inkml:brushProperty name="height" value="0.05292" units="cm"/>
      <inkml:brushProperty name="color" value="#FF0000"/>
    </inkml:brush>
  </inkml:definitions>
  <inkml:trace contextRef="#ctx0" brushRef="#br0">8890 9316 351,'-7'0'356,"7"-4"-103,-7 4-86,7-4-55,0 4-30,-6 0-21,6-3-12,0 0-9,6-2-4,-6 5-4,0-4-4,0 1-5,7-1 1,-7 4 0,7-3 3,-7-1 5,0 1 5,6 3 3,-6-4 6,0 4 8,0-4 7,0 4 6,7-4 5,-7 4 3,0-3-2,0-1 6,6 1 11,-6-4 12,7 3 10,-7-4 6,6-3 9,-6 5 12,6-6 10,-6 1 10,7 0 4,0 1-1,-7-6-4,7 2-13,-1-2-11,-6 2-15,6-3-17,-6-2-18,7 1-24,-2-4-19,-5-1-14,0-2-2,8-1-6,-8 1-3,6-5-2,-6 1-3,0-4 0,7-3-3,-7-2-1,0-1-2,0-2 0,0-3-5,0-4 3,0 1 1,0-1 2,0 5 5,0-5 1,-7 0 2,7 8 1,0-4 4,-6 4-2,6 7 1,-8-4 2,8 4-4,-5 4 1,-2 3 0,7-1-2,-6 2 0,0 7-1,6 0-1,-7 0-4,7-1-2,-7 8 1,7-3-2,-7 7 1,7-5-1,0 4-1,-6 6-1,6-5-2,0 7-1,0-4-6,-6 4-2,6 0-4,-7 0-5,7 4-1,-6-1 2,-7 8 0,-1 4 0,1 6 3,-5 2 1,-2 2 4,-7 5 1,8-1-1,-1 0-1,-6 0-1,7 0 2,-8 5-2,8-5-1,6-3 1,-7-1 2,7-3 1,1-3-1,-1-2-1,6-1-1,0-5-3,7-4 3,-6 0 0,6-3 3,0 0 2,0-4 7,0 0 7,6-8 0,1 1 5,6-11 0,-1-1 2,8-7-3,-6-3-2,5 0-4,0 0-2,8-5-1,-8 1 2,7-4-3,-6 6-1,-1 0-3,8-2 0,-7 8 0,-7-1-1,5 5 1,-4 1-2,-8 7 0,1-3 0,6 9 2,-13-4-1,6 4 0,-6 3-1,6 1-4,-6 3-1,7 0 0,0 0 1,-7 3 0,7 5 0,-1-1 1,7 4 0,-8 0 3,3 1 0,-2 2 1,8 4 0,-1 0-2,-1 5-4,1-2-7,0 6-21,7-2-40,-7 0-88,13 5-97,0-5-112,0 4-197,-1-4-90,8 2-84,0 2-38,-7-3 2</inkml:trace>
  <inkml:trace contextRef="#ctx0" brushRef="#br0" timeOffset="690.07">10283 9418 189,'0'0'490,"0"5"-104,-6-5-128,6 0-90,0 0-54,6 0-29,-6 0-12,0-5-6,0 5-2,7-4-3,-7 1-1,7-4 3,-1 3 3,1-3 10,-1-1 7,0 1 11,1-1 10,-1 2 17,1-5 20,-1 3 10,1-3 9,-1-4 0,1 4 3,1-4 0,-3-2 0,1-2-9,7-3-19,-6 0-18,0-3-17,6-5-12,-6-2-16,5-5-14,-6-3-13,8-4-10,-1-4-5,0-3-2,-1-4-2,2-4-5,-1 1-4,0-9-6,0 1 0,0-4 0,0 2 0,0-2-3,0 4-3,-7 0-1,1 4 2,-1-1 4,1 8-3,0 3-4,-7 5 1,0 4 1,0 3 3,-7 6 2,7 5 2,-7 7 0,7 0 2,-6 4 2,-1 2 0,1 10-2,-7 3-2,0 3-4,0 3-3,0 3-2,-6 14-2,-1-3-2,0 6-2,1-2 1,-8 10-1,9-6 0,-2 4 0,0-4 0,7 1-2,0-1-3,0-3-3,0-3-3,6-2-3,1-1-1,-1-5-3,7-1-1,0 2 1,0-8 0,0 3 1,0-3 5,7-1 2,-7-3 3,6 0 3,1-3 3,-1 3 1,1-4 2,-1-3 2,1 3 0,1 0 0,-3-4 0,1 8-1,1-6-2,-1 6-2,-6-4 0,7 4 0,0 0-1,-7 0 1,5 4 1,10 2 0,-9-1 2,0 2 0,7 4-1,1-4 1,-2 8 1,1-4-8,7 3-13,6 0-27,0 6-74,7-5-94,6-5-96,6 5-137,7-4-187,1 0-97,-2 0-57,15 0-11</inkml:trace>
  <inkml:trace contextRef="#ctx0" brushRef="#br0" timeOffset="2120.39">16693 9272 318,'0'0'361,"0"-4"-80,0-3-84,0 3-67,0 1-43,0-2-21,0 3-14,0 2-1,6-4-1,-6 0-2,0 0 0,7 1-2,-7-1-2,6-4-2,0 6 3,-6-3 4,6 2 9,1-4 11,-1 3 8,-6 0 8,7 0 7,0-3 6,-7 4 9,6-4 5,-6-2 5,6 6 9,1-4 21,-7-4 22,6 3 12,-6-6 8,7-1-2,-7-7-7,0 0-9,0-3-19,0-5-30,0-2-29,0-5-20,0-8-17,0 2-2,0-5-11,0-4-7,0 1-5,6 0-4,-6-4-5,7-3 1,-7 3-3,7-4-12,-7-3 1,7 3-1,-1 1-1,-6 0-3,5 5 1,-5-1-5,0 3 1,0 3 0,0 8 0,0 0 0,0 2-1,0 5 0,-5 4-2,5 8 1,0-5 1,0 7-1,0 4 1,0 0 2,0 5-1,-6 3-2,6-1-2,0 4-3,-7 1-2,7 3-2,0 3-2,-7 1-4,0 7 0,1 3 3,-7 1 0,6 7 2,-5 1 1,-8 2-2,7 1-1,1 3 2,-8 0-2,0-2 0,7 2 2,-6 0 3,5-7-2,1 3 6,0-7 1,0 1 2,0-4 2,7-5 0,-1 2 1,1-5-2,6-3 6,-7 2-1,1-6 2,6 0 3,0 0 4,-7-6 0,14-2-1,-7-3 0,6-3-4,1-1-1,-1-4-2,1 1-4,-1-4 0,7 0-2,0 1 2,0-2-2,7 2 1,-7-2-1,0 1 2,6 0-1,-5 4-1,6 0 0,-8 0-3,1 2-1,7 7 2,-8 0-1,1 2-2,-6 0 3,6 3-1,7 0 0,-15 4 1,8 4 0,8 3-1,-8 1-5,6 4-4,-6-3-7,7 7-5,6 2-7,-7 0-16,9 0-31,-4 1-53,10 6-65,-9-2-69,8 2-64,6 0-84,0 2-158,0-2-68,0 5-65,0 1 3</inkml:trace>
  <inkml:trace contextRef="#ctx0" brushRef="#br0" timeOffset="2814.02">18554 9184 73,'-6'-3'502,"-1"-4"-76,1-2-111,6 6-102,-6-8-61,-1 4-26,1-4-4,6-4 16,-7 0 18,1-3 16,6-4 15,-7-3 10,7-1 7,0 0 5,0-7-4,0 0-15,0 1-17,7-5-17,-7 0-21,6-4-19,1 2-24,-1-5-19,1 3-16,-1-7-15,7 4-13,-7-2-8,1-2-2,6-4-4,-5 1 1,4-3-1,-6-2-1,0 1-1,1-4 0,0 4-2,0-4-3,-7 1-1,6 0-2,-6-1 0,0 4-1,-6 0 0,6 4 6,-7 3-3,0 4 0,7 7-1,-7 1-1,1 7 2,6 3 2,-6 4 0,6 0-6,-7 7-1,7 4 2,-5 1-1,5 2-4,0 1-3,-8 3-7,8 4-2,-7 0 2,1 7 1,-7 1-1,-6 6 1,-7 8 3,-1 1 3,2 6 3,-8-4 1,7 8-1,-7 0-1,1 0-1,-1 4 0,7-4-1,-6 0-1,5-1 2,-5 2-3,13-5 0,-8 0 2,8-7-1,-1 0 0,8-4 1,-1-2 0,6-2 2,-1-7 3,3 1 3,-2-1 2,7-3 6,0-4 4,7-4 0,-2 0 2,10-7-2,-2-7-2,12-1-1,-5-6-4,6-1-6,0-3-1,6 0-1,-5-5-1,-2 2-1,8-2 0,0 2 1,-8-2 0,8 2 0,0-1-1,0 4-4,-8 3-1,2 4 2,-8 3-1,0 1-1,1 4 0,1 6 0,-9 1 2,7 3 4,1 4 0,-1 4 0,1 3 0,0 8 2,-2 4 3,2 1-1,7 3 0,-8 7-2,7 2-1,-6 1 0,5 8 1,2-4-2,-8 3 0,8 3-8,-2 2-13,-5-6-39,0 9-101,5-7-116,-5 3-192,-7-4-137,0-4-128,-6-3-62,-14 1-33</inkml:trace>
</inkml:ink>
</file>

<file path=ppt/ink/ink1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8:18.168"/>
    </inkml:context>
    <inkml:brush xml:id="br0">
      <inkml:brushProperty name="width" value="0.05292" units="cm"/>
      <inkml:brushProperty name="height" value="0.05292" units="cm"/>
      <inkml:brushProperty name="color" value="#FF0000"/>
    </inkml:brush>
  </inkml:definitions>
  <inkml:trace contextRef="#ctx0" brushRef="#br0">13846 2585 105,'0'-2'146,"6"2"-23,-6-4-18,7 1-20,-1-2-24,-6-2-19,6 3-8,2 0-1,-8 2 0,7-3 0,-7 2 0,6-1-3,-6 1 0,7-1 2,-7 4 2,0-4-1,5 0 2,-5 1 2,0 3 0,0-4 2,0 4-3,-5-3-1,5 3-7,0-4-1,-7 1-6,7-1 1,-6 4 1,6-5 3,-7 2 2,7 0 0,-8 3 0,8-4-1,0 0 0,0 4-3,-6 0-4,6 0-4,0-3-5,0 3-3,0 0-1,0 0 0,0 3-4,0-3-1,0 4-1,0 0-1,0-1 0,0 0 0,0 2 0,0 2 0,0 0-2,0 0 1,0 1 1,0 3-1,6-1 1,-6 2 2,0-1 1,0 3-1,0-2 3,0 2-2,0 1 1,8 3 1,-8 0-2,0 1 2,0-2-3,0 6 1,0-4 1,7 2 2,-7 1 0,0 4-1,0-4 1,6 3 0,-6-2 1,0 2-1,7 1-1,-7-1-1,5-3 1,-5 5 1,0-6-1,0 5-1,0-4 1,0 3 0,0-3 0,0 1 0,0-3 0,-5 3-3,5 0 1,0-2 0,-7 1 0,7-4 1,-6 1 0,6-1-1,-7-3 1,7 0-1,0-5 2,-8 2-3,8-5 2,0 0 5,0-4 7,0 1 11,-6 0 9,6-4 12,-6 0 7,-1-4 4,1 0 3,-1 1-2,1-4-2,-7 0-5,0-5-8,0 2-10,6-5-5,-6 4-4,0-4-5,0 3 0,0-2-8,5 3-5,-3-3-1,-2 3-1,6 0-1,1-1-1,0 6 2,-2-2-3,1 1 0,7 0-2,0 4-1,-6-2-1,6 5-5,0-3-1,0 3-3,0 3 0,0 2 1,6-2-1,-6 4 0,7 0 1,1 1-2,-2 3 2,7-1-2,-7 2 0,7-2-1,0 1 0,7 0 0,-1 0 1,1 1 3,-1-1 1,1 0 1,6-4-1,-6 4 2,5-7 0,-5 3 1,6-7 0,0 3 1,0-6 2,-6 3 0,6-7 2,-7 0 2,1-1 2,0-3 2,-1 4 6,0-4 6,-6-4 3,7 4 4,-7-1 13,0-2 9,-7 3 4,1 0 2,0 1-5,-2-2-7,3 1-4,-8 0-13,7 4-27,-7-4-27,0 3-28,0 2-30,0-3-29,-7 6-34,7-1-59,-8-3-93,3 4-140,-2 3-76,0 0-25</inkml:trace>
  <inkml:trace contextRef="#ctx0" brushRef="#br0" timeOffset="6485.16">22866 6971 255,'-19'-4'310,"5"1"-72,-5-1-73,6 1-54,0-1-30,0 0-15,6 1-1,-6-1-7,8 0-4,-2 4-1,-1-3 3,3-1-1,-2 0-3,0 1-3,7 3-9,0-4 1,-6 0-3,6 0-4,0 4-5,0-3-2,0 3-4,0-3-5,-7-1-1,7 0 1,0 4-3,-6-3 1,6-2 0,-7 2 1,-6-1 4,7 0 6,-8 0 0,8 2-1,-7-6-2,-6 4 1,-1-3 1,7-1 0,-6 5-1,-8-8 0,7 4 2,-5-1-1,-1 1 4,0 0-1,-1-5 1,-5 6 0,-1-5-2,1-1-3,-7 4 0,7-1-3,-7-3-2,5 4-4,-4-2-3,-1 3-4,-1-1-2,1-3-2,1 7-2,-8-2-1,6 2 0,-5-1-2,6 2 0,-7 0 0,0-1 3,2 0-2,-9-3 1,8 7-1,-8-8 0,8 8 0,-8-3-1,2-1 0,-1 1-2,0 3-1,-7-4-1,1 1-3,-1 3-3,-6 0-2,6 0-1,-6 0-2,-1 0-1,1 3-2,0-3 2,7 4 1,-8-1 1,2 1 0,0-1 2,4 1 3,-5 0 2,6-4 3,1 4 1,0-1 2,-2 1 1,2 0 2,6-1 1,-1 0-2,-5 6-1,12-6 1,-6 4-1,0 0-1,0 1 0,0-1 0,6 4-1,-6-4 0,6 4 0,1 1-1,-7 2-1,6-3 3,1 0-2,-1 4 2,0-4 0,1 0 0,-7 0 0,6-1 1,0 2 0,1-1 0,0-5 0,-1 6 1,0-4-1,1-1 0,-1 3 0,1-2 1,5-1-1,-6 4 0,7-3 0,1-1-1,-2 4 0,2-4 1,-3 4 0,10 1-1,-2-6-1,0 5 1,2 1-1,-3-2 1,2 2-1,6-1-1,-6 0 1,-1 3-1,7 1 2,-1-4 1,2 3 0,-2 1 0,1 1 0,0 1 0,0-3 3,1 5-2,5-1-1,-6 4 0,-1 1 1,8-6 3,0 9 1,-1-3 1,1 3-2,-1-5 2,0 4 0,2 1-1,-2 0 1,6 0-6,-5 0 1,-1-1 0,7 4 3,-6-3 0,-1 0-1,8 3 2,-2-4-2,-5-3 5,6 4-1,0-4-1,-1-1 0,1 2-1,6-1 0,-5-1 1,-1-2-1,7 3 1,-1-4-1,0 1-1,-5 3 0,5-3-2,1-2 0,-1 2-2,1-1 2,-1 0 0,0 0-2,0 1 7,1 3-2,1-3-2,-8 2-1,5-3 1,-5 8-1,0-5-1,0 2 2,7-1-6,-7 0 2,0 1 1,6-2 2,-6 1 0,6 1-1,-5-2 1,5 1 0,1 0 0,-1-3 0,1 2-1,-1 2 1,-1-5 1,8 0 0,-5 4 2,5-3-3,-8-5 3,8 4-1,0 0 0,0 1 2,0-5 1,0 5 0,0-4 4,8 3-3,-3-3-1,-5 2 0,8 2 0,-1-1-1,-1 1-2,1 3-1,-1-4-5,1 4 3,-1 0 0,7 0 0,-7 0 0,8 0 1,-1 0 0,0 0 3,-1-1 1,2 2 0,5 0 4,2-2 2,-3-3-1,2 4-1,0-4 0,6 5-3,-7-5-2,6 0 2,2 4-7,5-3 0,-5-2 0,5 2 0,-6-4-2,7 3 2,0 0 0,-1 0 0,1 5 0,-1-5-1,1 1 2,0-2-1,-1 5 2,7-3 0,-7-2 1,7 2-1,1 0-1,5-1 1,-6 1-2,1-2 4,-2 2-3,8 0-1,0-2-1,-1 3 1,-6-3 0,7 2 0,-1-5 0,1 5 0,-1-4-2,1-1 3,0 1 0,-1-1 1,1-3 3,6 4 2,-7-4 6,1 0 0,6 0 7,1-4 2,-1 5 1,-6-6 4,12 5 0,-6-3 2,0-1-6,6 0 3,1 0-3,0 1 0,-7-1-1,6 1 3,1-2-4,0 2-1,6 4-2,-7-9-4,1 5-3,-1 2 1,1-5-4,0 1-4,-1 2 1,1-5 2,6 5 0,-6-4 5,0-1 5,-1 1 5,7-4 10,-7 3 8,8-6 6,-1 3 7,7-4 4,-7-3 3,0-1 0,7 1 0,-7-3-6,0-2-6,7-2-4,-6-2-5,4 3-3,-5-7-3,8 3-5,-2 2-2,-7-3-4,2 3 2,-1-4-2,0 2-5,0 1-4,1-2-2,-8 0-2,8 4-1,-8-9-8,8 5-1,-8-4-1,1 1 3,-1-2 0,1-3-2,-1-3 0,-5 0-1,5 0 7,-5-5-4,-2-2-1,7 0 5,-5-5-1,5 0 3,-5-6 2,4-1 0,-4-3-2,6-4 1,-1-4-1,2-3 9,4 1-5,-5 1-2,-1-1 4,-5-2 5,-2 5 4,-4-2 3,-8 2 7,-1 0-6,-5 2 5,-7-2 8,-7 2-1,1 2-2,0-5-2,-14 0-1,7 5-3,-6-6-6,-1 6-4,-6-5-4,-6 1-3,6-1-1,-7 0-3,-6 5-3,0-4-3,-7 2-2,1-2 0,0 2-4,-15 5-4,3-4-1,-8 5-2,-1-6-4,-12 5-1,-6 0-5,-8 3-3,-6 0 1,-5 0 1,-8 5-3,-13-2 0,1 2-2,-14 6-1,-7 0-1,1 1-10,-7 6-25,1 5-54,0 3-87,-1 0-77,0 3-91,7 2-204,-1 5-73,0 2-62,15-2-32</inkml:trace>
  <inkml:trace contextRef="#ctx0" brushRef="#br0" timeOffset="11767.01">9111 7429 312,'-7'-4'303,"7"-3"-79,-6 4-75,6-5-47,-7 4-28,7-3-15,0 4-10,-6-1-6,6 1-4,0-5-6,0 4-6,0 1-2,0-1-3,0-3-3,0 4-2,6-2-2,-6 2 1,0-6-1,7 7 0,-7-2 1,0-3 1,6 3 3,-6 1 0,0-2 0,0 1 0,0 1 2,0-1 0,0 2 2,0-3 0,-6-2-2,6-1-2,-13 5-1,7-4-2,-1 0 0,-6-5-1,0 5-3,0-1-1,-6-2 0,-1 2-2,-6-2 1,7 2-3,-8-4 1,1 5 1,-7 1 0,8-6 2,-2 5-1,-5 1 1,6-2-1,-6 0 0,-2 1 0,2-1 0,-1 2-2,-6-2-2,7 1 0,-7-1-1,-1 1 1,2 0-1,-2-1-3,2 0 2,-8 2-2,0 2 1,1-3-1,-1 2 2,-6-2-2,0 5 0,-6 2-1,4 0-1,-3 0-1,-1 0 1,-8 0 1,8 2-2,-8 2 0,8 4 0,-8-5 2,1 5-2,-1-5 0,8 5 0,1-1-1,-3-3 0,8 3 0,7-4 0,-7 5-1,12-4 1,-5 3 0,6 1 1,1-2 0,-3 2-1,3 3-1,5 1 1,-6-3 1,7 3 0,-2-2 0,3 6-1,4-2-1,-5 1 0,5-1-1,3 1 0,-4 3-2,2-3-1,0 3 2,7-3-1,-7 0 0,7 4 0,-1-5 2,0 1-1,0 2 2,7-2-1,-6-1-1,-1 6 1,1-2-1,0-4 3,-2 9-2,-4-6 0,-1 2-2,0 3 2,0 3 0,0-2 2,-7-1 0,8 3-1,-8-3 0,0 4 1,1-5 1,5 2-1,-5-1 1,-1-1-1,1-2 0,5-1 2,-5 0 0,6 2 0,0-3 0,-7 2 1,13-5-1,-12 1-1,13 3 1,-8-3 0,8-1 0,-7 1 0,6 0-3,-5 2 0,5-1 1,0 3-2,1-2 0,-1-3-2,7 9 3,-6-5-4,6 0 3,0 5 1,-1-1-1,3 0 2,-4 0 2,9 4-1,-7-1 0,6 4 2,-6 0 3,1 1-3,-1-1 0,-1 4 0,1 0-1,0 1 0,1-2 0,-1 1 0,0 0-1,-7 0 2,13 0 0,-5-4 0,-2 3-2,1-1 0,6-2 0,-5 3-2,5-3 2,1-2-4,-1 2 2,1-3 1,-1-1 0,0 1-1,1 3 1,6 1 2,-7-5-1,7 4 1,0 1-1,0-5 0,7 1 0,-7 3 0,6 1 0,8-1-1,-8-4 0,7 9 2,0-5 2,0 4 0,7 0 2,-1 1 3,8-3-1,-8 3 2,7-1 0,0-1-1,6 5-1,1-4-1,-1 1 0,0-2-3,8 2 1,-1-2-1,1-3 0,-1 1 0,6 0 1,7-1 3,-7-3 1,8-1 2,6-4 3,-1 1 0,2 0 0,-3-3 1,9-1-1,-8-3 0,7 0 0,0-1-3,0-3-2,7-4 1,0 4 2,-1-7-3,7 3 0,-6-3 2,7-4 0,5 0 1,-6 0 0,7-4 1,-1-3-1,-5-1 2,5-2 0,1-1-2,-7-4-1,0 5-2,1-5 0,-9 0-3,3-1 0,-2 2 0,1-3 0,-13 2 1,6-4 0,-6 5-2,-1-5 0,1 4 2,-7-2-1,0-3-1,-7 3 2,6-2 1,-4 1-1,-1-3 4,-1-5 2,1 0 1,0 0 0,-7-3 3,-1 0 1,2-4 1,-1-3 2,0-5-5,-7 0-1,8-2-1,-7 1-1,-1-4-3,0 2-3,1-1-5,-7-2-2,7-1-5,-8 0-5,2-3-5,-8 0-9,7 0-4,-13-4-3,0 4-2,0-4 0,-7-4 2,-6 3 6,0 2 6,0-5 7,-11 5 6,3-4 7,-11-2 3,5 2 4,-11-4 4,5 3 1,0-3 2,-5 3 4,-2-3 1,1 0 0,0-1-1,7 1 0,-7-4-3,-6 4 0,4-1 0,3 1-2,-1 3 0,-7 1 1,1 4-4,-1-2 1,1 1 2,-2 3 1,-4 4-2,-7 1-1,5 4 0,-5 2-2,-1 8-2,1 0-5,-1 8-11,-12-1-20,6 11-24,-6 0-24,-8 12-27,1-1-31,-1 11-42,1 0-101,0 8-137,6-1-83,7 6-33</inkml:trace>
  <inkml:trace contextRef="#ctx0" brushRef="#br0" timeOffset="20967.08">18385 5608 102,'-6'0'141,"6"-3"-29,-7 3-25,7-5-19,-5 5-20,-3-2-13,1 2-7,1-4-5,6 4-3,-6 0-2,6-3-2,-6 3 0,6 0 2,-7 0-1,7 0-1,0 0 1,0 0-1,0 0-2,-7 0-2,7 0-3,0 3-2,0-3-2,0 0-3,0 4 0,0-4-1,0 2-1,0-2 1,0 5 2,0-2 0,0 1 2,0 4 3,0-5 1,7 1 2,-7 3 5,0-4 1,0 6-2,7-6 5,-7 4-1,0 0-1,6 1 1,-6-1-2,6 0 1,-6 0-3,6 1 2,-6-1-4,7 5 0,1-2 1,-8 2-1,5-1 0,-5 4-3,7-5 1,-7 9-3,6-5-1,-6 4 0,0 0-1,7 5-2,-7-6 0,0 6 1,7-1-1,-1 0 1,-6 0 1,5 3 0,3-3 0,-8 1 1,7 2 0,-1 1 0,1-1-1,-1 1 1,1-1-2,-1 1 1,1 4-2,-1-1-1,0 1-1,1-1 0,-7 0 0,6 0-1,-6 5-1,7-5 2,-7 4 0,7 0 1,-7-4 1,0 4 3,0-1 0,0 2 1,0-1 1,0-1 0,0 1 2,0 0-2,0 0 0,0 4-1,0 0 0,-7 0-1,7-1-2,0 1 0,-7-1 1,7 5-2,0-5 0,0 1 0,0-1-2,-6 1-2,6-1 2,-7 1 0,7-1 0,-6 2-1,6-5 2,-6 3 0,6 1-1,-7-4 3,7 0-3,-6-4 0,-1 3 1,7-1-2,-6-2-1,-1-4 1,7-3-1,-6 4 1,-1-4-1,-1-4 0,3 1 0,5-1 2,-13-3 1,6 2-2,1-2 0,-1 0-1,-6 1 2,6-3-1,-5-1-1,-1 1 0,6-1-1,-6-1 1,-6-3 0,6-2 1,-1 2-1,1-4 2,-6-1 1,6 1-1,-7-4 4,7 0 5,1 0 5,-8-4 5,6 1 3,2-5 2,-1-2 3,0-1 4,6-1 0,-5-2-2,4-1-4,3-2-1,-2 1-1,-1-2-2,3 3-2,5-3 0,-7 3 0,7 5-2,0-2 0,-6 1-5,6 5-1,0 2-2,0-1-3,0 2-8,0-1-2,0 4-3,0 0-3,0 4-1,6 4 0,-6-1 1,7 4 0,-2 0 2,3 0 4,-1 3-3,-2 5 3,3-5 0,4 4 0,1 2 0,-6-3-5,6-2 0,6 3-1,-5-3 1,-1-1-2,-1 1-1,1 0 1,7-8 0,-7 4 3,0-4 3,0-3 3,7 3 3,-1-7 4,0 0 2,2 0 5,4-7 5,1-1 4,7 1 2,0-4 1,-1 1-2,1-2-2,-1-3 0,-6 1-4,6-1-3,-5 1-4,-1 3-3,0-4-6,-1 4-9,-5-4-13,0 4-18,-2 0-19,-3 1-23,-2 2-31,0-3-44,0 4-71,-7 3-145,0-3-76,1 4-32</inkml:trace>
  <inkml:trace contextRef="#ctx0" brushRef="#br0" timeOffset="28434.02">4982 5128 158,'-7'0'164,"7"-3"-35,0-5-32,-6 8-25,6-3-10,-7-4-2,7 3 0,0 0-8,0 0-4,-6-3-5,6 4-4,0-4-3,-7 3-8,7 0-8,0 0-5,-7-3-3,7 7-1,0-4-3,-6 0-2,6 2-1,0 2-2,-6-5 1,6 5 0,0 0 0,-7 0 2,7-3 1,0 3 5,-6 0 4,6-4 2,0 4 2,-7 0 0,7-3 3,0 3 2,-6-5-2,6 2 0,0-1 1,-6 4-2,6-4 0,0 1-2,-7 0-2,7-2-2,0-2-1,-7 4-1,7-1-2,0 0-1,-6-3 1,6 0-1,0-1-1,0 1 0,0-4 1,6 0 0,-6-3-1,7-1-1,0 0 1,-1-3-1,7-3 1,0-2-1,-1 0-4,2-2 2,5 0 2,-6 0-1,6-6 0,2 6 4,-2-4 1,1-1 0,6 1 5,-7-4-1,14 0 0,-7 1 0,7-6 0,-1-2-3,1-3-1,5-3 0,-5 0 0,5-2-2,-5 0-2,0 4 0,-7 0-2,1 8 0,-8 2 0,-6 5 0,0 4-2,-6 3 0,-7 4-1,0 7-1,-7 0-2,1-1-2,-8 10-3,-5 2-3,-7 0-4,0 2-3,0 6-4,-6-1 0,-1 5 1,0-2 2,7 5 0,-6-4 2,5 0 3,1-1 2,7-2 1,0 3 2,4-3 0,3-6-2,6 4 2,0-4-2,6 2 0,0-4 0,6 0 0,0 0 0,6 0 1,9-4 2,-1 2 0,-1-6 2,7 0 2,0 1 1,0-1-2,8 2 1,-9-2 0,1 1-1,-1-1 0,-4 5-1,-2 3-1,0 0-1,-5 0 3,-8 3-1,7 1 2,-7 3-6,-6 0 3,7 4 0,-14 4 2,7-5 1,-6 5 0,6 1 1,-6-2-1,-7 5 2,6-1-2,0-4-4,0 5-8,1-1-11,6 5-17,-6-6-25,-1-2-50,1 3-96,0-3-123,-1 0-79</inkml:trace>
  <inkml:trace contextRef="#ctx0" brushRef="#br0" timeOffset="33788.98">5204 2220 272,'-7'-4'268,"1"-3"-88,-1 3-60,1-3-33,6 3-17,-7 1-12,7-2-9,-8-1-5,8 2-4,-5 0-1,5 1-5,0-2-7,0 2-6,0-1-4,0 4-6,0 0-4,0 0-4,0 0-2,0 4-1,0-1-1,0 5 1,5 0-2,-5 3 2,8 3 0,-8 1 0,0 4 0,7 1-1,-1 3 3,-6 7 0,7-5 0,-7 4 0,6 4 1,-6-4 1,7 5 1,-7-5 1,6 0-4,0 5 1,-6-5 1,7-4 0,-1 4-1,-6-3-1,7 0-1,-1-5-1,-6-2 2,0 0 0,7-5-2,-7 1 4,0-4 4,0-1 6,7-2 8,-7-4 10,0 3 9,0-7 6,0 0 3,0 0 0,0-4-3,0 1-5,0-9-7,0 2-11,0-5-7,0-3-8,0 0-3,0-5-3,0-2 0,0-1-1,0 0 0,0 1-1,-7-4 1,7 0 0,-7-1 0,7 1 0,0-4-1,-6 4-1,-1-5-1,1 1 2,-1 4-3,1-3-1,0 3 2,-1-5-4,1 8 0,-1-4 1,1 5 1,-1 2-1,-1 3 1,3-3 0,5 8 1,-7-2 0,7 2 0,0 3 0,0 2-2,0-2 1,7 5-3,-2 0 1,3-1-3,5 1-1,0 4 0,0-1-3,0 0 0,6 1-1,1 3 0,-7 0 0,0 0 0,6 0-1,-6 7 0,2 0-1,-10 0 2,1 4 2,1 0 1,-7 9 0,0-3 1,-7 2 4,-4 3 2,-4 4 3,-4-1 0,-1 1 1,-5 3 1,-2 0 1,2 0 0,-1 0-1,-1-2 0,1 2-2,0-4-5,7-2-6,-1-2-10,7 2-14,1-5-23,-3 0-38,10 0-92,5-7-127,-8 4-89,8-4-42</inkml:trace>
  <inkml:trace contextRef="#ctx0" brushRef="#br0" timeOffset="34039.96">5607 2590 349,'0'3'429,"0"-3"-148,7 4-122,-7-4-71,0 4-43,0 3-21,6 1-12,-6-2-6,7 6-1,-7-1-2,0 4 2,0 2-1,0 2 0,-7 3 2,7 0-1,-6 0 1,-1 4-1,1-4 0,-8 3-1,8 2-2,-7-6 0,7 1-1,-1 4-1,1-9 1,-1 6-2,1-9-4,6 5-8,0-4-14,0-4-29,0-4-73,6 0-167,1-3-95,-1-8-45</inkml:trace>
  <inkml:trace contextRef="#ctx0" brushRef="#br0" timeOffset="34317.98">5901 2063 161,'-7'-4'473,"-7"-4"-160,8 5-134,6 3-75,-6-4-39,12 0-23,-6 0-11,13 2-7,1-6-4,5-4-4,0 5 0,7-3-2,7-2-1,0 1 0,6-4 1,-7 5-2,7-5-3,0 0 2,0 1-3,1-1-2,-2 1 0,1-1-2,-12 4 0,-1 3-1,0 1-3,-7 0-7,1 3-11,-7 4-11,0 0-17,-6 0-23,-1 4-35,-6-4-50,0 7-80,-6-7-118,-8 7-57</inkml:trace>
  <inkml:trace contextRef="#ctx0" brushRef="#br0" timeOffset="34487.25">6161 1959 354,'-7'8'269,"7"-1"-91,0 1-65,0 2-36,0-2-22,7 6-9,-1-2-5,0 2-9,1 5-2,7-1-4,-8 0 0,7 5-4,-7 2-2,1 4-2,-1 4-4,0 1-1,-6 5-3,0 5 2,0 4-4,-6 0-2,0-2-4,-1 3-4,7-2-5,-6-2-10,6-2-17,0-2-36,0-5-86,0-3-140,0 0-86</inkml:trace>
  <inkml:trace contextRef="#ctx0" brushRef="#br0" timeOffset="47885.01">14803 9888 111,'7'-7'444,"0"-5"-113,5 1-140,-5 4-85,6 0-44,0-1-24,0-3-9,-1 4-3,8 0 3,-7-1 3,1 1 1,5-4 5,1 7 4,-7-3 3,6 0 0,0 0-2,-5-1-1,5 4-2,1 0-2,-8 0-4,9 1-6,-9-1-1,1 2-4,0 2 0,-6-5-5,6 5-2,0 0-1,-7 0-3,1 0 1,-1 0-3,7 5-2,-6-3-3,0 2-1,-1 3-1,1 1-2,-2 3 3,-5 0 3,0 7 2,0 1 4,0 2 5,-5 5 4,-8 6 4,-1 5 5,1 8 5,-6 2 0,0 5 4,-8 7 4,9-1 4,-16 7 1,8 1 0,0 8 1,-6 3-3,-1 0-1,-6 4-4,6 3-9,-6 0-7,-6 0-4,6 4-4,-7 0-7,0 0-5,1-3 0,0-1-2,-2-4-1,2 0 3,-7 2-2,7-2 3,-7-3 0,6-4 4,-6-3 3,-1 3 4,8-8 3,0 6 1,-7-9 0,6 1-1,0-5-1,0-4-2,0 1-5,8 1-5,-8-5-4,7 0-4,7-3-1,-8-5-13,8 2-15,6-9-19,0 4-25,-1-7-22,3 0-29,10-4-29,0-3-49,8-4-74,6-3-160,0-8-77,14-1-27</inkml:trace>
  <inkml:trace contextRef="#ctx0" brushRef="#br0" timeOffset="48802.34">19616 10161 63,'0'-2'324,"7"2"-72,-7-4-66,7 4-61,-7-4-38,6 0-20,-6 1-11,7-1-5,-7 0 2,6 0 2,-6 4 3,7-2 1,-7-3 1,0 2-1,0-1 1,0 1 1,6 3-2,-6 0-1,0 0-2,0-4-5,0 4-7,0 0-7,0 0-6,0 0-7,0 0-8,-6 4-6,6-4-6,0 0-3,0 3-1,-7 4-1,7 0 0,-6 5 1,-1 3 0,1 2 0,-8 10 5,1-2 2,0 4 4,-13 8 8,0 7 8,-6 4 12,-1 6 11,-13 9 16,1 2 10,-7 12 11,-8 1 10,9 6 8,-14 8 6,7-1 7,-15 4 0,8 0-11,-6 4-6,-1-3-9,7 2-8,-7 1-11,7-3-16,-7-5-11,7-3-13,-1 0-2,2-7 0,-7 0 2,5-5 0,1-2 4,1-1 5,4-3 1,-5-5 1,7-2 2,-7-5-5,12-2-3,-4-5-5,4 0-5,7-7-6,-5-1-3,11-2-4,-6-4-5,8-4-1,5 0-9,-7-4-25,16 1-17,-10-5-22,8-2-29,7-2-40,-1-6-47,7-1-44,0-6-37,13-1-22,0-4-34,0-3-75,7-3-140,-1-4-51,13-1 0</inkml:trace>
  <inkml:trace contextRef="#ctx0" brushRef="#br0" timeOffset="51997.38">8388 10382 243,'0'-4'274,"0"0"-38,0 2-48,0-3-56,0 2-45,0-1-27,0-1-16,0 3-10,0-6-3,0 5-4,0-1-1,0 1 4,6-2-1,-6 1-2,0 2-2,0-3 0,0 2-1,0-1-1,-6 1 0,6-1-4,0 0 1,0 4-2,0-4 2,0-3-1,-6 4-2,6 3 2,-7-5-2,7 3 2,-6-2-3,6 0 2,-7 4-1,1-4 1,-1 1-2,1-1 0,-9 0 2,10 0 0,-8 2 1,7-3 1,-8 2 1,1-1-1,0-3 2,-6 3 5,6 0-1,0 1 0,0-1 2,0 1 5,0-5 0,-1 5 1,-5-2 1,6-1 0,0 2 0,0 0-2,0-4-5,-6 5-5,6-4-3,-7 2-2,7-1-4,-6-2-5,-1 1-2,-1-1-1,3 1 1,-2 0-1,0 0-1,-5-1 1,5 1 1,-5 0-1,-2 0-1,1-1 1,-7 1-4,7 0 2,-7-1-2,1 1 0,-1 0-2,0 0 0,-5 2 2,-1 2 0,-6-5-1,5 4 0,-5-3 0,-1 0 2,7 4-1,-6-5 3,-1 4-3,7-3 2,0 4-2,-7-1 2,6-3 0,9 3 6,-9 0 3,8 1 2,-1-1 1,7 0 0,-6 1 2,-1 0-2,7-2-1,-6 1-8,4 1-1,4 0-3,-10 3-1,9 0 0,-1 0-1,-7 0 0,7 0 0,0 0 3,-7 0-2,8 0 3,-2 0-3,-5 0-2,5 0 0,2-4 2,-2 4-1,1 0-1,0-4-2,0 4-1,1 0 2,-2 0 0,2 0 2,-8-3-2,7 3 1,0 0 2,-7 0 1,8 0-3,-8 0 1,6-4 0,-5 4-1,-1 0 0,1-4 1,-7 4-3,6 0 0,1 0 1,-7-4 1,-1 4-1,7 0 1,-6-4 0,1 4 0,-1 0 0,6 0 0,-6-4-1,0 4 0,6 0-1,-7-2 2,8 2-2,0-4 1,-1 1 2,8 3-1,-8-5 0,1 2 2,4-1 1,-3 4-2,-2-4 0,1 0-1,5 1-1,-6-1 1,-5 4 2,5-3-1,1-1-2,-7 1 1,7 3 0,-8-4 1,1 0-1,7 0 4,-8-3-1,1 3 1,0 1 3,0 0-3,0-6 3,0 6 0,6 0 3,-6-1-1,1-3-1,4 3 1,-5-4 0,7 0-2,-1 2 1,-5-1 0,5 3-5,1-4-1,-8 4-1,7 1 0,-5-1 1,-2-3 2,8 4 2,-7-1 1,-1 4 2,9-4 3,-2 0 0,-7 1-1,8 3 0,-1-4-4,1 4-2,-7-4-2,7 4 1,-1 0-2,0 0-1,1 0 2,5 0-1,-4 0 1,-3 0 3,2 0-2,-7 4-1,6 0-2,-6-4-1,-1 3 0,2-3-1,-1 4 1,0-4-3,-7 0 0,7 4 2,0-4 0,-6 0 0,6 0 1,-1 0 1,-6 0 0,8 4-1,0-4 0,-3 0-2,2 3 3,0-3 0,1 5-1,5-3 0,0 2 0,1-1 1,-1 1 0,0 0 2,7-4-2,-7 4 7,1 0-5,-1 3 0,1-3-2,-1-2-1,-5 6-2,5 0 2,0-1-3,1 1-8,-8 3 4,2-1 2,-1 1 1,-1 1 1,8-2 0,-6 5-1,-3-3 3,3 1 0,-1-1 0,0-1 0,0 3 3,5-3-1,-4 0 0,-1 4 2,1-4 1,4 0 0,-5 3-1,0 1 3,7-3-1,-9 2 1,3 4 2,-1 1-4,0-1 1,0 0 0,0 4 0,6-1-3,-6 2-1,0 3 1,6-4-2,-5 3 3,5-2 0,0 2 0,1 0 1,-1 0-1,1 2 2,5-1 0,-5-4 0,6 4 0,0-6-1,0 7-2,6-6 2,-5 2 0,4-2 0,-4 5-2,5-3 2,0-5-1,1 4 0,6 3 1,-7-3-3,6 4 0,-4-4-1,5 4 2,-1-1-2,2 5-2,-1-5 2,0 2-2,0 2 1,0-4 1,0 4-1,0 0-2,0-3 1,-1 3 2,8-3 0,-7 0 1,6 3 2,1-4-2,-1 5 1,1-1 1,-7 1 2,13-1-2,-7 4 0,1 0 1,0 0-1,-1-1 1,1 3 2,-1 1-2,1 0 1,-1 1 0,0-1 2,1 1-3,6 3 0,-7-3 1,7 4-1,0-5 1,7-3 0,-7 3-1,6-7-2,1 1 1,0-1-1,6 0-1,0-2-1,6-2 1,-6 0-2,13-2 1,-7 2 0,8-2 0,-1 2 1,0-2-1,0-6 0,0 4-1,5 2 1,3-5 0,-8 5-1,7-5 0,-1 3 1,7 1 2,-6-3-2,6 3 0,0-3 6,0-1-3,7 0 0,-1-4-2,7 5-2,1-4 1,-1-1 2,7 1 2,-1 0-5,1-5 2,6 5 2,0-1-2,0-2-1,0 2-3,0-2-4,0 2-5,0 1-3,1 0-3,-8-1-5,8 4 1,-1-3 1,-7 3 0,1-3 0,-1 3 1,1-2 4,0-3 0,6-1 6,-7 1 4,1-1 0,6-4 1,0 3 2,1-5 3,5 3 1,-6-6 3,7 4-3,-1-3-6,1-4-2,-1 3-2,2 1-8,-2-4-5,-7 4-4,7-4-7,-5 4-2,0-4-1,-8 0 0,8 3 2,-7 1 2,-1-4 6,0 3 3,8-3 3,-7 4 4,-1-4 5,1 3 0,-1-3 4,7 4 5,-6-4-3,0 4 1,6-4 2,-7 4 0,1-4-3,0 0 0,-1 0-6,1 0-8,-7 0-1,7 0 1,-14 3-2,7-3 0,-7-3 1,8 3 2,-8-4 6,7 0 7,-7 0 3,8 1 2,-8-1 1,8-3 2,-7 4-2,6-5 2,-1 1 0,-5-1 1,6 2-1,6-3-2,-5-1 2,5 3-1,-5-5 0,5 2 2,1-1-2,-1-1-2,-5 1 0,5 1 0,-6-2 0,1 1-1,-8 1 1,7-1-1,-6 3 0,-1-3 1,2 0 0,-9 4 0,1 0 5,0-1-2,1 0-2,-2 1 0,2 5 0,-8-6 1,7 4-1,0-4 0,-6 5-3,6-3 2,-7-2 3,6 0 4,3 4 5,-3-7 5,2 5 4,-2-3 3,1-1 1,1 3 1,6-5-2,-8 5-4,0-3-7,3-2-4,-2 1-3,0 0-3,-1 1-1,-5-2-1,0 2-1,6-2 1,-6 1 1,0 4-2,-1-8-1,1 5 1,-1-2-1,-6 1 1,6-3-1,0 3 0,2-4-4,-2 0 3,1 1 0,-7-1-1,6 1-1,1-1 1,-7 1 0,6 2 0,-5-3 3,-2 0-1,-5 1-1,5-1-1,-4 4 1,5-3 0,-6 3-2,-1-3 2,1-1-1,-1 3 0,-6-2 1,6-1 1,1 4 1,0-7 0,-1 7 0,-5-8 1,5 5 1,0-1 0,1 1 0,-1-5-5,2 5-4,-2-1-9,0-4-7,1 4-4,-1 1-5,-6-4-1,6 4 0,1-1 3,0-3 4,-7 3 12,-1 0 7,1-3 7,2 3 5,-2-3 3,-8 3 3,2-3 2,6 0 1,-6-4 0,-1 4 2,1-5-2,-1 1 1,1 1 1,-1-5-1,0 4 5,1 0 6,-7-4 0,6 3-2,1-2 0,-7 0-1,7-4-2,-7-1 4,0 1 2,6-1-3,-6 1 3,7 0 7,-7-1 2,0 1 6,5 0 3,-5-4 4,0 4 6,0-1 9,0 1 11,0 3 8,0-3 6,0 4 5,-5-5 11,5 4-1,-7 0-1,7 5-4,-6-4-12,6 2-6,-7-3-10,7 0-10,-7 5-11,7-4-4,-6-2-11,-1 6-10,7-6 1,-6 6-1,0-4 1,-1-2-3,1 2 0,-1 0-3,1-2 0,-1 2 1,-6 0-7,6 0-5,-6-2-3,1-2 0,-2 3-3,-5 1-1,6-5 1,-7 5-3,0-4 3,-5-1 0,-1 4-4,0-3 1,-6 4 3,4-1 0,-10 0-2,6 4 2,-8 0-1,1 0 2,0 5 2,0 2-4,0 0-14,-7 3-38,1 2-79,-1 7-87,0-2-89,1 10-149,0-2-157,-1 7-115,1-2-58,-2 0-2</inkml:trace>
  <inkml:trace contextRef="#ctx0" brushRef="#br0" timeOffset="60320.91">23635 11997 266,'0'0'230,"0"0"-70,6 4-45,-6-4-23,0 0-12,0 0-4,0-4 0,0 4 0,6 0-2,-6-4-3,0 4-5,0 0-5,0-2-3,0 2-1,0-4-1,0 4-4,-6-4-3,6 4-7,0-4-5,0 4-6,0-3-8,0 3-9,-6-4-8,6 0-6,0 4-3,0-4-1,-7 4-2,7-3 0,0-1 3,0 4-1,-5-3 2,5 3-2,0-4 2,-8 4 1,8-3 0,0 3 0,-7-4-1,7 4 1,0-4 1,-6 0 0,-1 4 1,7-3-1,-6-1 0,-1 4 0,1 0 1,6-4 0,-6 1-1,-1 3 2,7-3 2,-6 3 4,-1-5 4,7 5 6,-7-4 4,7 4 9,0 0 2,-7-3 11,7 3 8,0-3 6,-6 3 4,6-5 2,0 5 2,-6-3 0,6-1 2,0 4-4,-7-4-5,7 4-5,0-3-5,-6-1-7,6 4-7,0 0-8,0 0-6,0 0-7,0 0-7,0 0-6,0 0-2,0 0-4,0 0 0,0 0-1,0 0-1,6 4 0,-6-1 1,0 1-1,0 3 2,0-2 1,7-2 1,-7 4-1,0-2 1,6 1 3,-6 2-1,0 3 1,6-4 0,1 4 0,-7 0 1,7 0 0,0 3 1,-1-3-2,1 4 1,-1 1 0,7-2-1,-7 4 1,7-4-1,2 1 0,-3 3 1,0-3 1,2 0-1,-1 3 0,6-4 1,-6 2-2,7-2 1,-7 1 0,6 3 0,1-3 0,0-1-1,6-3 0,-7 4 1,1-1 1,5-3-1,2 1 2,-8-1 0,8-1 3,-2 2 3,1-5 3,1 1 3,-2-1 5,2-4 8,-2 1 10,8 0 13,-7-4 14,1 0 5,5-4 7,-13 0 9,7 1 9,0-2 10,-7-1 10,1-2 4,-7 5 0,1-5-3,-8-4-4,1 6-10,-1-5-11,-6 0-19,-6-4-20,-1 1-20,-6-1-14,0 1-11,-6-1-3,-2-4-3,-4 5-1,-1-2 1,6 3-1,-6-2 0,7 5-4,-1-2 1,7 5-3,0-1-9,7 4-12,-8 1-21,9-1-14,5 0-14,-8 4-8,8 4-4,0-4-4,8 7 5,-8-3 8,13 4 16,-7 2 14,7 1 14,0 4 11,0-3 6,0 2 6,6 4 5,-6-4 4,0 5 1,-6-4 2,6 3 2,0 0-4,-7-3-2,-6 0-3,0 4-1,0-2-1,-6-3 2,-1 9 3,-12-5-2,6 0 2,-13 1 2,0-1 0,-7 1 0,0-1-3,-5 0-18,-1 0-29,-7-3-28,6 4-39,2-5-43,-2-3-45,2 3-60,5-2-97,7 3-155,-1-5-59,2 1-22</inkml:trace>
  <inkml:trace contextRef="#ctx0" brushRef="#br0" timeOffset="75896.92">11528 11793 160,'6'0'202,"-6"-4"-27,0 0-28,0 4-23,0-3-20,0 3-19,0-4-18,0 4-17,-6-4-9,6 4-6,0-3-4,0 3-4,0-4-7,0 4-2,0 0-6,0 0-1,0 0-4,0 0-1,6-4-2,-6 4-2,0 0-1,0 0 0,0 0-1,0 4 0,0-4 0,0 0 1,0 0 4,0 0 5,0 0 7,0 0 3,0 0 6,0 0 4,0 0 5,0 0 3,0 0-3,0 0-6,0 0-4,-6 0-4,6 4-2,0-1 2,-7 5 0,7 3 0,-13 3 2,6 8 0,-6 0 3,0-1-2,-7 10-2,0 1-4,2 5 1,-9-1-6,1 4-5,0 5-2,0-1-3,-7 4-1,-5 0 1,5 6 0,-6-2-9,7 2 5,-8 5 1,2-5 0,-2-1 1,1-3-1,8-2 0,-9-5-2,14-2 1,-7-4 1,7 0-1,-6-5 2,12-6 2,0-3 9,2-2 15,3-6 24,9-5 30,-7-1 31,6-3 31,7-6 23,-6 0 12,-1-3 7,7-5-6,0-6-11,0-1-15,0-3-16,7-5-15,-7 2-10,6-1-7,-6-4-3,7 1-8,-7-2-10,6 2-14,-6 0-17,7 3-15,-7 3-13,0 1-11,0 4-5,6 3-5,-6-1-2,-6 8-2,6 1 1,0 3 0,0 0 0,0 7-1,0 5-1,0 1 1,0 7 0,0-3 1,6 6 1,1-2-3,1 5 1,-3-4 1,1-1-1,8 2-1,-1 0 3,0-6-3,6 2 0,1-5 1,-1 2 0,7-7 1,1-1 1,5-4-2,1 0-4,-1-8 2,7 4 2,1-8 0,5 2 1,-6-6 0,7 5-1,-1-4-1,1-3-20,-1 2-49,-6 1-81,-6-4-83,7 5-80,-15-1-122,8 0-173,-13-3-101,-1 2-42,-6 1 19</inkml:trace>
  <inkml:trace contextRef="#ctx0" brushRef="#br0" timeOffset="79988.98">10680 1634 38,'0'-4'230,"0"4"-58,-6-3-47,6 3-30,0-4-22,0 0-13,-6 4-6,6-4-7,0 1-6,0 3-4,0-4-4,0 0-2,-7 4 0,7-3 1,0 0-4,0-1 4,-6 4-1,6-8 1,-7 5-3,1-1-3,-1 0-3,0 0-1,-6 0-2,7 4-4,-13-3-2,6 3-5,-2 0-2,-3 0-2,-2 3 0,7 1-1,-6 0 0,6 0-7,0 0 0,-1-1 3,2 0 0,6 2 0,-1-5 1,7 4 1,-8-1 2,8 0 6,8-3 0,-8 4-1,7 0-2,-1-1 2,6-3 0,2 4-1,5-4 0,-6 0-2,7 0-2,6 0 0,-8-4 1,10 4-1,4-3 1,-6 3 0,6-4-3,-6 0 1,13-2 0,-7 2 3,2-1-1,-2-1-1,8-2 0,-8-3 1,7 4 3,-7-4 3,1 0 0,0 3-3,-8 2-1,2-6 2,-7 9-2,6-5 0,-14 4-5,8-3-7,-13 4-15,6-1-29,-7-3-67,0 2-141,-6-5-100,-6 3-68</inkml:trace>
  <inkml:trace contextRef="#ctx0" brushRef="#br0" timeOffset="80181.89">10680 1392 104,'0'3'433,"7"4"-123,-1-3-121,1 7-77,-1-3-41,7 3-20,2 4-8,-10 2-2,8 2 5,1 3 0,-3 4-2,4 6-4,-9 2-7,7 2-7,0 8-5,-6 4-7,5 0-9,-5 3-3,5 4-9,-5-4-12,7 7-25,-8-2-59,7-5-148,-6 0-100,-7 4-71</inkml:trace>
  <inkml:trace contextRef="#ctx0" brushRef="#br0" timeOffset="84252.12">25048 14082 212,'-6'0'149,"-7"0"-70,6 0-50,1 0-44,-1 0-40,0 0-36,2-3-36,-3 3-34</inkml:trace>
  <inkml:trace contextRef="#ctx0" brushRef="#br0" timeOffset="85222.47">24924 14059 7,'-6'0'78,"6"0"-30,0 0-19,0 0 0,0 0 4,0 0 13,0-2 11,-7 2 8,7 0 16,0-5 11,-6 3 2,6-2-7,-7 0-5,-6 0-13,0 0-7,7-3-10,-6 3-8,-2 2-6,-6-6-4,7 4 1,0-4 0,-7 5 0,7-5 1,0 5 1,1 0-1,-8-6-1,7 6 2,0 0-1,0-5-2,5 5 5,-4-5 4,-1 1 3,0 0 1,6 0 1,-6-1 3,0 1 2,0-5-1,7 6 0,-7-2 0,0-3-2,0 3-1,6 2-5,-6-3-4,0 3-7,1-5-3,-1 3-9,-2 1-7,3 0-5,-7-4-4,6 3-3,-7 1-1,-6-3 1,6 2-3,-5 1 1,-2-5 1,1 2-1,-6 1 1,6-1 1,-7 3-1,-6-1 0,6 1 2,-5 0-2,-1-4-1,-1 3 1,2 1 0,-2-1-1,1 6 0,0-2 3,-6-4-1,5 1 0,-6-1 3,1 1-2,6 0 1,-7-1-2,0 1 2,2 0-5,-2-1 1,8 4 0,-9-3-1,2 0-2,6 4 2,-1-5 1,-5 4 0,6 1 2,-6-4 0,5 2-1,1 3 0,0-2 2,-7 0 0,8 4-1,-8-4-1,7 1 2,-1 3-1,-6 0-1,8-4 1,-8 4-2,1 0 0,6 0 0,-8 4 0,2-4 0,7 0 0,-7 3 0,4-3-1,2 4 1,-6 0 0,6 0 0,-1 3 0,2 0 0,-1 0 0,-1 1-1,8 2 1,-7-3 0,7 5 0,-8 2 1,14 1 0,-6 0 0,-1 0-1,7 3 2,-7 0-1,7 0-1,-7 1 0,1-1 0,6 1-2,-6 2 1,-1-2 2,7-1-1,-7 4 1,0-3-1,1-2 2,0 3-2,-1-3 0,1 5 3,6-7-3,-7 3 1,7 0 0,-7 1 2,8-1 0,-1 1 0,6 2 4,-7 1-2,1 0 0,7 1-1,-6 2 1,4 0-2,2 5 2,-7-1-4,5 4-1,-3 0 1,4 0 2,-6 4 0,7 4 1,-8-4-2,0 1-1,8 3 1,-5 0-1,-4-2 2,9 2-2,-7 0 1,6-2 0,1 2 0,-7-1 2,12-3 6,-6-1 3,8 6 2,0-10 3,5 5 3,0-1 2,-6 1 0,6-4-2,7 3-4,-6 1-4,6 0-1,0-1-4,0 1-3,0-1-2,0 0 3,6 1 0,-6 4-1,7-4 1,-1 0 0,1 3 0,0 0 1,6 1 1,-7 2 0,14-2 5,-8 2 5,9-2 5,-2 3 2,0-1 1,8 2 0,-2 2-1,1-3-3,7 1-3,-8-5-7,8 0-5,0-1-1,6 3-4,-6-2 0,0-3-1,5-1 2,2 1 0,-2-1 4,8 1 3,0 0 2,0-5 8,-1 2 4,14-5 5,-7 0 2,7 0 1,-1-2 4,1-6 6,6 4 5,6-6 4,1 0 7,-1-5 6,8 1 10,-1-5 15,0 2 6,1-5 0,5 1-1,0-5-3,-5-3-7,-2 4-2,9-8-7,-8 4-14,6-3-9,-5-1-7,-1-4-5,7 1-5,0-1-5,-8-2-8,8-2-5,-1-2-4,2 3-3,-9-7-2,8 3 0,-6 1-1,-2-5 0,2-3-4,-8 0 1,7 0 2,-6-7 0,-6 3-4,5-7-2,-6 0 3,-1 0-1,2-3 0,-7-1-1,6-4 0,-7-2-1,1 3 2,0-8 0,-7 0-1,7 1 0,-6-4 3,-2-1-2,1 1 0,0-4-1,-6-4-4,-1 4 2,1-4-4,-8-3 5,2 0 0,-1 0 1,-7-3 2,0-2-1,-4 1 5,-3 0 0,-5-4 1,-20 70-1</inkml:trace>
  <inkml:trace contextRef="#ctx0" brushRef="#br0" timeOffset="93790.32">10949 14023 2,'-99'7'282,"21"1"-57,12-4-74,8 0-61,19 0-46,0-2-49,13 3-86,6-3-147,0-2-81</inkml:trace>
  <inkml:trace contextRef="#ctx0" brushRef="#br0" timeOffset="95007.09">12166 13808 126,'-7'-8'294,"0"4"-74,-7 1-60,3-1-44,4-4-27,-6 6-18,6-6-7,-6 4-10,0-4-9,7 1-8,-7 3-4,6-2-5,-6 2-1,0-4-4,7 5-2,-7-5-3,7 5-1,-8-5-2,7 4-2,-4-3 3,-2 4-3,5-1-1,1 1 1,1-1 0,-7 0-2,6 0 1,1 1-3,0-1-4,-7 4 1,6-3 1,1-2-3,-8 3-1,1-2-2,1 0 1,-1 0 0,0 1 0,-7-1-2,1-4-1,-2 6 1,-5-6-2,1 4 1,-1-1 0,-7-1 0,-6 2 1,6-3 0,-5 3 1,-2 0 0,-6 0 1,8-3-1,-8 4 1,0-1 0,7 4 1,-6-3 0,-1 3 3,1 0 1,0 0 3,-2 3 1,2-3 1,-1 4 0,-6-1 0,6 4 1,-6-3 0,0 4-5,0 3 2,7 4-2,-7-5-1,6 5-2,0-1 0,-6 1-3,7 4 0,-1-1 1,0 0-3,1 4 1,0 1-1,-7-2 0,6 5 0,0 0-1,-6-5 1,6 6 0,1-6 0,-1 5-2,-7 0 4,8-1-2,-7 2 1,6-2 0,-5 4-1,-1 1-1,6-1 0,-5 3 2,-2 2-1,7-2 1,-6 1 1,7 3-1,-8 1 1,8 0 2,-1 3-1,1 2-1,-1-4-2,0 8 0,1-3-2,-1 1 2,7 4-1,1-1-2,-9 1 0,8-4 2,7 3-1,-7-2 1,6 2 1,0-3 0,1 0 0,6 0 0,7-4 1,-1 4-3,0-1 0,7 2 1,8-1 1,5 0 0,0 0 1,0 0 0,12 0 0,1-3 3,0 2-1,7 0-1,-1 2-1,7-1 0,-1 0-1,9 4-1,-9-4 0,9 3 0,-2 1-1,0 3 1,1 0 0,0-3 0,-1 0 0,7-1 0,-6-3-1,6 0 1,0-4-1,0 5 0,0-5 0,0 0 0,7-3 2,0 3 0,-8-3 1,8-5 1,0 6 1,0-6-1,-1 2 0,-5-5 0,5-8-2,0 5 0,0-8 0,7-3-1,-6-3 1,0-2 0,0-3 0,6-3 0,0 0 0,-7-8-1,7 4 0,0-7 0,1-1 0,-1 2-1,0-9 1,0 3 1,0-2 0,0-5 1,0 1 2,0 0-1,0 0 1,1-1-1,-8-3 0,0 0-2,1 0 0,-8-4 2,9 5-4,-9-9 2,2 5-1,-7-5 0,6 0 1,0-1 0,-7 1 1,7-3-1,-6 0 0,0 0 0,-1 0 0,0-4 0,1-4 0,6 2 0,-6-2 0,6-7 0,-7 1-1,8-4 0,-8-1 1,7-2-1,-6-6 0,-1 2 3,-5 0-1,5-1 0,-12-3 2,0-1 0,-8 1-1,1 4 0,1-5 1,-8-3-3,-6 3-1,0-2 1,0-1 0,0 1 0,-6 2 1,-8-3 0,1 4 1,1 3 1,-8 1 3,0 3 2,-6 3 3,-7-2 5,1 6 3,-1 0 6,-6 4 5,-6-4 4,-1 8 0,-6 0 0,0 7 2,-1 0-2,-5 4-4,-6 7-3,4 3-8,-5 1-4,-6 6-2,6 5-3,-7 7-4,6 0-2,1 7-3,-1 5-6,8 3-10,6-1-18,7 5-22,6-1-28,6 4-52,14-3-150,0-2-101,12-3-73,7 6-48</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0:19.271"/>
    </inkml:context>
    <inkml:brush xml:id="br0">
      <inkml:brushProperty name="width" value="0.05292" units="cm"/>
      <inkml:brushProperty name="height" value="0.05292" units="cm"/>
      <inkml:brushProperty name="color" value="#FF0000"/>
    </inkml:brush>
  </inkml:definitions>
  <inkml:trace contextRef="#ctx0" brushRef="#br0">17179 8773 9,'0'0'354,"0"0"-82,0-3-80,0 3-64,0 0-46,0 0-26,0 0-15,0 0-10,0 0-5,0 0-5,0 0-1,0 0-6,0 0 0,0 0-3,0 0 2,0 0 1,0-3 4,0 3 4,0 0 4,0 0 4,0-4 3,0 4 2,0-4 1,0 4 4,0-3 1,-5 3 2,5-5 1,0 5 4,0-3 2,0 3 2,0-4-1,0 4-3,-6 0-3,6 0-6,0 0-5,0 0-9,0 0-4,0 0-9,0 0-5,0 0-5,0 0-2,0 4-1,0-4-4,0 8 1,0-5 0,0 5 3,6 3-1,-6 3 0,5 1 2,-5 3 0,8 4 1,-3 3 2,-5 1-2,8 4 1,-8-1 1,7 4 0,-7 3 0,6-2 0,-6 3 1,7-1-2,-7 5 0,0-2 1,0 5 0,0-4 0,-7 4 1,7-3-1,0 0 0,0-2 0,0-2 1,0-1-1,-6-7-1,6 1 1,0-5 1,-7-2 4,7-5 14,0-3 23,-8-5 36,8 2 45,-5-5 49,5-3 41,-8-1 31,3-3 16,-1-3-4,-7-1-18,6-3-27,-7-5-44,1 2-49,1-1-39,-1-4-32,-1 1-20,2-2-9,-1 3-6,0-6-8,-1 5 0,-5-1-2,14 1-3,-8-2 0,-2 6 3,2 2-4,7 1-1,-7 0-1,7 2-2,-1 5-1,1 0-2,-1 5-3,0 2-1,7 4 2,-6 0 1,-1 3-3,7 1 1,0 4 1,0-2-1,7 3 1,-1-3-4,1 2-1,0-1-4,12-3 2,-6 0 0,0-1 0,8-3 2,-3-4 3,1 0 1,2-3 3,-2-4 2,0-4 1,1 2 1,5-10 1,-4 4 5,3-6 3,-3-1 6,5-3 5,-7 0 4,1-1 4,-7-2 1,7 2 5,-14 1-1,7-1-2,-6 4-2,-1-2-4,0 2-1,-6 1-6,7-1-8,-7 1-10,0 2-14,0-3-27,0 5-76,0-2-111,8 5-112,-3-4-150,8 0-140,0-1-116,7-2-48,0 3-11</inkml:trace>
  <inkml:trace contextRef="#ctx0" brushRef="#br0" timeOffset="1072.21">20202 8942 214,'7'-3'354,"-7"-1"-95,0 1-85,7-1-58,-7 0-35,0 0-15,6-3-6,-6 3 1,0-2 4,0 1 4,0-2 1,0 4-1,0-1-2,0 0 0,0-4 3,0 5-1,-6-1-4,6 4 2,0-4-2,0 0 3,0 4-2,0-2-1,0 2-4,0 0-5,0-4-7,0 4-8,0 0-9,0 0-10,0 0-9,0 0-7,0 0-6,0 0-4,0 4-3,0-4-2,0 2 0,0 6 1,0 3 1,6 4 1,-6 3 1,0 1 1,6 6 4,1 0 1,-1 9 1,-6-5 1,7 4-2,-1 4 1,1-1 1,0 1-1,-1-1 1,1 5-2,-2 0 1,2-2 1,-1 2 2,1 0-2,1-4 2,-2 2 1,-6 1-1,7-3-1,-1 4 0,0-5-1,-6-4-1,7 2 1,-7-1-2,6-4 1,-6-4-2,0-2 1,0-1 2,0-4-1,0-3 5,0-5 10,0 2 17,-6-5 25,6-3 26,-7 0 21,1-1 27,-7 0 31,7-6 21,-9 0 8,-3-1-8,5-3-18,-7-5-21,7 2-17,-6-2-25,5 1-30,-5-3-24,6 3-16,1 0-9,5 0-6,-7-1-5,7 6-5,1-2-4,6 5-5,-6-1-5,6 0-8,0 4-11,0 0-5,0 0-5,6 0-4,0 4 2,1 3 3,7 1 4,-2-2 6,8 6 8,6-1 8,-7 0 4,14 0 4,-8-1-1,16 2-2,-9-4 2,1-1 0,5-5 0,-5 2 1,-1-4 7,7-4 3,-6-2 7,6-2 7,-6-3 4,0 0 7,-1-3 7,-6-1 6,0-4 4,-7 5 2,1-4 5,1 4 2,-10-6 1,-4 3-4,-1 2-5,1-3-8,-7-1-6,-7 4-6,7-2-8,-13 2-20,7 1-24,-7-2-23,0 3-30,-7 1-73,7 1-126,1 3-149,-8-3-241,0 4-94,1 0-52,-8 3-34,2-3-3</inkml:trace>
  <inkml:trace contextRef="#ctx0" brushRef="#br0" timeOffset="4543.9699">5335 8971 28,'0'0'97,"0"5"9,0-5 6,0 0 3,0 0 3,0 2 0,0-2-4,0 0-6,0 0-10,0-2-14,0 2-16,0 0-14,0 0-14,0 0-14,0 0-8,0 0-7,0 0-7,0 2-2,0-2-2,0 4-2,0 4 1,0-5 0,0 5 0,0-1 0,0 0 1,0 4-1,0 1-1,0-5 1,5 4 1,-5-4-1,0 4 1,6-3 0,-6-1 1,7 3 0,-7-2 2,7-1-2,-7 1 1,7-2 1,-1 2-1,-6-4 0,5 3 0,3 1 1,-1-5-2,-1 4 1,0-3 0,0 3 0,8-2 2,-7-2 0,-1 1 2,7-1 1,-7 1 4,7 0-1,-6-4 3,6 0 0,-6 0 1,5 0 1,-5-4 0,6 4 1,0-4-1,-6 4 2,6-3-2,-1-1-1,1-4-1,1 6-4,-1-7-2,0 6-2,-1-4-3,2 3 0,5-3-1,-6-1-1,6 0-1,2 2 0,-2-2 2,7 1 0,-6-1 0,5 1-1,-4 0 0,4-4 1,1 4 0,0 0-1,0 0 1,-6-1-1,6 1 0,-7 3 1,0-4-1,9 6 1,-9-3 0,-6 1 0,6 4-1,1-3 1,-1 3 0,-6 0-1,6 0 0,2 3 0,-9-3 0,8 4 0,-8 1 2,9-5-1,-9 2-1,8 2 1,0 0-1,-1-4 0,0 4 1,8-4-1,-9 3-1,10-3 1,-9 4 0,7-4-1,0 0 0,0 4 2,0-4 0,0 0 0,0 0 0,0 0 0,7 0-1,-8 0 0,2 0 0,-1 0-5,7 0-2,-7 0-2,-7 0-2,7 0 1,-6 4-1,6-4 1,-7 3-1,2-3 1,-3 4 3,-4-1 3,5-3 1,-6 4 2,7-1 0,-1 1 0,-7 0 1,8 0 1,0-1-1,6 4 0,0-2-1,0-3 0,7 2 1,-7 4 1,12-5 0,-5 5 0,7-4-2,5-2 0,-6 3 0,7-2 0,-7 1-1,7-4 0,6 4-2,-7-4-1,1 0 2,-1 3-1,1-3 1,-7 0-2,6 0-1,-5 4 0,-1-4-1,-8 4 1,3-4-1,-2 3 1,1 1-1,-7-4 1,7 3 0,-7-3 3,0 4 0,0 1 1,0-5 3,-1 0 1,-5 0 1,7 0-2,-3 0 5,10-5-1,-8 1 3,7 1 1,-1-1 0,7-3 0,1 3 1,5-3 2,-7-5-2,9 6-1,5-5-2,-7-1 0,1 5-3,7-3 2,-8-2-4,1 2 0,-1-1 1,0 0 0,-5 3 1,-1-3-3,-1 4 6,-6-4-1,-4 3 2,-2 5-1,-7-5 3,0 4 0,-5 2 1,-8-3 2,1 2-1,-1 3-4,0-4-1,-6 4-4,0 0-7,0 0-13,0 4-19,-6-1-52,-7 4-104,0-3-120,-7 4-91,-5-5-45</inkml:trace>
  <inkml:trace contextRef="#ctx0" brushRef="#br0" timeOffset="9146.19">4539 10447 35,'0'-3'114,"0"-1"-18,0 1-18,0-1-16,7 1-18,-7-1-13,6 0-10,-6 0-6,0 1-6,7-1-3,-7 1 0,0-2 0,0 3 5,6-2 8,-6 0 9,0 0 11,0 1 6,0-1 8,0 0 6,0 0 4,0-3 1,0 4-2,0-1-7,0-1-7,-6-1-3,6 2-3,0 1-4,0-1-4,0-4-3,0 4-5,-7 2-2,7-6-1,0 4-1,0 1 0,0-1 2,0 0-1,0 0 3,-6 1 0,6-1 0,-7 1 1,7-2 0,0 3 0,-6-2-4,6 0-1,0 0-1,0 1 3,-7-1 1,7 0 1,0 0-1,0 2-2,0 2-3,-6-5 0,6 2 0,0-1-3,0 4-3,0-4-1,0 1-2,-7 3 0,7-4 2,0 4 0,0-4 1,0 4 1,0 0-1,0-3-1,0 3 0,0 0 0,0 0-2,0 0-3,0 0-2,0 0-2,0 0-2,0 3-2,0-3-1,0 0-2,0 4 1,0-4 0,0 7 0,0-3 0,0 3 1,7 4 1,-7 0 1,6 3 0,-6 5 0,7-1 0,-1 1-1,1 7 2,-1-4 0,-6 3 0,7 4 0,-1-3 0,1 3 0,-1 0 2,0 1-2,1-1 0,0 0 1,-7 4-1,6-3 1,1-1 0,-7 0 1,6 2-1,1-2 2,-7-4-2,6 0 0,-6-3 0,7 0-1,-7 1 2,6-5-2,-6 4-2,6-8-1,-6 1-1,7 0-3,-7-4-4,6-4-3,-6 0-1,0-3 1,0 0 3,0-1 1,0-6 0,0-1 2,-6 0 4,6-7 2,-7 0 0,7-3 0,-6-5-1,0 1 3,-1 0 1,1-4 2,-1 1 1,7-2-1,-6 0 1,-1-2 1,7 4 0,0-5-1,-6 3-1,6 6-2,0-6-1,0 8-2,0 1 0,0-1-1,6 5-2,-6 3-1,7-1 0,-1 1-1,-6-1 1,13 5 0,-6-2 1,12 2 0,-5-4 1,5 2 1,-6 2 1,13-4 0,-7 0 1,7-1-1,-6-3 0,7 1 0,-2-2 3,-5 2 3,-1-1 1,1 0 4,-1-1 4,-6 5 7,0-5 8,0 2 6,-6 3 9,6-1 4,-13-3 7,6 4 0,1-4 0,-7 4-1,0-5-6,0 6-5,0-5-8,0-1-8,-7 2-7,7 1-4,-6-1-4,6 3-6,-7-5-1,7 5-2,-6 4-4,6-1 1,0 1-2,-7-1-1,7 0-2,0 4-2,0 4-1,-6 0-1,6-1 0,0 9 0,0-1 0,-7 3 1,7 1 2,0 3 3,7 3 1,-7 2 0,0-2 1,0 6 0,6-2 2,-6 0-1,0 2 0,7-2-1,-7 5 0,6-5 1,1 1 1,-7 3 0,6-3-2,1-1-5,-7 2-3,6-6-9,0 4-7,2-2-11,-3-2-11,-5-2-15,8-1-12,-1 1-8,-2-1-15,8-3-10,-6-4-19,6-1-23,7-6-56,-8 0-75,8-4-102,0-4-72,-2-7-28</inkml:trace>
  <inkml:trace contextRef="#ctx0" brushRef="#br0" timeOffset="9415.66">5411 10488 218,'-6'0'493,"-6"0"-115,5 5-152,7-5-96,-8 0-53,8 0-30,0 0-13,0 0-6,8 0-1,-1 0 0,-1 0 2,6-5 4,2 5 1,5-3 2,0 3 0,2-4 1,-2-1 2,7 3-3,0-2-2,0-4-1,0 5 1,0 0-1,6-6-4,-12 6-3,6-1-4,1-3-5,-2 4-4,-5-1-3,-1 0-5,8 4-1,-14-4-3,6 1-1,0 3-12,-5-4-10,5 4-14,-6 0-16,0-3-16,1 3-18,-2 0-23,1 0-30,0 0-38,-6 0-53,-1 0-79,1 0-88,-7 0-43</inkml:trace>
  <inkml:trace contextRef="#ctx0" brushRef="#br0" timeOffset="9586.21">5718 10609 136,'-7'8'428,"0"-5"-118,1 5-117,1-5-80,5 5-46,-8-4-25,8-2-11,8 3-5,-8-2 0,5 1 4,1-1 3,1 1 5,7 0 1,-1 0 0,0-1-2,-1-3-2,15 4-4,-8-4-4,1 0-7,6 0-4,-1 0-4,3 0-5,-3 0-4,1 0-7,6 0-15,0-4-15,-4 4-17,4-3-32,-6-1-48,0 0-81,0-3-133,0 3-75</inkml:trace>
  <inkml:trace contextRef="#ctx0" brushRef="#br0" timeOffset="10010.18">6356 10364 462,'-7'-4'504,"1"-1"-150,-1 3-149,7 2-90,-6 0-51,6 0-28,-7 0-18,7 2-12,0 3-3,-6 2-3,6 4-2,0 4-2,0 0 2,0 3-1,0 3-1,6 2 3,-6 2 0,7 2 1,-7-2 2,6 0 2,-6 5 0,7-1 2,-1 0 0,1 0 1,0 0 0,-1 2-1,1-6 0,-2 4-1,3-3-2,4-4 0,-4 4 0,5-4-1,-1-4 1,1 0 3,0 1 3,0-5 7,7-3 6,-7 0 12,6-4 13,1-3 25,1-4 29,-3 0 25,2-4 19,6-3 27,0-8 25,-1 0 19,2 1 15,-7-8-2,6 0-15,-7-3-19,1-1-18,-1 0-24,-6-3-32,0 0-26,-6-1-29,-1 1-19,1 0-14,-7 0-10,0-1-6,0 1-9,-7-4-3,1 4-4,-7-1-4,-1 1-4,-5 3-4,6 0-3,0 5-4,-6-2-6,4 4-8,4 2-11,-2 3-24,-1 2-36,7 1-53,-6 4-61,13 0-58,-6 2-42,6 5-28,6-2-31,1 4-36,6-2-67,1 5-53,-1-5-19,-2 7 22</inkml:trace>
  <inkml:trace contextRef="#ctx0" brushRef="#br0" timeOffset="10281.83">7052 10639 373,'0'4'377,"0"-2"-129,0 3-101,0-5-61,7 3-33,0 1-15,0-4-3,6 3 3,6-3 4,1 0 2,-1-3 2,0 3-3,8-4-6,-1 1-4,7-2-6,0-1-5,-1 2-3,-7 0-1,15-3-1,-15 3 2,15-4-1,-7 2 0,-1-3-3,-6 3-3,6 2-3,0-3-5,-4 3-6,-3-4-10,1 5-13,-7-4-14,2 3-17,-2 1-25,-6-1-49,0-4-79,0 1-142,-6 4-73,-7-4-34</inkml:trace>
  <inkml:trace contextRef="#ctx0" brushRef="#br0" timeOffset="10514.49">7431 10440 408,'-13'-3'498,"-1"-1"-126,7 1-137,2-1-82,5 4-43,-7 0-31,7-4-18,0 4-15,-6 0-13,6 0-12,6 4-11,-6 0-6,0-1-4,7 4-3,-2 4-2,-5 0 0,7 1 3,7 2 2,-14 5 1,13-2-1,-7 2 0,1 3 1,-1 4-1,1-5 2,-1 6 2,1 2 2,0-4-5,-1 5 2,1-1 0,-1 4-2,0-4 1,1 0-2,-1 1-5,-6-4-7,7 3-7,-1 0-8,1-3-12,0-1-11,-1-3-14,7 0-17,-7-1-30,7-1-43,1-6-88,-9-3-118,8-3-67</inkml:trace>
  <inkml:trace contextRef="#ctx0" brushRef="#br0" timeOffset="10761.8698">8082 10374 237,'-6'-2'597,"-1"-3"6,7 2-131,-6 3-190,6 0-127,-7 0-73,7 3-43,-7 4-22,7 1-12,-6 7-5,6-1-3,-7 5 2,7 2-2,0 4 0,0 2 2,0 2 0,7 0 1,-7 4 1,6-3 0,1 3 1,-7-1-6,7-3-9,-1 5-10,1-5-17,6 0-16,-7 0-18,0 1-20,1-5-23,6 2-20,-6-5-34,-1-5-55,2-2-82,4-4-87,-6 0-54</inkml:trace>
  <inkml:trace contextRef="#ctx0" brushRef="#br0" timeOffset="11016.65">7965 10374 14,'0'-14'529,"0"3"6,0 0-144,0 3-167,13-3-98,0 4-50,0-4-29,0 4-17,6 0-11,1-4-5,6 3-1,-7 5-5,1-1 2,6 4-2,-7 0-1,2 4-1,-8 3-4,-1 1 0,1 2-2,-6 5 1,-7 4-1,0-1 0,0 4-1,-7 0 1,-6 3 0,1 1 0,-1-1 0,-1 1 0,-5 0-2,-1-1-1,0 1-5,1 0-9,6-5-9,-6 2-12,12-5-15,-6-3-20,6-1-26,1 1-44,0-8-63,6 1-93,0-2-83,6-1-50</inkml:trace>
  <inkml:trace contextRef="#ctx0" brushRef="#br0" timeOffset="11360.23">8369 10451 448,'0'-11'541,"-7"4"-112,7 0-150,0 3-99,0 0-50,0 1-35,-6-1-19,6 4-14,0 0-16,6 0-14,-6 4-14,7-1-9,-7 9-8,13-2-1,-7 1-1,0 4 1,7 4 0,1 3 1,-1 0-1,0 0 0,-1-1-1,-5 4 2,14 2 1,-8-1 1,-1 3-1,1-4 1,0-2 0,0 2 0,0-3 1,0 0-3,0 0-1,0-4-1,-1 0 0,-5-3-2,6-4 1,-5 0 7,-2-3 22,0-5 51,-6 1 62,7 0 51,-1-4 32,1-8 21,-1 0 11,0-6 2,8-4-19,-8-5-44,8 2-57,-2-8-47,8 0-31,-7-1-18,6-3-10,-6 0-5,0 0-7,6-1-4,-4 5-6,-2-3-10,-8-1-9,8 4-21,1-5-58,-8 5-93,1-4-89,-7 4-89,0-1-125,0 5-171,-7-1-96,-6 4-31,-7 8 22</inkml:trace>
  <inkml:trace contextRef="#ctx0" brushRef="#br0" timeOffset="13812.98">6845 11964 93,'0'0'212,"0"-3"-15,0 3-16,0-4-19,0 4-20,0-3-22,0 3-19,0-4-19,0 4-14,0-3-10,0 3-7,0-4-3,-7 4-2,7-4 0,0 0-2,-6 4-1,6-3-2,0-1 0,-7 4-2,7 0 0,0-4-5,0 4-4,0 0-4,0 0-9,-7 0-3,7 0-5,0 4-5,0-4-4,-6 7-3,6 1-1,-7 6 1,7 1 2,-6 6 1,0 2-1,-1 2-1,7 2 2,-6 2 0,-1 0-1,7 5 1,0-5 0,-6 3-1,6 1-1,6 0 2,-6-3 0,7-5 0,-1 1 0,1-1-1,-1-3-1,7 1 2,0-6 0,0 3-1,0-3-3,6-5 2,-5 2 1,5-3 1,2-4 1,-3-3 6,2 3 2,-1-7 9,8 0 9,-8-7 10,6 0 16,-4-5 22,3 2 24,4-9 31,-2 2 37,0-6 33,-7 1 26,7-4 14,-7 1 6,-6 0-15,2-2-18,-2-2-31,-8 3-41,2 1-41,0-4-31,-7 2-26,0-2-17,-7 0-9,0 3-8,-6-3-5,1 4-3,-1-1-1,-8 4-10,9 4-13,-1-1-25,0 5-49,0-1-63,-1 4-70,8 4-63,0 4-64,6-2-70,0 5-97,0 0-107,6 5-35,7-5 18</inkml:trace>
  <inkml:trace contextRef="#ctx0" brushRef="#br0" timeOffset="14050.73">7652 12247 108,'-6'3'529,"6"1"0,-7-4-163,7 4-150,0-4-92,7-4-51,-1 0-30,7 1-9,0-1-2,6-4 1,2 1 4,4-3 2,8 2 2,-1-4-1,8-1 0,5 1-7,-6-1-6,7-4-8,6 7-7,-6-5-10,6 4-17,-7 1-21,7-2-18,-7 2-20,2 3-22,5-1-27,-7 1-43,0-1-64,1 2-92,0-3-78,-14 2-48</inkml:trace>
  <inkml:trace contextRef="#ctx0" brushRef="#br0" timeOffset="14251.97">8603 11880 268,'-13'-4'488,"0"0"-106,6 4-127,-5-3-92,5 3-48,1 0-24,-1 0-13,7 0-7,-6-3-8,6 3-8,6 0-7,-6-4-7,7 4-6,6 0-3,-1 0-2,1-4-3,14 1-1,-2-1-3,2 0-4,5 0-4,7-3-2,0 4-10,0-4-16,1-1-24,-1 4-28,-7 1-29,7-1-40,-6 4-71,-1 0-109,-6-4-108,1 4-56,-8 0-25</inkml:trace>
  <inkml:trace contextRef="#ctx0" brushRef="#br0" timeOffset="14475.88">8863 11803 263,'-5'0'519,"-8"-3"-94,13 3-141,-7 0-109,-1 0-63,8 0-39,-5 0-26,5 0-13,0 0-13,0 3-7,5 1-6,-5 0-1,8 3-1,-1 1-5,-7 2 2,6 5 1,1 3 3,5 0 0,-6 4 2,1 1-1,6 2 0,-6 1 1,-1-1-1,1 6-1,-1-2 0,-6 0-1,6 0 1,1 5-1,0-3-3,0-1-6,-1 3-10,0-4-13,1 0-14,6-2-19,-7-2-20,8-4-29,5 2-49,-6-5-74,6 0-130,-5-7-69,5-3-33</inkml:trace>
  <inkml:trace contextRef="#ctx0" brushRef="#br0" timeOffset="14722.14">9483 12012 112,'-14'-19'511,"1"2"-40,-6 2-149,6 4-113,-7 0-58,0 7-32,8-3-18,-1 7-15,-1-4-14,0 8-14,9 0-12,5 3-16,-7 4-14,7 0-9,7 7-5,-2-4-4,9 9-2,0-5-1,5 1-3,0 3 0,8 0-3,-1-1-1,-7 2-2,7-2 1,-5 2 1,-2-2 0,0 1 1,-6-3 2,-6 3 3,-7 0 6,0-1 5,-13 2 3,0-2 5,-7 2 6,-5-1 5,-9-1 4,-5 5 3,-7-7 0,1 3-3,0 0-5,-1-4-11,-6 0-23,6 0-27,0-7-31,8 4-37,-2-8-59,1 0-119,13-7-121,-7 0-77,1-7-37</inkml:trace>
  <inkml:trace contextRef="#ctx0" brushRef="#br0" timeOffset="16652.14">5105 7224 266,'0'-4'261,"0"-3"-41,7 4-38,-7-5-31,0 5-21,0-6-17,0 7-14,0-5-10,0 3-12,0-4-13,0 4-13,0-3-15,0 1-8,0-2-1,0 4 0,0-4 0,0 1-6,0-1 0,6-2-1,1-1-3,0 0-5,6 0-5,0-4-6,0-4-1,0 4-1,7-2 1,-1-5-2,7 3 1,0-2 0,0-1 0,0 0 1,0-5 2,7 6-2,-1-1 0,7-4 1,-6 1 1,6-2-1,0 2 3,7 0-2,-7 0 1,6-1 1,1 0-1,6 1 1,0-5-1,-6 4 0,6 4-2,-7-3 1,7 2-1,1 1-1,-8 1 0,8-1 1,-9 3 0,9 1 0,-1-3 0,-6 2 0,12 1 3,-6-1-2,2 0 2,-3 2-2,8-2-1,6-3 1,-7 7-1,7-4 0,8 2-2,-3-2 1,2 1-1,0-1 0,6 5 2,0-3-1,7-2 0,-7 1 1,7-1 0,-7 0 2,6 2 1,1 2 0,-1-4 0,0 5-2,8-4 2,-7 3-3,0 0 0,0 4-2,-1-3-2,0-1 0,-5 3-1,-2 2 1,2-1-1,-1 3 2,-5 1 2,4-3 0,-5 2 1,6 4 1,-7-3-1,8 0 1,-1 4-2,0-6 0,0 6-1,1 0 0,4-1-2,4 4 1,-10-4-1,8 4 0,-7 0 1,6 0 1,-5 0 0,4 4 1,-4-4 0,-1 4 3,1-4 2,-1 3-1,0-3-1,0 3 0,0-3 0,-6 5-2,6 2 0,-13-4-2,7 5 0,0-1-1,-7 1 1,0 2-1,-6-3 1,5 8 1,-6-1 0,2-2 0,-8 6 0,7 1 2,0-1-1,-7 0-1,6 4 0,-6 0 3,7 0 0,-1 0 1,-6-1 0,6 2-3,1 0 2,-7 2 0,0-4 1,7 1-3,-7 0-2,1 1-1,-1-5 0,0 3-1,-7-2 2,7-1-2,-6 1 2,-8-2 1,9 2 0,-9-4 1,2 4-1,-8-5 1,1 4 0,-7-2-1,0 1 0,0 3-1,-6-3 1,-1 2 0,0-1-1,0 0 1,-6-3-1,2 2 1,-2 2 0,0-4 0,-7 4 0,7-5 0,-7 1-1,1-1-1,5 1-1,-5-5-1,0 5-1,0-4 0,-1 4-2,1-4 2,-1 4 0,0-4-2,-6 3-1,7-2 2,-1-1-1,-6-1 0,7 1 1,-7 0 0,0 0 1,6 0 2,-6 0 1,0-3-1,0-1 2,7 1 1,-7-2 0,0-2 0,8 3 1,-8-2-1,0 2 2,0-3 0,0-4 0,0 3-1,0-3-1,0 3 2,0-3-1,0 0-1,0-3 0,0 0 2,0-1 0,0 0 0,-8-4 2,8 1 0,-7-3 0,1 2 3,-1-3 0,-6-4-3,1 4-1,-1-3-2,-8-1-1,2 1-1,0-1-1,-8-1-3,2 2-2,-2-1 3,1 5 1,1-5-1,5 0 1,1 5 1,-1-1-2,7 0 3,0-1 1,6 2-1,-5 3 1,12-1 0,-7 1 1,0 2-1,7 3 0,0-5 0,0 7-2,0-5-2,7 5-1,-7 0 1,7 0-2,5 5 1,1-3 1,0 5-1,1 1 3,5 0 0,0 3-1,1-1 0,-1 2 0,7-1 1,-7 4-2,2-5 1,5 5 1,0-4-1,-1 3 1,2-3 1,-8 1-1,7-2 1,1 2 1,-1-5 0,-6-3-1,-1 2 2,0-2 0,1-4 0,-8 0 0,3-4 4,-3 1 5,-5 0 1,-1-5 2,1-3 1,-1-1 3,-1 3 1,-5-7 1,8 5-1,-8-3-6,0-5 0,0 4 2,-8 1-4,8-4 1,-5 4 0,-1-6-1,-1 6 1,1-4 2,-1 0 1,0 3-1,2 0 4,-3 1 3,-5-1 1,7 4-1,0 1 0,-1 2-3,0 1-1,7 2-3,-7-2-3,1 5-5,6 2-4,-6 0 0,-1 2-2,7 5 1,-6 1-2,0 4-3,-1 2 0,7 1-1,-6 2-1,6 6-4,0-5-7,0 4-9,0 4-11,0-1-9,0 1-12,6-1-18,-6 5-30,7 3-73,-7-4-163,-7 0-83,1 1-53</inkml:trace>
  <inkml:trace contextRef="#ctx0" brushRef="#br0" timeOffset="17654.58">5744 12320 5,'-6'0'429,"-1"0"-78,7-3-94,-6 3-81,6 0-59,0 0-38,6-5-23,-6 5-15,7-2-11,-1-3-6,7 1-7,0-3-1,7 4-2,-1-5 2,8 1 1,-2 0 1,1 0 1,0-5 0,7 1 1,-1 5-2,1-6-1,-1 1-2,1 4-1,0-5-4,-1 6-1,0-2-3,1-3-3,-7 5-4,7-3-8,-7 1-11,0 6-13,-7-2-17,8 0-30,-9 0-49,-5 4-74,2 0-123,-2 0-75,-13 0-45</inkml:trace>
  <inkml:trace contextRef="#ctx0" brushRef="#br0" timeOffset="17803.9">5991 12533 134,'0'7'470,"0"-7"-111,0 3-132,7 1-98,6-4-56,-1 0-32,16-4-18,-9 1-4,13-4-4,1-5-3,5 5-3,8-3-10,0-2-27,0 1-51,-8-3-92,7 2-138,-11 1-85,-2 0-37</inkml:trace>
  <inkml:trace contextRef="#ctx0" brushRef="#br0" timeOffset="18398.34">4670 12379 175,'0'-4'369,"0"0"-84,-8 1-85,8 3-71,0-4-45,0 0-25,0 4-14,8-4-6,-8 4-6,0-2-8,0 2-4,0 0-4,7 0-5,-2 0-4,-5 2 0,7 2 3,-1 0 5,1 7 2,-1-1 3,8 9 2,-8-1 3,7 8 0,-7 1-1,7 2-1,0 0-5,-6 7-1,6 0-4,-1 1 0,-5 0-3,6-1-1,1 1-3,-1 0-1,-7-5-1,7 6-1,-6-6-1,6 2-1,-6-5-1,5 0-1,-5 0 1,-1-7-2,1 4-5,-1-8-6,0 1-7,-6-5-9,7 1-13,0-8-14,-7 0-27,0-2-48,0-5-87,0-5-124,-7-2-69,0 0-29</inkml:trace>
  <inkml:trace contextRef="#ctx0" brushRef="#br0" timeOffset="18649.92">4559 12348 194,'6'-2'440,"1"-5"-114,5-1-114,8 0-77,-7 2-42,13-6-20,1 1-7,-2 0-3,2-3-4,5 3 0,1-4-5,0 5-4,5-5-7,-5 3-6,-1-3-8,1 9-7,-7-6-6,-1 5-8,3 1-4,-3-3-6,-5 6-9,-7-2-10,6 3-10,-6 2-11,-6 0-13,0 0-16,-1 2-17,-6 3-24,6-2-32,-12 6-52,6-3-101,-6 1-83,-8 5-42</inkml:trace>
  <inkml:trace contextRef="#ctx0" brushRef="#br0" timeOffset="18813.99">4800 12715 406,'12'4'357,"1"0"-119,1-1-90,5-3-48,1 0-26,0-3-13,5-1-9,1-3-4,7 0-7,0-1-5,-1-3-6,7 0-6,0 0-15,-1 1-22,3 2-33,-3-4-65,-5 3-132,-1-3-86,-4 4-76,-3-1-41</inkml:trace>
  <inkml:trace contextRef="#ctx0" brushRef="#br0" timeOffset="36418.28">9339 15727 401,'-13'3'348,"-6"-3"-96,6 4-88,6-4-59,-6 4-33,6-4-25,1 0-14,6 0-6,-7 0-5,7 0-2,-6-4-1,6 4-1,0-4-3,-6 4 1,6-3 2,0 0 0,0-1 0,0-4 2,0 5 1,-7-1 1,7 0 3,0-3 0,0 3-1,0-3 1,7 3-2,-7-3-3,0 0-2,0-1-1,0 5-2,0-4-1,6 2-1,-6-1 0,0-2 1,0 5 3,6-5 3,-6 4 3,0 2 4,0-4 4,0 4 1,0-2 0,0 4-1,0 0-4,0 0-4,0 0-3,0 4-5,0-2-1,0 6 1,0 4 1,0 3 2,0-1 4,0 8 2,0 3 1,7 1 0,-7 0-4,0 3-2,6 4-2,-6-3-5,7-1-3,-1 3-2,1-2-4,-7-5 0,7 1-2,-1-1-1,1-3 1,-7-3 0,6 0 1,-6-9 1,6 5 2,-6-8 17,0 1 24,7-1 30,-7-3 27,0-4 21,0 3 14,0-6 5,0 3 5,0-4-15,-7-3-19,7-1-27,-6 1-27,0-3-20,-1-2-14,1 1-6,-8 3-7,8-3-6,-1 4-3,-6 0-3,7 0-1,-7 3 0,6 4-1,-5 0 0,5 4-1,-6-1 1,5 1 0,3 3-1,-2 0-3,0 4-2,7-3-7,0 0-6,7 2-6,0-2-6,-2-1-4,10-3 0,3-1 0,9-3 3,-8 0 6,14-7 7,-7 0 6,7-1 5,-8-2 4,9-6 3,-2 1 2,-6 1 3,6-1-1,-12 1 0,6-1-1,-6 4 0,-1-4-3,-6 5 2,-6 3-3,5-5-6,-12 4-9,0 6-17,0-5-25,0 2-25,-6 2-31,0 3-35,-7 3-33,6 2-33,-6-2-38,7 3-60,-7 2-104,6 0-77,1 3-37,-7 3-2</inkml:trace>
  <inkml:trace contextRef="#ctx0" brushRef="#br0" timeOffset="42709.94">736 13804 188,'0'-4'269,"-7"0"-62,7 1-53,-7-1-40,7 0-24,-6 0-12,6 2-16,-6-2-9,6 0-8,-7 0-8,7 1-6,0-2-6,-6 2-5,6-1-3,0 0 0,0 1-1,0 3-3,-7-3 2,7-1 2,0 4 1,0-5 2,0 2 1,0 3-1,-6-3 1,6 3 0,0-4 1,0 4 5,0-4 1,0 4 3,0-3 3,0 3-1,0 0 2,0 0 1,0 0-2,0 0-4,0 0-3,0 0-4,0 3-3,0 1 5,0 0 1,0 2 11,0 9 13,0 1 10,0 1 11,0 6 7,0 2 4,0 4-2,0 1-2,0 3-5,6 4-12,-6-1-8,0 4-10,0 1-8,7 3-4,-7 0 0,0 0-9,0 0-8,0 4-3,0-5-5,6 1 0,-6 0-1,0-4-2,7 1-2,-7-5-4,6-3-11,0 1-19,-6-9-25,7 0-26,0-2-27,-1-2-23,1-6-24,-1-4-22,1 0-22,-1-7-22,0-4-20,1-4-21,-7-4-18,7-2-7,-7-1 11,-7-4 37</inkml:trace>
  <inkml:trace contextRef="#ctx0" brushRef="#br0" timeOffset="43085.97">749 14609 131,'-7'-22'202,"-6"1"31,0-2 1,0 2-19,0 3-35,0-1-40,0 4-28,1-4-13,4 9-10,-5-1-6,6 1-2,-5 2-3,5 0-7,7 5-10,-7-1-7,7 0-10,0 1-9,0 3-8,0 0-11,7 0-8,-7 0-4,7 0-3,5 0-1,1 0 1,-6 3 1,6-3 0,7 0-1,0 0 0,-1 0 1,1-3 1,-1 3 0,0-7 1,8 3 0,-8-3 1,7-1 0,-6-3 1,-1 3 4,1-2 11,-7-1 18,0 0 18,0-1 18,0-2 16,-6-1 16,6 1 17,-8-4 14,3 3 1,-3-7-6,-5 3-7,0-2-13,0-1-9,0-4-9,0 4-11,0 0-8,0 1 3,-5-2 0,-3 5-2,8-1 0,-5 1-4,5 4-7,-7-1-7,1 1-8,6 2-14,-7 4-12,7-1-7,-7 5-6,7-4-4,0 4 0,-6 0 4,6 4-5,0-3-2,0 3-3,0 0-2,0 0-4,0 3 2,0 1-2,6 4-3,-6 2 3,7 5-1,0 4 0,-1 3 0,1 4 3,-2-1 0,3 4-1,-3 4-1,10 1 1,-10-2 2,2 4 3,0-2 0,6 2-1,-7 1 1,1-1 2,-1-2-4,1 2-5,6-2-12,-6-3-29,-1 3-42,7-5-55,-7 0-58,7-2-53,0-2-44,1-4-48,5-1-75,0-11-107,2 7-58,4-9-23,-5-3 11</inkml:trace>
  <inkml:trace contextRef="#ctx0" brushRef="#br0" timeOffset="43335.67">1491 14397 162,'-7'-4'631,"7"1"11,0-1-82,7 1-193,-7 3-140,6 0-85,1 0-52,6 0-27,-5 0-17,3 3-8,3 1-3,-1 3-1,0 4 0,0 3-4,0 5-5,0-1-5,0 8-2,-1 0-4,1 6-1,-13 2 1,7-2-3,-7 4-3,0 6-1,-7 1-3,1-2-1,-7 0-7,1 2-15,-8-2-26,0 2-31,1-3-33,-8-3-35,8 1-39,6-6-55,-7 1-115,7-8-119,7 1-69,0-8-25</inkml:trace>
  <inkml:trace contextRef="#ctx0" brushRef="#br0" timeOffset="45162.95">2279 13840 9,'0'0'489,"0"0"-54,0 0-143,0 4-123,0 3-72,0 5-38,0 2-24,0 1-11,0 7-5,0 0 0,0 3 1,7 1 0,-7 3-1,6 5-1,0-2 0,1 5-3,0-1 0,0 1-2,-1 0-1,7-1-3,-7-2 5,1 2-2,-1-4-4,0 5-3,8-7-2,-7 2-2,-1 2 0,0-5-1,1 0-3,-1-3 1,-6-1-2,7-2-2,-1-1-6,-6-4-8,7-3-13,0-4-17,-7-1-33,0-6-50,0-4-85,0 0-137,-7-7-69,0 0-34</inkml:trace>
  <inkml:trace contextRef="#ctx0" brushRef="#br0" timeOffset="45412.89">2051 13869 384,'-6'-6'505,"-1"-3"-129,7 6-157,7 0-93,-7-1-54,12 0-28,2-3-16,-1 3-9,6 0-2,7-3-1,0 4-2,7-4 0,7-1 0,-2 1 0,1-1 0,7-2-1,-1 2 0,2-3 0,-2 0 1,0 4 0,8-4-2,-8 0-1,-6-1-1,6 5-2,-12 0-2,7 0-3,-9 3-1,-4-3-2,5 3 0,-12 4-1,0-3 0,-1 3-4,-6-5-7,0 5-9,-6 0-11,-1 5-15,1-5-13,-7 3-24,0 1-43,0-1-64,-7 9-107,-6-5-89,0 7-53</inkml:trace>
  <inkml:trace contextRef="#ctx0" brushRef="#br0" timeOffset="45588.07">2390 14251 260,'0'3'454,"0"1"-126,0 3-127,6-7-81,1 0-47,6 0-22,0 0-11,7-7-1,5 3-2,2-4-2,5-2-2,6-1-2,3 0-2,-3-3-3,14 2-1,-6-3-8,7 1-4,-2-1-5,2 5-9,-2 1-23,1 3-42,0-2-87,-6 2-178,0 1-95,-7 5-45</inkml:trace>
  <inkml:trace contextRef="#ctx0" brushRef="#br0" timeOffset="46507.95">3139 14730 98,'0'-7'313,"0"4"-65,-7-1-59,7 0-54,-7 0-35,7 1-29,0-1-19,0 1-12,0-2-6,-6 3-8,6-2-7,0 0 0,0 4-4,0-4 1,0 4-2,6 0-2,-6-3-1,0 3-2,0-4-2,0 0 0,7 4 1,0-4 0,0 4 2,-1 0 0,1 0 1,-1 0-1,7 4 3,0 0 0,0 3 2,6 5 2,-6 2 2,1 4 1,5 8 4,-6 0 2,-8 7 1,3 0-1,-1 3-3,-7 5-2,-7 3-2,-1-1-3,-3 9-4,-15-1-4,-1 4-2,-5 3-5,0 5-3,-14-5-9,6 5-10,-5-5-7,0-2-7,6-6-4,-7 1-4,0-6 1,7-5-5,0-4-4,0 1-10,0-7-25,6-8-43,1-1-75,6-2-124,0-5-63</inkml:trace>
  <inkml:trace contextRef="#ctx0" brushRef="#br0" timeOffset="54145.95">4136 14225 13,'0'-4'99,"-7"0"6,7-4 5,0 6 0,0 2 0,0-7-2,0 2-5,0 2-6,0 3-8,0-4-11,0 0-14,-7 0-9,7 2-13,0-3-8,0 2-9,-7-1-3,7 1-3,0-1 1,-6-4 2,6 5 2,0-4 3,-5 0 1,5 3 3,-8-4 1,8 1 0,0 0 0,-7 4-2,7-6-2,0 6-3,-6-4-2,6 3-4,0-3-4,0 3-6,0-3-1,-6 2 0,6 3 2,0-3 2,0 3 4,0-2 4,-7 4 2,0-4 7,7 0 2,-13 0 1,7 4 1,0-4-2,-7 4-1,0 0-3,-1-3 0,-5 3-1,0 3-3,-1-3 1,0 4 1,1-4 3,5 8 6,-5-4-1,0 0 1,-1 3-1,1 0-1,-2 4-5,2 3-3,0 2-7,-1-2-5,1 8-2,-1-4-2,8 7 1,-1 0 2,-1 6 4,1 1 2,0 1 3,7 4 1,-1 0 2,7 4 1,0-2 0,0 2-2,7 2-1,6 1-2,-7 5-1,14-6-3,-7 1-2,6-3-3,7 3-3,-6-4-1,6-1-3,-1-1 2,3-5-2,4 0 1,-7-4-1,9 0 1,-2-7 1,1 0-1,-1-3 2,1-5-1,6-3 0,-12 0 2,5-7 1,0-4 1,-6 0 5,6-4 2,-5-3 5,-2-5 11,1-2 7,7-1 3,-7-2 4,0-6 3,-6 1 4,0 4 0,-2-4-1,-3 0-7,-2 0-9,-1 4-4,1 0-3,-6-1-9,-1 1-6,1 3-4,-1 0-3,1 5-4,-7-2-1,6 5-1,-6 0-1,7 4-2,-7-1 1,6 0-2,-6 4 1,7 0-1,-1 4 0,7 3-1,-7 0 1,8 8 3,5-4-3,-6 7 2,0 0 1,6 5 1,1 3-1,-7-1 1,7 0 0,0 4 0,-8 1 0,8-1 0,-7 0-2,0 4-4,6-3-5,-6 2-15,1-2-25,-1-1-30,0 1-33,0-1-35,7-4-35,-8 0-35,8-2-63,-8-4-111,8-1-90,-7-4-51,7 2-21</inkml:trace>
  <inkml:trace contextRef="#ctx0" brushRef="#br0" timeOffset="61822.83">749 15620 131,'-7'-3'234,"7"3"-57,-6-4-47,6 2-39,0-4-24,0 4-19,-7-2-16,7 0-10,0 0-9,0 1-6,0-1-2,0 0-2,0 1-2,7 0-1,-7-2 0,0 2 0,0-1-1,0-3 1,6 3-1,-6 1 1,0-1 0,7-3 0,-7 3 1,6 0-1,-6 1 0,0-2 0,0 3 0,0-2 0,7 0-1,-7-3 1,0 3 1,0 0 6,0 0 6,0 2 0,0 2 3,0-6 3,0 4 1,-7-2-1,7 4-1,0-3-5,0-2-4,0 2-2,0 3-1,0-4-4,0 0 1,0 4 0,0-4-2,0 2 3,0-3-1,0 2 2,0 3-3,0-4 3,0 0 2,0-3 6,0 7 3,0-4 1,-6 1 0,6-1 3,0 1 1,0-1 1,0 0-1,0 1-5,0-4 0,-7 3-1,7 0 0,0 0-2,0 1-1,0-1-1,0 0-3,7 0 1,-7 2-2,0-6 0,0 4-1,0 1 0,0-1 2,0-4 2,0 4 2,0 0 4,0-3 3,0 5 0,0-3 1,0-2 3,0 3 3,-7 0 2,7 1 3,0-1-2,0 1-2,0-5 0,-6 5 3,6 3 0,0-5-2,0 2-4,0 3-2,0-3-1,0 3 0,-7 0-3,7-4-3,0 4-3,0 0-4,0 0-1,0 0-3,0 0-2,0 4-2,0-1 0,0 5 0,0 6 0,0 1 0,0 10 1,0 6 4,0 0 2,0 10 1,7 0 1,-7 6 2,0 4-1,6-3 1,-6 3-1,0 4-3,7-3-1,-7 3 0,0-1-1,0-2-1,0 3 2,0-4-2,-7 0 2,7-7 1,-6-1-1,-1 3 1,0-10 0,1 1 5,0-8 9,-1 0 12,1-3 16,-1-8 25,1 1 34,-1-5 32,1-7 24,6 1 12,-7-1 2,0-7-7,2 0-11,-3-7-25,1-1-31,7-3-31,-6-3-25,-1-1-16,-5-3-12,5-1-6,0 2-5,1-2-3,-7 0-2,7 5-1,-1-1 1,1 0 2,-1 8 0,0-4 2,1 7 3,-1-3-1,7 4 0,-6 3-2,6 0-1,0 0-6,0 0 0,0 7-1,6 0-3,-6 4 1,7 3-2,-1 1-3,1-3 3,6 2 4,0-3 2,0 0-1,0-3 0,1 3 2,4-4 1,-3-4 3,4-3-8,-6 0-1,6 0 1,-6-3 3,7-4 0,-7 0-2,6-5 2,-6 1 0,1 0 5,-2-3-1,-5 2-2,6 1-4,-7 0 0,0 4 1,1-4-1,0 4-8,0 0-29,-1-4-42,-6 3-55,6 1-50,1 0-44,-1-1-39,1 4-35,-1 1-44,1-2-58,0 5-101,-1 0-34,0 5-11</inkml:trace>
  <inkml:trace contextRef="#ctx0" brushRef="#br0" timeOffset="62508.03">637 17541 217,'0'-4'217,"-6"4"-28,6-4-24,-7 4-29,7-4-24,-5 4-22,5 0-18,0-3-12,-7 3-11,7 0-8,0 0-8,-7 0-6,7 0-5,0 0-4,0 0-4,0 0-4,0 3-2,0-3-1,0 0-2,0 0 1,7 0 1,-7 0 2,7-3 3,-7 3 3,5-4 5,2 1 1,-7-4 4,6-2 4,1 3 2,1-5 3,-3 3-3,-5-4 0,7 2-2,0-1-4,-7 1 0,0-2-4,0 1-1,0 0-3,0 1-1,0-2 0,-7 5 3,0-3 2,7 1 1,-5-1 1,-3 3-1,1-1-1,1 0-1,-1 2-2,-5-2-3,5 4-3,0 1-1,-5-1-2,-1 4-2,0 4 0,-1-1-1,-5 4-1,6 4 0,-6 0-2,-1 1-2,7 7 0,-6-2 0,5 2 0,1 3 0,0-1 0,1 4 2,5-2 0,1 3-1,6 0 2,0-5-1,0 4 1,0 2-1,6-5 0,7-4-1,0 4-1,-1-4 2,2 1-1,6-5-1,-9 1-1,10-1 0,5 1 0,-7-5 0,1-1 1,6-2-2,-7 0 1,7-3 0,2 0 0,-9-1-1,7-3 1,-1-3 0,-5 3 0,6-4-1,-6 4 0,-1-4 1,1 0-2,6 1-3,-13-1-12,6-3-16,1 2-22,-1-1-33,1-2-63,0-3-103,-7-3-139,5 3-75,-11-4-39</inkml:trace>
  <inkml:trace contextRef="#ctx0" brushRef="#br0" timeOffset="62936.91">1107 17526 423,'-7'15'362,"-5"2"-141,5-2-96,7-1-56,-7 1-30,7 0-14,0-1-8,0 2-8,0-2-1,0-3 0,7 4-3,-7-4 0,0-3-1,7-1-1,-7 0-1,6 0 5,-6-3 2,6 0 1,-6-1 7,0 1 4,0-4 4,7 0 6,-7-4 3,0 1 3,0-5 1,0 1-4,6-5-3,-6 2-1,0-1 1,0-4-2,0 1-2,0-1-3,0 3-1,0-2-1,0-1-1,0 5-4,7-5-2,-7 8-2,0-5-1,0 5-1,0 4-2,6-4-1,-6-1-1,7 4 0,-7 1-1,6-1-2,-6 1-2,7 3-1,0 0 0,-1 0 0,0 3 2,7 1 0,-6-1 0,5 5 1,-4 3 2,5-1 0,-1 5-2,1-3-1,1 2-1,-1 1-1,-1-5 0,8 5 0,-7 0-1,0 3 0,-1-3 1,3 0 0,-2-1 0,0 1 0,-1-4-2,-5 3 0,6 1-1,0-5-1,0-1-3,-6 1-6,6-6-8,-1 0-10,1 3-9,-6-7-12,6 0-15,0-3-27,-5-5-35,3 1-46,-4-4-64,0-4-95,0 0-66</inkml:trace>
  <inkml:trace contextRef="#ctx0" brushRef="#br0" timeOffset="63153.43">1406 17280 78,'-13'-14'458,"7"3"-97,-7 0-110,7 3-89,-2 1-53,3 2-34,5 3-22,-7-2-18,7 4-11,7 0-8,-7 4-6,5-2-2,9 6 1,-7 4 0,5 2 2,1 1 2,7-1-1,0 5 2,-7-1 1,6 1-2,0 0-1,1-2-3,-1 2-2,8-5 0,-8 4-1,1 1-3,0-2-1,-2-2-2,2 4 0,0-4-2,-2-1 2,3 1-2,-1-3 1,-7 2-2,6-3-7,-6-5-9,7 2-16,-14-1-22,7-3-32,-7 0-48,-6-4-66,0 0-95,0-4-92,-6 0-50</inkml:trace>
  <inkml:trace contextRef="#ctx0" brushRef="#br0" timeOffset="63310.56">1543 17512 224,'-13'0'377,"0"-4"-81,0 4-80,0 0-64,6 0-40,1-5-25,-1 5-19,7 0-17,0 0-11,0-3-11,7 0-8,-1-5-7,7 0-4,2 1-3,-2-3-3,5-2-1,2 5-1,6-3-1,-7-2-1,7 5 1,-7-1-2,8-2-8,-9 3-16,10-5-24,-9 5-47,0-3-75,1 1-125,-7-1-91,0 3-59</inkml:trace>
  <inkml:trace contextRef="#ctx0" brushRef="#br0" timeOffset="63683.94">1784 16990 166,'0'-3'433,"0"3"-114,0 0-114,0 0-81,0 0-43,7 7-29,-1 1-13,1 3-9,6 0-3,-1 7-3,-5 1-1,12-1-4,-4 4-5,-3 3-2,7 1-3,-5 0-2,-1 3-1,6-7-1,-6 4-2,-6-4 2,6 3 0,-1-3 0,-6-1 2,1-1 0,7-3 2,-8 2 2,-6-4 2,7-1 7,-1-3 3,-6-3 11,0-1 10,0 1 12,7-6 12,-7 3 10,0-2 7,0-3-1,0-3-1,0 3-6,0-7-9,0 3-11,0-7-13,0 3-11,6-6-9,-6 3-5,0 0-5,6-3-4,-6-1-4,0 4-3,7-1 0,-7 2 1,0-2-3,0 5-1,7-1 0,-7 6 0,0-3-1,0 2 1,0-1-1,0 4-1,6 0 0,-6 0 1,7 4 0,-7-1 1,6 2 1,1 1 1,-1 2 0,1 0 0,5 1 2,-5-1-1,7 4 1,-2-1-1,1 4-1,0-5-1,1 1-4,-1 0-10,7-4-21,-2 4-25,2-3-27,0-5-28,-1 1-42,1-4-66,-1-4-100,0 1-121,-5-1-56,5 0-22</inkml:trace>
  <inkml:trace contextRef="#ctx0" brushRef="#br0" timeOffset="64123.9">2422 17261 340,'-19'5'490,"6"2"-137,-6-3-135,5 3-82,1-4-47,0 5-28,7-4-18,0 3-13,6-4-9,-7 2-8,7-3-4,7 2-6,-7 0-2,6 0-1,7-1 0,0-3-1,-7 0 0,8 0 2,-1-3-1,-1 3 0,8-4 0,-7 4 0,1 0 0,-8-4 0,6 4-1,-5 0 0,6 4 1,-6-4 0,-1 4-1,1 4 1,-1-5 0,0 3 0,1-1 0,-7-2-1,6 6 1,1-6 0,-7-3 0,0 3-1,6-3 1,-6 0-2,7-3-1,0 0 3,-2-9 1,3 1 1,-3-4 1,3-3 1,-1-4-2,-2-1 5,2 3-1,0-3-3,0-2-1,-7-2-1,0 6 0,0-4 0,-7 2 2,7-2-1,-7 2 5,-5 2 5,5-2 3,-1 2 2,3-5 3,-8 4 2,-1 1 2,1-2-1,7 0-2,-13 2-3,6-1-1,-1 0-3,-5 0 11,7 7 20,-2 1 13,1 3 10,0 0 4,6 3 5,-5 4 2,5 1 7,-7 3-17,8 0-24,6 3-17,-6 5-15,6-1-6,0 4-3,0 4-2,6-1-9,0 6 4,2-6 2,5 8 2,-1-4 4,1 0-2,0 4-2,8-3 0,-3-2 0,9 6 1,-8-5 1,0 1-2,8-4 0,-1 2 1,-7-2-2,7-1-2,0 2-8,7-5-15,-7-1-21,0 2-24,0-5-24,1 0-24,-2-7-27,1 3-50,0-3-76,0 0-141,-6-3-65,-2-1-34</inkml:trace>
  <inkml:trace contextRef="#ctx0" brushRef="#br0" timeOffset="64532.32">2944 16837 216,'-7'7'510,"-1"1"-74,8-1-164,0 3-113,0 5-61,8 0-34,5 3-18,-7 5-11,8-2-3,-1 5-5,6 0-3,1-1-2,6 2-6,-7 2-3,7 0-3,0-3-2,7 6-1,-7-6-2,0 3-4,6 1-1,-5-1 0,-3-4-2,10-2-2,-8 2-2,0-2-9,-6-6-20,-1 2-12,-6-5-4,1 1-3,-2-5-1,-4-2 1,-3-4 2,-10-1 9,5-3 21,-8 0 11,-4-3 4,-2-4 4,1-4 3,0 0 0,-6-3-1,-1-1 1,1-4 0,-1 0 0,1 2-1,-1-5 0,-6-5 1,6-2 0,0 3 0,2-6 0,-2-2 0,1 5-1,6-3 0,-8-1 1,9-1-1,0 3 0,-1 0 1,-2 2 3,9 0 4,6 3 5,-7 4 7,7 1 4,0-2 8,7 8 7,-7-2 2,6 2-2,2 3-2,-8 6-3,7-5-5,-2 6-5,3 5-6,-3 0-5,2 5-1,-1-2-2,0 9 0,1-2 1,0 5-3,0 3 0,-7 0 0,6 5-4,-6-6-2,7 5-1,-7 1-6,0-2-10,0 2-9,0-5-15,6 0-18,-6-7-29,6 3-49,-6-6-68,7 0-105,-1-4-84,-6-4-52</inkml:trace>
  <inkml:trace contextRef="#ctx0" brushRef="#br0" timeOffset="65115.85">3308 16402 7,'-13'-8'522,"5"4"8,8 1-154,-5 3-156,5 3-91,-6 1-47,12 4-26,-6 2-10,5 5-11,3 7-5,-1-4-4,6 8-3,0-1-3,6 1-4,-6 3-2,7 0-3,-7 1-2,6-1-3,0 0-2,-4-3-2,3 0 0,-5-1 1,7 2-2,-7-6-1,0-3 0,0-3 0,-6 0 4,-1-4 4,1-1 13,-1-6 21,1 3 28,-7-3 28,5-4 23,-5 4 19,7-8 10,-7 0 5,0 1-7,0-5-18,6-2-25,-6-1-24,0-4-21,0 4-14,0 0-14,0 0-9,0 0-4,7 1-2,-7-2-4,0 1-3,0 7-3,0-3-5,0 4 1,8-1-3,-8 0 0,0 4-2,0 0 0,6 4 1,-6-4-1,6 7 2,1-4-2,-1 5 1,1 0 1,-1-1 0,7 1 0,1-2-1,-8 2 1,7-5-1,0 1 0,6 0 0,-6-4 0,2-4-1,3 0-1,2 1 0,-7-9-2,7 2 0,-1-5 3,0 1 0,0-5 0,1 0 3,-6 2 2,5-5-1,-6 3 3,0 2 0,-6-3-1,-1 6 1,1-1 1,-1 4-3,-6 0 2,0 0 4,0 1 0,-6 2 1,6 1 2,-7 3-1,7 0 2,-6 0 0,6 4 1,0 0-6,-7 0-1,7 4-1,0 0-4,0 3 2,0 1-4,7 3-1,-1-4-1,1 4 1,5 0 1,1 0 1,7 3 1,0-3 0,5 1 3,1 2 0,7-3 1,0 1-1,-1 2 1,1 1 0,0-1-1,5 1-2,-5 3 0,-7 0 0,7 5-3,-14-2-1,8 1 0,-14 4-2,-8 3-1,-5 0-3,0 5-7,-12 2-5,-8 1-1,-6 0-2,0-4-3,-6 3-6,-1-3-8,-6-1-10,0-3-17,-1-2-30,2-1-35,0-8-39,4 1-40,2-9-46,6-6-72,6-4-140,-6-8-85,13-3-36,-8-3 0</inkml:trace>
  <inkml:trace contextRef="#ctx0" brushRef="#br0" timeOffset="65822.28">2748 14855 307,'0'3'380,"0"-3"-134,6 4-104,1 0-65,-1-4-33,1 4-18,7-4-8,-1 7-4,-1-3-1,1-1-1,0 4-3,0 1 0,6 0-1,1-2-2,0 6-1,-2-4-2,3 2 0,5 1-2,0 0 2,0 3 0,0-2 0,1-1 3,-2 3 1,8 1 1,-1 3 2,1-4 2,7 9-1,-2-5 0,1 4-1,7-4 0,-1 4 1,7 0-1,7 1 1,-1 2-1,8-3 2,5-4 2,0 4-1,8 0 0,6 0-2,6-3 0,7 3-3,-1-5 3,1 2-4,7 3-1,-8 0-3,1 5 1,0-2-1,0 4-1,-8 1 0,-6 1-1,2 0-2,-8-2-1,0 4 2,-7-4-2,2-3-1,-15-4 0,0 0 0,-5-4 0,-14-3 3,-1-4-1,-5-1 1,-12-2 4,-3-1 5,-11-3 5,0 0 6,-7-1 4,-7-3 5,0 0 6,0 0 4,-12 0 5,6 0 2,1 0-3,-9-3 1,2 3-4,0-4-5,-1 0-3,7 0-6,0 1-6,7-1-7,-7 0-6,13 4-6,-7-3-2,7 3-5,7 0 0,-7-3-1,6 3 0,1 3 0,-1-3 1,1 3 2,5 1 2,-5 0-1,6 3 2,-6 4 0,6-4-1,-7 4 0,1 0 0,-1 1 1,0 2-5,-6 1-3,7-1-10,-7 1-12,7 0-15,-7 3-25,0-3-50,7 2-103,-7-2-135,0 1-78,5-1-40</inkml:trace>
  <inkml:trace contextRef="#ctx0" brushRef="#br0" timeOffset="66321.82">5568 16654 114,'-6'-10'362,"6"2"-81,-7-4-77,7 5-58,0-3-38,-6 5-20,6-2-14,0 0-12,0 3-8,0 4-7,0-3-9,0 3-6,0 0-4,0 0 1,6 0 4,-6 7 3,7 0 5,-7 8 7,6-1 9,-6 6 4,6 5 1,1 0 0,-1 0-5,-6 5-5,7 3-6,0 0-8,-1 4-10,1-1-8,-1 0-5,7 1-5,-7 4-4,8-5-2,-7 0-4,5 1-2,1 1-6,6-1-13,2-5-18,-8-3-21,6-3-22,-6-4-27,7-1-52,-1-1-78,-6-11-129,1 3-76,-8-4-42</inkml:trace>
  <inkml:trace contextRef="#ctx0" brushRef="#br0" timeOffset="66661.78">5646 17111 216,'-13'-7'486,"-6"-3"-112,6 6-131,-1-4-84,8 5-48,-1-2-29,1 3-21,6-3-15,6 5-10,-6-2-9,13-2-10,1 0-7,5 0-6,0-4-2,2 1-2,4 0 1,1 0 0,7-4-1,0 3 0,-1-7 0,-5 5 0,5-5 0,1-3 1,-8 3 0,2-2-1,-2 1 1,1-2 0,-7 3 1,-6-3 0,2 0 3,-3 3 1,-5 0 4,-1-3 8,-6 3 2,0-3 5,0 0 2,-6-1 5,-1 1 7,0-1-3,2 2-4,-3-2-7,1 1-2,2-1-5,-3 1-1,-4 3-4,5 0-8,1 5 3,-1-1 4,7 3 1,-6 1 0,6 4-1,-7-1-2,7 1 0,0 3-2,0 0-2,0 3-4,0 4-1,7 0-1,-7 8 0,6-1 0,1 5 0,-1 3 0,1 0 0,5 5 1,-4 2-1,4-4 0,1 4 2,1 1-1,5 3-1,-6-4-1,7 0-3,-1 4-10,-6-3-19,13-1-24,-6 0-26,6-4-49,1 1-85,-2-4-158,1-3-91,0-1-47</inkml:trace>
  <inkml:trace contextRef="#ctx0" brushRef="#br0" timeOffset="67191.92">6480 16936 13,'-7'-4'496,"1"4"-35,6-3-149,0-2-134,0 5-78,6-7-43,8 5-21,-2-10-9,1 4 0,7-6 5,6-1 7,0 1 8,1-5 4,4 1-2,-4-1 0,-2 2-5,9-5-5,-15 3-10,1 0-8,-1 5-9,-6 3-4,-7 0 1,1 1 1,-1-2 0,-12 5 1,6-3-1,-7 2-1,-5 1 0,-1 2-3,-7 2-2,-1 3-3,3 0 1,-9 8-2,2-5 0,-2 9 2,2-2 0,-2 5 2,3-1 0,3 1 2,1 3 1,1 0 0,6 5 0,0-1-1,0-5-1,6 6 0,7 2 0,-6-3-1,12 0-2,-6-3-1,7 3-1,-1 0 0,8-4 0,-2 0-1,1-3 0,0-1-4,7-2 5,1-2-1,-3-3-1,9 1 0,-2-4 0,2 0 2,-2-8 0,8-4 0,-7 1-1,7-4 1,-8-4 0,8 1 1,-7-4 0,0-1-1,-5 1 2,-3-5 2,2 6 1,-7-6 3,0 2 5,-7-2 4,1-2 3,-1 4 2,-6-6 1,0 2 1,0-5-2,0 1-3,-6 0-6,-1-4-4,1 0-5,0-1 0,-7 3-4,-1-6 0,1 3-3,0 1 1,0 1 0,0 3 2,0 2 0,-6 2-1,12 2 0,-6 6 2,0 2 4,0 4-2,6 4-4,1-1 3,0 1 2,-1 3 1,1 4-1,6 4-2,-7 6 0,7 2 0,0 2 5,7 5-5,-7 3 0,13 0 0,-7 4 0,7-1 0,0 1-1,0 3 0,7 0-1,-8 0 0,8 1 0,6 3 0,-7 0-1,8 0-1,-1 1-3,-6-5-8,11 3-19,-4 1-22,4-4-24,-3-2-22,4-2-31,1 0-49,-1-3-76,0-4-123,-4-3-78,-3 1-33</inkml:trace>
  <inkml:trace contextRef="#ctx0" brushRef="#br0" timeOffset="68230.09">7254 16654 411,'0'-8'435,"-5"1"-126,5 4-126,-8-4-78,8 2-47,0 5-26,0-3-14,8 3-9,-8 3-6,5 2-1,-5-2-2,8 4 2,-1 4 1,-2 0-1,3 1-1,-3 2 1,2 1 1,0-5-1,6 5 0,-7 0-2,-6 0 0,7-1 0,-1-3 0,0 3 0,1-2-1,-1-1 1,-6 0 1,7-1 1,0-2 0,-7-1-1,0 1 1,6-5 5,-6 0 6,0 2 10,7-5 12,-7 4 12,0-4 12,0-4 10,0-1 9,0 2 2,0-4-3,0-4-7,-7 3-7,7-2-9,0-5-3,0 4-5,-6 1-2,6-5-2,0 3-1,0 5-2,0 0-4,0-4-2,0 7-9,0 0-5,0 1-7,0-5-5,6 8-4,-6-4-2,0 4-1,7 0-1,-7 0-1,6 0 0,1 0-2,-7 4 0,5-4 2,2 4-1,0-4 0,0 4 2,0-4-1,-1 0 0,-6 0 3,6 0 0,1 0 0,-1-4-1,1 4 0,-1-4 0,1 0 1,0 1-1,-1-1 1,-6 1-1,7-4 0,-1 3 1,0 0 0,1 0 1,-7-3-1,6 4 0,-6-2-1,0 5 0,0-2 0,7 2 0,-7-4 0,0 4-1,6 0-1,-6 0-1,0 4 2,7-2 1,-7 3-2,7-2 2,-7 4 0,6-3 0,0 4 0,1-5 0,-1 4 0,7-3-1,-6-1 1,5 1-1,-4 4 1,5-8 0,-6 3 0,5-3 0,1 0 0,0 0 0,0-3 0,0-1 4,7 0-3,-7-3 0,0 3-1,0-6 1,6 2 0,-12-3 0,6 1 1,0 2-4,-7-3 2,1 1 1,-1-2 1,1 1 1,0 0 0,-7 0 1,0 0-1,0 0 2,0 0-3,0-1 1,-7 2 1,7 3 0,-7-1 1,7 2 0,-6-2 2,-1 4 1,1 4 1,-1-3 1,7 3-3,-6 0 0,-7 3-3,6 1-1,1-1-2,-1 4-1,1 1 0,6 3-1,-7-1-1,7 2 0,0 3 0,0-5 0,0 1 0,0 4 0,7-3-1,-1-2-1,1 1 1,-1-3-1,1 3 1,6-7-2,-7 3 0,7-4 2,-6-3-1,6 4 0,1-8 2,-2 4 1,-6-3 1,7-4 2,-6 3 1,6-4-2,-6 1 3,-1-3 0,-6 2 0,0 1-2,0-1-1,0 0 0,-6 2-1,-1 1 0,1-2-2,-1 3 1,-6-3 0,6 4-1,-5 3 1,6-4-1,-1 4 0,0 0 0,-6 0 1,6 0 1,7 4-1,-6-1-1,6 1 1,0-1-3,0 1 0,0 0-1,6-1-2,1 2 0,-1-5-1,1 3 0,7-3 0,-2-3 1,1 3 3,0-5 1,0-2 2,0-4 1,0 0 2,0-3 1,0-5 2,-1 4 0,-4-2 1,5-2 0,-6 0 0,-7-2 1,6 3-2,-6-5-1,0 5-2,0-4-2,-6 0 0,-1 5 0,-1-6-1,3 4-1,-8-2 2,6-1-1,-6 3 0,6-3 1,-6 4 0,7-5 2,-7 6 0,0-2-1,6 1-1,-6 7 2,7-4 1,-6 8-1,5 0 0,7 0-2,-7 2 0,0 5 3,7 5 1,0-2-1,0 8-2,0 4 0,7-1 0,0 1-1,0 7-1,5-3-1,1-2 2,0 9-1,0-4-1,6 0 2,1 4 1,0-1 1,-2-3-1,3 4-1,5 0-2,-7-4-1,8 3-5,-1-3-21,-1-3-25,3 0-29,-4-2-29,-3-2-32,4-3-47,2-2-75,-2-6-109,-4-1-86,-2 1-44</inkml:trace>
  <inkml:trace contextRef="#ctx0" brushRef="#br0" timeOffset="68440.89">8095 16009 4,'-6'0'506,"-1"3"-21,1 1-143,-1 4-134,7 2-83,0 5-45,0 0-24,7 3-10,-1 1-5,1 3-2,5 0-3,-5-1-3,13 1-6,-6 1-4,4 3-4,2-5-6,0 4-3,-1-2-5,1 0-3,5-3-5,1-1-13,-6 3-20,6-8-24,0 5-46,0-9-78,-7 6-128,1-9-102,0 0-66</inkml:trace>
  <inkml:trace contextRef="#ctx0" brushRef="#br0" timeOffset="68753.98">8147 16276 448,'-13'-7'444,"0"4"-135,6-1-122,1-4-76,6 5-43,0-1-26,6-3-15,1 4-10,6-6-6,7-1-7,-1 3-1,8-5-1,-2 1 1,2-3-2,6 0-1,-1-1 1,0 0-1,-6 1 1,6-5-1,-5 4-1,-2 1 0,3-1 1,-10 3 0,2 2-1,-7-1 0,0 3 1,0 5 0,-7-1 4,1 1 3,-1 6 2,-6 1 4,0 3 1,0 4 2,-6 7 0,-1 1 1,1-1-3,0 8-1,-1-4-5,1 3-1,-1 1 0,7 1 0,-6-7 0,6 6-1,0-4-1,0-3-1,0-2 2,0 2 0,6-4 1,1 0 0,6-4 1,-7-4 1,7-3 3,7 0 0,-2-4-3,10-4 1,-3 0-3,8-3-1,-7-4-2,13-1-9,-7 2-20,8-5-42,-2 3-90,-5-2-183,0-1-99,-2-2-43</inkml:trace>
  <inkml:trace contextRef="#ctx0" brushRef="#br0" timeOffset="69864.12">4715 15258 355,'-13'0'387,"6"0"-114,-6 0-96,8 0-57,-2 0-32,7 0-18,-8-4-14,8 4-12,0 0-11,0 0-7,8-4-7,-1 1-8,5 3-3,1-4-1,0 1-1,7-1 1,-1 4 1,0 0 4,8 0 0,-2 0 4,2 0 1,5 4 2,-6 3 3,6 4 3,1 4 1,7 3 3,-8 7 2,7 5 6,0 7 6,-1 3 6,3 7 10,4 9 11,-6 6 11,8 4 11,-4 4 6,11 6 0,-9 8-1,7 4-5,-7 4-6,8 6-14,-2 6-8,2-2-12,-1 4-12,1 4-7,-9 0-9,9 0-5,-8 1-7,0-10-2,2-6-9,-8 1-5,0-8-3,7-1-5,-8-3 4,1 1 1,-6-5 0,6-5 0,-1-2 1,3-8 2,-9-3 3,7 1 1,-7-9-2,-4-2 0,3 0 0,-4-9 0,-2 6-1,-5-10-1,5-3 1,-5 2-1,-6-9 1,5-4-1,-6-2-2,-6-1-2,6-8-3,-7 1-2,1-5-2,-7-2-1,6-4 5,-6-1-3,-6 2 0,-1-10 5,1 2 4,-7-5 4,-7 2 2,7-6 0,-14 1-1,8-3 3,-7-5 0,0 1 2,0-4-1,0-1 0,8 2-1,-10-1 2,9 4-3,-7-1-1,13 1 2,-7 3-2,7 1 1,1 3 2,5 4-2,1-1-2,-2 2 0,8 1 0,0-2-1,8 2-1,-2-1 1,1 2-1,5 0 0,8-2 2,-7 1-1,7 1 1,-1-3-1,0 4 2,1-1 0,1-3-3,-3 3 0,2 0-1,-1-3-4,-6 4-20,7-2-34,-7 3-38,-1-6-35,8 4-38,0 1-67,-7-1-108,7 4-131,-1 0-62,1-4-14</inkml:trace>
  <inkml:trace contextRef="#ctx0" brushRef="#br0" timeOffset="70668.23">7672 17602 317,'-13'-3'461,"0"3"-128,-6-4-129,4 1-80,2 3-47,-6-5-29,6 5-15,0 0-7,1 0-6,-2 0-3,1 0-3,0 0-1,1 5-3,-1 2 1,-1-4-1,1 9 0,-6-5-1,6 3 2,-1 2 0,2 3-2,-8 3 4,7 0 5,0 4 4,0 0 5,0 4 1,0 0 2,0-1-1,6 4 3,-6 8-6,8-1-5,-2 1-5,-1 3-4,3 1-5,5 3-2,0-8-1,0 5 1,5-7-2,3 2 0,-1-7 0,6-4 0,-1 1 1,1-4 3,7-1 0,-8-1-2,8-6 1,6-3 1,-7 0-1,8-7 1,-1-1-1,0-6 0,0-1-3,7-3 1,-1-5 2,-7-2 3,8-4 4,0-1 6,-1-3 6,-5 0 9,-1-4 13,0 1 11,0 0 10,-7 0 7,8-6 8,-8 6 7,-6-1 3,7 1 1,-8 3 2,1 3-2,-6 0-2,0 5-2,-1 7-8,1-4-12,-2 4-10,-5 3-13,8 1-10,-3-1-12,-5 0-8,8 4-7,-1 4-7,-1 0 1,0-1-4,8 8 0,-8-4 0,7 1-3,0 3 4,0-5-3,7 6 2,-7-5-2,6 0 0,1-2 0,-1-2 2,0 1 2,2-4-5,4-4 4,2 1 2,-2-9 6,1 2 10,-6-2 9,6 1 4,-6-4 8,-1 5 10,0-5 8,-6 0 6,-6 1 7,6-1 2,-6 4 0,-7-4 2,6 4-3,-6 4-4,0-1-4,0 5-9,0-1-10,-6-3-8,6 7-8,0-3-9,0 3-6,0 0-5,0-4-6,0 8 0,0-4-1,0 3-1,0 4 0,0 0-1,6 5 2,1-1-1,-7 4 1,6-1-1,7 1 0,-7-1-1,9 1 0,-10 0 2,8-5-1,0 5 1,7-4-1,-7 1-1,6-2-1,-6 2-3,7-2-3,-1-3-5,2 1-5,-2-1-9,-6 1-18,6-2-29,-6-1-37,1 2-43,-8-4-45,0 1-45,1-4-35,-1 0-30,-6-4-20,0 4-22,0-3-34,0-1-60,-6-4-72,-7 6-23,7-2 3</inkml:trace>
  <inkml:trace contextRef="#ctx0" brushRef="#br0" timeOffset="70922.2">8270 17466 252,'-13'0'614,"1"0"5,6 0-140,-1-2-170,0 2-118,1 2-79,6-2-56,0 5-31,6 2-21,-6 1-21,7-1-27,0 0-29,6 5-26,-8-5-41,8 0-71,2-4-123,4 1-112,-6 0-66,-2-4-27</inkml:trace>
  <inkml:trace contextRef="#ctx0" brushRef="#br0" timeOffset="71349.18">8453 17435 259,'0'-5'545,"0"5"-42,-6-3-159,12 3-135,-6 0-85,6 0-53,-6 0-32,7 0-19,7 3-8,-2 4-1,1 1 2,0 3 0,7-1 3,-7 5 2,13 4 0,-6 0 0,-2 3-1,10-1-4,-9 4-4,6 2 0,2-2-4,-1 1-2,-7 0-1,7 3 0,0-4 1,-7 1-3,9-4 1,-10 0 1,2 0 1,-7 0-2,6-4 0,-5 1-1,-7-4 0,5-1 0,-12-3 2,7-4 0,-7 0 0,0 1 5,-7-4 4,1-1 6,0 1 6,-1-4 17,-7 0 18,8 0 9,-7-4 14,7 4 16,-7-3 10,6-1 8,7 0 1,-7 4-13,7-6-17,0 1-9,0 5-18,7-7-17,0 4-14,-1-1-14,7-4-7,0 4-4,0 1-1,7 3 0,-7-3-1,6-2 0,1 5 2,-1 0-1,-6 5-2,7-2-1,-7 4-2,0-3-2,-7 4 1,1-1 1,-1 3-6,-6 2-8,0-5-11,-6 4-17,-1 0-18,-5 4-15,-8-4-11,0-1-12,1 5-4,0-3 2,-9-5 7,10 1 8,-9 2 6,8-6-3,0 3-10,-1-7-16,1 4-21,6-4-36,0-4-62,-1 4-90,8-7-112,-1 3-54</inkml:trace>
  <inkml:trace contextRef="#ctx0" brushRef="#br0" timeOffset="71936.9">9007 17247 477,'0'4'522,"0"-4"-140,0 4-153,0 2-98,7 6-57,-7-1-34,6 0-20,7 8-7,-7-2 0,7 2 0,-6 3 2,6 0 0,0 4-1,6-1 2,-5 1-1,5 0-2,-6 3-6,6 1-3,-5-5-1,-1 4-2,0-3-1,-1-1-1,2 1-3,-7-5 4,-1 2 0,0-5 1,1 0 2,-7-4-1,0-2 2,-7-5 9,7 5 13,-6-9 19,0 1 18,-1 0 15,0-4 14,0 0 14,-5-4 7,6 4-2,-1-7-3,-1 3-15,3-4-21,-9 1-8,14 0-11,-6-4-10,6 3-4,-7-3-6,14 0-7,-7 1-5,6 2 2,1-3-7,0 3-5,-2 2-6,3-2-6,-1 5-4,-1 3-2,1-4-2,-2 4-1,-5 4 0,7-1-1,-7 1 1,0 4 2,0-1 2,-7 3 1,7-2 3,-5 6 1,-2-3 0,7 0 1,-6 1 0,6-1 1,0-1-1,0 2 1,0-1-2,6-5 1,-6 2-2,7-4 1,5-4 1,2-4-2,5 0 1,-6-2 0,13-6 0,-7 1 0,7-3-1,1-1 1,-2-4 0,2 1-2,-1 3 1,-7-6 0,7 2 1,-5 1 1,4 0 0,-5-5 1,-1 5 0,-6-1 3,7 5-2,-8-3 3,1-2-3,-6 8 1,0-3 0,-1 5 1,1-1 0,-7 6-1,6-4 2,-6 5-2,7-1-1,-7 1 0,0 3 0,0 0-9,6 0 4,-6 3 0,0 1 0,6 4 3,-6-1 0,0 3 0,7-1 0,-7 5 7,6-3-3,2 3-2,-8-3 0,7 4-1,-7 0 0,5-1-1,-5 4 0,0 1 0,0-4-4,0 3 0,-5-3-2,-2 0-3,7 2-11,-14-2-25,7-1-32,-5 1-35,-8-1-34,7-2-37,-1-5-62,2-3-92,-7-8-144,6 1-59,-7-1-20</inkml:trace>
  <inkml:trace contextRef="#ctx0" brushRef="#br0" timeOffset="72100.89">9495 17108 276,'0'3'484,"0"6"-117,0 1-145,0 9-101,-7-2-57,2 5-30,-2 5-23,0-1-36,1-1-66,-7 0-136,0 0-104,0-2-76,-14 3-44</inkml:trace>
  <inkml:trace contextRef="#ctx0" brushRef="#br0" timeOffset="76121.92">14725 15316 424,'0'-7'365,"0"3"-107,0-3-86,0 4-55,0-5-32,0 5-14,0-5-9,0 5-2,0-5-1,0 5-5,0 3-3,6-4-2,-6 4-4,0 0-6,7 0-5,-1 0-8,-6 4-8,7 3-4,0 0-2,6 4-5,-7 7 0,1 2 0,-1 5 0,0 4 0,1 4-2,0 3-1,0 0 1,-1 6 1,0-2-2,1-1 1,-1 3-2,1-2-1,-1 0 0,1-4-2,0 1 2,-1-7-1,1-1-1,-2 0-1,2-3 2,-7-8 3,0 4 10,0-7 7,-7-1 7,2-2 8,-2-2 16,-6-3 20,0 1 20,0-4 17,-6-1 5,-2 1-1,2-4 3,0-4-1,-8 1-6,8-5-10,0 1-7,-1 0-6,1-4 0,-1 3 3,7-3 6,0 0-2,0 4-2,0 0-5,7 0-13,6 3-15,-7 0-11,7 0-14,0 1-13,0 3-7,7 0-6,-7 0-6,6 3-2,1-3-2,6 4 5,0 0-2,-1 0-1,2-1-1,5 1-2,0 0 4,8-1-3,-8 0-15,7-3-37,-6 4-55,12-4-61,-6 0-65,7-4-90,-1 4-154,8-6-137,-1 2-76,0-3-15,6-1 26</inkml:trace>
  <inkml:trace contextRef="#ctx0" brushRef="#br0" timeOffset="76766.42">17858 15515 260,'-21'-8'494,"9"-3"-98,-1 5-150,7-2-96,-8-4-51,8 5-25,-1-1-12,1 6-2,6-6-1,-6 0 1,6 5 0,0-1 2,0-3 0,0 7-2,0-4-5,0 4-6,0-3-6,-7 3-10,7 0-11,0 3-7,0 1-7,0-1-6,0 5 1,0 3-1,0 3 0,0 5 2,0 3 3,0 4-2,0-1 0,0 4 1,0 2-2,0 0-2,7 6-1,-7-4 1,0 4-1,6-4 0,-6 4 0,6-8 0,1 4-1,-1-3 3,1-1-1,0-3-1,-1-5 1,-6 1-1,0 0 0,0-8 2,0 2 0,-6-5 0,-1-1-1,0-5 0,-6 1 1,-6-6 1,0 4 1,0-8 3,-9 1 4,3-5 11,-1 1 18,0 0 16,0-5 17,0 1 21,0 0 19,0-3 15,-1 3 16,8-3 8,0 2 4,-1-2 3,7 2-7,0 2-13,0-1-14,13 3-15,-7 0-20,14 2-19,0-2-22,6 1-16,12-1-12,2 1-11,4 0-9,3 0-13,12 3-25,-8 0-75,1 1-101,6 3-112,-5-4-181,-1 4-151,-6-4-93,-2 1-47,-10 3-2</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0T08:38:42.789"/>
    </inkml:context>
    <inkml:brush xml:id="br0">
      <inkml:brushProperty name="width" value="0.05292" units="cm"/>
      <inkml:brushProperty name="height" value="0.05292" units="cm"/>
      <inkml:brushProperty name="color" value="#FF0000"/>
    </inkml:brush>
  </inkml:definitions>
  <inkml:trace contextRef="#ctx0" brushRef="#br0">8317 8711 199 0,'-7'0'286'0,"1"-4"-76"16,-8 4-71-16,9 0-52 0,-3 0-31 0,1-3-18 15,1 3-7-15,-6 0 1 0,5 0-2 0,1-4-2 0,-1 1-2 16,-6 3-1-16,6 0-1 0,1-4 1 0,-7 1-3 16,7 3-4-16,-1-4-1 0,0 0-1 0,7 0 3 0,-7 4-1 15,1-3 1-15,0-1-3 0,6 0 0 0,-7 4-1 0,2-3-1 16,5 0-4-16,-8-1 0 0,2-1 0 0,-1 2 0 16,0 0 2-16,1-1 5 0,-1 0 4 0,1 4 3 15,0-3 3-15,-1-5-1 0,1 4 0 0,-1-4 3 0,1 2-1 16,-8-2-2-16,8 1-3 0,-7-1-2 0,0 1-1 0,0 0 0 15,0 0 1-15,0-1-4 0,0 1-3 0,0-3-3 0,0 1 0 16,-1-1 1-16,-5 3 0 0,6-8 1 0,0 4 1 16,-7 0 3-16,2-3 1 0,4 2 3 0,-6-3 0 15,1 5 5-15,-1-5-1 0,1 0 2 0,-1 1 2 0,1 3-2 16,-1-4 0-16,-6 4-1 0,7 1-3 0,0-2-2 0,-1-3-3 16,0 5-4-16,-6-2-4 0,7 1-1 0,-1 0-4 15,-6 0 1-15,0-3-4 0,0 3-1 0,0-1 0 0,0-2-1 16,-7 3 0-16,1-3 0 0,6-1 0 0,-6 4 0 15,-2-8 1-15,8 5 0 0,-6-1 1 0,-1 1 2 0,7-1 0 16,0 5 2-16,-7-5 1 0,7-1-1 0,-6 5 1 0,6 1-3 16,-7-2 0-16,2 2-4 0,4-1 0 0,-6 4 0 15,0-5 0-15,1 5-2 0,0-1-1 0,-1 2 3 0,0-2 0 16,1 1 1-16,-1-4 1 0,0 6 0 0,1-4 6 0,-1 1-2 16,1 0-2-16,-7 4-3 0,0-3 1 0,5 0-2 15,-11 3 0-15,6-3 0 0,1 3-8 0,-8 1 2 0,0-1 1 16,-6 0 2-16,7 1 0 0,-7-1 1 0,-1-4 2 15,1 8 0-15,7-3 0 0,-8-4 1 0,8 3 1 0,0-3 0 16,-2 3-1-16,2-3 1 0,-1 3-2 0,1-3 1 0,6 0-1 16,-7-1 2-16,7 0 0 0,-6 2-1 0,-1 3-1 15,7-6 0-15,-7 6 1 0,-5-1-2 0,5 0 0 16,-6 1 1-16,-1 3-2 0,1-4 0 0,-6 4 1 0,6 0-1 16,-6 4-1-16,-2-4 2 0,2 3 0 0,-1-3 0 0,7 4 1 15,-6 0-1-15,5-4 1 0,8 3 0 0,-7 2 1 0,6-1 1 16,0-1 0-16,1 0-1 0,-7 0-1 0,5 2 1 15,4-2 1-15,-4 5 2 0,-5-4-2 0,7 3 1 16,-7 0-2-16,-1-4 0 0,2 5 0 0,4 3 1 0,-5-4-3 16,0 0-1-16,1 4-2 0,-2 0 1 0,1 0 0 0,6 0 0 15,-6 0 1-15,0 5 0 0,0-7-1 0,7 7 3 16,-7-5-1-16,6 3 1 0,-5 1-1 0,-2 0 2 0,0-1 0 16,2 1 1-16,-2-1 1 0,1 1-1 0,1 0 0 15,-2-1 2-15,7 1-1 0,-6-1 1 0,1 2-3 0,-2-2-1 16,8 4 0-16,0-3 0 0,-2 0 0 0,2 3-1 0,-1 1 0 15,1-5-1-15,-2 5 2 0,9 2 0 0,-8 1 0 16,7-2 1-16,-6 1-1 0,-2 4 0 0,2 1-1 0,0-4 0 16,-1 4-1-16,1 4 1 0,-1-5-1 0,1 5-2 0,-1-5 3 15,0 0-1-15,7 4-1 0,1-4 3 0,-7 2-1 16,4 2 1-16,9-3-2 0,-7 3 2 0,-1-4-1 0,8 6 1 16,-1-2 2-16,1 0-2 0,6 0 1 0,-6 5 0 15,5-5 0-15,-5 3 1 0,6 1-1 0,-6-4-2 0,5 5 0 16,1-2 0-16,-7 2-1 0,1 2 0 0,-1-3 0 0,1 4 1 15,-1-1-1-15,0 1 2 0,-5 3 1 0,5 0 0 16,-6 4 1-16,0-4-3 0,6 5 0 0,-5-1 0 16,5 0-1-16,-7-4-2 0,8 3 0 0,-1 3 0 0,8-3 2 15,-9 4 1-15,9-3-1 0,-8 4 1 0,8 0 2 0,-2 2-1 16,1 2 0-16,6 0 0 0,-6-1 0 0,1 4 0 16,5 0 0-16,-6-1 0 0,0 9-1 0,5-5 3 0,-3 9 1 15,4-5 0-15,0 3 0 0,7-6-2 0,-6 4 2 16,5-8 1-16,8 0 1 0,0-1-3 0,6-54 2 0</inkml:trace>
  <inkml:trace contextRef="#ctx0" brushRef="#br0">0 11342 2344 0,'6'47'-4'0,"0"-2"2"0</inkml:trace>
  <inkml:trace contextRef="#ctx0" brushRef="#br0" timeOffset="1968.28">2136 9111 128 0,'0'-4'290'0,"-7"0"-113"0,7 0-86 16,-7-3-45-16,1 4-25 0,0-4-11 0,-1-1-6 0,-6 1-1 15,7 0 4-15,-1 0 5 0,-6-5 5 0,6 1 9 16,-5 0 3-16,5 0 6 0,-6 0 6 0,7 0 2 0,-1 1 1 16,0-2 0-16,0 5-3 0,1-1-2 0,0 1-4 0,0 4-7 15,-1-4-7-15,7 3-3 0,0 0-4 0,-6 0-4 0,6 1-4 16,0-1-4-16,0 0 0 0,0 1 0 0,0-5 0 16,6 1 4-16,-6-4 1 0,13 0 4 0,-7-3 6 15,7-5 2-15,1-3 2 0,5 0 4 0,7-7 2 0,0-4 1 16,13-4 0-16,0-7-1 0,6-4-3 0,8-3 0 0,12-7 2 15,0-1 1-15,7-7 0 0,6 0-3 0,7-3 0 16,6-5-2-16,0 1-1 0,1-4-1 0,5 0-4 0,2-4-2 16,-2-3-2-16,0 4 1 0,7-4-4 0,-6-1 4 15,-1 0 2-15,-5 5 2 0,-1 3-2 0,-6 4-2 0,-15 7 0 16,3 4-2-16,-15 7 2 0,-12 7-6 0,-8 8-4 0,-10 7-1 16,-2 8 0-16,-14 2-1 0,1 5 0 0,-13 7-1 15,0 0-1-15,-13 7 0 0,1 4-1 0,-9 4-2 0,3 3 0 16,-2 1-1-16,0 3 0 0,7-4 0 0,0 0 3 15,0 1-2-15,0-5 0 0,6 1-2 0,7 0-1 0,-6 0 2 16,6-4 0-16,0 0-1 0,0 0-1 0,0 0 1 0,6 2 1 16,-6-2 2-16,7 0 1 0,0 4 0 0,-7 0 1 15,6-4-1-15,-6 7-2 0,0 1 0 0,0 3-4 0,-6 0-5 16,-1 4-10-16,-6 3-10 0,0 0-13 0,0 7-18 16,-6 2-19-16,-1 2-21 0,7 0-43 0,-6 5-92 0,-1-5-103 15,0 4-60-15</inkml:trace>
  <inkml:trace contextRef="#ctx0" brushRef="#br0" timeOffset="2733.79">1634 11705 189 0,'-6'-8'367'0,"6"4"-115"0,-6-3-108 0,12 0-65 16,-6 0-34-16,6-4-20 0,0 0-11 0,7 0-4 16,1-4-2-16,6 0 0 0,-1-2 6 0,1-3 2 0,6-1 6 15,6-4 3-15,1-5 4 0,0-3 3 0,5 0 3 16,2-8 2-16,5-2 2 0,1-5-1 0,6 0-3 0,-7-8 2 16,14 2-2-16,-6-5-2 0,5 1 1 0,0-1 2 0,-6-3 0 15,7-1 1-15,-1 5-4 0,-5 4-1 0,-7 2-4 16,-1 5-5-16,-6 6-3 0,-6 8-11 0,-8 3-4 0,2 9-5 15,-14 3-1-15,0 3-3 0,-1 7 0 0,-5 2 0 16,-1 1 1-16,1 5 0 0,-7 0 0 0,0 5-1 0,0-2 2 16,0 0-1-16,-7 2 2 0,7-2 0 0,0 3 1 0,0-1 0 15,0-1 0-15,0-4 0 0,0 3-1 0,0-3 1 16,0 0-3-16,0 5 1 0,0-5 0 0,0 0 2 16,0 2-4-16,0 2-7 0,0 4-13 0,-6-5-14 0,6 9-22 15,-13-2-30-15,7 1-56 0,0 4-112 0,-7-1-104 0,-1 5-59 16</inkml:trace>
  <inkml:trace contextRef="#ctx0" brushRef="#br0" timeOffset="3561.75">1758 14947 187 0,'-13'7'285'0,"0"-3"-78"0,0 0-71 15,7-1-48-15,-9-3-28 0,4 4-14 0,4-4-4 0,1 0-3 16,-8 0 0-16,7 0 0 0,7 0-2 0,-6-4 3 15,6 4 1-15,-7-3 0 0,7-1-4 0,0 0-4 0,0 4-4 16,0-4-5-16,7-3-4 0,-1 0-4 0,1-1-2 16,0 1-3-16,6-4 1 0,0 0 1 0,7-4 5 0,-1-3 3 15,1-4 5-15,12 0 4 0,-6-7 1 0,6 0 6 0,8-5 5 16,-7-5 4-16,12-7 2 0,0 3 4 0,-5-4 1 16,12-4 5-16,-6-2 5 0,6-5 7 0,-1 3 4 15,-5 4 0-15,6 0-1 0,-6 3-5 0,-7 8-7 0,0 3-11 16,-13 8-10-16,0 4-12 0,-7 2-10 0,0 10-10 0,-11 1-7 15,-8 8-10-15,0 0-8 0,-13 8-3 0,-1 0-6 16,1 8-7-16,-6 1-5 0,-7 3-3 0,6-2 0 0,-5 4 9 16,5-4 4-16,0 5 6 0,1-4 5 0,-1-4 5 0,7-1 4 15,7-2 3-15,-1-1 1 0,1-3-1 0,6-4 2 16,0 3-1-16,0-6-1 0,6 3 2 0,7-4-1 0,-6 1 3 16,5-5 3-16,2 1 2 0,5 3 3 0,-6-3 3 15,0 4 1-15,1-1 0 0,-1 4 1 0,-7 4 0 0,0 3-3 16,1 3-1-16,-1 5-3 0,-12 7-1 0,6-1-3 0,-13 10-7 15,7-2-15-15,-7 1-16 0,-7 1-23 0,7 0-24 16,-6 1-27-16,-2-3-35 0,2 0-54 0,-6 2-98 0,4-6-103 16,2-7-54-16,0 0-22 0</inkml:trace>
  <inkml:trace contextRef="#ctx0" brushRef="#br0" timeOffset="7030.04">2253 5796 436 0,'7'-15'348'0,"-7"1"-149"0,6-1-87 0,-6 4-45 16,7-1-24-16,-1 2-12 0,1-2-7 0,-1 5-6 0,0-1-3 16,1 1-5-16,0 0 1 0,0 4 0 0,5-1 1 15,1 0-2-15,-6 0 2 0,5 1 2 0,9 6 3 0,-9 1 0 16,1 4 2-16,7 2-1 0,-6 9 2 0,4 3 0 0,-5 4 1 15,7 3-2-15,-7 7-1 0,0 1 0 0,0 3-3 16,-7 0-2-16,13 1-3 0,-6-1 0 0,2-3 0 0,4-5 3 16,-6-3 3-16,6-2 10 0,1-1 13 0,6-8 20 15,0-4 25-15,8-3 21 0,4-7 26 0,13-8 26 0,8-7 21 16,13-11 17-16,13-11 6 0,6-11-2 0,20-7-15 16,6-15-12-16,20-3-20 0,12-16-23 0,20-7-26 0,14-10-28 15,19-7-26-15,13-12-13 0,6-4-9 0,14-7-13 0,5 3-14 16,9-3-25-16,-2 5-38 0,-13-2-49 0,1 5-53 15,-7 3-63-15,-14 7-58 0,-11 5-77 0,-15 6-139 0,-12 8-76 16,-14 6-46-16,-12 9 2 0</inkml:trace>
</inkml:ink>
</file>

<file path=ppt/ink/ink1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0T08:38:59.958"/>
    </inkml:context>
    <inkml:brush xml:id="br0">
      <inkml:brushProperty name="width" value="0.05292" units="cm"/>
      <inkml:brushProperty name="height" value="0.05292" units="cm"/>
      <inkml:brushProperty name="color" value="#FF0000"/>
    </inkml:brush>
  </inkml:definitions>
  <inkml:trace contextRef="#ctx0" brushRef="#br0">982 2198 220 0,'0'-12'328'0,"-5"2"-124"15,-2 3-76-15,7-5-42 0,-6 5-21 0,6-5-13 16,-7 6-10-16,7-2-5 0,0 2-4 0,0-3-3 0,0 2 0 16,0 0 1-16,7 0 1 0,-7 3 2 0,0 0 1 0,0 1-1 15,0-1-1-15,0 1-3 0,6 3-2 0,-6-5-6 16,0 10-3-16,0-5-4 0,0 3-2 0,0 4 0 0,7 5-1 15,-7 2 3-15,5 4 2 0,-5 1 2 0,8 2-1 16,-8 6-3-16,0 2-2 0,5 4-1 0,-5-4 0 0,0 1-3 16,0-1-1-16,7 0 0 0,-7 0 1 0,8-7 1 0,-3 0 4 15,-5-3 1-15,7-5 8 0,0 1 9 0,6-5 14 16,-7-1 16-16,7-6 17 0,7 1 13 0,6-8 7 0,0-3 13 16,13-8 4-16,7-7 6 0,12-4 0 0,6-7-6 15,15-3-4-15,14-8-5 0,3-4-4 0,15-4-12 0,-1-2-15 16,8-4-16-16,-1-1-12 0,7-3-9 0,7-1-13 15,-1-4-10-15,-8 2-9 0,9 3-10 0,-7 0-18 0,-6 3-31 16,-2 0-50-16,-5 5-48 0,-6 6-43 0,-14 0-38 0,1 4-47 16,-8 5-61-16,-6 1-98 0,-7 5-70 0,-12 3-42 15,-6 10-1-15</inkml:trace>
  <inkml:trace contextRef="#ctx0" brushRef="#br0" timeOffset="1250.29">17578 2374 150 0,'0'-4'380'0,"0"-3"-105"0,0 4-97 0,0-2-62 0,0 1-41 16,0 1-24-16,-6-1-11 0,6 1-3 0,0-1-4 16,0 4-2-16,0-3-3 0,0-1-4 0,0 4 0 0,0-4 0 15,0 4 1-15,0-4-4 0,0 4-1 0,0 0-2 0,0 0-1 16,0 0-2-16,0 0-4 0,0 4-1 0,0-4-5 15,0 4 0-15,0 0-1 0,-7 3-3 0,7 0 2 0,-7 5 1 16,7-2 0-16,-7 9 1 0,1-9-1 0,0 9 2 16,6-4-3-16,-7 3 3 0,1-5 0 0,6-1-3 0,0 3 3 15,0-5-1-15,0 2 3 0,6-1 5 0,-6-4 8 0,13 1 5 16,-7-1 9-16,8-7 8 0,5 0 5 0,7 0 10 16,7-4 10-16,6-7 8 0,6 0 7 0,14 1 9 15,6-9 7-15,7 0 1 0,12 2 1 0,8-10-6 0,5 2-11 16,8-4-9-16,12-1-12 0,0-7-15 0,13 1-16 0,1-1-11 15,6-3-9-15,-2-4-9 0,3 0-6 0,-1 1-19 0,-7-1-25 16,0-1-31-16,-13 1-32 0,0 4-29 0,-13 0-31 16,-12 7-39-16,-7 4-52 0,-14 6-93 0,-6 2-112 0,-18 6-48 15,-15 5-20-15</inkml:trace>
  <inkml:trace contextRef="#ctx0" brushRef="#br0" timeOffset="2922.14">6409 17478 228 0,'-15'-14'269'0,"2"-5"-74"0,8 1-61 0,-8-4-46 0,-1 4-29 15,8-4-14-15,-7 0-9 0,6-1-5 0,-5 5-5 0,-2-7-3 16,8 3 4-16,-7-1-1 0,6 6 1 0,1-5-5 0,0-1-4 16,0 2-1-16,-1 2 0 0,-1 0 1 0,2 2-2 0,0 2-1 15,-1 3 1-15,7-2 3 0,-6 3 1 0,-1 5 4 16,7-6 1-16,0 4 2 0,-6 1 2 0,6 3 1 0,0-2 3 15,0 1-2-15,-6 1 0 0,6 1-1 0,0 0-2 0,0-1-2 16,0 4-3-16,0 0-2 0,0 0-3 0,6 0-1 0,-6 0 2 16,6 4 0-16,-6-1 3 0,7 9 1 0,-1-6-1 0,1 9 0 15,-1 1 0-15,0-3-1 0,2 3-1 0,-1 1-3 0,5-2-4 16,-6 8-2-16,1-6 0 0,-1 2 3 0,7 3 3 0,-6-5 2 16,6 10 2-16,-7-5 9 0,1 0 3 0,-1-1 3 15,7 1 3-15,-6-3 1 0,6-4 6 0,-6-1 5 0,6-3 6 16,7-3 14-16,-7-2 13 0,6-6 15 0,0 0 11 0,8-3 8 15,-2-8-1-15,8-4-7 0,-1-2-8 0,2-10-18 0,4-2-19 16,1-7-18-16,7-1-19 0,6-4-12 0,0-5-6 16,6-7-5-16,8-1-5 0,-1-8 1 0,13-5-1 0,7-6 0 15,-1-4-1-15,8-3-2 0,-1-8-6 0,6 3-17 16,1-2-34-16,0-1-63 0,0 7-65 0,-7 4-69 0,0 7-89 16,-13 8-131-16,1 7-106 0,-8 12-52 0,-1 2-4 0</inkml:trace>
  <inkml:trace contextRef="#ctx0" brushRef="#br0" timeOffset="4078.67">24234 16097 272 0,'-7'-7'396'0,"1"4"-119"0,-1-6-123 0,1 3-84 0,-7 2-49 16,6-3-26-16,1-1-11 0,-1 4-5 0,-6-4 5 0,7 5 4 16,-7-4 5-16,7 3 7 0,-7 1 7 0,-2-1 6 15,10 4 9-15,-8-4 5 0,6 4-1 0,-6-4 0 16,6 4 6-16,1 0 4 0,-1 0 6 0,1 0 3 0,6 0-5 16,-6 0 0-16,6 0-2 0,0 0 0 0,0 0-3 0,0 0-3 15,0 0-5-15,0 0-4 0,0 0-3 0,0 0-2 16,0 0-2-16,0 0 0 0,6 4 2 0,0-4 4 0,-6 8 8 15,7-1 5-15,6 0 3 0,-6 8 3 0,-1 0 1 16,1-1 2-16,-1 5-1 0,1 3-8 0,-2 0-3 0,2 3-3 16,1 1-4-16,-3 0 4 0,-5-1 6 0,8 1 7 0,4-1 5 15,-5 1 12-15,6-1 6 0,0-2 11 0,7-5 14 16,5 0 10-16,1-7 8 0,13 1 2 0,1-10 4 0,12-4-2 16,6-6-9-16,7-11-13 0,7 2-19 0,13-12-22 15,-1-5-19-15,8-3-19 0,-1-3-18 0,7-4-20 0,6-4-6 16,-1 1-10-16,8-5-16 0,-111 52-27 0</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2:24.926"/>
    </inkml:context>
    <inkml:brush xml:id="br0">
      <inkml:brushProperty name="width" value="0.05292" units="cm"/>
      <inkml:brushProperty name="height" value="0.05292" units="cm"/>
      <inkml:brushProperty name="color" value="#FF0000"/>
    </inkml:brush>
  </inkml:definitions>
  <inkml:trace contextRef="#ctx0" brushRef="#br0">17486 16624 9,'-19'8'458,"0"4"-108,5-10-138,2 6-91,-1-8-51,13 4-29,0-4-14,0 0-12,6 0-4,7-4-2,0 0-4,0 0-2,7-3-2,5-3-4,-5 2-4,6-3-5,1 3-8,-2-3-12,8 4-15,-7 0-20,0-1-25,-6 5-36,5-4-50,-5 2-78,0 3-81</inkml:trace>
  <inkml:trace contextRef="#ctx0" brushRef="#br0" timeOffset="473.56">17754 16650 245,'-13'0'405,"6"4"-99,-5-4-109,4 0-70,-4-4-41,4 4-18,3 0-12,-2 0-8,7-4-4,-7 4-1,1 0-1,-1 0-5,1 0-4,6 0-4,-7 0-6,1 0-6,6 4-4,-7-4-6,1 4-4,-1 3 0,1-3-2,6 4 0,-7-1-1,1 0 1,-1 0 1,1-3 0,6 3 0,-7 0 1,7-3 1,0-1-2,0 5 3,0-4 2,0-4 3,7 3 8,-7-3 10,13 0 8,-7 0 8,7-3 7,7-1 8,-1-4 5,1-2 8,12-1 2,1-4-3,-1-3-2,8-3 0,6-2 1,6 1 1,-1-4 0,1-3-2,8 0 1,-3-5 12,2 2 6,0-1 3,6-4 2,-6 1 2,0-5 5,-1 5-2,0-8-5,-12 3-15,0 1-12,-14 3-7,0 1-12,-12 6-13,-6 4-13,-8 5-12,-12 2-15,-1 4-12,-13 5-9,-5 6-11,-2 4-5,-5 0-3,-1 4-1,0 3 1,7 0 10,1-2 5,5 1 4,0-2 7,14 0 5,12-1 0,1-3 5,13 0 3,12 0-1,0-7 1,14 3 7,6-2 1,8-3 0,-2 3 1,6-2 0,1 1-1,1 3-1,-14 0 1,7 1-8,-14 3 4,-6 0 1,-6 3 5,-14 1 9,-6 7 10,0 0 14,-19 1 12,-1 5 16,-12 2 4,-1-1 6,-12 3 3,-1 2-2,-5 3-5,-2-4-8,1 3-10,-6-2-7,6-6-6,-7 5-5,6-3-6,8 3-9,-7-8-19,13 5-43,1-5-63,4 1-72,9-5-63,5 2-51,0 3-51,7-5-75,7-1-116,0-2-66,-1-4-27,0-3 23</inkml:trace>
  <inkml:trace contextRef="#ctx0" brushRef="#br0" timeOffset="1371.32">19928 15467 254,'-5'8'507,"5"-1"-61,0-7-183,0 2-100,5 4-45,2-6-15,6-6 3,0 4 19,7-10 18,0 5 19,-1-3 10,7-6 7,0 2 1,0-4-2,0-1-14,1 4-14,-2-2-14,-5-3-12,0 6-10,-1 3-9,-6 0-7,-7 0-8,1 3-6,0 2-7,-7 2-11,-7 0-13,7 4-10,-13-3-11,0 6-13,0 1-9,-13 3-5,6 4-2,-13 7-3,8 2-2,-1 1 1,-1 4 1,2 2 4,-1 5-3,6-3-1,1 4 0,5 1 0,9-2 1,-3-2-2,8-1-1,8 1-1,4-1-1,1-4-1,13-2 0,0-2 0,6-3 1,8 1 2,-2-8 0,8 0 0,0-7 2,0-4 0,6-4 0,7-3 1,-8-8 3,1-4 3,0-3 2,7-3 7,-6-4 5,-8-4 6,-6-1 12,0-2 10,-5 3 3,-10 1 7,-5-3 3,-4 4 0,-9-3-1,-6 5-2,-6-4-11,-9 3-10,-4 1-11,-5 4-9,-4-1-11,-4 4-10,-7 4-10,7-1-12,-9 6-9,3 1-11,6 7-8,-8 2-18,7 3-10,8 3-24,-1 2-41,13 2-54,0 0-62,13 4-56,6 1-60,7-1-101,7-4-160,6 0-54,1 1-13,4-1 32</inkml:trace>
  <inkml:trace contextRef="#ctx0" brushRef="#br0" timeOffset="1625.25">21121 15155 226,'-13'11'479,"-6"0"-112,-2 4-146,9 0-86,-8 3-47,7-3-23,7 7-13,-9-5-2,10 2-4,-2-1-4,7 4-3,0 1-6,0-1-3,7 0-2,-2-4-4,3 4-2,5-4-2,0 1-1,0-1 1,6-3 0,2-1-2,4 1-2,1-4-1,8 0-1,-2-3-2,6-5-2,2 0-6,-1-3-8,6 0-19,1 0-23,-1-3-36,-5-5-71,-2-3-136,8 4-95,-13-4-71,-1 0-38</inkml:trace>
  <inkml:trace contextRef="#ctx0" brushRef="#br0" timeOffset="1959.07">21890 15063 280,'-33'12'539,"-7"3"-22,1 7-196,1-1-120,-2 4-62,1 5-30,0-5-16,13 5-3,-6 0-15,12 2-11,0-3-14,13 6-14,2-6-11,5-4-16,0 5-13,12-5-9,1-7-7,7 5-6,0-13-4,5 1-1,8-7 1,-7 0 4,7-8 7,-1-7 5,1-1 3,0-2 7,-8-3 8,8-6 9,-8-3 18,-5 1 30,7-1 28,-8-1 29,1-2 37,-7 4 30,6 0 24,-12-1 16,6 4-1,-7-1-18,1 10-19,-7-6-24,0 4-31,0 4-30,0 4-27,0 0-24,0-1-16,-7 4-9,7 4-12,0 4-5,0 0-5,0 3-4,0 4-4,7 0-4,-7 4-4,13-1-5,0 4-9,0-2-16,7-2-36,6 5-45,0-5-53,6 1-51,8 3-53,-1-2-47,-1-7-54,8-1-84,-1 0-128,-6-4-35,1-4 7,-1-4 19</inkml:trace>
  <inkml:trace contextRef="#ctx0" brushRef="#br0" timeOffset="2158.01">22586 15016 309,'-19'4'545,"0"3"-48,-2 0-180,9 5-114,-1 2-62,-1 1-37,7 0-19,1-1-6,6 4-6,6-3-6,1 3-5,7 2-9,-1-3-8,12 2-5,2-5-6,5 1-8,1 3-11,6-7-8,6 4-16,2-4-19,4-4-25,-5 0-29,6-3-28,0-4-31,0 0-40,-7-4-67,2-3-97,-9-8-99,1-3-51,-6-1-15</inkml:trace>
  <inkml:trace contextRef="#ctx0" brushRef="#br0" timeOffset="2356.29">22925 14320 477,'-26'-11'559,"5"1"-134,3 5-153,5 2-87,-1 6-39,8 4-30,-7 5-10,13 5-1,0 6 0,0-1 1,7 7 3,-1 4-1,7 0-2,7 4-1,-2 3-8,10 0-12,-3 1-12,8 3-8,-1 0-13,7 0-10,0 0-9,8-4-9,-9 0-11,8 4-25,-1-7-45,1 3-55,-7 1-54,7-4-54,-8-5-63,2-3-117,-14 2-137,0-11-70,-7-2-14</inkml:trace>
  <inkml:trace contextRef="#ctx0" brushRef="#br0" timeOffset="2523.71">22827 14958 615,'-32'-19'645,"5"1"8,9-1-222,3 4-172,10-2-92,5-2-48,5 1-27,10 0-7,3-4-5,9 4-1,5-5-5,14 1-7,6 0-10,6 5-8,1-6-11,12 0-24,1 6-36,0-2-54,0 5-57,-1-4-53,1 7-51,-8 0-78,-5-1-148,0 5-81,-7 4-50,-13-1-1</inkml:trace>
  <inkml:trace contextRef="#ctx0" brushRef="#br0" timeOffset="3327.87">21114 16767 201,'-6'-7'540,"-1"0"4,-5-1-198,5 5-150,0 3-77,-6 3-38,7 5-18,6-1-7,-7 4 0,7 8 5,-6-5 7,6 8 1,6-4 1,-6 4-3,7 4-2,5-3-6,-5 2-5,13 0-11,-7-3-8,0 4-9,6-3-6,0-2-6,1 1-5,0-4-3,-7-4-3,0 5 0,0-4 0,-7-1 2,1 1 5,-1-3 12,-6-3 14,0 7 10,-6-3 9,-1 4 9,-5-3 8,-1 4 7,-7 0 1,-5 0 0,-3 4 1,-4 4 5,7-1 10,-8 5 4,0-1 6,-6 1 3,6 2-3,7 2-4,-7-5-13,8 0-14,-2 0-17,8-6-15,6-1-13,6 0-10,1-7-9,6 2-4,6-5-3,1-2-2,6 1 2,6-7-2,8-4 1,-2-4 0,8-3-2,6-4 0,-1-7-1,3 0-1,-2-5-2,6 2 1,-6-6 0,1-2 0,-2 0-2,2 0 3,-8 0 0,-6 0 1,0-1 1,-6-3-1,-1 8 1,-6-5 3,0 5 2,1 2 1,-8 5 3,-6 0 3,6 7 0,-12-1-1,6 2-1,-6 3-1,-1 4-1,0-2-3,0 5-2,1 0 1,-7 8-2,7-5 0,-7 8-1,7 1 2,-1-2-1,0 5-1,0-1 0,7-3-1,0 5-1,0-7-1,7 3-3,0 3-2,0-5 1,5-1 0,8 1 0,-8-3 2,15-3-1,-8 0 2,8-4 1,-2 0 1,2-4 3,-1-3-1,-1 0-2,2 0-1,-2-5 3,-4 1 0,-2-4 1,0 5 2,-6-2-2,1-3-2,-7 5 5,-2-5 0,2 1 1,-7-2 0,0 2 4,-7-1-2,2 1 0,-2 3 4,0-3 0,0 2 0,0 1 2,1 0-2,0 1-1,-7 1-1,6 6 2,7-4 0,-6 3-4,6 4-3,-6-3-4,6 3-2,0 0 0,0 3-2,6 1 4,-6 3-2,6 1-2,1 3 2,-1-4 0,7 4 1,0 1 0,1-3 0,-2 7-4,8-5 3,6-1 0,-7 2 1,8-5-1,-1 3-2,6-1-5,-6-2-7,7 0-11,-1-4-12,1 1-20,-1-4-53,2-4-82,-9 4-85,8-3-73,-8-4-102,2 0-172,-9-12-65,3 0-53,-14-2 2</inkml:trace>
  <inkml:trace contextRef="#ctx0" brushRef="#br0" timeOffset="3466.31">21792 16694 387,'-27'-14'639,"2"3"15,-2 0-123,8-1-190,6 2-113,-7 3-68,13-1-56,1 4-50,6-3-43,0 4-50,13-2-62,1-2-58,5 3-57,6-3-96,3 0-176,-3-1-75,8 1-23,-8-1 0</inkml:trace>
  <inkml:trace contextRef="#ctx0" brushRef="#br0" timeOffset="4677.76">21987 16302 170,'-19'-4'652,"-1"1"19,7 3-58,0 0-212,7 0-136,-1 3-88,0 5-50,7 3-25,0 3-8,0 4 1,7 5 12,0 7 10,5-1 6,1 3 4,7 9 2,6 3-9,-7-1-12,8 10-15,5 5-22,-5 0-15,4 5-16,2 6-12,-1 0-13,0 6-6,2-3-4,-2 1-5,1-3-1,-7-1-5,6-7 0,-4 1 1,4-5 0,0-5-1,-6-3-1,-1-6-3,9 0 1,-8-7 0,-7-4 1,7-4 1,-6-3-1,-8-8 1,2 1 5,-8-5 9,7 1 5,-13-8 4,0 0 1,0-4 1,-6-3 2,-7 0 0,-1-3-2,2 0-8,-8-5-3,-6 1-1,7-4-5,-7 0 1,5-4 2,-4 0-1,5 1 2,-5-4-2,12 0 0,-7-5-3,6 2 1,3-6-3,3-2-5,8 0-3,-5-7-4,5-1-3,0 1-7,5-8-3,3-1-7,-3-2-4,1-8 1,1 0-4,0 1-2,6-1-3,-6-5 0,-7 1-3,6-3 2,1 4 1,-7-5 0,0 5 5,0-5 8,-7 9 5,1-5 13,-1 4 12,1 8 7,-8-5 15,1 8 9,0 4 16,8 3 5,-10 5 7,2 1-1,0 6 4,7 7 2,-7 3-6,7 1-7,-1 2-10,0 6-10,7-2-6,-6 5-6,6 3-7,0 0-5,-7 7-4,7 3-3,0 6-3,7 6 2,-7-1 0,6 4 1,1 9 0,0 3 0,-1-1-1,7 8 0,6 4 5,-6 0 2,7 3-1,-1 4 2,2-1 2,5 1-2,-8 4 3,9 0-2,-2 0-2,2-1-3,5 0 0,-5-2-2,5-5-3,1-3-1,-1-4 1,7-4 4,-6-3 0,6-8 1,-6-3 3,-1-4 2,1-5 6,-1-5 3,-6-5 1,0-3 3,0 0 2,0-4 4,-6-4-1,0-4 0,-8 1-2,1-1-1,1-2-2,-8-5-3,1 4-3,-1-8-4,-6 5-3,0-1-2,0-2-1,-6-3-4,-1 6 2,1-4-1,-1 7 0,-5-4 1,4 4 0,3 5 0,-2-3 1,-1 1 2,3 6-2,5-2-4,-7 1-4,7-1-4,7 0 1,-7 4-2,5 0-1,10-4 1,-2 0 1,-1-2 3,8-1 2,-1-1 3,8-4 2,5-2 0,-6-1 1,0 1-2,7-5 0,-7-3 0,0 1-11,-1-2 5,1 1 4,-5 0 2,-10 1-1,4-5 1,-2 3 0,0-2 0,-13-5 12,6 5-9,-6-4-3,-6 4-4,-1-5-1,-6 1 1,0 3-1,0 1 0,-7 3 0,-6 3 2,7 4-1,-8 4 2,2 0-1,-2 4 0,2 7 1,-2 0 3,8 4 1,-7-1-1,6 8 3,1-3-1,-1 7 4,7-1 2,1 1 0,4 0-3,3 3 3,5 0 0,5-3-2,-5 3 2,13-4-1,1 2-2,-1 1 0,6-2-1,-6 0-1,13-1 1,-6-2 3,6 2-3,0-2 1,7-2-1,-7-3 1,6 1-2,-6-4-2,7 0-1,-7 0 0,0-4-1,0 0 0,-1 0-1,2-4-2,-8 0 1,1 0-1,1 0 0,-3 0 2,2-3-2,-7 3 1,0-2 0,0-6 2,-1 5-1,-5-4 1,7 0 2,-8 0 0,0-4-2,0 4-1,1-3 1,-7-1-1,8 1 1,-8-1 0,0 0 1,5 0-2,-5 1 2,0-1 1,-5-3-1,5 3 0,0 1-3,0-1 1,0 1-2,0-2-2,-8 2-3,8-1-4,0 1-1,0 3 1,0-3-1,-7-1-3,7 0-2,0 3 3,-6-2 4,6 3 0,-6 0 3,6-1 3,-6 2 2,6 3 2,-7-1 1,7 2 1,-7-2-4,7 4-1,-7-3-4,7 3-3,0 0-1,-6 1-1,6-1-4,-6 1-4,-1 3-2,7-4 3,-6 1 0,0 3 2,-1-4 0,0 4 0,7-5 3,-6 5 7,6 0 1,-7 0 1,7 0 0,0 0 0,-7 0 1,7 0-1,0 5 1,0 2-1,0-3-2,7-1 1,-7 4 2,7-3 0,-1 4 2,1-5 1,0 4-2,-1 0 0,7 1 5,-7-1-2,7 1 0,1-2-1,-2 6 1,1-5 2,0 4 0,1 0 1,-1 1-2,-2-2 2,10 2-1,-8-2-4,0 1-11,6 0-9,-6 1-8,1-2-21,-1-3-21,0 5-20,-1-5-17,1 0-16,-5 0-10,5 1-13,-6-5-15,5 1-9,-6-4-4,1 4-8,-1-8-19,1 4-38,0-4-86,-1-2-98,-6-2-67,7-3-16</inkml:trace>
  <inkml:trace contextRef="#ctx0" brushRef="#br0" timeOffset="5105.42">23830 16408 94,'0'4'497,"0"-4"-47,0 0-163,7 0-129,6 0-75,-7-4-41,13 0-19,-6-3-10,7 0 0,6 0 2,-7-1 3,9-2 3,-10-1 1,2 0 1,0-1 0,-1 1 0,1 3-3,-7-2-2,0 3-2,-8-5 2,2 5 5,1 4 5,-8-4 6,0-1 10,0 4 8,0 1 4,-8 3 1,1-4-1,2 4-1,-2 0-3,-6 4 0,7-1-6,-1 1-5,-6 4-1,6-1-3,-5 1 0,5 2-2,1-3-2,6 5-4,-7-2-4,7 1-2,0 1-1,7-1-1,-1 0-3,1-1 0,5 2-4,1-2-2,7 1-1,0 0-4,5-3-2,2 3-10,-1-8-20,6 5-27,1-5-31,-1 1-33,0 0-31,-4-1-43,-3 1-71,1-4-110,-7-4-89,-5 1-43,-1 3-16</inkml:trace>
  <inkml:trace contextRef="#ctx0" brushRef="#br0" timeOffset="5483.76">24227 16162 186,'7'-2'470,"-1"-3"-116,1 2-132,6 3-93,0 0-55,0 3-31,-7 2-17,7-3-10,1 6-3,-1-1-3,-1 4-4,1 0-1,1-2-3,5 1 1,-6 5-1,0-4-2,0-1 0,7 2 0,-7-5 0,-8 1 1,10-6 2,-9 2 4,1 0 3,-1-4 4,0 0 7,-6-4 7,7-2 2,-7-6 3,0 1 1,0-3-5,-7-2 0,7-1-2,-6-3-3,0-1-4,-1-1 0,1-3 0,-2-1 2,1 1 1,2-2 1,-8-2-1,6 0-3,1-1-2,-1 1-3,1 4 0,-1-4 0,-6 0 1,7 3-1,-1-3 4,1 2 5,-1 5 10,1 1 20,-1-1 15,7 7 9,-7 4 5,7 0 1,-6 4-3,6 3-6,0 1-9,0 3-20,0 7-18,0 0-13,6 8-6,-6 3-5,7 0-3,0 8 0,6-1-1,0 2 0,6 5-2,1 1-5,-1 3-14,8 1-28,-2 1-34,1-2-35,7-4-40,-1 2-59,1-1-101,0-4-152,-7-7-72,7 3-18</inkml:trace>
  <inkml:trace contextRef="#ctx0" brushRef="#br0" timeOffset="5691.32">24579 16002 436,'-13'-15'520,"7"0"-140,6 0-160,0 1-93,6-1-48,0 1-28,7-5-18,0 8-12,0-3-3,7 3 0,-1 0 0,8 4 0,-1-1 1,0 5-3,0-1 0,0 4-3,0 0-3,0 4-4,-5 3-3,-3 1-4,1 2-1,-5 1 1,-1 4 0,6-1 0,-13 2-3,8 1-3,-7-2-10,-2-1-11,2 1-17,6-4-27,-5 4-44,-3-8-75,9 0-162,-8-3-86,1-4-40</inkml:trace>
  <inkml:trace contextRef="#ctx0" brushRef="#br0" timeOffset="5811.31">24820 15811 261,'-13'0'524,"7"-3"-52,-1 3-209,1 0-151,6 0-105,0 0-118,0 3-201,0-3-111,0 4-48</inkml:trace>
</inkml:ink>
</file>

<file path=ppt/ink/ink1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6:48.449"/>
    </inkml:context>
    <inkml:brush xml:id="br0">
      <inkml:brushProperty name="width" value="0.05292" units="cm"/>
      <inkml:brushProperty name="height" value="0.05292" units="cm"/>
      <inkml:brushProperty name="color" value="#FF0000"/>
    </inkml:brush>
  </inkml:definitions>
  <inkml:trace contextRef="#ctx0" brushRef="#br0">12862 1762 245,'0'-4'242,"0"4"-34,-6 0-36,6-3-37,-7-1-35,7 4-26,-6-3-14,-1-1-8,1 4-9,6-4-7,-6 0-7,6 1-3,-7 3 0,0-4-3,7 4-3,0-4-4,-7 4-2,7 0-1,0-4-1,0 4-2,0 0-1,0 0-3,0 0-2,0 0-1,-6 0 0,6 0 1,0 0 2,0 0 0,0 0 3,-6 4 2,6-4 3,0 0 1,0 0 4,0 0 3,0 4 3,0-4 2,-7 0 1,7 0 3,0 0 1,0 4 0,0-4-1,0 0-2,0 0 2,7 3 4,-7 1 10,12-4 6,-5 0 5,7 4 7,-2-4 8,8 0 8,0 0 6,-1 0-2,7-4-4,0 4-5,6-4-1,0 1-8,2-1-7,-2 0-12,1-2-8,-1 1-8,9-2-5,-10 3-7,2-3-4,-1-1-3,0 1-4,2-1 0,-10 6-2,3-6-1,-7 4-1,-1 1-1,1-1-1,-7 0 1,0 0 0,-6 2-1,-1 2 0,0 0-1,1-5 0,-1 5-3,-6 0-8,0 0-16,0 0-25,0 0-40,0 0-46,0-3-50,-6-1-78,-1 1-123,1-1-119,0 0-63,-7 0-16</inkml:trace>
  <inkml:trace contextRef="#ctx0" brushRef="#br0" timeOffset="228.93">12960 1373 245,'-7'-3'515,"7"3"-89,0-4-142,-6 4-109,6 0-67,0 4-44,0-4-25,6 7-12,-6 4-2,7 1 2,-7 2 5,6 3 3,1 6 5,-1 3 1,1 0-3,5 3-3,-4 3-6,-3 2-7,3 2-6,4 0-4,-4 1-5,-2 4-10,7-4-18,-6 3-21,5-1-27,-5 3-38,5-2-79,2-1-175,-1 2-83,-6 0-57</inkml:trace>
  <inkml:trace contextRef="#ctx0" brushRef="#br0" timeOffset="1922.24">14432 1256 114,'0'-4'292,"0"4"-70,-7-3-65,7-1-46,0 1-29,0 3-16,0-4-5,-6 1-6,6-1-3,0-1-5,0 5-4,0-3-7,0 0-6,0 3-2,0-4-3,0 4-5,0-4-5,0 4-6,0-3-1,0 3-1,0 0-2,0 0-1,0 0-2,0 0-2,0 0 0,0 0 0,0 0 1,0 0 1,0 0-2,0 0 1,0 0 0,0 0 0,0 0 0,-6 0 2,6 0 0,0 0 1,0 0 2,0 0 1,0 0 2,0 0 1,0 0 2,0 0-2,0 0 1,0 0-1,0 0 3,0 0-2,0 0 2,0 0-1,0 3 1,0-3 1,0 0-1,0 0 2,0 0 0,0 0 3,0 0 0,0 0 3,0-3 3,0 3 2,0 0 5,0 0 2,0 0 1,0 0 2,0 0 0,0 0 1,0-3-2,0 3-1,-7 0-1,7-5 1,0 5 2,0 0 2,0 0 0,0-4 3,0 4 1,0 0-1,0 0-2,0 0-4,0 0-5,0-3-5,0 3-5,0 0-6,0 0-4,0 0-4,0 0-2,0 0-2,0 0-1,0 0-2,0 0 0,0 0-1,0 0 1,0 0 0,0 0-1,0 0-4,-6 3 1,6-3 3,0 0-2,0 0 1,0 0 0,0 0 1,0 0 0,0 4 4,0-4-1,0 0-1,0 5 1,0-5-1,0 3 0,0 0 1,0 5 1,0-5-2,0 5 0,0-4 0,0 3 0,0 0 0,6 0 0,-6 4 1,0 1-2,7-2 1,-7 2 1,0 2 1,6 1 1,-6-1-1,0 5 0,6-1 0,1 1 2,-7 2-2,6 1 1,1 0 1,-7 0 0,6 4-3,1-4 2,-7 3-1,7 1-1,-1-4 0,1 0 1,-1 0-2,-6-3 0,6-2 2,-6 2-1,0-7-1,7 2 2,-7-7 3,0 4 0,0-4 3,0-3 6,0-1 6,6 1 12,-6-4 11,0 4 11,0-4 11,0 0 14,0 0 10,7 0 6,-7 0 0,0 0-4,0 0-9,0-4-10,0 4-11,0-4-12,-7 1-14,7-1-9,-6 1-5,6-1-5,-7-3-1,1 3-1,0-3-1,-1 3-1,-6-4-3,6 6-1,-6-7-4,-6 6-2,0 3 1,-1-4-3,-6 4-1,-1 0 1,8 0-1,-13 4 1,6-1 0,-7 6 0,7-3-3,-7 2 1,7-1 2,-6 4-1,-1 3 0,8-2 1,-3 3-1,3-1 0,-1 1 0,7-1 0,-1 4-2,0-4 1,8 5 0,-1 0-2,-1-1-1,8 4-1,-1-4 0,1 4-4,6-4 1,-7 5-3,14-5-2,-7 1 1,6 2 2,1-3 0,-1 1 0,8-2 2,-7 0 0,11-3 2,-5 1 0,1-1 2,5-3 1,0 0-1,1-1 5,0-1-1,5-6-2,-4 0 2,4 1-1,2 0-4,-8-4-2,7 0 1,0-4-3,0 0 0,-1-2 1,3-3-3,-9-1 1,7-1 4,-1-4 3,-4 1-1,3-2 1,-3-1 2,-1-2 0,-1-3 2,-6 0 0,7 1 0,-7-2-1,-1 2 1,-5-1 0,-1-1 0,1 1 0,0 0 0,0 1-1,-7 2 0,0 5 3,0-5 3,0 8-1,0 0 4,-7 0 3,7 4 1,-7 3-1,7-3-1,0 7-4,0 0-3,-7 3-1,7 1-4,0 4-3,-6 6-4,6-3-4,0 7-3,0 1-8,0-1-8,0 4-8,0-3-13,6 2-12,1 1-8,0-4-7,0 1-6,5 3-3,1-3-4,0-2-6,7-2-4,0 3-7,-1-3-10,7-5-13,0 2-21,7-5-45,5 0-81,-5-2-137,0-2-73,-1 1-26</inkml:trace>
  <inkml:trace contextRef="#ctx0" brushRef="#br0" timeOffset="4881.25">12029 4279 401,'0'0'459,"0"3"-126,0-3-133,6 4-87,0-4-49,1 3-25,7 1-14,-2-1-4,1 1 4,7 0 1,0 0 2,5-1 5,-5 2 2,12-2 0,-5 1 1,5-4 0,0 2-3,1-2 0,7 0 5,-8 0 4,1 0 6,6 0 5,0 0 1,-7-2-1,8 2-1,-15-4-8,8 4-20,-1-3-25,-5 3-28,-1-5-30,0 5-31,-7 0-34,-6-3-45,6-1-86,-12 0-152,0 0-74,-7 1-28</inkml:trace>
  <inkml:trace contextRef="#ctx0" brushRef="#br0" timeOffset="5066.02">12368 4047 101,'-13'-6'573,"-1"6"-10,8-4-120,-1 0-154,2 4-100,-3 0-53,3 4-13,-3 0 14,1 0 18,7 6 20,0 1 16,-5 4 3,5 4 0,0-2-12,0 5-27,0 5-39,0-2-34,5 5-31,-5-1-33,7 3-28,1 2-34,-3 2-42,3 0-47,-3 1-51,2 4-49,-1-1-44,8 0-48,-1 4-49,6 0-56,-6-4-112,7 1-31,-2-8 1</inkml:trace>
  <inkml:trace contextRef="#ctx0" brushRef="#br0" timeOffset="5730.19">13423 3542 134,'0'-3'471,"0"-2"-89,0 5-130,0-3-104,0 3-65,0 0-38,0 0-20,0 3-9,0-3-6,0 5 0,6 2 5,-6 0 5,0-3 6,0 7 5,0 1 2,0 1 3,0 3 5,-6-1 4,6 2-1,-7 5-2,7 0-2,-6 3-1,-1 2 0,-6 2-2,7 0-4,-9 0-4,4 5-3,-2 3-2,-1-5-3,-6 1-4,8 0-4,-8-1-2,7 2-3,-6-5-1,6 0-3,0 0-1,-1 0-5,-5-2 1,6-5 2,0 4 0,0-1 1,0-4-2,0 2-1,7 0-4,-8-6 2,7 2-6,1-1-6,0 0-5,-1-3-5,7-4-2,0 3 2,0-2 5,0-5 3,0 0 10,0-4 15,0-3 16,7 0 13,-1-3 6,0 0 7,1-5 12,7-3 14,-1-4 15,-7 1 17,7-1 10,0-3 17,0 0 17,0-1 14,-6 2 9,5-2 6,2 0-12,-7 4-18,6-3-16,-7 4-19,0 3-20,1 0-18,-1 0-21,-6 0-17,0 7-11,6-3-10,-6 3-5,0 4-8,7-3-4,-7 3-3,0 3-1,7 1-5,0-1 0,-1 5 3,0 3 2,7 0 1,0 0 1,1 3 2,5 1-6,7-1-3,0-3-4,0 5-13,7-7-16,-1 3-28,7-1-35,1-3-47,-2-1-52,1 1-50,1-1-48,-8-4-66,7 1-107,-13-4-111,0 0-58,-6 0-2</inkml:trace>
  <inkml:trace contextRef="#ctx0" brushRef="#br0" timeOffset="6622.39">12093 6825 51,'-6'7'515,"-1"-7"-26,7 4-148,0-1-136,-6 1-83,6-1-46,6-3-20,-6 4-6,0-4 8,7 4 19,6-4 24,-6 4 23,13-1 17,-1 1 6,1-4 3,6 4 1,-1 0-4,8-2-13,0-2-18,-1 4-17,1 0-17,6-4-9,0 0-14,1 0-16,5 0-25,-6 0-42,6 0-53,-6 0-54,0 0-46,1 4-39,-8-4-38,1 0-42,-1 0-65,-12 0-97,6-4-57,-13 4-19,-6-4 2</inkml:trace>
  <inkml:trace contextRef="#ctx0" brushRef="#br0" timeOffset="6796.62">12583 6602 188,'-7'-15'668,"-6"3"37,6 5-80,1 0-164,6 0-111,-7 2-64,7 2-54,0 3-37,0 3-30,0 2-24,0 2-20,7 4-17,-1 0-18,1 3-31,-1 5-16,8 3-8,-2 0-10,1 0-9,0 4-10,0 3-8,6-4-11,1 8 0,0-3-33,0-1-92,-1 4-79,8 0-61,-8 4-54,-6-5-84,6 2-164,1-5-80,-7-3-44,0-1 39</inkml:trace>
  <inkml:trace contextRef="#ctx0" brushRef="#br0" timeOffset="7220.11">13331 6385 150,'0'-15'728,"-5"0"19,-3 9-5,8-2-202,-7 5-172,1-1-108,-6 8-88,5 3-52,-7 3-28,2 2-12,-1 6-1,0 5-2,-7 2-2,7 1-17,-5 3-6,-3 3-10,8 6-12,-6-1-11,-1 2-5,0 2-7,1-1 0,0-1 8,-2-2-7,1 4-3,2-8-5,-2 4 0,0-4-2,8-4 0,-1 1-1,-1-1 2,1-4-1,7-3-2,0 0-2,0-4-2,-1-3 0,7-4-4,-7-1 2,7-2-1,0-4 1,0-1 2,0 1 4,7-8 1,-7-3 1,7-1 3,-1-2 3,0-5 0,0 1 3,1-1 1,-1 1-1,1-5 2,0 5 1,-1-6 1,1 6-1,-7 3 0,6 0-1,0 1-2,-6 2-1,7 1 1,-1 3-4,1 4-2,-1 0-2,1 0-2,0 4 1,6 3-2,0 1 1,7 2-1,-1-3 2,0 5-1,7-1 2,7-5 0,-7 2 0,13-1 1,1 1 1,-9-4 1,8 0-3,8-4 4,-9 0 0,1 0 1,7 0-1,-6 0 3,-2-4-4,2 0-2,-1 1-2,-8 3-7,3-5-19,-2 2-54,-6 3-94,-6-4-95,-1 4-120,-6 0-221,0 0-87,-6 4-57,-7-1-29</inkml:trace>
  <inkml:trace contextRef="#ctx0" brushRef="#br0" timeOffset="7725.34">11450 9393 355,'0'-8'654,"0"5"11,0-4-133,0 2-181,5 3-108,2-2-65,6 0-41,0 0-16,7 1-1,0-1 4,5 0 7,1 0 3,7 2-4,0-3-12,5 2-21,1-4-25,8 2-28,-2 2-33,7-5-49,0 2-69,0-3-72,-6 6-66,0-4-57,-1 3-66,0 1-98,-5-5-149,-8 1-36,-12 3 3</inkml:trace>
  <inkml:trace contextRef="#ctx0" brushRef="#br0" timeOffset="7883.96">12087 9085 589,'-13'-3'709,"1"-1"11,-2 4-158,1 0-180,7 4-111,-1 3-71,1 3-48,6 2-22,-6 3-16,6 6-3,0-3 5,0 5-8,6 2-17,0 1-23,7 3-22,0 5-19,1-2-17,4 4-22,2 5-56,7-4-68,-2 4-74,2-5-66,-2 0-61,8 1-101,-7-8-161,6 0-72,1-6-27,-6-2 28</inkml:trace>
  <inkml:trace contextRef="#ctx0" brushRef="#br0" timeOffset="8250.44">12986 8773 721,'7'-25'812,"-7"3"17,0 7-82,0 1-222,-7 3-162,7 7-126,-7 0-95,1 8-53,-1 4-31,1 2-13,-7 5-13,0 6-4,0 6-1,-7 6-6,8 3-2,-8 4-6,7 8-4,-7-4-7,1 7-5,5-3-8,2 3-4,-1-3-4,0 0-4,7-1 0,-8-2-3,7-6 1,1-2 4,0-4 3,-1-4 3,7-3 0,-6-1 3,6-10 2,0 0 2,0-4 1,0-4-1,0 1 2,6-5 0,1-6 2,-1 0 2,7-2 0,7-6 4,-7 1-2,6-5 0,8 3-1,-8-2 1,0-1-1,8 1 1,-2-1 0,-5 5-3,6-2 3,0 5 0,-1-4 0,9 3 1,-8 1 2,6 4 1,1-2 1,6 3 1,0-2 2,7 0 3,-1 0 0,1 1-2,6-1 0,-7 0-2,7 0 1,7 2 0,-7-6-7,6 4-5,-5 1-7,-1-2-16,0-2-48,-7 3-68,1 1-74,-6 0-68,-8-2-66,-7 1-95,3 4-175,-15-3-70,-7-1-20,-12 4 31</inkml:trace>
  <inkml:trace contextRef="#ctx0" brushRef="#br0" timeOffset="8962.27">1550 8517 215,'-25'-6'494,"-3"-3"-83,2 2-162,7 0-111,-7 0-52,-7-1-27,8 5-11,-8-4-3,0 2 2,-6 3 3,0-3 5,-7 5 2,1 0-4,0 5-6,-1 2-4,-6 0-4,-7 4 4,0 0 6,-6 8 5,-6 1 3,-1 6 7,0 3 6,-11 8 9,3 7 7,3 4-4,-9 10-7,8 5-6,-6 7-5,6 2-7,78-72-4</inkml:trace>
  <inkml:trace contextRef="#ctx0" brushRef="#br0" timeOffset="9181.84">0 10612 3554,'156'48'4,"-59"-7"-8,2-5-2,5-3-1,0-7-5,7-8-4,-1-7-3,1-7 4,7-11-1,-2-5 0,8-9 4,0-8 7,-1-8 12,2-4 19,-2-6 27,-6-5 29,-6-7 23,0-6 22,-14-8 11,1-8 5,-6-3-2,-14-7-11,-7-5-22,-12-2-20,-7-6-18,-13 3-19,-13-3-16,-7-2-14,-5-1-13,-21 1-14,0-3-12,-19 7-18,-6-2-12,-13 14-16,-14 1-35,-13 11-54,-19 13-55,-7 9-54,-13 13-47,-13 7-48,1 11-87,-14 6-167,0 4-39,2 11-8,-9 4 20</inkml:trace>
  <inkml:trace contextRef="#ctx0" brushRef="#br0" timeOffset="12363.32">1810 2700 118,'-19'-4'182,"-1"4"-40,7-4-31,-6 1-26,6-1-21,-7 0-16,7 0-10,0 1-10,0-1-8,6 1-5,0-1-7,-6 1-6,7-1-4,0 0-6,0 0-7,-1 1-16,7-1-25,-7-3-42,7 3-77,0-4-110</inkml:trace>
  <inkml:trace contextRef="#ctx0" brushRef="#br0" timeOffset="12753.8598">1381 2576 214,'-7'0'325,"-7"0"-113,9 0-81,-10 0-45,15 0-24,-5 0-15,-2 0-10,7 0-3,-6 0-3,6 0-6,0 0-6,0 0-6,6-5-6,-6 5-3,7 0 0,-2-3-2,3-1 1,4 0 0,2-2-1,5-2 2,1 1 3,0-5 5,6 2-1,-1-6 6,8 2 5,0-4 3,6 0 5,0-5 1,7 1-1,-1 1-3,0-1-1,-5 3-6,6 1-6,-8-1-4,2 5-6,-1-1-2,-8 1-4,-4 6-3,-1 1-3,-6 0-6,-7 4-5,0 3-4,-7 0-9,-6 3-7,-6 4-10,-1 0-10,-6 5-10,-7 2-6,1 1-3,0 0 1,-8 3 4,-5 0 8,6 0 9,-7-4 14,2 5 14,3-4 14,-4-1 11,6 1 7,0 0 4,0-4 1,0 1 0,7-2-1,-1-3 0,0 5-1,7-9 0,1 4 1,5-3-1,0-1 4,7-3-1,0 0 1,0 0-1,7 0-3,0 0-1,-1-3-2,6-1-1,1 1-2,-6-1 0,7 1 1,5-1 1,-6-1-3,0 2-4,0 0-9,0-1-22,0 0-40,0 4-62,-7 0-92,-6 0-87</inkml:trace>
  <inkml:trace contextRef="#ctx0" brushRef="#br0" timeOffset="12892.99">1512 2652 212,'-8'4'360,"1"0"-122,7-1-100,7-3-61,-7 4-33,13-4-19,0-4-10,0 1-5,14-5-3,-2 1-1,8-4 0,-1-4-2,14 1 0,0-1-2,6-4-2,-6 2-11,12-2-25,-13-3-62,7 4-149,-12-1-92,-1 5-55</inkml:trace>
  <inkml:trace contextRef="#ctx0" brushRef="#br0" timeOffset="13410.3698">1348 5341 246,'-8'8'439,"3"-5"-120,-2 1-119,7-1-82,0-3-49,0 0-25,7 0-15,-7 0-5,5 0 0,10-3 1,-2-1 4,0-3 4,6-1 4,7-2 0,0-5 2,0 0-1,8-3-3,4-1-3,1-3-1,0 0-1,7 1-3,-1-4-3,0-2-4,1 5-5,-1 0-8,1 1-11,-7 2-12,1 1-15,-1 6-15,-7 1-17,1 0-25,-14 4-29,7 4-35,-12 3-46,-8 0-76,0 3-92,-6 4-58</inkml:trace>
  <inkml:trace contextRef="#ctx0" brushRef="#br0" timeOffset="13536.26">1777 5345 403,'-32'21'384,"0"-2"-114,6 0-101,-1-5-62,7-3-34,8 1-23,-1-5-15,0-1-7,13-2-6,0 0-3,6-4-3,1-4-1,12 0-3,7-2-5,7-6 0,0-3-6,12-6-9,7-1-12,0-7-23,7 0-42,5-8-74,-5-1-162,6 2-86,-6-1-45</inkml:trace>
  <inkml:trace contextRef="#ctx0" brushRef="#br0" timeOffset="14279.99">1870 7733 95,'-15'12'380,"2"-5"-78,0-1-92,-6 2-75,6 4-52,0-5-24,0 0-14,0 4-10,0-4-2,0 1 3,0-2 3,0 2 8,5-4 7,-3-1 3,4 5 8,1-5 9,-1-3 4,0 4 0,0 0 3,7-4-3,0 0-2,-6 3-5,6-3-8,0-3-11,6 3-8,-6-4-8,7 0-5,0 1-2,6-5 0,5-3 1,3-3 4,-1-1 5,12-3 6,-6-8 4,13 0-1,-5-3-2,4 0-11,1 3-15,0-3-28,-6 3-34,5 4-37,-5 4-33,-1 0-26,1 7-26,-7 0-22,-7 4-18,2 3-16,-2 4-22,-13 0-34,1 4-47,0 3-62,-7 4-38</inkml:trace>
  <inkml:trace contextRef="#ctx0" brushRef="#br0" timeOffset="14400.01">2045 7785 34,'-26'14'428,"-1"5"-57,8-5-83,-1-3-84,1 0-67,0-4-39,5 2-26,8-7-15,-1 2-13,1-4-10,6 0-6,6-4-5,7 2-6,7-7-6,-1-5-7,8-1-10,4-3-10,3-4-14,5 0-23,0-3-32,0-2-66,0 2-132,1 3-104,-8-4-60</inkml:trace>
  <inkml:trace contextRef="#ctx0" brushRef="#br0" timeOffset="14836.16">1823 11609 497,'-6'4'520,"-1"4"-95,1-8-110,-1 3-75,1 1-46,6-4-29,-7 0-23,7 0-21,0 0-21,0 0-26,0 0-20,0 0-17,7 0-13,-1-4-13,1 1-8,-1 3-5,1-4-6,5-4-8,1 4-12,0 0-16,2-3-15,-3 5-12,1-6-15,7 0-16,-7 1-7,6 0-5,1 3-3,-7-3 0,-1 3 0,1 0-3,1 4-4,-1 0-7,-7 8-13,1-1-15,-1 4-16,-6 0-22,6 3-16,-12 1-14,6 4 3,-6-5 11</inkml:trace>
  <inkml:trace contextRef="#ctx0" brushRef="#br0" timeOffset="14945.99">2012 11751 110,'-7'8'249,"0"0"13,7-4-10,0-1-32,0 1-44,0 0-49,0-4-38,0-4-28,7 0-20,0-3-11,6-1-10,0-6-5,0 3-5,7-8 5,-1 1-1,7-3-1,1-5-2,-2-3-2,7 0-4,1-1-14,0 0-25,-1 1-57,1 4-101,-7-2-143,1 6-79,-2 6-47</inkml:trace>
  <inkml:trace contextRef="#ctx0" brushRef="#br0" timeOffset="29066.96">1719 10228 161,'-6'-4'469,"-1"1"-103,-1-1-141,3-3-94,-1 3-45,-1 1-26,1-2-15,-1 2-8,7 0-7,-7 3-2,7-4-3,0 0-1,-7 1-5,7-2-2,0 2 0,0-1-1,0 4-1,0-3 4,0 3 1,0 0 4,0-5 0,0 5 1,0 0-2,0 0 4,0 0 3,7 0 2,-7 5 3,7-2 5,0 4 15,6 5 18,-2 3 13,4-1 11,4 8 9,1 7 4,-1 0 1,7 9-1,-6 1-14,5 2-15,3 6-12,3 1-12,-4 3-9,-2 0-6,2 5-5,5-6-6,-6 2-5,0 0-5,7-1-1,-8 0-7,2-3-4,-1-5-3,-6 2-2,-2-5-1,2 0-3,0-3 2,0-4 0,-7-4 0,-1 0 1,-5-7 9,0 1 16,0-9 22,-1 1 35,-6-5 28,0 2 19,0-5 15,0-3 8,0 0-2,-13-4-12,6 0-18,-6-4-29,0 0-26,-6-3-15,-1 0-11,8-4-9,-16 0-3,9-3-3,0-2-6,-7 1-4,6-7-3,-6 4-4,7-1-3,-7 2-2,6-3-1,0 3-2,1-2-1,0 8 3,5-3-2,1 7-1,7-1-1,-7 0-3,7 5-5,6 3-7,-7-3-3,7 6-4,0 0-1,0 5 1,7 3-1,-1 4 3,1 6 5,5 6 6,8-2 2,0 1 2,-2 3-1,9 0-3,-1 0-3,0-2-3,7 2-1,0-8-2,-1 2 1,6-5-2,2-3 0,-7 0 3,6-4 2,-7-4 4,1-3 3,-1-1 2,-5-6 2,5-1 7,-12-3 11,-1-2 8,0 0 10,0-7 8,-6 3 8,-5-7 8,4 3 4,-12-2-4,7 1-4,-7 0-1,-7-2-6,2 3-8,-2-2-8,-1 1-8,-5-1-9,1 1-10,-1 0-17,-7 3-24,8 1-21,-8-1-20,0 3-32,2 5-82,4 0-103,-6 3-103,7 1-141,1 3-129,-1 0-86,-1 3-48,8-3-6</inkml:trace>
  <inkml:trace contextRef="#ctx0" brushRef="#br0" timeOffset="41355.93">2149 9191 138,'0'0'200,"-6"4"-35,6-4-31,0 4-24,0-4-18,0 4-16,-7-4-17,7 0-13,0 3-12,0 1-8,-7-4-6,7 0-5,0 3-3,0-3-1,-7 5 0,7-3 2,0-2 1,-6 0 3,6 4 1,0 0 0,0-4 1,0 0 0,-6 4 0,6-4 0,0 0-1,0 0 0,0 3 0,0-3 0,0 0 1,-7 0 0,7 0 0,0 0-1,0 0-1,0 0-1,0 0 0,-6 0-1,6 0-2,0 0 0,0 0 1,0 0 2,0 0 0,0 0-1,0 0-1,0 0-2,0 0 0,0 0 0,0 0 0,0 0 1,0 0 2,0-3 1,0 3 6,0 0 4,0 0 0,6-4 1,-6 4 1,0-4-1,0 0-2,0 2-3,0-3-2,0-2-3,0 4-3,7-5 0,-7 1-2,6 0-1,-6 0 2,6-2 2,-6 2 0,7 0 0,-7 0 1,7-1 1,0-2 1,-7 2 1,6 1-1,-6-1-1,6-3 0,-6 4 1,7 0 2,-7-4 2,6 4 4,-6 0 1,7-1-1,-1-3 0,-6 3 0,7-3-1,0 1-2,-2-2-5,-5 5-2,8-3-3,-3-2 1,3 1 2,-8 0-2,7 1 2,-2-2-1,-5 1 0,7 0 1,-1 1 0,-6 2-1,7-3-2,0-1 1,-7 2-1,6 3 0,1-5 1,-7 5-1,6-3 0,1 2 0,-7-3-2,6 1-1,0 1 1,1-1 0,-7-2 2,7 2 1,0-1 0,-1 0 0,0-1 5,1 2-1,6-1-1,-7 0-2,0-3-1,2 2-6,-2 1 2,1 0-1,-1-1-3,0-2-2,1 3 1,-1-3-3,1-1 0,-1 4 2,8-3 1,-7-1 1,-1 0 2,0 1 1,7-1-1,-7 1 4,1-1 1,0 0-1,6 1 1,-7-1-1,0 1 1,1 2 2,-1-6 3,1 7 3,6-3 3,-6-1 3,-2 1-7,3-2 7,-3 5 5,3-4 2,-8 1-3,7-1-3,-2 1 0,2 3 3,0-4 11,-7-1-3,7 2 1,-1 3-1,-6-3 2,6-1 4,1 4 0,-7-3-2,6-1-4,-6 0-3,7 1-1,-1-1-1,1 1 0,-7 2 1,6-6-1,1 3-3,-7 1 0,7-1-1,-1 1-9,-6-1-1,6-1-3,1 3-2,-1-3-1,-6-2-2,7 4-3,-1-5-2,1 1 1,0 0 0,-7 4 0,6-6 0,2 2-3,-3 0 2,1-1 0,1 2 0,-7-2 2,6 1-2,1 0 0,0-5-1,0 5 1,-7 0-2,6-4 0,1 4-1,-7 0-3,6-1 0,0 2 0,-6-3 0,6 3 3,-6-2 1,7-3-2,-1 4 3,-6-4-2,7 2 0,-7 0 1,7-3 0,-7 1-5,6 0 0,0 0-1,-6 4 0,7-7 1,-1 2 2,1 2 0,-7 2 1,6-3 2,1 0-1,0 0 0,-7 3 0,7-2 1,-1-2-2,1 6-2,-1-5 1,-1 0-1,3-1 3,-1 1 1,-1-3-2,0 3-3,1-4 1,6 0 0,-6 1 0,-1 4 2,0-6 0,1 2-2,-1-1 1,1 0 4,-7 1 0,7-1-2,-1 1 1,-6-1-2,0 0 1,7 1-1,-7 3 2,0-4-3,0 0 1,6 1 1,-6-1-1,0 1-1,0-1 0,0-4-1,0 5-1,-6-4 0,6-1 0,0-2-2,-7-2 0,7 1 3,0-3 1,0-1 1,0 1 1,0-1-1,-6 1-1,6-2 3,0 1-3,0 1-2,0 3 1,-7 1 1,7-2-2,0 2 1,0-1 0,-7 3-1,7 1 2,0-4 0,-6 4-2,6-1-2,0-3 1,0 4 0,-7-5-2,7 2 1,0-2 2,0 5 5,0-3-3,0-1-1,0-1-1,0 3-1,0-6 1,-6-1 0,6 2-3,-6 3-5,-1-4 5,1 1 1,-1 3 0,0-1 2,1 3 0,-7-3-1,0 1 1,7-4-2,-7 4 0,-1 1 0,1 3 2,0-5-2,0 4 0,0-2 3,0-1-1,0 0 0,-6 4 0,6-5 0,-1 2 0,1-1-2,2-1 0,-10 1-1,8 0 1,0 1 0,0-1 0,0-1 1,0 3 0,0-3 1,0 1-1,0 0 0,0 0-2,-1 3 0,9-2 3,-10 2 2,10 1-1,-8 0 0,-1-4 2,1 3-1,7-2-1,-7-2 0,7 5-2,-1-4 0,-6 4 0,6-4 1,1-4 0,-7 4 1,7-3 4,0 3 1,-1-4 0,0 0 0,0 4-3,1-3 0,6-1-1,-7 4 0,1-3-2,-1-6-2,1 6-1,6 4-1,-13-4 2,7 2 1,-2 1-3,2-4 0,-7 5-2,7 1 3,-7-1-1,0 3 0,-1-4 0,2 4-2,-1 0 4,0-1 0,-1 1-1,1 3-3,1 0 3,-9 1-2,9-2-1,-1 6-1,0-1 2,0 0-1,0 0 2,-1 5 3,2 0-4,5 4 3,1-3-1,-1 7 1,1-3-1,-7 4 0,13 1 1,-7 0-5,7 4 2,-7 3 1,7-4-1,-6 8 2,0-4 1,-1 10-1,1-3-1,-7 8 5,6-1-1,-7 2 1,-4 2 2,5 0 2,-1 5-2,-5-6 2,6 5-1,-7 0 0,1 4-3,-1-1 1,-6 1 0,7 3-3,-7 0 1,-1 2 1,2-2-1,5 0-2,-6-3 1,0-1 1,12 0-1,-5-2 0,7-5-2,-2-3-3,1-1 1,7-3 1,-1-3-1,1-1 1,6 1-3,-6-6 1,6 3 1,0-5 2,0 3 4,0-3-1,0 0 0,0 0 0,0-3 4,0-4-2,0-5 0,6 1 0,0-3-3,1-5 1,-1 0 0,1-2-1,6-1-1,0-4 0,6 1 1,-6-1-2,7-4-1,6 5-1,0-4-1,0 0 1,0-1-1,7 1 0,0-3-1,5 2 2,2-3 0,-1 4-1,-1 0-1,8 0 0,0-1 1,-7 4 0,13 0-1,-7 1 0,1 7 0,6-1 0,-6 1 2,6 7-2,-7 0 2,7-1 2,-7 5 0,2 4 2,5-1 2,-7 1 1,1-1 0,0 0 1,-1 0 1,1 4-3,0-3 2,-14 3-2,7 0-3,-13 0-6,0 3-11,0 1-10,-6 0-9,-8 0-15,9 3-27,-8 0-21,-7 5-22,7-6-24,-7 5-24,1 4-13,0-1-16,-1 2-10,6-3-3,-5 7-1,6-6-1,-5 4 10,4 1 0,8-5-33,-9 5-101,10-4-73,-8-5-45</inkml:trace>
  <inkml:trace contextRef="#ctx0" brushRef="#br0" timeOffset="48655.96">14738 996 293,'0'-3'233,"0"3"-70,-7-4-49,7 0-30,0 0-18,7 1-11,-7-1-8,0-3-8,0 4-6,6-5-5,-6 4-5,0-3 0,0 0 0,0 3 0,-6-4 0,-1 1-2,7 4 2,-12-4-1,5-1-2,1 1-4,-7-1-4,-1 4-2,1-2-1,-6-2-2,-1 5-3,1-5 0,0 8-2,-8-8 0,-6 8 1,7-3-1,-6 3 1,-1 0 1,-5 3-3,-2 1 0,-5 0 2,-1 4-1,-6-1 0,0 3 3,0 2 1,-6 3 3,-1 2 0,0 2 2,1 3 0,5 4 1,-5-1 1,6 4-2,-1 4-1,1 4 1,0-1 2,0 8-2,7 1-2,-7 6-1,6 0-1,8 5-2,-2 2 0,1 5-4,-1 2-1,8 5 1,6-1 0,0 4 1,6 0 1,7 5 1,0-5 0,13 4 2,0 0 0,13 0 0,7 0 1,6-1 1,6-6-1,7 0 0,7 0 1,6-12-1,1 1 0,12-8 0,-7-8 3,14-8 1,-1-7 1,8-9 1,5-9 3,8-10 2,-2-7 6,2-11 6,5-8 5,2-3 5,-2-12 5,0-2 2,1-8 2,0-5 1,-1-2 0,-5-5-4,-1-2-6,-6-1-4,-14-4-7,1 0-5,-14-2-3,2 1-4,-22-2-8,-5 0-3,-7-4-4,-13 4-3,-7 0-1,-12 0 1,-14 0-3,-5 2 1,-8 2 2,-12 3-1,-2 4-1,-4 3 0,-9 8-1,-4 3-1,-1 11-1,-1 4-16,-5 7-22,-1 9-25,1 9-25,-1 4-30,0 4-64,1 12-158,6 2-98,-7 8-54</inkml:trace>
  <inkml:trace contextRef="#ctx0" brushRef="#br0" timeOffset="49238.28">13299 3730 244,'0'-20'465,"0"-1"-141,-6 2-132,-1 1-76,0 4-36,0-6-20,1 3-13,0-2-4,-7 1-3,0 4-2,-7-2-3,7 6 0,0-5-4,-7 4-3,7 4-2,-6 4-7,0-1-6,-2 4-5,2 4-2,-6 3-3,4 7-3,-4 8 0,-2 4 0,1 4 0,1 9 1,-2 5 1,2 8 1,-2 10 0,2 8 1,4 3 0,2 4-1,6 4-1,1-4-1,12 3 0,0-3 1,6 4 0,7-1 2,6-3 2,8-4 2,5 0 1,1-6 1,12-1 2,0-11 1,7-8 9,7-7 8,13-11 10,-6-2 14,11-12 18,8-13 17,0-4 15,5-13 15,2-7 16,6-4 18,-1-7 19,-5-7 17,-9-5 11,3-2 0,-8-8-4,-7 0-8,-12 1-20,0-5-27,-7-1-30,-13-1-33,-7-2-29,-6-3-20,-6 0-11,-12 0-11,-3 0-6,-10-3-1,-16 4-7,-5 2-5,-6 5-7,-8-2-12,-5 9-30,-14 6-40,1 6-50,-14 9-62,0 5-52,1 10-43,-7 9-37,6 0-52,0 12-62,1 4-123,-1 8-37,14 4 18</inkml:trace>
  <inkml:trace contextRef="#ctx0" brushRef="#br0" timeOffset="49782.06">13541 6334 252,'5'-22'498,"-5"0"-101,-5 0-160,5 0-102,-8 8-57,2-5-30,0 4-17,-8 3-8,1 2-6,0 3-4,0-1-2,-7 4-2,1 4-1,-7 4 2,0 1-2,-6 9-2,-2 4-5,2 4 4,-6 7 6,4 9 4,-5 5 6,7 9 3,6 3 8,-7 7 6,14 4 7,0 0-3,6 7-3,-2 0-4,15 0-3,8 4-5,-1 0-7,6-3-4,13-6-5,-1-1-2,8-8-4,6 0 0,0-8 0,7-4 6,6-6 3,7-12 7,-1-11 17,7-3 18,7-15 28,-1-8 41,14-6 34,-7-12 36,6-3 28,2-8 17,-1-7 0,-7-3-4,-1-1-15,-12-7-33,0 4-34,-12-7-35,-1 2-35,-13 1-20,0-3-17,-13-5-16,0 5-12,-12-8-11,-8 3-5,-6-2-7,-13 2-8,-7 1-6,-5 7-8,-9 3-9,-5 6-9,-12 5-19,-8 7-44,1 9-65,-15 6-66,2 9-61,-1 6-42,1 8-47,-1 4-74,0 6-110,7 8-66,0 3-4,6 8 33</inkml:trace>
  <inkml:trace contextRef="#ctx0" brushRef="#br0" timeOffset="50319.93">13521 8635 282,'6'-29'547,"-6"2"-2,6 2-206,2-1-149,-8 4-83,5 4-45,-5 3-27,7-2-16,-7 1-8,-7 5-5,7 1-3,-5-2-1,-3 5-1,-4 0-1,-2 4-2,-5-2 0,-7 10 1,-1 1 1,-5 5 1,-7 4 2,1 7 4,-9 4 12,2 6 10,-6 6 12,-2 6 15,0 3 14,2 4 12,-2 3 13,8 9 4,-7 3-1,12 1-7,1 2-9,1 0-13,11 5-15,8 0-8,6 1-16,13 0-9,6 0-8,7 0-4,6-6-2,8-7-2,11-3 2,2-7-5,0-9 3,11-2-2,1-4 2,7-8 0,6-3-2,0-9 2,7-2 0,7-11-1,-2-4 1,8-7 1,6-12 9,-7-3 22,8-4 33,-1-7 33,-6-3 25,-7-4 19,0-5 13,-13 1 8,-7-3-2,-6 0-19,-6-5-33,-6 1-39,-16 0-23,4-4-17,-9-1-13,-6 1-9,-7-3-6,-6-1-7,-6-3-3,-13 4 0,-8-1-10,-5 8-7,-7-4-9,-14 11-17,-5 0-34,-14 7-64,1 4-72,-14 7-65,-5 4-51,-9 5-51,2 2-82,-7 4-142,6 3-67,0 1 6,1 7 40</inkml:trace>
  <inkml:trace contextRef="#ctx0" brushRef="#br0" timeOffset="54452.42">5490 12481 441,'-6'-6'385,"6"-2"-143,0-4-103,0 5-58,-7-3-28,7-2-14,7 1-3,-7 0-1,0 0 3,0-3 5,6-1 0,-6 5 0,7-5-2,-1-1 1,-6 3 0,6 1 6,-6-3 4,7 4 2,-1 3 2,-6-2 5,7 3-1,-7-1-1,7 4-7,-7 2-11,0 2-9,0 0-8,0 6-9,0 2-4,0 7-4,-7 6 0,7 8 1,-7 13 3,1 1 4,-7 8 4,0 7 2,0 5 3,-7 7-1,1 3 1,-1-1 2,1 6 3,-2-4 0,-4 2-1,7-2 3,-3-5 3,1-2 8,1-6 4,0-1 1,-1-6 0,7-3-1,-6-8 1,12-5 1,-6-9 5,7-4 14,-1-2 26,7-8 31,-8-5 24,8-2 19,0-4 10,0-4 5,0-4-6,8-4-18,-8-11-33,7-2-34,-1-4-30,1-4-22,6-5-12,-7-3-11,7 1-7,-7-1-3,7 1-3,-6 3-2,0-4-1,-1 8 1,1 3 0,-7 1-1,6 6-1,-6 5-1,0-1 1,0 7-1,0 2-1,0 1-4,0 2 1,0 6 2,0 2 0,0 5 3,0 9 0,0 0-1,6 6-1,-6-4 2,7 8-3,-1-2 1,7-2-2,-6 1 2,6 0-4,0-5-1,7 2 2,-7-2 1,7 1 1,-2-4-2,9-4 0,-8-2-1,1-1 3,-7-3 4,6-1 0,1-3-1,-7-4 2,7-4 1,-1-7 0,1-4-1,-1-3 0,0-8-1,7-3 2,2-8 3,-3-3-3,1-4 3,-7 1 2,8-5 4,-8-4-1,8 4 2,-8-3-3,-6 0-2,-1 0 0,2-1 0,0 1-4,-9 4-1,2 3 1,-1-1 0,-6 9 1,0 3 2,0 3 2,0 8 0,-6 1 2,6 6-1,-7 0-3,7 8-1,-5 0-2,5 3 1,-7 1-3,7 10 1,-7 0-3,0 5 0,7 5 0,-7 5-3,7 5 1,0 2 0,0 0-1,0 3 0,7 1-1,0 1 2,-7 2-2,7 1 4,0 4-5,5-1 0,-6 7-2,1 0-7,6 1-10,0 4-15,0 2-35,0 1-70,0-3-88,7 0-82,-2-2-98,9 2-210,6-6-89,-7 0-58,6-7-4</inkml:trace>
  <inkml:trace contextRef="#ctx0" brushRef="#br0" timeOffset="55529.96">6903 12228 320,'0'-14'420,"0"3"-110,0-1-107,0 1-70,0 4-40,-7-4-21,7 9-13,0-7-13,0 6-11,0-2-6,-6 5-5,6 0-4,0 8-8,6 3-4,-6 4-4,0 4-1,0 3-1,7 7 0,-7 0-2,8 5 2,-3 2-1,8 1-1,-7-1 1,8 5 0,-1-5 0,0 1 0,0-5 1,0 5 1,0-7 2,6 2 0,-6-6-1,0-1 2,1 1 0,-1-4 0,-2-3 0,4-1 0,-9-7 4,1 4 8,-1-8 17,-6 4 22,7-8 23,-7 5 27,0-4 21,-7-1 14,7 1 3,-6-1-6,-7 1-14,-2-1-22,-3 1-25,-2 4-25,-6 0-23,1 1-13,-8 3-8,0 7-6,2-1-1,-16 4-1,8 7 2,-6 0 3,4 4 2,-4 8 0,0-2 9,0 10 0,7-2 2,-3 5 1,9-1-2,-1 4-1,7-4-1,1 0-4,5 0-8,7-7 0,6 1-1,1-9 0,12 1 0,-6-8-1,12 1 2,1-9 2,8-2 1,5-5 1,0-3 1,13-7 2,0-8 2,0 1 0,7-9 0,-1-5 0,1-6-1,6-3-3,0-6 1,-7-1-1,9-7-1,-9-2 1,0 3 2,-7-5-2,2 0 3,-7 0 2,-1 0 0,1 0-4,-14 0-2,0 1-1,-6 2-3,0 0 1,-5 2 0,-1 2 1,-2 4-1,-5-1 4,0 9 3,-5-1 4,5 8 7,-7 0 8,-1 3 4,8 4 1,-5 4 5,-3-1-1,2 4-3,6 4 2,-7 0-10,1 8-13,6 3-8,-6 7-1,6-3-6,0 7-1,0 0 3,6 3-7,-6 0 6,13 2 3,1 2 4,-1 0-2,-1-3 2,8 4 2,0-4-3,-1 3-1,7-4-1,0 4-1,0-3-1,0 0-4,7-4-1,-1 3-3,1-3-5,-1-3-11,0-2-25,1 2-41,0-4-55,-7-1-57,7-2-55,-1-9-65,-5 1-113,5-8-160,-5 1-65,-2-9-6</inkml:trace>
  <inkml:trace contextRef="#ctx0" brushRef="#br0" timeOffset="56087.96">7867 12506 426,'-13'-10'551,"1"3"-16,-2-1-219,7 2-139,1 1-77,-1 5-42,7 5-24,-6 1-13,6 5-2,0 8-2,0 3 3,6 4 1,1 3 0,-1 8-1,8 2 1,-7 2-2,11 6-5,-5 5-3,1-1-1,-1 3-2,6 2 0,1-2 1,-7-1 1,5-3-2,3-2-1,-8 0 0,7-8-3,-1-1-1,-6-2 0,0-3-2,-6-9 0,6-2 4,-7-2 17,0-6 34,-6-5 47,7-1 45,-7-3 32,0-6 22,-7-3 17,1-5 6,6-6-8,-13-1-27,7-6-44,-7-6-42,6-2-33,-6-3-19,0-1-15,-6-4-8,5-3-7,-5-2-5,6-1-2,-7-4-2,0-1-1,1 0-1,-7 0-2,6 2-5,-5-3-1,5 6-2,0 2 0,1 8 0,6 0-1,0 7 2,0 5-1,6 3 0,1 3 2,0 3 0,-1 5-2,7 5-1,7 2-2,-1 2-3,7 9 1,0 5 3,6 5-3,7 1-1,0 7 1,7 4 1,6 0 3,0 4 3,7 3 8,0 0-7,-1-3-1,7 3-3,0-3 2,0-5-1,0 2-1,-1-5-3,3-3-8,-2-4 4,1-4 2,-8-7 0,0-3 2,0-8-1,-5-4 1,-1-11 7,-13-3 9,6-4 12,-6-11 14,-13 0 18,7-4 16,-13-7 13,-7 1 12,0-6 0,-14 3-2,-5-9-6,-7-1-12,-7 1-16,1-7-17,-14 0-12,1-1-12,-1-2-7,-6 1-7,-1-1-6,8 7-12,0-1-6,-1 5-17,8 6-16,-2 0-23,7 11-22,8 5-23,-2 3-33,9 6-69,-3 8-85,8 1-60,0 6-42,0 8-40,7 0-85,-1 8-135,7 2-59,0 1 28</inkml:trace>
  <inkml:trace contextRef="#ctx0" brushRef="#br0" timeOffset="60370.18">6083 14141 165,'-7'3'165,"7"-3"-30,0 4-26,-6-4-25,6 3-24,0-3-16,-7 4-9,7-4-6,0 4-1,-7-4 6,7 0 0,0 0 2,0 0 0,0 0 0,0 0-2,0 0-6,0 0-2,0 0-7,0 0-5,0 0-3,0 0-2,0 0-2,0 0 0,0-4 0,0 4 1,0 0 2,0-4 1,0 4 0,0 0 3,0 0 0,0-3 1,0 3 1,0-4 2,0 4 0,0 0-1,0 0 0,0-3-1,0 3-1,0-4-2,-5 4-1,5-3-2,0 3-3,0-4-1,0 4 1,0 0-1,-8-5-1,8 5 2,0 0-1,0-3 2,0 3 4,-7 0 0,7 0 2,0 0 2,0-3 0,0 3 3,0-4 2,-5 0-1,5 4 1,0-3 0,0 3-1,0-3 0,-8 3 0,8-5-3,0 1-2,0 1-1,0 3-2,0-4-1,0 1-1,-5 3-2,5-4-2,0 4 1,0-3 0,0 3 1,0-4 2,0 4 2,0 0 3,0 0 4,0-4 3,-7 4-1,7-4 1,0 1 0,0 3 2,0-5 0,0 3 2,-7-3 3,7 3 6,0-2 4,-6 0 3,6 0 6,0 0 4,-7 0 2,7 4-2,0-3-4,0-1-6,0 4-5,0-2-3,0-3-6,-6 5-7,6 0-5,0-3-4,0 3-3,0 0 1,0 0-1,0-4 1,0 4 1,0 0 0,0 0 4,0-4 5,0 4 3,0 0 0,0 0 3,0 0-2,0 0 0,0 0-1,0 0-5,0 0-6,0 4-4,0-4-4,0 0-1,0 4-2,0-1 1,0 4-9,0 0 2,0 5 3,0-2 2,6 9 1,-6-1-1,0 1 0,7 7 1,-1-1 8,1 0-1,-7 0-1,7 6 2,-2 1 1,3-3 2,-3 0-1,2 5 0,1-5-1,-3 0 0,2 0-3,0 2 0,-7-6-2,6 4-3,1-7 1,-7 4 0,6-3-1,-6-2 0,7-4 2,-7-1-2,6-5 3,-6 0 11,0-1 23,0-2 28,0-4 35,7-1 31,-7 1 26,0-4 15,0 0 10,-7 0-6,7-4-18,0-3-26,0-1-31,-6-2-30,6-1-27,-7-4-16,7 1-15,-6-5-6,-1 4-2,7-7-2,-6 5-6,-1-2 2,0-3-1,2 4-2,-3-5 2,1 1-1,2 5-5,-8-6-1,6 5-1,0 0-6,-6 3-7,7 1-1,-1-2-14,1 6-39,-1 3-91,7-5-93,7 1-83,-1 0-123,14 1-180,5-5-97,3 0-45,4 1 8</inkml:trace>
  <inkml:trace contextRef="#ctx0" brushRef="#br0" timeOffset="60747.51">8968 13672 31,'-13'-7'228,"0"0"-124,-1-1-125,8 1-103,-7-1-88</inkml:trace>
  <inkml:trace contextRef="#ctx0" brushRef="#br0" timeOffset="61308.25">9014 13251 132,'-7'-4'414,"7"0"-88,0 0-98,0 4-80,0-3-54,-6 3-31,6 0-14,0-4-9,0 4-7,0 0-5,0 4-2,0-4-8,0 3-3,6 5 0,-6-4 1,7 6 4,-1 5 1,-6 0 1,6 6 4,1 1 0,-1 4 3,7 1-5,-6 2-4,0 0-5,6 0-2,-7 0-2,7 1-3,0 3-1,-6-8-2,5 5-1,3-5-1,-10 1 0,8-1-1,-7-6 2,1-2 0,0 2 0,-2-7 5,3-1 16,-8-5 23,7 2 36,-7-4 36,0-1 32,0 1 32,0-4 29,0-4 18,0-3 1,-7-1-10,7 2-22,-8-10-30,3 2-26,5-4-26,-7-1-28,0 1-22,1-4-15,-7 0-13,8 0-12,-3 4-8,1-5-7,-5 2-6,5-2-1,0 6 1,1-2-4,-7 5 2,7-1 2,6 3 1,-7 5-1,1 0 1,6 4-3,-7 3-3,7 0 1,0 7-1,-7 3-2,7 9 0,-6 8 0,6-2 0,0 8 1,0 3 0,0 1-1,0 3 0,6 0 0,1 5-1,-7-1 1,7-4 1,-1 4-1,1 0 1,-1-5-1,7 7-6,-7-3-16,1-2-36,0 2-76,-1-7-91,7 1-91,0-4-156,0 0-149,0-7-102,-1-9-44,3 3-1</inkml:trace>
  <inkml:trace contextRef="#ctx0" brushRef="#br0" timeOffset="68691.7">9684 12525 94,'0'0'237,"0"0"-61,-6 0-51,6 0-39,-7 0-33,7 0-20,-6 0-14,6 4-6,-7-4-4,7 0-1,0 0-2,-6 0 0,6 0 2,0 0 1,-7 4 2,7-4 0,0 0 2,-7 0 2,7 3 2,0-3-1,-7 0-1,7 0-1,0 4-2,-6-4-2,6 0-1,0 0-3,0 0-1,0 3-1,-6 1-1,6-4-3,-6 3 1,6-3 0,-7 4 1,7-4-1,-6 5 0,-1-5 2,1 3 4,6-3 5,-7 3 3,1-3 3,-1 4 2,1-4 0,6 0 1,-7 4-2,1-4-2,-1 0-4,7 0-2,-6 0-2,6 0-2,-7 0-2,7 0 0,-7 0-1,7 0-2,0 0-1,0 0 0,0 0 1,0 0-1,0 0 1,-5 0 1,5 0-1,0 0 1,0 0 0,0 0 0,0 0-2,0 0 1,0 0-1,0 0-1,0 0 0,0 0-1,0 0 1,0 0 0,0 0 1,0 0-1,0 3 1,0-3-1,0 0 0,0 0-1,0 0 1,0 4 0,-8-4 0,8 4 0,0 0 0,0-4 0,0 3 0,0-3 0,-5 5 0,5-5 0,0 0 0,0 0 0,0 2 0,0-2-1,0 0 1,0 0 0,0 0 0,0 4 0,0-4 0,0 0-7,0 0-14,0 3-29,0-3-61,0 0-126,0 0-100,0 0-56</inkml:trace>
  <inkml:trace contextRef="#ctx0" brushRef="#br0" timeOffset="69203.98">9469 12675 48,'-6'0'311,"-1"4"-67,1 0-67,-7-4-55,6 0-35,1 3-26,0-3-15,-1 4-10,0-4-8,0 0-5,1 4-3,6-4-4,-7 0-6,7 0-1,0 0-1,0 0-2,0 0-3,0 0 2,0 0 0,0 0 1,0 0 1,7 0 3,-7 0 4,6 0 2,-6-4 3,7 4-3,0-4 2,0 1-3,-1-1-1,7 0-2,-7 4-3,7-7-2,0 3 3,1 1 3,6-1 1,-7-3 5,12 3 2,-5-3 4,6 0 1,-7 0 0,13-1 0,-5 0-2,5 1-1,1-4-2,-1 0-4,1 4-4,6-4-1,-7-1-2,1 5-2,6-3-2,-13 2-2,7-3 0,-1 3-1,-5 2 0,-7-2-2,-2 5 0,2-1 1,-7 0-2,0 0 0,0 2-1,-7-3-1,1 5-1,-7 0 0,7 0 1,-7 0-2,0 5-6,0-5-13,-7 6-17,0-6-27,1 8-42,-7-8-66,0 3-105,7-3-107,-14 0-54</inkml:trace>
  <inkml:trace contextRef="#ctx0" brushRef="#br0" timeOffset="69471.82">9769 12415 236,'-7'-7'425,"1"0"-106,-7-1-119,6 5-72,7-4-41,-6-1-23,-1 4-11,7 1-4,0-1-8,-5 0-3,5 0-5,0 2-7,0 2-7,0 0-3,0 0-6,0 0-4,5 2 1,-5 2-2,0 4-4,7-1 0,-1 8 4,-6 3 0,7 4 3,-1 3 2,1 5 2,-1 3 1,-6 3 0,7 6 0,-7-4-1,7 3-2,-1-4-2,-6 3-3,6 0 0,-6 1-3,0-1 1,7 0-1,-7-2 1,0-2 1,0 1-2,0-1 0,0-3-1,0 0 0,0-4-2,0-3-1,0 3-8,0-7-13,6 0-20,-6 0-24,7-3-38,-1-5-69,-6-3-125,7-3-106,0-2-54</inkml:trace>
  <inkml:trace contextRef="#ctx0" brushRef="#br0" timeOffset="70349.82">10628 12185 21,'0'-8'463,"0"-3"-82,0 5-123,-6-3-104,6-1-58,0 2-27,0-3-8,0 3-5,-7-2-3,7 3-3,0-1-4,0 1-4,0 0 0,0 0-9,0-1-7,-6 4-3,6-4-4,0 8-2,0-3-2,0-1 1,0 4-4,0 4 0,0-4-3,0 8-2,0 3 2,-6 3 4,-1 8 4,1 4 1,-1 8 3,1 2 4,-1 3 4,-6 6 0,6 6-1,-5-3-3,-2 3-3,8 4-2,-8-4-2,2 1-2,-1-1-4,7-4 0,-1 1-3,-7 0 0,8-9-2,6 2-1,-6 0-1,0-8 2,6-1-2,0-3-1,0 0 1,0-2-2,0-8 1,0-2 2,0-2 4,0-1 12,0-6 23,0-1 30,0-3 33,0-1 27,0-3 20,0-3 13,0-1 7,0-7 0,0-3-11,0-1-20,0-3-23,6-4-18,0-5-15,-6 6-13,6-8-10,-6-1-9,7 1-12,-7 0-11,0-4-9,0-1-10,0 5-5,7-4-4,-7 0-1,0 4-4,0 0 1,0 7 1,0 1 0,-7 1 0,7 11-1,0-3 1,0 4-3,0 1 0,0 3 0,0 4-1,0 8-2,0-1 3,0 9 0,0 1-6,7 4 3,-7 6 3,7-2 0,-1 4 1,0 2 0,1-2 0,-1 0-1,7 3 8,0-2-6,1 0-1,-2-5 0,0 0-1,3 1-12,4-4 3,-6 0 2,6-4 1,-5 1 2,-1-5 1,6 1 0,-6-8 1,0 1 14,0-4-5,0-4-3,0-8 1,0 1 0,7-7 0,-7-3 2,0-4 1,6-4 0,-5-1 0,-2-6 4,7 2 1,-5-7 1,-1 0 0,0-3 0,0 0-1,-7-4 0,8-4-4,0-2-2,-9-2-2,8-3-1,-6 0-3,-1 0 0,0 1-1,1 1 0,0 2 2,-7 4-1,6 6 0,-6 1-1,0 7 2,0 4 2,0 8-1,0-2 2,0 8 0,0 5 2,0-2-2,0 5 3,0 3-1,0 4-4,0 0 0,0 11-2,0 1-3,0 5-2,0 5 2,0 4-4,0 3 2,7 4 4,-7 0-4,6 5 3,-6 1 1,7 2 1,-1 0 1,1 3 1,-1-1-1,8 1-2,-9 0 3,3 0 0,-3-4-2,2 0 1,1 1-2,-3-1-5,2 0-5,0 1-2,-1-5-5,1 4-12,-1-3-24,-6 0-48,7-1-51,-7 1-57,6-5-53,-6 2-46,7-1-47,-7-8-58,6-3-88,0 0-87,1-8-23,0 6 15</inkml:trace>
  <inkml:trace contextRef="#ctx0" brushRef="#br0" timeOffset="70815.92">11286 13122 263,'-7'-7'502,"1"0"-92,0 0-159,-1-1-94,1 1-45,6-1-27,0 2-12,6-6-2,1 1 1,-1 0 5,7-1 2,1 2-3,5-1-8,0 0-5,7 0-6,-6 0-7,6 4-9,-1-4-8,2 3-8,-1 4-5,0 1-2,0 0-1,-6 3-1,-1 3-2,-5 4-1,5 4-3,-6 0-3,-7 4 0,1 3-2,0 0-1,-7 4 1,0 4 0,0 0-1,-14 3 0,8 0-1,-14 4 1,1 1-2,-1 2 1,-6-3-1,0 4-3,0-4 1,-7 3 0,8-6 0,-8 2 1,7-2 1,0-5 2,0 4 6,7-6 9,-2-2 4,2 2 4,6-5 4,1-3 6,5 0 3,7-4 11,0-4 11,0 0 7,7 1 10,5-5 11,8 1 9,-1-8 1,7 1-1,7-5-8,6 1-19,7-7-13,-1 2-16,8-5-23,5 0-22,8-4-40,-2-1-56,13-3-67,-4-1-69,5-3-112,0-1-203,0-3-100,1-4-50,-8 5-2</inkml:trace>
  <inkml:trace contextRef="#ctx0" brushRef="#br0" timeOffset="71839.89">12152 11639 94,'0'-4'470,"-6"-3"-68,-2 3-153,8 1-110,-5 3-58,5 0-35,0 0-16,0 3-5,0 3 0,5 10 3,-5-1 1,0 3 4,8 4 1,-2 7 2,-6 0 2,7 9-5,0-2-6,-1 0-7,7 1-1,-6 0-2,-1-1-1,7 1 4,0-5 3,-6 2 0,6-4 2,-7-5 2,7 0 7,-7-7 6,1 5 6,0-8 2,0 0 7,-7-1 9,5-3 11,-5-5 16,0 2 8,0-4 5,0 0-1,0 3-3,-12-3-7,5 3-9,-12 5-14,-1-5-20,0 7-16,-5 1-13,-8 7-8,1 3-5,-8 1-1,1 3 0,1 0-1,-2 5-1,7-2-1,-5 1 2,12 0-1,-7 0-2,7 0 1,5 1-4,3-5 2,5 0-2,6 0-1,0-4-2,1-2-1,6-1 0,6-8 0,1 2 0,0-3-1,6-5 3,5 0 1,3-8 2,5 0 2,0-8 0,0 0 0,0-2 2,0-5-1,6-3-1,-5-4 3,5-1 1,-5 2 0,-2-4 4,2-4 6,-3 2 15,4-2 11,-9-4 15,0 3 13,1-1 9,0 0 6,-7-1 5,-1 3 1,2 0-2,-7 2-4,-2 5-10,2 4-7,-7 3-9,8 5-7,-3 2-8,-5 1-8,0-1-14,0 4-7,8 4-6,-8 0-5,0 8-3,0-1 0,0 5-1,0 2-1,5 4 3,-5 0 0,7 4 2,-7 0-3,6 1-1,1-2-2,6 1 1,-6 0 0,5 1-1,1-2 1,1 2-8,-1-1 2,5-5-2,3 2-5,-2 0-10,1-5-16,-1 1-35,7-5-56,-6-3-59,0 5-62,-1-4-50,0-5-48,-6 1-65,1-4-92,-1-4-104,-1 1-25,-12-5 20</inkml:trace>
  <inkml:trace contextRef="#ctx0" brushRef="#br0" timeOffset="72396.07">12550 12180 344,'0'-32'498,"0"6"-117,0 1-131,0-1-72,0 3-25,0 5-4,6 4 0,-6 3-2,0-1-5,7 6-9,-7 2-8,6 4-12,1 4-18,0 2-19,5 2-14,-5 7-10,6 3-4,0 1-1,-7 6-5,8 4-9,-1 1-6,-1 3-6,1 3-4,-6 5-5,6-1-2,0 0-4,0 4-3,-7 0 1,8-4-3,-1 5-1,-7-9 0,1 4 0,6-7 0,-7 0 0,0-4-2,1-3-1,0 0 1,-7-8 0,7-4 4,-7 2 18,0-5 27,0-4 27,0-4 23,-7 1 15,7-4 13,-7-4 6,0-6 7,1-1-14,0-8-23,-7-3-27,6-3-19,-5-5-15,-2-3-10,1 0-7,7-3-9,-7-4-4,0-1-4,-1-3 0,9-3-1,-3 0-3,3-6 1,-2 2-1,-1 4 0,8-1 0,0 5-1,0 2 2,0 4 0,0 8 0,0 7 0,0 0-2,0 8-1,0 2 1,8 5 0,-1 0-2,-2 7 2,3 3 0,-3 5 3,9 7 0,5 2 1,-6 6-1,7 6 0,-1 0-2,1 4-3,-1 3 0,7 1-4,0 1 0,1 1 1,5-3 2,-6 5-2,6 0 0,0-4 0,2-1-4,-8 0-2,6-2-1,1-5-2,-7-4-1,7-3 0,-7-3 0,6-5 5,-6-3 0,-6-3 5,7-4 2,-8-4 5,0-8 2,-6-3 4,6-3 6,1-5 6,-7-3 6,0-7 8,7 0 7,-14-5 7,7 1 3,-6-6 2,-1-2-3,0 0-5,-6-2-4,7-5-8,-14 0-12,7 4-3,-6-3-3,6 3-7,-6 4-1,-1 0-4,1 2-4,-7 9 0,6 4-3,0 3-14,1 3-16,6 8-20,-7 1-27,7 2-38,0 5-70,0 3-83,7 0-76,-1 7-68,-6 4-114,14 0-132,-8 4-75,1-1-13,-1 1 46</inkml:trace>
  <inkml:trace contextRef="#ctx0" brushRef="#br0" timeOffset="72665.78">13638 12206 365,'6'-3'566,"1"-2"-5,-1 3-193,6-3-134,9 3-75,-2 2-46,7 0-25,-6 0-14,-1 2-5,7 5-8,-6 5-10,-1-1-12,1 3-14,-8 5-10,3 3-7,-2 3-7,-8 1-3,-5 3 0,0 0 0,0 5-2,0-5 2,-5 0 1,-2 0 2,1-6 1,6 2 4,0-3 5,0-2 8,0-3 14,0-3 11,0 1 17,6-3 17,1-2 26,5-3 19,1-3 11,7 4 2,-1-8-5,14 0-11,-7-4-16,7 0-19,5-3-24,1 0-27,0 0-40,-6-1-76,7-4-86,-8 5-80,0-3-111,1-2-191,-2-2-102,-3-1-69,4 1-20</inkml:trace>
  <inkml:trace contextRef="#ctx0" brushRef="#br0" timeOffset="74681.87">9163 16034 81,'0'-14'401,"6"-1"-102,-6 1-98,7-5-62,0 4-42,-7 1-21,5-4-13,3 4-6,-8-2-2,7-2-4,-7 3-3,6 1 0,-6-4 0,7 3 0,-7 0 1,5 1 2,-5-2 2,7 2 5,-7 3 6,0 0 3,7 4 0,-7 0-1,0-1-6,0 8-5,0 0-6,0 8-8,-7-1-7,7 7 2,0 8 9,-7 5 12,2 9 11,-2 4 5,1 8 9,-1-1 8,-1 4 7,3 1-5,-2 3-7,0-4-5,7-3-3,-6 3 3,6-3-3,0-4 0,-7-1 0,7 2-1,7-8-4,-7-5 3,0-2-5,0-5-5,0-3-1,6-4 3,-6-7 2,0 1-6,0-4 9,0-2 2,0-2 4,0-8-2,0 0-2,0-6-8,7-5-14,0-4 0,-2-2-15,3-6-14,-1-2-7,-1 0-5,1 0-6,-7 0-2,5 3 2,2-3-2,0 4-1,-7 2 2,0 0-4,0 9 1,7-1-1,-7 5-1,0 3-4,0 3-2,0 0-2,0 4-2,0 4 1,0 3 1,0 5-2,0 5 3,6 2 1,0 3 0,-6 0 2,13 0 2,-6 3 1,6-2-1,0 2 1,6-2 0,1-6-2,0 2 0,5-1 3,2-7 0,-1-1 7,6-5-4,-6-2 0,7-6-1,0-4 2,-1-5 3,-6-3-2,7-2 1,-7-10-5,-1 2 4,2-4 2,-1-4 3,0 0 0,-7-4-1,1-4 2,-7 5 2,-1-3-3,3-3-1,-10 6 0,3-4-1,-8 3-2,0 0-1,0 1-1,0 3-4,-8 4 1,3-1 0,-3 8 0,1 1 0,2 2 3,-2 8 2,1 0-1,-1 4 0,0 3 1,1 4-2,-1 4 1,1 7-1,-1 7-1,7 4 0,-6 11 0,0 4 1,6 6 0,0 5-1,-7 4-2,7 6 0,0 0-3,7 5-2,-7 3-1,6 0 2,0 3-1,-6 1-5,13 0-1,-6-1-5,6-3-7,0-3-8,-1 2-14,8-6-31,0-1-58,0-3-78,6-4-77,-7-7-69,13-6-99,-5-6-184,-1-10-86,7-3-38,-8-9 23</inkml:trace>
  <inkml:trace contextRef="#ctx0" brushRef="#br0" timeOffset="75215.1">10615 16188 420,'-12'-3'447,"5"3"-133,1 0-120,6 0-70,-7-4-37,7 4-25,0-4-14,7 4-6,-1-3-9,1-1 2,5 0 3,8 0 3,0 2 2,5-6 6,1 1 2,2 3-1,4-7 1,6 7-2,1-3 1,1-4 3,-2 0 8,8-4 5,0 5 3,5-6 2,-4 1-2,4 5-4,-5-5-9,0 4-11,0 1-17,-8 2-11,-5 1-14,6 3-17,-14 0-26,2 1-33,-1 3-34,-6 3-37,0-3-41,-8 4-67,-5-4-107,-7 7-115,0-3-56,-7 4-9</inkml:trace>
  <inkml:trace contextRef="#ctx0" brushRef="#br0" timeOffset="75381.88">10798 16397 379,'-26'11'508,"-1"0"-123,16-3-171,-10-2-94,14-1-50,1-2-24,6 1-4,0 0 9,6-4 12,7 0 12,7 0 9,7-4 7,5 0 0,7-4-4,0-2-9,6-1-15,8 1-12,5-5-22,2-4-10,4 5-12,1-5-7,0 1-10,1-1-21,-1 2-35,6-2-43,1-3-62,-7 0-138,7 0-120,-7 0-82,-6 0-44</inkml:trace>
  <inkml:trace contextRef="#ctx0" brushRef="#br0" timeOffset="76960.1">12602 15163 238,'0'-5'237,"0"-1"-70,0 2-55,6-3-42,-6 3-26,7-4-18,-1 5-13,-6-1-7,7 1-4,-1-4 0,1 7-2,0-4-4,-2 0 1,-5 0 1,8 4 2,-1-3 1,-7 3 1,0-4 7,5 4 8,-5 0 11,0 0 5,0 0 9,0-3 6,0 3 7,0-4 5,0 4-3,0-3-3,0 3-6,-5-4-7,5 4-7,-7 0-6,7-4-8,-8 4-5,8 0-3,-5 0-5,5-4 1,-7 4 2,7 0 2,-7 0 5,7 0 5,-6 0 6,6-3 6,0 3 6,-7 0 4,7 0 2,0 0 1,0 0-2,0 0-2,0 0-3,0 0-2,0 0-4,0 0-2,0 0-2,0 0-3,0 0-1,0 0-3,0 0-1,0 0-3,0 0-1,0 0-3,0 0-2,0 0-2,0 0-1,0 0-1,0 0-2,0 0 0,0 0 0,0 0 0,0 0 0,0 0-1,0 0 1,0 0 0,0 0 0,0 0-1,0 0-1,0 0 0,0 3 0,0-3-3,7 4 0,-7-4-1,0 4 1,6 0-2,1 3 1,-7-4-1,7 1 1,-2-1 1,-5 5 0,8-4 0,-1-1-1,-7 1 2,5-1 0,-5 1 2,0-4 2,0 3 6,8-3 7,-8 0 7,0 4 7,0-4 7,0 0 3,0 0 3,0 0 0,0 0-2,0 0-4,0 0-3,0 0-5,0 0 0,0 0-2,0 0 2,0-4 1,0 4 2,0 0 1,0 0 4,0-3 4,0 3 2,0 0 5,0-4 0,0 4 2,0-3 5,-8 3 2,8-4-2,0 1 1,0-1 0,0 4-2,0-8-3,0 8-2,-5-3-6,5-1-5,0 1 0,0 3-7,0-4 0,0 4-7,0 0-5,0-3-4,0 3-4,0 0-2,0 0-5,0 0-2,0 0-6,0 0 1,0 0 1,0 0-1,0 0 0,0 0 0,0 0 0,0 0 2,0 0-2,0 0-3,0 3 0,0 1 2,0 3 2,0 4-2,0 0-1,5 7 0,-5 0-4,8 8 3,-8 0 0,5 3 0,2 0-1,0 4 2,6 1 1,-7 3 1,1-1 3,-1 4 0,0-3 1,1-4-1,7 3 1,-8-3 0,7-4-4,-7 0 1,1-2 1,-1-2-1,0 1-3,1-8 1,0 5-2,0-9 1,-7 1 2,6-5 2,-6-2 2,0-1 5,6 0 10,-6-3 5,0 0 7,0-1 4,0 1 4,-6-4 1,6 0-1,-6 0-5,6-4-5,-7 4-8,-7-3-6,8-1-3,0 0-4,-7-3-2,0 3-3,7-3 0,-8 3-1,-5-3 0,6 0-1,-7 3 0,8 0-2,-8 1-1,0 3 4,0 0-2,7 0-1,-6 3 0,-7 5-1,6-1-1,1 0 2,-1 8 0,1 0-1,0 0-1,-2 2 1,2 2-1,6 3 1,7 0 1,-8 4 1,8-5-1,-1 5-3,7-4 2,-6 3 0,12-2 1,-6-1 1,7 0-1,-1-4-2,1 0 1,6 0 1,-6-3-1,6 0 1,6-3 0,-5-6 0,-2 2 0,8-2 2,-1-1 0,1-5-2,-7 0 2,6-8 0,7 1-1,-6 0 0,-1-5 1,8-2-2,-7-5 2,-1 1 0,0 0-2,0-4-1,2 1 1,-9-2 3,1 0-2,0 2 2,0-4-1,1 2-1,-8-2 0,0 3 1,1-4-3,-1 4-1,1 0 2,-1 4-2,-6 0 0,0 3 0,7 1 3,-7 2-3,0 4 2,0 1 0,0 5-3,0-3 2,0 5 0,0 0 2,-7 7-1,7 0 0,-6 1 0,6 7-1,-7 0 1,7 3 1,-6 1 0,6-2-1,0 2 0,6 3 0,-6-5 2,7 3 1,-1-3-2,1 2-2,0 0 1,6-5 1,-1 1-1,1-5 0,1 5-1,5-8-4,0 1-1,8-4-3,6-4-10,-1 0-17,0-4-36,1-7-61,6 3-74,-6-6-68,6-1-63,-7 1-87,1-5-128,-6 2-105,-2-2-42,-7-3 19</inkml:trace>
  <inkml:trace contextRef="#ctx0" brushRef="#br0" timeOffset="77300.16">13351 15126 224,'-6'-4'531,"-1"-3"-34,0 4-181,2-1-123,5 0-68,-8 0-39,8 4-28,0 0-15,0 4-11,8 0-2,-3 0 4,-5 6 9,7 1 5,6 8 4,-6-1 3,-1 7 1,7 1 0,0 0-8,0 6-10,-6 5-12,6 1-3,-1 2-4,1 0-1,1 4-1,-8-1 2,7 2 0,-6 2 0,5-3-1,1 4-5,1-4-1,-8-3-1,7 2 1,0-2-2,0-4 2,1-1 0,5-3 1,-6-4 3,7-4 0,-7 2 3,5-6 0,3-2 1,-2-4 0,7-5 0,-6 1 1,12-7-4,-6 0-1,0-8-3,6 0-3,8-3-4,-7-4-4,6-4-3,0 1-6,-6-8-14,5 3-28,-5-6-38,-7 3-40,6-8-38,-6 1-56,-7-3-95,2-2-168,-9-2-74,2-5-19</inkml:trace>
  <inkml:trace contextRef="#ctx0" brushRef="#br0" timeOffset="77561.73">13481 15060 434,'0'-6'465,"0"-2"-150,0 4-135,7-4-73,-1 1-35,0 3-16,1-3-5,7-1 5,-2 2 10,1-2 8,6 1 3,2-4 2,4 4 1,2-4-5,-2 0-5,8 0-5,-2 0-7,3-4-4,5 4 3,0-4-2,1 1-4,-2 2-2,2 2 3,-1-1-9,-8 0-11,3 3-12,-8 2-13,0 2-12,-7 0-23,-6 4-29,0 0-34,0 4-24,-6 0-26,-7 2-31,0-2-42,-7 7-64,1-3-85,-7 2-91,-7 5-39</inkml:trace>
  <inkml:trace contextRef="#ctx0" brushRef="#br0" timeOffset="77746.35">13521 15490 440,'-8'14'374,"2"-7"-110,6 1-96,0-1-56,6-4-30,2 1-16,4 0-4,8-4 0,-8 0 1,15-8 0,-1 5-4,7-4-6,0-1-7,-1-3-7,7 1-9,6-2-8,1-3-5,0 0-7,-1 4-5,1-3-1,-2 3-6,-4-1-11,6 6-16,-14-5-22,1 3-27,-1 4-45,-5-4-66,-7 6-98,-1-2-119,-6 4-58</inkml:trace>
  <inkml:trace contextRef="#ctx0" brushRef="#br0" timeOffset="78128.07">12498 16869 306,'-20'9'499,"8"-6"-107,-2 0-144,0 1-90,9 0-53,-2-1-31,1-3-19,6 0-9,0 0-4,6 0 0,6 0 5,2-3-1,6-1 1,-1 0 2,14-2-1,-7-3-1,13-1-3,0-1-10,6 0-11,8 0-6,-8-4-4,14 0 1,-6-2 6,5 1 7,7-2 6,0 0 11,6-4 12,1 0 11,0 4 7,6-3 0,0-6-4,1 5-1,-1 0 1,7-3 1,-8 2 1,8 2-3,-7-2 0,0 2 1,-6 2-2,-1-3-6,-6 5-8,-6 2-11,-1 0-11,-13 4-13,-4 4-11,-3-1-19,-11 1-24,-2 3-27,-11 0-25,-2 2-28,-5 2-31,-7 0-37,-7 2-32,2 2-27,-9 4-30,-6-5-56,1 5-90,-1-1-85,-12 4-32</inkml:trace>
  <inkml:trace contextRef="#ctx0" brushRef="#br0" timeOffset="78931.85">13369 16924 80,'-5'-7'389,"5"5"-68,0-2-75,0-4-71,-6 4-57,6 0-35,0-3-18,-7 3-9,7-2-3,0 2-1,-6-1-1,6 2-1,0 0 0,0-1 1,0 0-2,-7 1-6,7 3-5,0-4-9,0 4-5,0 0-5,0-4-6,0 4-4,0 0-2,7 4-2,-7-4 6,0 0 8,6 4 7,-6 3 16,7 0 18,-1 5 17,-1-2 13,3 5 15,-1-1 7,-1 5 4,0 3-1,8 4-10,-1-5-14,-7 5-13,7 0-11,7 3-16,-7-4-12,0 1-10,6 3-6,-5-7-2,-2 5-1,8-6-1,-8 1 3,9-3 8,-8-1 8,-1-4 4,1-3 8,1 0 4,-8-3 4,1-2 8,-1 2 10,0 1 2,-6-6 4,6 4 3,-6-3-3,0-1-3,-6 0-5,0 2-14,0-1-16,-1-4-11,-13 7-9,7-4-11,-6 4-7,-8 1-5,3 3-3,-4 3 2,-4 1 3,-7 0 0,7 3-2,-9 5 2,3 2-1,0 0 0,5 5 1,-6 2 3,6-2-6,0 3 1,8 0-1,-2-4 0,8 3 0,6-1-1,0-2 1,7-4-1,-1 1 1,7-1 0,0-2-1,7-1 1,-1-4-1,7-4 0,0 1 0,-1-4-2,15-4 1,-8 1-1,7-8 1,1-3 1,-1-2 0,6-2 1,1-7-3,-8-1 4,9-3 2,-2-1 1,-6-2 0,6-1 1,-5-1-3,-8 5-1,0-4 3,-6 1 0,1-2-3,0 0-1,-9 2 1,2-1 1,-1 0 2,-6 4 0,6-1 0,-6 1 0,0 4 2,0-2 1,0 6 0,0 3 1,0-1-2,0 1 2,0 3-1,0 1-2,0 3-1,0-5-1,0 5-3,7 0-1,-7 5 1,7-2 0,-7 4 0,7 5 0,-1-5 0,1 3 0,5 2 0,1-1-1,1 4 0,-1-1-1,-1-3 0,9 1 1,-2 2-1,0-3 1,7-4-1,0 4-1,0-4-3,0 1-7,7-1-7,0-3-17,-1-4-35,1-4-51,6 4-61,-8-4-62,3 4-53,-2 0-47,-5-7-57,5-1-72,-6-2-96,-7-1-44,1 0 3</inkml:trace>
  <inkml:trace contextRef="#ctx0" brushRef="#br0" timeOffset="79450.08">14080 17270 160,'-13'-23'545,"7"5"-30,0 0-123,-1 2-93,7-1-45,-6 2-16,6 4-8,-8-1-9,8 6-16,0-2-22,0 2-18,8 1-19,-2 1-20,1 8-20,-1 1-17,7 1-11,0 2-11,7 3-6,-7 7-6,6 0-14,0 0-11,1 7-9,-1-2-6,-6 3-4,6 3-3,9-3-1,-16 3-4,8 1 0,-1-5-2,0 4-1,2 1-1,-2-4-1,0 3 2,-5-7-1,5 3 0,-6-3 0,0 0 0,0-3 1,-6-5 0,6 1 0,-7-4 1,0 0 3,-6-7 9,7 3 6,-7-3 7,0-4 3,0 0-1,-7-4 6,7-3 3,-6-1 1,0-6-6,-7-1-9,6 0-4,-6-7-3,6 0 4,-6 0-6,1 0-4,-1-3-2,-7-4-2,7-2-1,0 2-1,-7-3-2,7-1-2,0 0 0,-6-4 0,6 1-1,6-1 0,0 3 1,-5-2 0,6 7-1,6 3 1,0 1 0,-7 7 0,7-1 1,7 8-1,-7 0-1,6 4-1,6 3 1,2 0-1,-1 8 2,6 0-2,0 3-1,8 4 1,5 3 0,-5 6 1,5-3 0,1 9-1,6-4-3,1 4-4,-2-4 1,1 3-1,0-4 1,7 2-1,-1-4 0,-6-5 1,7 1 1,-1-4 5,1-8 1,0 2 1,-1-5 1,-6-5 2,8-5 1,-9-5 5,1-3 5,-6-4 9,0-4 11,-7-4 13,-1 1 12,-5-4 14,0-3 16,-8-1 10,-5 0 3,-1-3-3,-6 4-5,-6-5-9,-1 1-13,-5 0-14,-8 0-16,7 3-13,-13-3-11,7-1-17,-9 1-21,3 3-24,-1 1-27,0-1-28,0 5-25,1 2-44,4 0-107,-5 5-100,13-1-102,-6 4-182,5 5-99,2 0-53,-1 7-21,0 3 18</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6:01.035"/>
    </inkml:context>
    <inkml:brush xml:id="br0">
      <inkml:brushProperty name="width" value="0.05292" units="cm"/>
      <inkml:brushProperty name="height" value="0.05292" units="cm"/>
      <inkml:brushProperty name="color" value="#FF0000"/>
    </inkml:brush>
  </inkml:definitions>
  <inkml:trace contextRef="#ctx0" brushRef="#br0">2571 1567 131,'0'-3'144,"0"-4"-21,0 2-21,0-1-19,0 2-17,0-3-8,0-1 2,0 2 3,0-6-1,0 5-6,0-1-5,0 1-1,0 0-1,-5 0 3,5-1-2,-8 5-3,8-5-2,-5 5-1,-2 0-2,7-6-6,-7 6-5,1-2-6,6 3-6,-7 2-1,7-4 0,-6 0-1,6 4 1,0 0 0,0 0 0,0 0-4,0 0 0,0 0-5,0 0-2,0 8-2,0-1 1,6 5-4,-6-2-1,0 9 0,7-2 1,-7 5 0,0 0 2,6 4 0,-6 4 1,0 3-2,7-1 2,-7 1-1,0 4 1,7-4-1,-7-1-2,5 2 0,-5-1 1,8-4 0,-8 0 1,5-3 0,-5 0-3,0 0 1,0-1 2,8-3 0,-8-3 0,0-2 0,7-5 1,-7 2 4,0-2 10,0-6 9,0-2 9,0 3 16,0-4 14,0-3 14,0 5 7,0-5 10,-7 0-9,7 0-8,-8-5-12,3 5-15,-3-3-14,-4 0-16,-1 3-10,0-4-13,0 0 0,-6 4-1,-1-3-1,1 3-2,-1-3 1,-6 3-1,0 3 0,0-3 0,0 3 0,-1 1 1,2 0-1,-2 2 0,2-1 1,-1 2 0,-1 4 1,2-3 1,4 3-2,-4 3 1,-1 1 1,6-1-1,1 5 1,-1 3 1,0-1 0,1 6 0,6 2 1,0-4 1,0 5-2,0 0-1,7-1 0,-1 0-5,0-3-2,7-1-1,7-4-2,-7-1-3,7-3-3,-1 2-1,7-4 0,0-5 0,0 1 1,7-3 3,-2-1 3,3-7 2,-2 4 4,0-8-1,8 4 4,-8-7 0,7 3 2,0-7-1,0 4 0,-7-8 1,9 4-1,-10-4 1,2 1 1,0-1 0,-1 0 2,-5 1 1,-2-4-1,1-1-1,-6-3 1,5 4 1,-4-5-2,-2 6 1,-6-5-1,7 3-1,-7-3 2,6 4-2,-6 0 1,0 0-2,0-1 1,0 8-1,0-4 1,0 4 1,0 5 0,-6-3 2,6 6-2,0-1 1,0 1-1,0-1 0,0 4-2,0 0-1,0 0 0,0 4-1,0-1-1,6 1 0,-6 3 0,0 4 2,0-3-1,6 3-1,-6 3 1,7 1 1,-7 4 1,6-5 0,1 4 1,-1 1-2,-6-2 0,14 2-3,-7 0-2,-1-4-4,0 3-4,7-5-6,0 4-3,0-3-10,0-3-5,6 0-9,1-4-8,0-4-14,5 5-18,2-8-17,-1 4-30,0-4-70,0-4-119,0 0-92,6-3-61</inkml:trace>
  <inkml:trace contextRef="#ctx0" brushRef="#br0" timeOffset="600.3">3048 1721 70,'0'-11'363,"0"4"-105,0-4-82,0 4-56,0 3-36,0-4-19,0 6-11,0-2-5,0 0-6,0 0-2,0 4-5,0-3-3,0 3-5,0-4-5,0 4-3,0 0-2,0 0-4,0 0-4,0 0-2,0 0-1,0 4 0,0-1 0,0 1 0,0 4 2,0-1 4,0 0 2,0 4 3,0 0-1,6 3 3,-6 5 0,0-4 1,0 3 0,6 3-1,-6 2-3,0 2-1,0 0-1,0 2-2,7 2-2,-7 0-1,0 4-1,0-4-2,0 5 0,0-2 0,0 1-2,6 1 0,-6-5 0,8 4 0,-8-3-1,7-1 0,-2 4-1,3-8 2,4 4 0,-6 1-2,7-5 1,1 0-2,-1 2 0,-1-2 1,1-2-2,1-2-2,4-3 1,-5-3-1,8 0 0,-2-9 0,-6 6 3,7-8-1,-7 0 1,6-8-1,0 0 4,-5 0 6,5-6 3,1-5 6,-7 1 5,7-9 4,0-2 7,-2 0 11,2-9 9,0 1 0,6-4 3,-13 1 1,5 0-3,2-5-1,-6 4-6,-1-4-7,0 5-9,-7-5-4,1 9-6,-7-5-9,6 0-2,-12 5-1,6 3-1,-7 0-1,1-1-4,-7 4-1,0 4 0,7-4-1,-9 9-2,2-2-3,1 1-4,-1 3-5,0 0-2,0 4-6,0 0-10,7 0-16,-1 4-12,1 0-15,-1 0-19,7 3-22,-7 0-24,7 0-36,0 1-42,0 3-70,0 0-132,0 0-64,0 7-27</inkml:trace>
  <inkml:trace contextRef="#ctx0" brushRef="#br0" timeOffset="2598.46">3159 1671 35,'-7'0'90,"7"-4"-12,0 4-8,-6-4-11,6 4-13,0 0-12,-7 0-8,7-4-7,0 4-6,-7 0-4,7 0-5,-7 0-1,7 0-3,-6 0 0,6 4 0,-6-4 0,6 4 0,-7-4 0,2 4 1,-3-4 4,8 2 7,-5-2 9,5 0 7,-7 5 9,7-5 9,-8 0 5,8 0 4,0 0-1,0 0-4,-6 0-7,6 0-7,0 0-9,0 0-6,0 0-8,0 0-5,0 0-2,6 0-3,-6 0-2,0 0-1,0 0 0,0 0-1,0 0 0,0 0 1,0 0 0,8 0 1,-8-5 2,0 5 2,0 0 2,0 0 2,0-2 1,0 2 3,7 0 1,-7-4-2,0 4-3,0-4 1,0 4-2,5 0-3,-5 0-1,0 0-4,0 0-2,0 0 0,0 0-1,0 0-1,8 0 0,-8 4-1,0-4 0,0 4 0,0-4 1,0 2 1,0-2-1,0 5 2,0-5 0,0 3 2,-8-3-1,8 4 1,0-4 1,0 3 1,-5-3 0,5 0 1,0 0 1,0 0 3,-7 0 0,7 0 3,0 0 2,0 0 0,0 0 0,0-3-1,0 3 1,0-4-2,7 4 1,-7 0-3,0-3 0,0 3 2,0 0 3,0 0 3,0-5 4,0 5 3,0 0 3,0 0 2,0-2 2,0 2-1,0 0-1,0 0 0,0 0-1,0 0-5,0 0 0,0 0-1,0 0-1,0 0-1,0 0-3,0 0-1,0 0-1,0 0-1,5-4-4,-5 4-2,8 0 1,-3 0 2,2-4 1,-1 4 1,7-4 2,7 1 4,-7-1 2,13-4 3,-6 1 0,5 0 2,8 0-1,0-1 1,-1-3-1,7 5 2,0-6 1,0 1 0,7-4-1,0 1 1,5-1 1,-5 0 0,6 1 2,2-4-1,-3 2-3,1-1-2,0 2-3,-7 0-2,1 0-3,-7 1-3,0 3-4,-13 0-4,0 4-2,-1 0-3,-10 3-1,-2-1-5,-1 2-5,-5 0-4,0 3-4,-1 0-5,0 0-5,-6 0-8,7 0-10,-7 3-16,0 5-20,-7-4-30,7 3-56,-6 0-86,0 0-147,-1 4-66,-7 1-30</inkml:trace>
  <inkml:trace contextRef="#ctx0" brushRef="#br0" timeOffset="3179.85">3308 2868 180,'-6'-6'282,"-1"-2"-79,-1 4-63,3-4-43,-1 1-34,-1 3-16,7-2-9,-6-2-7,-1 1-2,1 3-4,6-4-2,-6 5 2,6-4 3,0 3 4,-8-3 2,8-1 1,0 1 0,8 0 0,-8 0-1,0-1-1,0 1-7,6-5-8,-6 5-6,6-1-1,-6 2-1,0-2 1,7 5-1,-7-5-1,6 1 2,1 3-3,-7 1-1,6-4-2,-1 3-3,3 0 0,-1 0 1,-1 1 2,1-1-1,6 0-2,-7 1 2,7-1 2,0 1 1,0-2 1,0 2 2,0 0-2,0-1 5,6 0 3,1 1 1,0-5 2,6 4-3,-6-4 2,6 6 0,5-5 1,-3-1-4,4-4 0,7 5-2,-7 0 0,9-4 2,-3 0 0,0 1 2,8-2 1,0-2 2,0-1 2,-8 1 5,8-2 4,-1-2 2,-5 3 5,-1 1 2,0-1 0,-7 4 0,-5-4-3,-2 5-4,2 3-6,-8-5-5,-6 4-8,0 6-5,1-5-3,-2 7-4,-5-4 0,-1 0 1,-6 0-2,7 4 0,-7-4 0,6 4-1,-6 0 0,0-4-1,7 4-3,-7 0-10,0 0-15,0 0-19,0 0-22,0 0-32,-7 0-49,1 0-74,-1 0-97,-6 0-113,1 0-54</inkml:trace>
  <inkml:trace contextRef="#ctx0" brushRef="#br0" timeOffset="3921.57">3146 2293 161,'-7'0'187,"7"0"-49,-7-4-29,7 4-17,-7 0-8,7-4-4,0 4-2,0-3-4,0 3-8,7-4-11,0 4-9,0-2-5,-1-3 0,7-2 1,0 2 1,0-1 5,7-2 3,5 2 7,-5-6 1,11 1-4,3 0-3,-2 0-5,1-3-1,6-2 0,0-1 3,1 2 1,-1-4 5,5 1 1,3 3 2,-1-2 4,-1-2 1,0 1-1,-5-1-5,5 4-7,-6-3-8,-6 7-6,-7 0-9,0 1-8,-7 2-7,-5 4-9,-8 1-3,1-1-4,-7 4-3,-7 4 0,1 3-3,-14 1 2,-6 2-1,0 1 2,-6 4-3,-8-1 1,1 1-2,-1 4-1,2-5 0,-8 5 1,1-5-1,6 5-2,-8-5-1,2 1 1,7 2-1,-7 0 2,5-3 0,1 1-1,0-1 1,13 1 2,-7-5 2,14-3 2,-2 2 2,3-3 1,11-2-2,-6 0-1,13-4-2,-7 3-2,7-3-1,7 0-1,0-3 0,6-1 0,-1 0 3,9-2 3,-9-3 3,14-1 0,0-1 2,0 0 0,0-3 2,0 2 1,7-3 2,-6 1 6,4-1 2,-4 0 3,-8 1 2,7 3 1,-6 3-2,-8-2-1,1 3-2,-5 3-5,-2 0-4,-6 4-3,0 0-3,-6 4-5,-9 0-6,-3 3-7,-2 3-10,-12 5-7,-1 3-7,0 1-1,-6-1-2,0 1 0,-6-2 1,4 2 7,4 3 8,-2-4 7,-1 1 8,8-5 4,6 1 4,1-3 3,4 2 3,2-7 2,6 1-1,6-5-3,1 1-1,6-1-1,6-3 0,1 0 0,6 0-1,-1-3 1,16-4 2,-10-1 2,15 1 2,-7-5 1,7 2-2,5-5 2,-5 1 0,6-1 2,-6 1 3,6-5 2,0 4 1,-7 1 0,-6-1 3,1 0-1,-8 4 2,1 4-3,-14 2-2,1 2-5,-1 0-2,-6 3-3,-6 3-4,-1 0-12,-13 6-12,1-1-16,0 1-26,-1 3-46,-5 3-77,4-5-136,-5 2-84,0 2-43</inkml:trace>
  <inkml:trace contextRef="#ctx0" brushRef="#br0" timeOffset="5129.51">5067 1780 14,'0'0'288,"0"0"-59,0-3-53,0 3-43,0-4-38,0 4-26,0-4-15,0 4-7,0 0-6,0-4-4,0 4-4,0-3-4,0 3-2,0 0 1,0-4 0,0 4 2,0 0 0,0 0-1,0-3 2,6 3-1,-6 0 1,0-4-1,0 4-3,0 0-2,0 0-1,0 0-1,0 0-2,0 0-3,0 0-3,0 0-4,0 0-2,0 0-1,-6 0-2,6 0-3,0 0 0,0 0-2,0-3 2,0 3 3,0 0 2,0 0-1,6 0 0,-6 0 0,0 0 2,0-4 2,7 4 0,-7-4 0,6 4-3,-6 0 3,7-4 2,-1 1 0,0-1-1,1 4 1,6-4-2,1 0 1,-2 2 0,0-3 1,3 1-1,4-3 1,0 4 1,7-1-1,-6-4 0,6 5-1,0-1 0,0-4-1,1 6-4,5-6-1,1 4-2,-2-3-1,-4-1 1,12 6-1,-13-6-2,13 1 0,-13-1 4,7 1-1,-8-1 1,8 2 0,-13 2-1,0-4-1,-8 5 1,2-1 0,-1 0 0,-7 4-1,0 0 1,1-4 0,-1 4 1,-6 0 0,0 0 0,-6 0-2,6 0-1,-7 4-1,7-4-6,-6 4-10,6 0-10,-6-1-13,-1 0-14,1 2-18,-8-1-25,8 2-36,0-2-52,-7 0-77,0 3-130,-1 1-59</inkml:trace>
  <inkml:trace contextRef="#ctx0" brushRef="#br0" timeOffset="5394.91">5099 2040 184,'0'0'306,"6"0"-82,1 4-61,-1-4-42,8-4-26,-1 4-12,0-4-9,7 2-6,6-6-7,-7 4-7,7-4-5,0 1-4,0-3-4,8 1-6,-9 3-2,8-5-4,-1-1-1,0 5-2,-5-3-1,5-2-3,1 1 0,-8 5-2,2-6-3,-1 5-3,-7-1-4,0 1-1,1 4-2,-7-6-2,-7 6-2,8 3-4,-7-3-2,-1 3-4,-6 0 0,0 0-8,7 3-10,-14 0-14,7 1-22,0 1-36,-6-2-65,-1 1-104,0-1-114,0 1-64</inkml:trace>
  <inkml:trace contextRef="#ctx0" brushRef="#br0" timeOffset="8925.4">2331 3260 28,'-19'0'478,"5"0"-76,-5 0-148,6 0-105,7 0-53,-8 0-31,8 0-10,-1 0-1,7 0-4,-5 0 4,10 0 3,-5 0 3,13-4 4,1 1 5,5-1 4,7 1-1,7-9 1,6 5 2,0-3-1,13-2 0,0 1 1,7-3 2,-1-1 3,14 1 6,-7-5 7,13 0 7,-1 2 5,9-2 2,0 1 0,-9-4-2,8 0-2,-1 3-5,-6-2-7,-6 2-9,-7 1-9,-6 3-14,-13 1-7,-14 3-12,0 3-11,-12 1-9,-7 3-6,-7 4-4,-6 0-4,-13 4-1,-13 3-5,-6 3-2,-7 6-4,-13 2-4,-7 0-5,1 5-5,-14-2-4,-6 2 1,0-2 0,-1 1 0,1 0 7,0 0 1,0 0 0,-1 4 14,2-9-1,5 6-1,0-4 3,8-5 3,4 5-3,8-5 1,0-2 3,14-2-10,5-3 4,7 1 4,-1-4 5,15-1-3,-1 2 1,6-5 0,1 0-1,12 0-2,7-5-1,0-2-4,14-1-5,-2 1 1,15-8 3,-2 4 1,8-3 0,6-4 2,-1 3 1,9-3 0,5-2 0,0 0 3,6-3-4,2 1 0,5 0-2,-1-3 1,9-4-2,-9 3 2,8-1-5,-13 2-25,-1 4-47,-5 2-55,-9 5-56,-4 3-46,-7 3-58,-14 4-102,-6 4-169,0 0-72,-19 4-5</inkml:trace>
  <inkml:trace contextRef="#ctx0" brushRef="#br0" timeOffset="9785.65">2474 3660 428,'0'-8'443,"-6"1"-124,6 3-117,-7 1-69,7-1-40,0 0-18,0 0-9,0 4-5,0-2-7,0 2-8,0 0-9,0 0-11,0 0-7,0 2-9,7 2-7,-7 4-4,6-1 1,1 8 2,0-1 1,6 4 2,-7 0 2,0 5 3,7 3 2,0-1 1,-6 1-1,5 3-1,1-4 0,2 6-1,-10-2-1,16 0-2,-15-3-2,7-1-1,0-4 0,0 1-1,-7 1 0,8-5 1,-8-3 4,0-1 5,1-2 5,-1-2 6,1-3 9,-7 1 11,6 0 17,-6-4 15,0-2 16,0 3 15,0-3 17,0-2 8,-6 5 3,-1-2-8,1-3-10,-1 4-18,-5 0-21,-8 0-18,7-1-20,-7 1-14,1 3-11,0-3-6,-1-1-4,-7 5 1,8-8-3,0 7 1,-8-3-3,8 3 0,-7-3-1,6 7 1,-5-4-1,-2 4 0,1 3-2,7-3 0,-7 8 0,6-1 0,-6 1 0,14-1-3,-8 4 3,0 3 0,7 0-2,0-2 3,0 3 1,7 0 0,-1-1 0,0 1-3,7-5-3,0 9 0,7-4 4,-7-1-2,7-3-3,-1 0-1,7 0-3,0-3 2,-7-1-4,8-3 1,4 0-2,-3-1-1,3-3 2,-4-4 1,5 0 1,7-3 4,-6-4 4,6 0 1,-6-4 6,5-3 6,1 0 3,1-4 8,-2-1 9,2-2 1,-8-1 3,7 1 4,-6-1 2,0-2 1,-1-2 3,0 4 0,-6-7-6,7 3 2,0-2 3,-8-1-2,1-1-4,7-3-7,-7 1-1,6 0-3,-6 3-1,-6-4-4,7 0-4,-8 4-1,1 1 4,-1 2 2,0 1-1,-6 3 5,0 4 2,0 4 0,0 0 7,0 0-7,0 2-4,0 2-6,0-1-11,0 0-4,0 4-2,0-4-1,0 4-8,0 0-1,0 0-7,0 0-7,0 0 2,6 4-5,-6 0-3,0 3-3,7 5 0,-7-5 5,6 8 8,1-4 8,0 4 5,-1-1 3,7 1 2,0-1 1,-7-3 0,8 4 0,6-1-4,-9-2 1,4-1 1,4 0-3,-6-4-4,6 4-3,8-8-14,-1 1-11,-1 0-25,8-8-37,0 4-48,-1-7-41,8 0-33,-1-4-31,6 0-19,-6 0-44,0-4-60,7 0-137,-14 0-37,1-3-12</inkml:trace>
  <inkml:trace contextRef="#ctx0" brushRef="#br0" timeOffset="10430.33">3497 3784 492,'-6'-10'606,"-8"-2"-63,8 1-169,-1 3-117,2 2-60,5-1-32,-8-1-15,8 0-18,0 4-24,0 1-22,0-1-20,0 4-19,0-3-15,0 6-17,8 1-16,-8-1-13,5 5-4,8 4-1,-6 1 3,0 6 7,6-1 8,-7 8 1,7-1 2,-7 4 2,8 6 2,-8-3-1,7 5 0,-6-1 1,-2 5-1,8-1-1,-6 0 1,1-3-3,-2 0 0,-6-1-1,6-7-1,1 4 1,-1-7 0,-6 0-1,7-4 0,-7-1 5,6-6 7,-6-1 20,0-2 25,7-5 32,-7-3 28,0-1 21,0 0 18,0-3 10,0 0 0,0-3-14,0-4-26,0-4-31,-7-4-27,7-3-21,0 0-19,-6-4-13,6 0-8,-7-4-5,7 1 3,-6-4-2,6 0 0,-7-5-1,1 1-1,0-4 4,-2 5-4,1-6 1,1 1-4,-6 1 2,5 0 0,1-1-2,-7 4-1,6 4-4,0 3 5,1 4 1,6 1 1,-6 6 0,6-1-3,-7 7 0,7 1-1,0 0-2,0 4-5,7 1-1,-1 3-1,0 0-3,8 3 1,-1 1 2,5 7 1,2-3 2,7 6 3,-1 1 3,7 3-1,-1 1-2,2-1 0,4 8 2,0-5-2,2 6 0,-1-2-1,6 1-3,-6 3 1,7 0-3,0 1-6,-1 3-1,1-4-5,-7 0-9,7 0-7,-1-4-4,-6-2-4,1 3 0,-8-8 4,1-3 2,-8-1 14,2-3 22,-8-4 28,-6-3 25,7-4 20,-7-4 18,-7-3 10,7-4 11,-7-7 6,8 0-6,-14-8-5,6-3-7,1-5-8,-7-2-8,6 0-2,-6-8-6,0 3-8,0-3-8,0 0-12,-6-3-10,-1-1-9,1 1-14,-1-5-18,-6 5-21,0-4-22,0 2-23,-6 2-19,6 2-27,0 2-53,0 2-109,6 2-98,0-2-129,2 0-175,-3 2-101,16-2-42,-8 0-8</inkml:trace>
  <inkml:trace contextRef="#ctx0" brushRef="#br0" timeOffset="11585.43">6858 1151 160,'-7'-8'457,"1"0"-133,6 4-123,-7-3-71,1 4-40,-1-1-22,0 1-14,7-1-6,-6 4-5,6-4-4,0 4-5,-7 0-5,7-4-6,0 4-7,0 4-3,0-4-5,-6 4-2,6 0-2,0 3 2,0 0 5,-6 4 7,6 3 7,0 5 9,-7-2 13,7 10 10,0-1 10,-6 6 6,6 2 0,-7 2 0,1 8-2,6-1-6,-7 6-9,1 6-9,-1-4-12,-1 7-7,8-2-5,-5-1-3,-1-1-6,6-2-3,0 0-3,-7-6-2,7 2-1,0-7 0,0-1-2,0-4-2,0-5 1,0-2 2,7-8 1,-7 1 2,0-7 8,0-1 18,0-6 35,0 4 44,0-10 36,6-2 25,-6 0 18,5-7 8,3-5-3,-8-2-15,7-4-29,-1-4-43,1 1-34,-1-6-23,1 2-18,-7-5-9,6 5-4,1-8-4,-7 3-4,0-2-1,0-1-2,0-3-5,0 2-1,0-3-2,-7 4 0,7-3-1,-6 3-1,-1 3-1,7 1-1,-6 4 2,6 3 0,-7 7 0,7 0-2,0 5 1,-6 2-3,6 5 1,0-1 1,6 8-2,-6 7-1,0-1-1,7 5 3,-1 3 0,1 4 1,6 0-2,-1 4-1,1 0 0,1 3 0,5-3-2,-6 3-2,13-4-3,-5 0 3,-3 2 0,2-6 1,0 2-3,5-5 4,-5 0 1,-1-4 4,0-2 3,2-5-2,-2-3 4,1-4 3,-1-4 6,1 0 1,-1-7 0,1-3 1,6-5-1,-7-2 3,0-4-1,1-2-2,0-2 0,0-4-3,-1 1 0,-6-5-1,7 1-1,-7-5-2,0 5-1,-8-8-5,9-2-2,-7 3-1,0 2-2,-7-6 0,6 7 1,-6-4 2,-6 3-1,6 1 4,-7 7 2,7-1 0,-14 9 4,7 4 0,7 2-2,-5 5-2,-2 3 0,1 0-3,6 3-1,-7 8-1,1 5-1,6 1-2,-7 5 0,7 4 1,0 7 1,0-1 1,0 8 3,7 2 2,-1 1-2,7 5 2,-6 1 0,5-2 0,-5 3 1,7 7-1,-2-7 5,1 9-3,0-4-3,1 4-5,-1-4-2,-1 4-3,1-5-5,-6 1-6,6 3-12,-6-2-9,-1-5-19,-6 4-32,0 0-40,0 0-51,0 4-49,-6-5-42,-1 1-35,0 0-43,1-4-75,-7 1-146,0-5-26,0-3-6,-7-4 15</inkml:trace>
  <inkml:trace contextRef="#ctx0" brushRef="#br0" timeOffset="19601.95">7867 1879 225,'0'-3'243,"6"3"-73,-6-5-58,0 1-39,7 1-27,-7 3-17,7-3-12,-7 3-8,6-4-5,1 4-1,-7-4-1,6 4-2,-6 0 0,6-3 0,-6 3 1,7 0 1,-7 0 1,0 0 2,6 0 2,-6 0 4,0 0 7,0 0 9,0 0 7,0 0 7,0-4 5,0 4 3,0 0 3,0 0-1,0-4-5,0 4-3,0-4-2,0 4-3,0 0-3,0-3 0,0 3-2,0 0 1,0 0-1,0-4-5,0 4-4,0-3-1,0 3-2,0-4 0,0 4-1,0-3-1,0 3-1,0 0 5,0-4 3,0 4-1,0 0 1,0 0 0,0 0-1,0 0-1,0 0 1,0 0-2,0 0-3,0 0-4,0 0-2,0 0-2,0 0-3,0 0-2,0 0-2,0 0-3,0 4 0,0-4 0,0 0-2,0 0 0,0 0-1,0 3 1,-6-3 0,6 4 1,0-4 1,-7 3-1,7 1 1,-6-1 0,6 1 1,-6 0-2,6 0 2,-7-4 0,7 3 0,0 1 1,0 0-1,0-4 1,0 3 2,0-3-1,0 3 1,0-3 1,0 0 0,0 4 0,0-4 0,0 0 1,0 5 0,0-5-1,0 0-1,0 0-2,0 3 0,0-3 0,0 4 0,0-4-1,0 0 0,0 0-1,0 3 1,0-3 0,0 0-2,0 0 1,0 4 2,0-4-3,0 4 2,7 0 1,-7-4 1,0 3-2,0-3 2,0 4-2,6 0 1,-6 0 4,0-2-1,0 2 0,0 0-2,6 0 2,-6 3 2,0 1 0,7-1 0,-7 0-3,0 0 0,6 1 1,-6-1 3,0 3-2,7-1 0,0 1 3,-7-3-2,6 8-2,-6-4 0,7 0-1,-2 3-1,-5 1-1,8 0 0,-8-1-6,0 1 3,5-1 1,-5 5 0,0-4-1,0-1-1,0 1 2,8 0 0,-8-4 0,0 1 1,0-2 0,7-3-2,-7 1 1,0 4 1,0-10-3,0 5 0,6-3 2,-6 0-2,0 0-1,0-4 1,0 4 0,0-4 0,0 4 0,0-4-7,6 0-20,-6 2-28,0 3-30,7-5-44,-7 2-85,0 3-188,0 2-88,0-3-54</inkml:trace>
  <inkml:trace contextRef="#ctx0" brushRef="#br0" timeOffset="20531.84">5262 4045 225,'0'-4'356,"7"4"-92,-7-4-80,0 0-60,0 1-38,0-2-20,0 2-13,0-1-6,0 2-3,0-4-4,0 4 0,0-2 1,0 0-1,0 0-5,0 1-1,0-1-3,0 4 0,0-4-1,0 4-2,0-4-1,0 4-4,0 0-1,0 0-3,0 0-5,0 0-2,0 0-4,0 4-3,0 0 3,6 0 5,-6 3 11,6 3 9,1 2 8,-1 7 9,1-1 3,6 4 5,-7 0 1,9 4-5,-10-1-9,8 4-7,1 1-8,-8-5-8,7 1-1,0-1-5,-1 2-4,2-1-3,-7-5-1,5 4-1,-5-3-2,5 0-1,-5 0-5,0-3-9,0 3-14,-7-4-25,0 0-29,6 1-34,-6-2-52,0-2-100,0 4-144,-6-7-88,6-2-39</inkml:trace>
  <inkml:trace contextRef="#ctx0" brushRef="#br0" timeOffset="24488.5">3165 1703 40,'0'-3'161,"-6"-5"-22,6 4-27,-7 1-27,7-1-29,-6 1-19,-1-2-16,0 5-8,7-2-5,-7 2-3,1 0-3,6 0-2,-6 0-2,6 2-4,-7-2-3,2 5-2,5-5-3,-8 3-2,8-3-1,-5 4 1,5-4 0,0 3 3,-7-3 3,7 0 2,0 4 1,0-4 2,0 0 1,0 0 1,0 4 0,0-4 2,0 0-1,0 0 0,7 0 1,-2 0 0,-5 0 0,8 0 1,-3 0 0,2-4 0,-7 4 0,6 0 1,0 0 1,-6-4 2,7 4 4,0-3 5,0 3 6,-7-4 6,6-4 9,1 6 12,-7-6 7,6 4 6,0-3 1,1-3 4,-7 2 2,6 1-4,-6-1-8,0 4-8,7-3-9,-7 3-6,0-2-4,0 2-6,0-4-4,0 5-2,-7-1-1,7 4-1,0-4 1,0 0 1,0 4-2,-6-4-1,6 1-3,0 3-1,0 0-1,0-4 1,0 4-1,0-3 0,-7 3 0,7 0 0,0 0 0,0 0-2,0 0 4,0 0-4,0 0-4,0 0-1,0 3 0,0-3-1,0 4 1,-6-1-1,6 1-5,0 0 5,0 0 1,-6 0 0,6 2 0,-7-1 1,1 2-1,6 0 1,-7 0 1,7-3-1,-7 4 1,0-5 0,7 1 1,0 4 0,-6-8 1,6 6 0,-6-2 2,6 0 1,0-1-2,-7 1 1,7 0 2,0 0 1,0-2-1,0 3 2,-5-2-1,5 1 0,0 3 2,0 1-2,0-1 1,0 0-1,0 0-1,0 5-1,5-1-1,-5 0-1,0-4-1,0 4-1,0-4-1,7 5 0,-7-6 0,0 5 1,0-3-2,0-1 0,0 4 3,0-8 0,6 5 2,-6-1-2,0 1-1,0-5 0,0 4 1,0-2-1,6 2-2,-6-4 0,0 5 0,0-4 0,0 3 0,0-3 1,0 2 2,0 2-2,0-4 3,7 3-3,-7 1 1,0-1-1,0 0 2,0 0-1,7 1-2,-7 3 2,0-5 0,0 6 0,0-1 0,0 0-2,7 1 2,-7 2 0,0-3 0,0 3 0,0-3 0,6 4-1,-6-1 0,7 1 2,-7 0 0,6-1-1,-6 1 1,6-1-2,1 5 0,-1-4 1,1 4-1,-7-2 0,7 5-1,6 1 2,-8-5-1,2 4 1,-1 0 0,1-5-1,1 2 0,-2 0 0,0-2-1,1-1-1,-1 2-1,-6-3 1,7-1-2,-7 1 3,6-1-2,-6-2 1,0 3 0,5-5 0,-5-3 0,0 5 0,8-5 0,-8 0-1,0 1 1,7-1 0,-7-3 1,0 2 0,6-1 0,-6-2-1,0 1 4,0-4-1,7 0-2,-7 3 0,0-3-1,0 4 0,0-4-1,0 0 1,0 0-2,0 4-1,0-4 2,0 0 1,0 0-2,0 0 2,6 3 0,-6-3 0,0 0 1,0 0 1,7 0-1,-7 0 0,6 0 1,1-3-2,5 3 0,2 0 0,-1-4 0,0 0-1,6 1 0,0-1 1,1-4 0,0 5 0,6-4 0,-6 0 0,6-1-2,-7 1 2,6 0-1,2 0-1,-1-1 0,1 0 0,-2 2 1,1-6 0,-6 5 1,6-1-1,-6-2 1,0 3 0,-2-2 1,3 6 0,-9-4 1,1 0 0,0 4-2,0-2-2,-6 1-4,0 1-10,-1-2-18,-6 3-37,6-5-65,1-1-116,-7 0-105,0-3-66</inkml:trace>
  <inkml:trace contextRef="#ctx0" brushRef="#br0" timeOffset="25117.48">3132 2135 75,'-7'0'324,"1"0"-93,0 0-73,6 0-50,0 0-31,0 0-23,0-3-9,0 3-4,0 0-2,6-4-1,0 4 0,8-4-3,-1 1-1,0 0 2,0-2 2,7 1-1,5-3-2,-4 0-3,4 0-2,1-1 4,7-2 3,-1 3 2,1-5-1,5-3 2,2 1 3,-1-1 3,0 0 0,-1-3 1,9 0-4,-8 0 2,6-1 3,1-2 3,-6 2-1,5 1 1,-7-1-2,-5 1-3,0 3-5,-7 4-5,0 1-10,-13 2-9,7 1-10,-14 3-10,0 0-6,1 1-4,-7 3-2,0 3-2,-13 1 0,7 0 2,-14 7 3,0-1 3,-5 2 1,-2-1-1,-5 3 1,-1 1-3,1 0-1,0 0 0,-1 3-1,-5-3 0,4-1 1,2 1 3,-1-1 0,7 1 2,-1-4 0,2 3-1,-1-3 0,6 0 0,1 1-2,6-4-5,-1-2-2,1 2-4,8-1-2,-3-3-1,8 0 0,-5-4 0,5 2 3,0 3 3,0-5 4,5 0 3,3 0 6,-3-5 3,8 3 4,1-2 2,-1-4 2,0 1 1,6-1 2,1 1-1,-2 0 2,2-4 2,0 0-2,6-1 1,-6 2 0,0-1 1,-1 3-3,0-2 1,-6 3-3,2 3-5,-10 0-3,8-3-5,-13 7-3,6 0-2,-6 0-2,-6 3 0,-1 1 0,-4 7 0,-4-4 0,-4 4-1,-7 0-2,7 3-3,-14 1-5,7 1-3,-1-1-4,-5-1-4,0 1-6,6-1-6,-6 1-10,4-1-15,9-2-26,-7-2-49,7 0-91,-1-1-113,7-6-63</inkml:trace>
  <inkml:trace contextRef="#ctx0" brushRef="#br0" timeOffset="25859.84">3101 1736 79,'-8'0'211,"8"4"-53,-5-4-44,-2 0-28,7 0-21,-8 0-15,8 0-8,0 0-9,0 0-4,0 0-4,0-4-1,0 4 0,8-3 2,-1-1 0,-2 0 0,8 0 4,-6 2 2,5-3 6,2-2 1,-1 3 1,6-7 0,1 4-1,5-5 1,-5 2-3,7-1 2,5 1-3,-6-5-1,13-4-1,-6 5-1,-1-5 0,7 1 0,1-1 1,-1 2-1,-1-6 1,8 5-2,-6-4 1,5 3 0,0-3 0,-5 0 1,-1 0-3,6 5-2,-12-2-4,-1 0-1,-5 5-4,-2 3-3,-5-1-4,-7 5-5,0 0-2,0 4-4,-7-1 1,1 0-3,-7 4 0,0-4 0,0 4-1,-7 4 1,1 0 1,-7 0-1,0 3-3,0 1-3,-7-2-2,1 5-5,-7 3-2,0-2-5,-7 3-2,1 4-3,-1-5 0,1 4-2,-1 0 2,-6 1 1,6-1 2,-6 1 1,0-1 1,6 0 1,-5 0 3,5 1 2,0-2 3,2 2 1,4-4 3,-6 0 0,14-1 4,-7-2-1,6 3 2,1-5 0,4-3 0,4 1 1,-2-2-1,6 2 0,1-4-1,0-1 3,6 1-1,-8-4-1,8 4 0,0-4 2,-7 0-1,7 4 0,0-4 0,0 0 0,0 0 1,0 0 1,0 0 0,0 0 1,0 0 0,0-4 0,0 4-1,7-4 1,1 4-1,-2-4-1,0 1 0,7-4 0,5 2-1,-3-1 0,-2-2 0,6 1 1,0-3-2,8 2 0,-8-3 2,1 3 0,7-3 2,-9 5 0,9-6-1,-14 5 0,6 3-1,-6-4-1,-6 8-4,-1-3-3,-6 6-7,0 1-11,-13 4-21,0-1-38,0 5-77,-13-2-168,1 5-85,-9 4-46</inkml:trace>
</inkml:ink>
</file>

<file path=ppt/ink/ink1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0T08:41:02.791"/>
    </inkml:context>
    <inkml:brush xml:id="br0">
      <inkml:brushProperty name="width" value="0.05292" units="cm"/>
      <inkml:brushProperty name="height" value="0.05292" units="cm"/>
      <inkml:brushProperty name="color" value="#FF0000"/>
    </inkml:brush>
  </inkml:definitions>
  <inkml:trace contextRef="#ctx0" brushRef="#br0">19037 5927 384 0,'0'-3'355'0,"6"-1"-141"0,7 1-86 15,-6-1-45-15,13-7-23 0,-1 3-14 0,0 0-2 0,7-2 0 16,0-1-1-16,7 0 0 0,-1-1-1 0,8 2-2 16,-8-1-2-16,7-4-3 0,-6 8-3 0,6-4-5 0,0 0-3 15,0 4 0-15,-7-5-4 0,1 6-2 0,1-2-5 0,-9 5 1 16,1-2-5-16,-7-2-1 0,1 4-3 0,-7 3-2 16,0-5-1-16,0 3-1 0,-6 2 0 0,-1-4-1 0,1 4 1 15,-7 0-2-15,6-4-7 0,-6 4-12 0,0 0-20 16,-6 0-26-16,6 0-30 0,-7 4-47 0,-6-4-101 0,-7 4-126 15,1-2-69-15</inkml:trace>
  <inkml:trace contextRef="#ctx0" brushRef="#br0" timeOffset="250.03">18704 6282 1 0,'0'8'437'0,"0"-1"-125"0,0-3-124 16,6-1-74-16,1-3-36 0,6 0-15 0,7-3-3 15,6-1 0-15,-6-3 2 0,6 4 1 0,6-6 2 16,1-1-2-16,5-1-3 0,2 0-5 0,-1-1-7 0,0 2-7 16,1-1-8-16,-2 1-7 0,2-2-6 0,-2 5-5 0,1-5-5 15,1 6-4-15,-15-3-3 0,8 2-1 0,-7 0-2 0,1 0-2 16,-2 3-9-16,-5 0-6 0,0 1-9 0,-8-1-18 16,1 1-23-16,0-4-34 0,1 3-49 0,-14-4-93 15,6-3-127-15,-6 5-71 0</inkml:trace>
  <inkml:trace contextRef="#ctx0" brushRef="#br0" timeOffset="1453.6">17636 5631 223 0,'7'-8'252'0,"-1"5"-83"0,1-1-63 0,-1-4-35 16,1 5-18-16,-1-2-9 0,-6 3-3 0,0 2-2 15,7-4-1-15,-7 1-3 0,0-2 0 0,7 2 0 0,-7 3-1 16,-7-4-1-16,7 4-1 0,0-4-1 0,0 4-4 15,-7 0-1-15,7-4 1 0,0 4-3 0,-6 0 0 0,6 0-4 16,-7 0-3-16,7 0-2 0,-6 0-1 0,-1 0-1 0,1 0-2 16,-7 0-1-16,6 4 0 0,1-4-1 0,-1 4-2 15,1 0 0-15,-1 4 0 0,1-5-1 0,-1 8 0 0,7-4 0 16,-6 8 0-16,0 0 2 0,6-1 3 0,-7 5 0 0,0-2 0 16,7 6 1-16,0-2 0 0,-7 6 1 0,7-2 0 15,0 0-2-15,0 4-1 0,0-2 0 0,0-2-2 0,0 1 0 16,0 0-1-16,7-1 0 0,-7-3-1 0,0 0 1 15,0-1-1-15,7-2 0 0,-7-4 0 0,0 3 2 16,7-7 1-16,-7 1 1 0,0-2 0 0,6-3-1 0,-6 1 5 16,0-4 3-16,0-1 8 0,0 1 8 0,0-1 7 0,0-3 6 15,0 4 9-15,0-4 4 0,0 0 2 0,-6 0-4 16,6 0-9-16,-7-4-8 0,0 4-10 0,0 0-7 0,1-3-9 16,0 3-7-16,-7 0-4 0,6-4-1 0,1 4 0 0,-8 4-1 15,1-4 1-15,1 3-1 0,-1 1 0 0,0 3 0 0,-1 4 3 16,-5 1-3-16,0-1 0 0,5 3-1 0,-4 1 0 15,-3 3 0-15,2 1 0 0,-1-2 0 0,7 2-1 16,-6 0 8-16,5-1-5 0,1 1-1 0,7-2-1 0,0 2-1 16,-1 0 0-16,1-5 1 0,6 1-1 0,0-1-7 0,0 1 3 15,6-5 3-15,-6 2 0 0,7-1 1 0,-1-4 0 16,7 4 0-16,-7-8 0 0,1 1 1 0,6 0-1 0,0-4 1 16,0 0 1-16,0 0-1 0,6-4 0 0,-4-3 1 15,-2 0 1-15,5-4-1 0,-4 0 1 0,-1-1-1 0,6-2 0 16,-6-1 3-16,0 1-1 0,0-1-2 0,6-4 1 0,-6 2 0 15,1-5 0-15,-1 0-1 0,6 3 0 0,-6-7-1 16,1 4 0-16,-2 0 0 0,8 1 1 0,-14-2-1 16,7 2 0-16,0 3 1 0,-6-1-1 0,6 0 1 0,-13 4 1 15,6 5 0-15,1-1 0 0,-7 3 1 0,6 1 1 0,-6 0-1 16,0 4-1-16,0 3 0 0,0 0-1 0,0 0-1 0,0 3 1 16,0 4-1-16,-6 0-1 0,6 5 0 0,-7-1 1 15,7 3-1-15,0 1 0 0,-6 3 0 0,6 0 1 16,0 1 1-16,0 3 0 0,0-3 1 0,6 2-1 0,-6-3 1 15,7 4 1-15,-1 1-1 0,-6-1-1 0,14-5-1 0,-9 2 1 16,3-1 0-16,4-2 0 0,1-2 1 0,7 1 0 16,-7-5 0-16,13-3 1 0,0 1-4 0,-1-4-11 0,15-4-22 15,-7-7-29-15,12 2-34 0,1-4-45 0,0-11-75 0,6 3-188 16,0-6-79-16,-7-2-49 0</inkml:trace>
  <inkml:trace contextRef="#ctx0" brushRef="#br0" timeOffset="2782.16">17851 5663 168 0,'0'-3'245'0,"7"-1"-77"0,-7 0-62 0,0 1-37 0,7 0-26 16,-7-1-14-16,6-1-7 0,-6-1-4 0,6 2-1 15,-6 0 3-15,7 1 3 0,-7-1 2 0,6 0 4 0,1-3 4 16,-7 2 0-16,6 3 1 0,1-2-2 0,-7-4-1 16,7 5-1-16,-7-1-2 0,0 4-2 0,6-4 1 0,-6 0-2 15,0 4-1-15,0-2-3 0,0 2-3 0,0-5-3 0,0 5-2 16,0-3 1-16,0 3-2 0,0-4 2 0,-6 4 2 15,6-3 1-15,0 3 1 0,0-4 3 0,-7 4-1 16,7 0 1-16,0-4-1 0,-7 4-3 0,7 0 0 0,-6 0-2 16,6 0-2-16,0 0-3 0,-7 0-2 0,1 0-1 0,6 4-3 15,-7-4-2-15,1 4-1 0,0-1 0 0,-8 1-1 0,7-1-1 16,-5 4 1-16,5 1-1 0,1-4 1 0,-7 4-1 16,6-5 2-16,0 1-1 0,1-2 0 0,-1 3 1 15,1-2 1-15,6 1-1 0,-6-4-1 0,6 4 0 0,-7-4 0 16,7 0 0-16,0 4 0 0,0-4 0 0,0 0 0 0,0 0 1 15,0 0 0-15,0 0 0 0,0 3-1 0,7-3 0 16,-7 0 1-16,0 4 0 0,6 0-1 0,-6-4 0 0,0 3 1 16,6 5 1-16,-6-4 1 0,0 2 0 0,0 2 0 0,0-1 1 15,0 4 0-15,0 0 1 0,0 0-2 0,-6 0 2 16,6 4-2-16,0-5 1 0,-6 9 2 0,6-4-2 0,0 3 0 16,0 0 3-16,0 4 0 0,6 4 1 0,0-4-1 15,-6 4 0-15,7 3 0 0,-1 1 0 0,1-1 0 0,0 0-1 16,6 4-2-16,-7-1-1 0,1 2 0 0,-2-2 0 0,2-2 2 15,0 3-2-15,0-4-2 0,0 4-1 0,-1-4 0 16,-6 5 0-16,6-5 1 0,1 0 1 0,-7 0-4 0,0 0 3 16,6-2-1-16,-6-2 1 0,0-3 1 0,7-1-1 15,-7-2 1-15,0 0 0 0,0-4 0 0,0-1-3 0,0 1 2 16,0-8-1-16,0 4 0 0,0-4 0 0,0-3 0 0,0 0 1 16,0-1 2-16,0 0 4 0,6-3 1 0,-6 0 2 15,7 0 3-15,0 0 0 0,-1 0-2 0,7-3 1 0,6-4-4 16,1 0 1-16,6-5-2 0,-7 2-4 0,13-1-9 15,-4-5-13-15,4 2-14 0,0-4-19 0,1-5-24 0,-1 2-33 16,1-4-43-16,-7-2-75 0,7 2-132 0,-7-8-61 0</inkml:trace>
  <inkml:trace contextRef="#ctx0" brushRef="#br0" timeOffset="3392">18248 5502 124 0,'0'4'290'0,"0"-4"-98"0,0 4-70 0,0-4-44 0,0 0-21 16,0 0-10-16,0 3-3 0,0-3 0 0,7 0 1 15,-7 0 3-15,0 0 2 0,0 0 2 0,0 0-2 0,6 0-4 16,-6 0-1-16,7-3-6 0,0 3-3 0,0-4-5 0,-1 4-5 15,0-4-3-15,7 1-2 0,0 0-2 0,1-2-3 16,-2-2-1-16,1 2-2 0,0 3-2 0,-6-2 0 0,13 1-1 16,-14-1-1-16,7 0 1 0,0 0 4 0,0 4 0 15,-6-4 2-15,6 4 2 0,-7 0-1 0,7-4-3 0,-7 4 1 16,1 0-2-16,0 4-3 0,-1-4-1 0,1 4 0 0,6 4 0 16,-7-4 1-16,0 5 4 0,1 3-2 0,-1-1 0 15,7 3-1-15,-6 2 1 0,1 2-2 0,4 3 0 0,-6 2-1 16,0 3-1-16,8 0 0 0,-7 3 4 0,-1 3-1 15,7 2-1-15,-7-2-1 0,1 5 3 0,-1-1-2 0,1 4 1 16,-1-2-3-16,1 1-1 0,0-2-1 0,-1-1 1 0,0 2-2 16,0-1-1-16,1-1 0 0,1-3-2 0,-3 0 2 15,2 0-1-15,0-4 0 0,-1 0 1 0,-6 1-2 0,0-4 1 16,0 3 1-16,0-4 3 0,0-2 4 0,-6-1 5 0,-1 0 7 16,0-4 6-16,2-4 5 0,-10 1 3 0,9 0 0 15,-6-4-2-15,-2 3-2 0,-5-7-6 0,6 5-7 16,-6-4-8-16,-8-1-9 0,9 0-21 0,-10-4-27 0,3 1-40 15,-1-4-58-15,-1 0-109 0,8-7-143 0,-7-5-99 0,5-2-49 16</inkml:trace>
  <inkml:trace contextRef="#ctx0" brushRef="#br0" timeOffset="4235.9699">18379 5719 248 0,'-7'2'255'0,"7"3"-89"0,-5-5-60 16,-3 3-34-16,1 1-17 0,7-1-8 0,-6-3-1 16,0 5 1-16,6-2 3 0,-6-3 0 0,6 0 0 15,-7 4-2-15,7-4-2 0,0 0-2 0,-7 0-7 0,0-4-4 16,7 4-7-16,-6 0-4 0,0 0 0 0,-1-3 1 0,1-2 2 16,-7 5-5-16,6-3 7 0,-6-4 1 0,0 2 0 15,7-1 3-15,-14-5 1 0,7-1 0 0,0 2 2 0,-6-5 4 16,6-3-2-16,-8 0 0 0,9-5 1 0,-1-2 1 15,0-1-2-15,-1-3-4 0,1-3 1 0,8-6-4 0,-10 1 1 16,10-6 2-16,-8 2-1 0,6-5-3 0,0-3-1 0,1-2-3 16,-1-4-4-16,7-1-3 0,0 2-6 0,7-5-4 15,-1 1-1-15,1-5-2 0,13 5-2 0,-7-5 0 0,12 5-2 16,-5-5-3-16,12 1 0 0,-5 3-1 0,5 1-2 16,8 0 1-16,-8-5 0 0,7 5-1 0,6 3 1 0,-5 1 2 15,-1-2 2-15,0 8 1 0,0 0 0 0,-7 5 1 16,1 2 1-16,-7 0-1 0,1 9 2 0,-8-1 0 0,0 8-3 15,1-2 0-15,-7 6-1 0,-7-1 0 0,7 7-1 16,-5 0 0-16,-8 5 0 0,5-1-2 0,-5 3 2 0,0 5-2 16,0-1 1-16,-5 0-3 0,-10 4 2 0,3 4-1 0,-8 3-1 15,-6 1 0-15,-6 3 2 0,-1 3 0 0,-6 1 0 0,7 3 1 16,-8-3-2-16,2 2 2 0,5-1 0 0,0-1 1 16,13-5 0-16,-5 1-1 0,11-3 0 0,2-1-2 15,-1-3-1-15,7 3 0 0,-1-3 0 0,7-4 0 0,0 3-1 16,7-3 1-16,-1 4 0 0,7-4 3 0,-1 0-1 0,15-4 2 15,0 4 0-15,5-3 0 0,0 3 1 0,1-4 1 16,6 4 0-16,-1 0 0 0,3 4 2 0,-10-1 0 0,-4 4-1 16,5 5 0-16,-12-1-1 0,-2 3 1 0,-3 1 0 15,-3 7 0-15,-12 0 2 0,0 0-2 0,-7 3 1 0,-6 5 0 16,-6 3-2-16,-7 0-1 0,0 3-5 0,-14 4-10 0,8-3-16 16,-13 1-21-16,12 1-25 0,-6-6-32 0,7 4-54 15,6-8-149-15,-1 4-93 0,14-8-68 0</inkml:trace>
  <inkml:trace contextRef="#ctx0" brushRef="#br0" timeOffset="12612.48">17930 8349 240 0,'-7'-4'486'0,"1"4"-129"0,-1-3-155 15,7 3-90-15,-7 0-47 0,7 3-28 0,0 1-10 16,0 3-1-16,0 4 0 0,0 0 6 0,0 7 5 0,0 1 7 16,0 6 7-16,0 0 6 0,0 5 2 0,0 3-2 0,0 4 1 15,7-1-1-15,-7 5-3 0,0 3 2 0,0 0-1 16,7-1 1-16,-7 2 1 0,0-2 0 0,6-1 0 0,-6-3 3 16,7-3 2-16,-7 1 5 0,6-7 11 0,0-1 11 0,-6-4 8 15,7 2 7-15,-7-6 6 0,6-6 3 0,-6 4 5 16,7-9 4-16,-7 2 1 0,0-5 2 0,0-4 0 0,0 4-3 15,0-7 1-15,-7 4-2 0,7 0-3 0,0-4-10 16,-6 0-20-16,6 0-16 0,-7 0-14 0,-5-4-12 0,5 4-13 16,-6-4-13-16,0 4-11 0,-7 0-4 0,1 4-3 0,-7 4-2 15,0-1-3-15,-1 3-2 0,-5 5 0 0,-1 4-2 16,1 3 4-16,-7 4-2 0,6 3 2 0,-5 4 1 0,-2 0 3 16,7 1-1-16,1 2 1 0,6-4 1 0,0 1-1 15,0 0 1-15,6-3 0 0,7-1-1 0,8-3-2 0,-3-5-1 16,8 2-1-16,0-6-2 0,8-1 1 0,-3-5-1 0,8-1 0 15,0-6 2-15,7 0 1 0,6-8 2 0,0-3 0 16,-1-4 3-16,9-4-2 0,-2 0 2 0,7-7 1 0,-6 1-1 16,-1-5 0-16,8 1-1 0,-15-2 2 0,8-2-3 15,-7 4 3-15,0-1 1 0,-6-3-1 0,-7 7 3 0,-1-4 1 16,-5 4 3-16,0 3 2 0,0 2 4 0,-7 5-1 0,0-3 3 16,-7 9 0-16,0-2-3 0,7 1-3 0,-14 3-4 15,9 4-3-15,-8 4-3 0,0 0-2 0,-1 3-4 0,1 1 1 16,1 2-2-16,-1 5 1 0,0-4 0 0,6 3 1 15,0 1 1-15,2 0-3 0,-3-1 3 0,3 1 0 0,-2-1 1 16,7-2 1-16,0 3 0 0,0-1-1 0,0 1-5 0,0-1 3 16,7-2 1-16,-7-2-1 0,5 5-3 0,8-7 0 15,-6 3-3-15,6-1-3 0,0-6-1 0,6 4-8 0,-6-5-9 16,7 1-12-16,5-4-13 0,-4 0-19 0,5-4-34 16,0 1-65-16,0-5-63 0,0 1-57 0,0-5-47 0,6-2-43 15,0-1-50-15,-4-4-91 0,4 2-88 0,-7-5-10 0,-4 0 20 16</inkml:trace>
  <inkml:trace contextRef="#ctx0" brushRef="#br0" timeOffset="13143.48">18985 8216 130 0,'0'-2'508'0,"-7"-6"-11"0,1 8-197 0,-8-4-138 0,-4 8-73 15,-2 0-41-15,0 0-21 0,-6 3-11 0,-1 4-6 16,-5 0 0-16,0-1 1 0,-1 1 5 0,0 4 4 16,-6-4 5-16,13 5 4 0,-6-7 6 0,6 3 6 0,-7-2 6 15,13-2 5-15,1-1 2 0,0 1 1 0,5-4-1 0,8-1-5 16,-1 1-3-16,1-4-7 0,0 3-5 0,6-3-6 0,0 4-6 15,-7-4-3-15,7 0 0 0,0 0 2 0,0 4 7 16,0-1 7-16,7 2 9 0,-7-2 7 0,0 4 8 16,6 0 10-16,-6 5 9 0,0-2 6 0,0 5 3 0,0 4-1 15,0-1-2-15,0 3-2 0,-6 8-2 0,-1 1-5 0,1-1-5 16,-1 8-4-16,1 3-2 0,-1 0-4 0,-6 9-4 16,5-2-5-16,3 1-5 0,-1-1-6 0,-1 4-3 0,0 1-4 15,1 0-7-15,-1-2-1 0,2 2-1 0,-3-1 3 16,8-3 2-16,-7 0-1 0,7-1 3 0,0 1-3 0,-6-2-1 15,6-4-1-15,0 1 1 0,0-2-5 0,0-4-1 0,6-1-6 16,-6 1-2-16,7-1-1 0,1-3-3 0,-3 0 1 16,2-3-1-16,6 3-2 0,0-4 1 0,0-4 0 0,0 4-1 15,7-6-1-15,-7 2-1 0,12-3-2 0,2-4-2 0,-2 1 2 16,1-5-1-16,7-2-2 0,7-5 2 0,-2-3 1 16,1-4-3-16,7-4-9 0,0-3-24 0,6-5-67 0,-1-2-90 15,2-5-84-15,-1-6-90 0,-1 0-130 0,9-4-135 16,-8-1-94-16,6-3-29 0,-5-4 32 0</inkml:trace>
  <inkml:trace contextRef="#ctx0" brushRef="#br0" timeOffset="13753.33">19570 8185 323 0,'0'2'418'0,"-6"2"-143"0,0 0-109 0,6 0-62 0,0-4-31 15,0 0-15-15,0 3-5 0,6-3 3 0,-6 0 5 0,6 0 3 16,1 0 2-16,-1 0 3 0,9 0-2 0,-10 0-4 16,8-3-4-16,-6 3 2 0,6 0 4 0,0 0 3 0,6-4 1 15,-5 4 4-15,-1 0 10 0,6-4 7 0,1 0 6 0,-1 2 3 16,-1-4 0-16,10 4 5 0,-9-5 4 0,7 2 3 15,-6 2-6-15,-1-1-7 0,7 0-6 0,-7 1-9 0,1 0-10 16,0 3-13-16,0 0-12 0,-1 0-11 0,-6 3-5 16,0 4-7-16,7 0-2 0,-8 5-2 0,1 6-3 0,-6 1 2 15,6 10 4-15,-6 0 2 0,6 7 7 0,-7 1 3 0,7 8 3 16,-7 1 0-16,9 3 5 0,-3-3-3 0,-6 7-2 16,7 1-3-16,0-2-2 0,1 2-2 0,5 5-1 0,-6-5-2 15,0 2-3-15,7-1-2 0,0-4 0 0,-7 4-6 16,6-3 1-16,-6-2-4 0,6 2 0 0,-6-1-2 0,7-3 1 15,-7 3-5-15,0-3 9 0,-7 0-2 0,7-4-3 0,-13 2-4 16,0-4 3-16,0 1 4 0,-6-2 2 0,-7 0 5 16,0-5-6-16,-6 3 3 0,-1-1 4 0,-6-1 2 0,0-1-2 15,-8-3-2-15,2-1-2 0,-6 1-4 0,-2-3-1 16,-6-1-1-16,8-3-3 0,-8-1-4 0,1-3-2 0,0-3-6 16,-2-1-12-16,2-4-17 0,6-6-26 0,-1 0-61 0,8-8-103 15,6-4-104-15,0-8-112 0,20-5-189 0,6-9-97 16,6-7-64-16,13-7-21 0</inkml:trace>
  <inkml:trace contextRef="#ctx0" brushRef="#br0" timeOffset="14472.54">18431 11983 134 0,'0'-4'428'16,"-6"4"-85"-16,-1-3-105 0,-6 3-89 0,13-4-53 0,-6 4-23 16,-1 0-9-16,0 0-6 0,1 0 1 0,6 0 0 15,-7 0 1-15,7 0-1 0,0 0-4 0,0 0-6 0,0 0-10 16,0 0-7-16,0 0-6 0,0 4-3 0,7-4 3 0,-1 0 3 16,8 0 9-16,-3 0 9 0,10 0 8 0,-1 0 5 0,5-4 9 15,2 0 4-15,5-3 2 0,0 0 4 0,7 0-5 16,1-1 3-16,-1-3 5 0,6 4 4 0,1-5 1 15,0-2-1-15,-1 3-8 0,0-1-8 0,-5 2-8 0,6 3-13 16,-14-1-14-16,1 1-11 0,0 0-9 0,-8 3-8 0,-5 1-5 16,0-1-5-16,-8 4-7 0,1 0-9 0,-6 0-15 15,-1 0-18-15,1 0-18 0,-7 4-24 0,0 3-25 0,0-4-25 16,-7 4-17-16,-6 5-16 0,0-1-9 0,1-1-8 16,-2 5-9-16,-5 0-17 0,-7 3-30 0,7 1-71 0,-8 2-83 15,-6 2-36-15</inkml:trace>
  <inkml:trace contextRef="#ctx0" brushRef="#br0" timeOffset="14707.02">18405 12521 25 0,'0'8'496'0,"0"-4"3"16,0-4-157-16,13 3-143 0,-6-6-86 0,6 3-51 0,0-4-26 16,6-4-6-16,7 1 3 0,-6-3 8 0,12 2 10 15,-6-3 15-15,0 1 14 0,14-2 17 0,-8-3 12 16,0 0 10-16,8 1 4 0,-1-1 1 0,0 1-1 0,-7-1-4 15,7 4-8-15,-7 1-10 0,1-5-11 0,0 7-15 0,-1-3-10 16,-5 3-11-16,-9 1-12 0,10 3-10 0,-16 1-11 0,1-4-6 16,0 7-13-16,-6-4-17 0,-1 4-24 0,1-4-37 15,-7 4-47-15,7 0-49 0,-7-3-55 0,0-1-75 0,0 0-126 16,6-4-97-16,-6 2-60 0,6-5-14 0</inkml:trace>
  <inkml:trace contextRef="#ctx0" brushRef="#br0" timeOffset="15285.49">19753 10950 414 0,'-6'0'328'0,"6"0"-118"15,-7 4-91-15,1-4-50 0,6 0-25 0,0 0-10 16,-7 3 0-16,7-3 2 0,0 0 6 0,0 0 8 0,0 0 5 16,0 0 1-16,0 0 1 0,0 0-2 0,0 0 1 0,0 0 4 15,7 0 0-15,-1 3 0 0,1-3-2 0,-1 0-2 16,1 0 9-16,4 0 8 0,3 0 3 0,6 0 8 15,-7 0 9-15,13-3 11 0,0 3 14 0,0-7 21 0,6 3 7 16,8-3 4-16,-1-4 7 0,13 0 1 0,-6-4-4 0,12 0-2 16,-5 5-8-16,5-5-14 0,7-4-10 0,0 5-10 0,0-5-15 15,0 5-17-15,0-1-16 0,0 1-13 0,-6 3-12 16,0-1-9-16,-7 1-9 0,-6 5-7 0,-7 2-5 16,-7-1-1-16,1 2-1 0,-7 3-2 0,-13-3-2 0,7 3-1 15,-7 0-4-15,-7 3-2 0,0-3-3 0,1 3-7 0,-7 2-11 16,-7 2-22-16,1 0-46 0,-7 0-68 0,-6 1-69 0,-1 4-59 15,0-2-57-15,-6 1-56 0,-6-3-89 0,-1-1-99 16,1 3-35-16,-8-2 13 0</inkml:trace>
  <inkml:trace contextRef="#ctx0" brushRef="#br0" timeOffset="15738.96">19975 11015 167 0,'-19'12'512'0,"-9"-4"-21"0,16-1-178 0,-8 3-133 0,7-2-76 16,7 3-48-16,-1-4-27 0,1 0-13 0,6 4-3 0,0-3 8 15,6-2 16-15,1 2 20 0,-1 0 18 0,7-1 17 16,0-4 17-16,1 5 16 0,4-5 15 0,9 5 8 0,-1-5 1 16,0-3-1-16,7 5-3 0,6-5-3 0,-7 2 2 15,14 2-13-15,-7-4-16 0,0 0-21 0,-1 4-17 0,3 0-14 16,-3-1-10-16,-5 5-11 0,6-2-19 0,-7 2-3 0,-6 4-1 16,1-1 0-16,-2 3-1 0,-5 1-4 0,-1 3-5 15,1 4 0-15,-6-1 1 0,-8 10 1 0,0 2 3 0,-6-1 5 16,0 5 2-16,0 4 4 0,-6-1 1 0,-7 3 1 15,-1 6-1-15,-5 2-5 0,0 3 0 0,-8 2-4 0,2-2-4 16,-8 5-2-16,0 0-3 0,-6-1-4 0,0 5 0 16,1-5 1-16,-8 0-4 0,13-2 0 0,-6-2 0 0,0-1 0 15,6-3 2-15,1-6 1 0,-1 0 0 0,7-7 0 0,0-1 1 16,7-3 2-16,6-4-14 0,0-6 6 0,-1-2 1 16,14-2 1-16,-5-4 2 0,10-5-1 0,2 1 2 15,0-3 3-15,12-8 17 0,7 0-3 0,0-4 7 0,13-3-5 0,0-4-1 16,0-1 0-16,14-2-4 0,-1-4-2 0,0 0-5 15,13 0 0-15,-7-5-6 0,15 2 2 0,-9-2 3 0,8-2 0 16,-1 3 3-16,1 4-2 0,-8-5-1 0,2 6-1 16,-13-2-3-16,-1 4-6 0,-7 1-7 0,-6 6-7 0,-7-3-15 15,1 3-13-15,-13 6-22 0,-7-2-36 0,0 4-58 0,-6 0-66 16,-7 4-57-16,0-2-52 0,0 3-42 0,0 2-63 16,-7 0-91-16,1 1-84 0,-1 2-12 0,-6 1 24 0</inkml:trace>
  <inkml:trace contextRef="#ctx0" brushRef="#br0" timeOffset="16098.5">20867 13426 521 0,'0'7'613'15,"0"-3"3"-15,0 7-203 0,0-4-156 0,0 4-107 0,7 4-67 16,-7 0-40-16,6-1-19 0,0 1-5 0,0-1 8 0,1 5 14 16,7-4 18-16,-2 3 20 0,1 0 16 0,0 2 15 15,-6 1 14-15,6 1 4 0,0 0-2 0,0 0-5 16,0-5 3-16,0 6-16 0,-6 0-8 0,-1 2-8 0,1-7-8 15,-1 4-6-15,-6-3-5 0,0-2-7 0,0 5-21 0,-6-3-3 16,-7-1-8-16,6-3-3 0,-6 3-8 0,-7-3-8 0,1-1-3 16,6-2-4-16,-7 2-4 0,1-3 0 0,-1-3-4 15,1-2-7-15,6 1-7 0,-7-2-12 0,7-2-19 0,6-3-47 16,-4-3-68-16,3-2-78 0,1-4-74 0,7-7-79 16,0-5-102-16,7-5-140 0,6-7-64 0,-7 0-9 0,7-8 38 15</inkml:trace>
  <inkml:trace contextRef="#ctx0" brushRef="#br0" timeOffset="16286.29">20795 12980 552 0,'-13'0'865'0,"6"-4"-6"0,1 0-21 0,-1 0-156 16,7 1-352-16,0-1-205 0,0 0-114 0,7 1-60 15,-1 3-34-15,-6-3-6 0,7 3 11 0,-7 0 20 0,6 0 24 16,1 0 13-16,-7 0-12 0,6 3-38 0,1-3-58 15,1 3-63-15,-3-3-64 0,1 0-80 0,1 0-134 0,6 0-114 16,-1-6-58-16,3 1-6 0</inkml:trace>
  <inkml:trace contextRef="#ctx0" brushRef="#br0" timeOffset="17177.34">21238 10899 36 0,'6'-8'479'0,"1"4"-59"0,-7 2-130 0,0-3-108 16,6 2-63-16,-6 3-35 0,0-4-15 0,0 0-1 0,0 4 7 15,0-4 15-15,0 1 15 0,0 3 13 0,0 0 11 16,0 0 5-16,0 0 0 0,0 0-8 0,0 0-11 0,0 0-15 16,0 0-19-16,0 0-19 0,0 3-18 0,0-3-12 0,0 4-4 15,0 4 7-15,0 2 13 0,-6 5 18 0,6 7 21 16,-7 4 18-16,1 10 17 0,-7 1 12 0,0 11 2 0,0 3-5 16,0 4-13-16,-14 4-16 0,8-1-17 0,0 0-16 15,-1-3-15-15,1 1-11 0,5-1-8 0,-5-4-8 0,6-7-2 16,0 0-2-16,7-4-2 0,-1 0-1 0,7-6 0 15,-8-5 1-15,8-3-3 0,0-5 1 0,0-6 0 0,0-1-3 16,0-3 4-16,0-3 7 0,0-5 3 0,0 2 9 0,0-2 10 16,8-6 9-16,-8-2 5 0,7-2 3 0,-1-4-3 15,1 0 3-15,6-7-11 0,-7 0-10 0,1-1-10 0,-1-2-9 16,0 2-9-16,1-4-5 0,0 6-5 0,0-5-7 0,-7 0 2 16,6 8 1-16,-6-1-1 0,6 4-2 0,-6 0 1 0,0 7-2 15,0-3-4-15,7 3-4 0,-7 4-4 0,0 0-3 16,-7 4-4-16,7-2 0 0,0 7 1 0,0 5 1 15,-6-3 2-15,6 4 4 0,6-4 2 0,-6 4 0 0,7-5 3 16,-1 1 0-16,1-3 0 0,5 3 1 0,-5-8 1 0,7 5 3 16,-2-8 1-16,8 0 3 0,-7-5 0 0,7 2 1 0,-1-3 4 15,-6-2 0-15,7-4 5 0,-1-2-3 0,0-1 4 16,-5-2-1-16,5-2 1 0,-6-8 1 0,7 6-3 16,-7-4-4-16,0-1 1 0,0-3-2 0,-1-4-1 0,2 0-2 15,-1-4-1-15,0 0-1 0,0-6 0 0,0-2 1 0,-6 1-2 16,6 1 0-16,-1-2 0 0,-4 9 0 0,-3-1 4 0,2 5 1 15,0 5 2-15,-1 5 2 0,-6 8 1 0,0-1-1 16,7 4 0-16,-7 4-2 0,0-1-3 0,0 5-3 16,0 3-1-16,0 3-5 0,0 1 1 0,-7 7 1 0,7 4-1 15,0 3 1-15,-6 4 0 0,6 4 5 0,0-1-1 16,-7 4 2-16,14 1-3 0,-7-1 1 0,0 2 2 0,6 0-1 16,-6-1-1-16,7 3-2 0,-1-4 1 0,1 5-1 0,-1-5 1 15,1 0-8-15,-1 0 4 0,0 0 0 0,1 1 1 16,0-4-5-16,-1 0-7 0,1-1-10 0,-1 0-12 0,-6-2-8 15,7-1-21-15,-7 0-17 0,6-4-21 0,-6 0-28 0,6-4-63 16,-6 6-78-16,7-11-71 0,-7 7-64 0,7-9-87 16,0 4-161-16,-7-7-67 0,6 0-29 0,0-4 33 0</inkml:trace>
  <inkml:trace contextRef="#ctx0" brushRef="#br0" timeOffset="17490.25">21895 11507 261 0,'-5'0'550'16,"5"-4"-17"-16,5 4-168 0,-5 4-144 0,0-4-94 0,7 3-57 16,0 1-33-16,0 0-10 0,-1 4 0 0,0-2 8 15,7 5 15-15,-6 1 18 0,6 2 21 0,0 4 16 16,0 0 20-16,0 5 10 0,0 2 8 0,0-2 4 0,-6 6 0 15,7 0-7-15,-3 0-4 0,2 5-5 0,-6-2-6 0,7 1-11 16,-8 3-10-16,1-2-11 0,-1-2-11 0,-6 1-10 0,0-3-12 16,-6 3-11-16,6-4-19 0,-7 0-5 0,-6-4-7 15,6 2-4-15,-6-6-3 0,6 6-5 0,-12-10-3 0,13 2-5 16,-8-1-5-16,1-3-20 0,0-4-31 0,1 1-57 16,5-10-76-16,1 3-74 0,-1-10-70 0,7-2-85 0,0-7-123 15,7-5-95-15,-1-3-47 0,1 0 6 0</inkml:trace>
  <inkml:trace contextRef="#ctx0" brushRef="#br0" timeOffset="17646.47">22195 11104 402 0,'-7'-15'647'16,"1"4"-10"-16,-1 0-63 0,1 4-267 0,-1-1-173 0,7 0-98 15,0 1-55-15,0 5-27 0,0-3-5 0,0 2 8 16,0-1 6-16,7 0-11 0,-1 0-20 0,7 1-31 0,1-1-40 15,-1-3-74-15,5 0-147 0,3-1-89 0,-1 1-62 0,-8 0-21 16</inkml:trace>
  <inkml:trace contextRef="#ctx0" brushRef="#br0" timeOffset="18240.32">22847 10459 261 0,'-7'-3'488'0,"0"3"-50"16,1 0-186-16,0 0-118 0,6 0-57 0,-7 6-19 0,7 2-4 16,-6 7 7-16,6-1 12 0,0 9 15 0,0-2 17 15,0 4 18-15,6 1 7 0,1 4-2 0,-7 3-3 0,6-4-7 16,0 0-3-16,1 5-6 0,6-2-4 0,-6-3 0 15,6 0-4-15,-8-3-1 0,2 0 3 0,7 0 3 0,-7 0-2 16,-1-9-8-16,0 2-12 0,-6-1-14 0,7-7-5 16,-7 0-5-16,0 5-2 0,0-9-7 0,-7 3-2 0,7 5 2 15,-12-4-1-15,5 4 0 0,-7 2-7 0,2 2-5 0,-8 7-8 16,0-1-8-16,-5 5-6 0,5-1-3 0,-5 4-5 16,-3 0-2-16,3 4 1 0,-1-4-3 0,6-1-3 0,1 3-2 15,-1-6 0-15,1 0 1 0,5 0 0 0,2-3 2 16,5-5-3-16,1 1 1 0,6-3 0 0,0-6 4 0,0 3-1 15,6-5-2-15,-6-4 1 0,13 1-1 0,-7-4 3 16,8-4 0-16,-1 0 1 0,6-4-2 0,0-4 2 0,1 1 2 16,0-4 0-16,6-5 0 0,-6 3-1 0,0-3 2 0,-2-1 0 15,-4-2 2-15,5 5 1 0,-6-5 2 0,-7 1 1 16,8-4 3-16,-8 8 3 0,1-5-3 0,-1 2 3 0,1 1 4 16,-2 5 2-16,2 1 1 0,-7-2 0 0,0 8-4 15,7-3-4-15,-7 4-1 0,0 3-5 0,0-4-5 0,0 4-7 16,7 0-3-16,-7 0-4 0,0 0 0 0,0 7 2 0,0-3 0 15,7 7-2-15,-7-1 4 0,6 5 1 0,0 5 1 16,-6-7 0-16,13 10 0 0,-6-5 1 0,5 0-1 0,-5 0 2 16,7 1-1-16,-2-1-3 0,1 0-2 0,0 0-6 0,1-2-6 15,-2-2-12-15,1-3-15 0,0 4-19 0,7-4-28 0,-8-4-47 16,-4 0-63-16,4-3-64 0,1-1-58 0,1-3-51 16,-1 0-60-16,0-7-94 0,-7 0-101 0,7 0-31 15,-6-4 17-15</inkml:trace>
  <inkml:trace contextRef="#ctx0" brushRef="#br0" timeOffset="18803.3098">23113 10950 367 0,'0'-19'557'0,"0"2"2"0,-5 2-208 0,5 3-153 16,0 5-88-16,0 0-47 0,0-1-28 0,0 5-14 0,5-1-1 15,-5 4 9-15,0 4 27 0,8-1 28 0,4 5 28 16,-5 4 14-16,6 2 11 0,-7 1 11 0,7 2 1 0,0 6-7 15,1-2-24-15,-2 5-20 0,1 0-27 0,-1 3-14 16,2 0-5-16,0 1-9 0,-1 2-2 0,-1-2-4 0,1 3-3 16,1-4-6-16,-1 0-3 0,0-3-2 0,-1 1-5 0,-5-6-3 15,6 1-1-15,-6-4-3 0,-1-3-3 0,0-1 3 16,-6-6 9-16,7-1 12 0,1 1 17 0,-8-6 17 16,0 4 11-16,0-6 6 0,-8-6 6 0,8 0 0 0,0-9-8 15,-7 0-9-15,7-3-15 0,-6-4-14 0,0-3-8 0,-1-5-7 16,1 1-3-16,-1-8-4 0,0 0 1 0,1-2-3 0,0-2-4 15,6 0-1-15,0 2-3 0,0-2 0 0,-7 4 0 16,7 4 2-16,0 4 1 0,0 4 5 0,0 2-2 16,0 5 0-16,0 7-2 0,0 0-2 0,0 4-4 0,0 3-2 15,7 1-5-15,-7 3-5 0,6 3-3 0,0 8 0 0,8 4-1 16,-8-1 1-16,7 8 0 0,8 0-1 0,-10 8-4 0,10-4-3 16,-2 3-4-16,7-4 0 0,-6 5-2 0,5-1 0 15,-5-4 2-15,6 1 3 0,-7-4 4 0,1 0 4 16,0-4 2-16,-1 1 4 0,1-7 1 0,-7-2 1 0,0 1 5 15,-7-3 6-15,7-1 10 0,-6-4 10 0,0-3 18 0,-7 4 10 16,6-8 9-16,-6 1 8 0,0-4 4 0,0-5-1 0,0 1-5 16,0-3-7-16,0-5-14 0,0-3-9 0,-6 0-9 15,6-3-6-15,-7-5-5 0,7 4-5 0,-7-3-3 0,7-4-4 16,0 1-4-16,-7-1-2 0,7-3-1 0,0-1-3 0,0-1-3 16,0 6 0-16,0 3-3 0,0 3-3 0,0 4-5 15,0 3-9-15,0 1-14 0,0 7-26 0,0 1-25 0,0 6-29 16,0-4-31-16,7 5-44 0,-7-1-74 0,7 4-84 15,6 0-75-15,-7 0-95 0,15 4-178 0,-2-1-68 0,0 5-37 16,1-2 9-16</inkml:trace>
  <inkml:trace contextRef="#ctx0" brushRef="#br0" timeOffset="19194.93">24071 11035 40 0,'7'0'513'0,"-1"0"-11"0,1 0-147 0,6 2-137 16,-1-2-76-16,1 7-38 0,1 1-14 0,-1 0 4 0,0 6 12 15,6 1 21-15,-5 3 19 0,5 1 14 0,0 2 9 32,-6 5 13-32,7 3 13 0,-1 5 2 0,-6-2 0 0,6 5-10 15,1-4-14-15,0 4-16 0,-7-1-14 0,7 1-21 16,-8 0-17-16,2-4-18 0,-1 0-14 0,-7 3-13 0,1-6-4 15,-1-1-3-15,1 1-1 0,-7-1-6 0,0-4-6 0,-7 1-5 16,1-4-6-16,-7 0-4 0,0 0-9 0,-1-4-7 16,-5-3-9-16,0-1-12 0,-1-3-11 0,-7-4-20 0,8 1-18 15,0-5-27-15,-1-3-57 0,7-3-87 0,0-5-86 0,7-3-79 16,6-7-111-16,0 0-154 0,6-8-74 0,1-3-32 16,6 0 28-16</inkml:trace>
  <inkml:trace contextRef="#ctx0" brushRef="#br0" timeOffset="19351.1498">24339 10668 560 0,'-20'-8'866'15,"6"1"5"-15,1-1-19 0,7 2-152 0,-1 2-352 0,7 0-197 16,-6 1-108-16,6-1-64 0,-7 0-34 0,7 1-24 16,0-2-26-16,0 2-37 0,0 3-46 0,7 0-50 0,-1 0-56 15,-6 0-77-15,7-3-140 0,-1-1-91 0,-6-4-44 16,0 5-4-16</inkml:trace>
  <inkml:trace contextRef="#ctx0" brushRef="#br0" timeOffset="20429.91">19232 8961 321 0,'-7'3'429'0,"7"-3"-140"0,-6 4-121 0,6-1-77 15,-7-3-40-15,7 5-19 0,-6-5-6 0,6 0-1 0,0 2 6 16,0-2 6-16,0 0 8 0,0 0 10 0,0 0 11 16,0 0 8-16,0 0 7 0,0 0 7 0,0 0 6 0,0 0 8 15,0 0 6-15,0-2 1 0,0-3-1 0,0 2-1 16,0-1-9-16,0-3-9 0,0-4-8 0,0-3-9 0,0-5-7 16,6 4-1-16,-6-7-5 0,7 3-5 0,-1-6 4 0,1 4 2 15,6-5 2-15,0 4 0 0,-1-7-2 0,3 2-8 16,3-5-3-16,9-1-5 0,-1 0-6 0,0-4-8 0,13 1-7 15,0-5-5-15,0 2-4 0,13-6-7 0,0 1 0 16,7-3-2-16,6-1-2 0,0 0 0 0,13-3 4 0,0 3-3 16,14-3-2-16,-8-1 0 0,14 2-1 0,-6 2-2 0,5 0 0 15,1 4 0-15,-1 0-3 0,1 5-2 0,-1 1-2 16,-12 1 1-16,7 8 0 0,-14 0 4 0,-1 0 2 16,-11 7 1-16,-8 0 2 0,1 0 1 0,-20 8 4 0,0 2 0 15,-13 1-1-15,1 0-4 0,-15 4 0 0,1 2-2 0,-13-1-1 16,0 3-1-16,-6-2 0 0,-1 2-1 0,-12 3-1 0,-1 0 0 15,-6 0 1-15,0 3 0 0,-6 2 0 0,5-2-3 16,-5 0 1-16,6 0 2 0,0-3-1 0,7 5 2 16,-1-1-2-16,8-4-3 0,4 3-3 0,1-3-3 0,2 5-2 15,5-5-2-15,5 3-1 0,10-3-1 0,3 0 2 0,2 0 4 16,6-3 3-16,0-2 4 0,6 2 3 0,1-6 1 16,6 6 4-16,0-3 0 0,-6 1 0 0,6-1-1 0,-6 1-1 15,-1 1 0-15,-6 4 0 0,-6 4 0 0,-1 1-3 16,-6 6 3-16,-6-2 1 0,-7 11 2 0,-7 2 3 0,-6 3 5 15,-6 4 2-15,-1 4 1 0,-6 5 4 0,-6-6 0 0,-1 5-1 16,1-1-2-16,-8 1-2 0,1-4-3 0,0 3-3 16,6-3-7-16,-6 1-30 0,7-1-54 0,-1-4-68 0,7 0-71 15,6-4-92-15,7 2-203 0,1-6-81 0,5-6-68 0,7 3-17 16</inkml:trace>
  <inkml:trace contextRef="#ctx0" brushRef="#br0" timeOffset="34805.94">17988 2524 146 0,'0'-11'374'0,"0"-1"-127"0,0 6-100 0,0-5-53 16,0-1-30-16,0 4-16 0,0-1-5 0,0-3 1 0,0 4-4 15,6-1 0-15,-6 1 0 0,7 0 1 0,-7-3 5 16,0 4 0-16,0 4 1 0,0-6 3 0,6 3 3 0,-6 2-2 16,0 0 0-16,0 1-1 0,0 0-2 0,0-2-2 0,0 1-2 15,-6 4-7-15,6 0-7 0,0 0-3 0,0 0-6 16,0 4-5-16,-7 1-3 0,7-2-5 0,-6 8-2 16,0-5 0-16,-1 10-3 0,7 2 2 0,-7 1-1 0,1 3 0 15,6-1-3-15,-7 1 0 0,7 7 0 0,-6-2 1 0,6 2-1 16,6-4-1-16,-6 4 1 0,7 1 0 0,-7-1 4 0,6 0-1 15,8-4-1-15,-8 5-1 0,7-4 2 0,0-5 0 16,0 2 0-16,0-2 2 0,7-2 0 0,0 0 2 0,-1-5 5 16,0-3 5-16,0-4 9 0,8-2 19 0,-1-5 21 15,7-5 17-15,-8-5 21 0,15-5 21 0,-1-7 21 0,1-8 16 16,-2 1 8-16,1-4-2 0,0-3-2 0,-6-1-3 16,-1-3-13-16,2-1-12 0,-10 5-20 0,-3-5-20 0,-2 5-13 15,-6-1-13-15,-7 1-20 0,-6-5-13 0,0 5-11 0,0-1-9 16,-6 1-7-16,-7 0-3 0,0 2-4 0,-7 5-2 15,7 0-2-15,-5 2-2 0,3 8-5 0,-4 2-3 0,6 2-7 16,0 4-16-16,0 0-27 0,7 7-53 0,-8 1-60 16,14 3-49-16,-6 3-38 0,12 9-39 0,1-2-37 0,6 6-40 15,0 1-79-15,6 5-85 0,1 1-24 0,1-5-8 16</inkml:trace>
  <inkml:trace contextRef="#ctx0" brushRef="#br0" timeOffset="35056.1">18809 2634 398 0,'19'-4'358'0,"0"4"-134"0,8 0-80 16,-8 0-44-16,0 4-23 0,9 3-18 0,-10 0-11 0,2 5-7 15,-7 2-3-15,0 4-4 0,0 4-2 0,-7 4-4 0,1 0-4 16,-7 3 0-16,-7 3-1 0,1 5-3 0,-7-1-2 0,0 2-2 15,0 1-4-15,-13 3-1 0,7-6-2 0,-2 1 1 16,-4-1-6-16,-1-2-5 0,6-2-14 0,-6-2-18 16,7-5-26-16,-1 1-45 0,1-9-85 0,-1 0-151 0,13-7-76 15,-6-3-49-15</inkml:trace>
  <inkml:trace contextRef="#ctx0" brushRef="#br0" timeOffset="35603.18">19649 2051 78 0,'0'-7'420'0,"0"-1"-127"15,7 6-111-15,-7-6-68 0,-7 4-34 0,7-4-23 16,0 5-13-16,-6-1-5 0,-1 0-5 0,1 1-7 16,-1 0-3-16,0 3-4 0,-6 0-3 0,8 0 0 0,-10 3-3 15,2 0-4-15,7 1-3 0,-7 3 0 0,0 1 0 0,0-1 0 16,7 0 0-16,-7 1-1 0,6 3 0 0,-6-1 1 0,6 5 0 16,-6-3 0-16,7 2 0 0,-7 4 1 0,7 1 1 15,-1-1 4-15,-6 1 1 0,6 2 4 0,1 5 0 16,-1 0 2-16,1-1 0 0,0 2-2 0,-1 2-2 0,0 0-2 15,7-3-3-15,-7 3-1 0,7 0-1 0,0 0-2 0,0-4 0 16,0 1-2-16,7-4 1 0,-7 0 1 0,7 0 0 16,0-7 0-16,-1-1 2 0,7-2 0 0,0-1 4 0,-7-4 3 15,8-3 3-15,5-4 2 0,-6 0 3 0,6-4 1 0,1-3-3 16,6-4-1-16,-6-1-1 0,5-2-2 0,-5-4-2 16,7-1-5-16,-8 2 0 0,7-2 0 0,-6 1-1 0,-1-1 2 15,1-3-1-15,-1 4 1 0,-6-5-1 0,6 6 1 16,-5-2-1-16,0 5-1 0,-9-1 0 0,8 5-3 0,-7-2-2 15,1 5-1-15,0 3-3 0,-7 1-1 0,7-1 0 0,-7 8-1 16,6 3-1-16,0 0 0 0,-6 5 2 0,7-2 1 16,-7 9 0-16,6-5 1 0,-6 4 1 0,7 4 0 0,-7-1 0 15,6 2 2-15,-6 0-3 0,6-2 1 0,1 2-1 16,-7 2-2-16,7-3-5 0,-7-1-11 0,7 2-18 0,-7-1-17 16,0 0-22-16,5-5-26 0,2 2-32 0,-1-1-58 0,-6-6-108 15,7 2-98-15,1-6-62 0</inkml:trace>
  <inkml:trace contextRef="#ctx0" brushRef="#br0" timeOffset="35775.15">20314 2455 468 0,'0'-4'495'0,"6"0"-191"16,1 0-124-16,-1 4-68 0,0 0-38 0,7 4-20 15,-6 0-11-15,-1 3-2 0,1 4-1 0,-7 1-8 0,0 5-2 16,0 2-5-16,-7 6-4 0,-6 4-3 0,0 5-3 0,-6 2-4 15,0 4-5-15,-14 0-12 0,6 8-24 0,2 0-29 0,-8-1-39 16,1 1-67-16,5-4-140 0,1 0-94 0,-7-7-69 16</inkml:trace>
  <inkml:trace contextRef="#ctx0" brushRef="#br0" timeOffset="36853.1">20816 2118 84 0,'0'-5'189'0,"0"1"-21"0,0 4-28 0,0-3-32 0,-8-1-32 15,8 1-21-15,0-1-14 0,0 1-9 0,0-1-6 16,0 0-1-16,0 0-3 0,0 4-2 0,0 0-3 16,-7-3-1-16,7 3-3 0,0 0-3 0,-6-4-4 0,6 4-2 15,-7 0-2-15,1 0-2 0,-1 4 0 0,7-4-2 0,-6 0 0 16,-1 0 1-16,1 0 1 0,0 0 0 0,-1 0 2 0,1 0 5 15,-1-4 5-15,0 4 3 0,1-3 6 0,-1 3 4 16,7-5 4-16,-6 3 4 0,6 2 2 0,-7-4 0 16,7 0-1-16,-6 4 0 0,6-4 2 0,0 4-4 0,0-3-4 15,-6 3-6-15,6 0-3 0,0 0-3 0,6 3-5 0,-6 5-4 16,6-4-4-16,1 6 1 0,-1 1-1 0,1 4 2 16,6 4 2-16,0 1 1 0,0 3 1 0,0 2 4 0,0 5-1 15,0-1 3-15,0 2 1 0,6 0 3 0,-6 6 2 16,1-4-1-16,-1 4 4 0,0-4 3 0,6 1 1 0,-5-5-2 15,-2 0 4-15,1 0 2 0,0-4 0 0,-6-2 2 0,6-5-1 16,0-4 3-16,-7 1 7 0,1-4 18 0,-2-4 24 16,3 1 23-16,-8-5 17 0,7-3 10 0,-7-3 2 15,0-9-3-15,0 2-5 0,0-9-17 0,-7 1-28 0,-1 0-28 16,3-9-20-16,-8 6-12 0,0-4-6 0,0-1-8 0,-1 0-1 16,-5-3-3-16,7-1-1 0,-9-2-2 0,3-1 1 0,3 0-3 15,-4 0-2-15,6 0-1 0,-6-4-7 0,6 1-7 16,0 0-4-16,0-1-4 0,6 3-5 0,1 1-2 15,6 1 1-15,0 1 2 0,0 2 2 0,6 4 3 0,1 0 2 16,-1 6 1-16,7 0 0 0,0 1-3 0,7 3-1 0,-1 1-1 16,8 3-3-16,-8-4 1 0,8 9 1 0,4-2-2 15,-4 1-2-15,-1 3-3 0,0 0-9 0,7 0-6 0,-7 4-11 16,0 0-10-16,-1 4-12 0,1-4-13 0,1 4-13 0,-1 0-9 16,0-1-8-16,-7 5-13 0,1-4-9 0,-1-2-15 15,-6 2-24-15,1 4-51 0,-1-5-92 0,-7 1-72 0</inkml:trace>
  <inkml:trace contextRef="#ctx0" brushRef="#br0" timeOffset="37024.89">20762 2157 198 0,'-12'7'470'0,"12"-2"-163"0,-7-2-128 0,7 1-75 16,0-4-44-16,7 0-20 0,-1 0-13 0,7 0-4 15,6-4 0-15,-6 1 2 0,13-2 2 0,1-2 2 0,5 0 1 16,1 0-3-16,-1-1-1 0,7 1-4 0,-6 0-1 0,6-1-6 15,0 1-7-15,0 0-13 0,-5 0-20 0,-2 3-21 16,0 0-27-16,-6 0-36 0,0 1-53 0,0 3-109 16,0-4-102-16,-7 1-54 0</inkml:trace>
  <inkml:trace contextRef="#ctx0" brushRef="#br0" timeOffset="37243.49">21570 2271 255 0,'13'5'376'0,"6"-5"-118"0,-5 2-96 16,5 2-54-16,0-1-29 0,2 1-15 0,-2 8-10 0,0-6-6 15,1 9-5-15,-6 0-6 0,-2 3-6 0,1 4-2 16,-7 4-5-16,-6-1-5 0,0 9-3 0,-6-5-2 16,-7 4-4-16,1 3-3 0,-9 1-5 0,2 0-13 0,-7 3-15 15,-7 0-26-15,7-4-32 0,-6 2-52 0,6-1-109 0,-6-8-103 16,4 0-74-16</inkml:trace>
  <inkml:trace contextRef="#ctx0" brushRef="#br0" timeOffset="38368.38">23451 2256 21 0,'-5'3'453'0,"-1"2"-138"0,6-5-137 16,-7 4-82-16,7-4-44 0,7 3-26 0,-7-3-13 15,11 5-9-15,4-5-7 0,-2 0-11 0,13 0-11 0,-1 0-21 16,8 0-32-16,6-5-52 0,-6-2-111 0,13-1-89 0</inkml:trace>
  <inkml:trace contextRef="#ctx0" brushRef="#br0" timeOffset="38508.97">24162 2109 333 0,'0'-3'472'0,"0"-1"-163"0,0 1-139 0,0-1-81 15,7 4-54-15,-7-3-35 0,6 3-33 0,1-4-36 0,6 4-44 0,6-8-90 16,1 5-130-16,6-1-73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0T08:34:50.702"/>
    </inkml:context>
    <inkml:brush xml:id="br0">
      <inkml:brushProperty name="width" value="0.05292" units="cm"/>
      <inkml:brushProperty name="height" value="0.05292" units="cm"/>
      <inkml:brushProperty name="color" value="#FF0000"/>
    </inkml:brush>
  </inkml:definitions>
  <inkml:trace contextRef="#ctx0" brushRef="#br0">3081 6561 361 0,'-8'0'274'16,"2"0"-100"-16,-1 0-64 0,-5 0-33 0,5 0-18 0,1 0-10 15,-1-3-6-15,1 3-7 0,-1-4-1 0,7 4-3 0,-7 0-3 16,1 0-5-16,-1-5-1 0,1 5-1 0,6 0 1 16,-6-3-1-16,6 3-2 0,-7 0-4 0,7 0-3 15,0 0 1-15,0 0-4 0,-6 0-3 0,6 0-3 0,0 3-2 16,0 2 1-16,0-1-2 0,6-1-1 0,-6 1 0 16,0-1 0-16,7-3 4 0,-7 4 1 0,6-4 2 0,0 0 3 15,7 0 4-15,1 0 5 0,-8 0 1 0,14-4 5 0,-8 1 0 16,9-4 1-16,4 3 1 0,1-4-4 0,-6 1-1 15,12 0-4-15,-5-5-2 0,-2 5-3 0,8 0-2 0,0-4-3 16,-7 4-2-16,6 0-1 0,-6 0-1 0,0-1-3 0,1 4 1 16,-7 1-1-16,-8-2-1 0,1 5 0 0,0 5 0 15,-6-2 1-15,-7 1 0 0,-7 6 1 0,-6 5-2 16,-7 4 2-16,-5 3-1 0,-15 4-1 0,1-1 0 0,-6 8 0 16,-1-4 0-16,-7 1 0 0,2-5-1 0,-1 0 1 0,6 2 0 15,7-9 0-15,0 0 0 0,6-3 3 0,6-1 2 0,3-6 1 16,3 3 2-16,2-4 3 0,6-4 1 0,7 1 1 15,-1 0 1-15,0-4-2 0,7 0-2 0,0 0-2 16,7-4-2-16,6 0-3 0,0 1 0 0,6-8-2 0,2 4-1 16,3-4 0-16,3 3-1 0,6-3 0 0,-7 1 0 0,7-1 1 15,0-1-1-15,-8 2 0 0,8 3 1 0,-13-1-2 16,-1 4-3-16,-6 0-1 0,0 0-1 0,-1 1 0 0,-5 3 1 16,-1-4 0-16,-6 4 6 0,7 0-1 0,-7 0 2 15,0 0 0-15,8 0 1 0,-8 0-1 0,0 0-1 0,0 0 0 16,-8 0-6-16,8 0 2 0,0 4 0 0,0-4-5 0,0 0-8 15,0 0-13-15,0 0-16 0,0 3-20 0,0-3-28 16,8 0-43-16,-2 4-76 0,0-4-129 0,1 0-76 0,6 4-30 16</inkml:trace>
  <inkml:trace contextRef="#ctx0" brushRef="#br0" timeOffset="109.2">3491 6745 42 0,'0'-5'420'0,"-7"2"-126"16,0-1-129-16,7-4-87 0,-6 5-59 0,6-4-56 0,-7 0-63 15,7-1-95-15,0-3-113 0,0 4-60 0</inkml:trace>
  <inkml:trace contextRef="#ctx0" brushRef="#br0" timeOffset="1296.75">3412 5949 325 0,'-6'0'484'0,"-1"0"-145"0,-6 0-148 15,0 4-86-15,7-4-45 0,-1 3-25 0,-6 2-13 0,7-5-1 16,-1 2 0-16,7-2 6 0,-6 4 6 0,6-4 8 0,-7 0 8 16,7 0 5-16,0 0 6 0,0 4 1 0,7-4 8 15,-1 0 4-15,1 0 3 0,-1 4 1 0,7-4 0 0,7 0-3 16,-1 0-2-16,1 0-6 0,7 0-14 0,-2 0-10 15,1 3-11-15,0-3-10 0,0 0-9 0,-1 0-5 0,9 0-2 16,-8 0-1-16,0 0 0 0,-6 0 1 0,-1 0 2 0,0 4 0 16,-6-4 0-16,2 4 3 0,-4 0 2 0,-11 3 4 15,7-4 2-15,-14 8 2 0,1 0 2 0,-7 3 3 0,0 2 2 16,-7-1 3-16,-5 0 0 0,5-1 6 0,-6 1 12 16,0-1 13-16,-1-3 16 0,2 0 18 0,-2-4 17 0,8 0 16 15,0 1 17-15,5-5 3 0,1 1-6 0,8 4-13 0,-3-8-15 16,3 2-19-16,5-2-20 0,0 0-20 0,5 0-22 15,3-2-11-15,-3-2-9 0,15-4-7 0,-7 5 0 16,13-5-4-16,0-3-3 0,6 4-2 0,-5 0 0 0,12-4 0 16,-6-1-1-16,5 6 2 0,1-5-2 0,-7 3 2 0,8-3 3 15,-7 4 3-15,-1 0-2 0,1-1 2 0,-7 5-1 0,0-1 0 16,0 1-3-16,-6 3 0 0,-7 0-2 0,-1 0-1 16,-5 3-2-16,-1 1 2 0,-12 3-1 0,6 1 10 0,-13-1-4 15,0 3-2-15,-6 2-1 0,-1-1 1 0,1 0 0 16,-1-4-1-16,-6 4 1 0,0 0-11 0,-1-4 5 0,8 0 3 15,-7 1 2-15,7-5 1 0,6 5 0 0,-7-4 0 0,13-2 0 16,1 3 0-16,-1-5 0 0,1 0 1 0,6 4-2 16,6-4-1-16,1 0-4 0,-1-4-7 0,8 4-17 0,6-7-37 15,5 3-74-15,1 0-90 0,0-3-83 0,7-5-113 16,-1 5-197-16,-5-3-86 0,-2-2-44 0,2 2-2 0</inkml:trace>
</inkml:ink>
</file>

<file path=ppt/ink/ink2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8:29.258"/>
    </inkml:context>
    <inkml:brush xml:id="br0">
      <inkml:brushProperty name="width" value="0.05292" units="cm"/>
      <inkml:brushProperty name="height" value="0.05292" units="cm"/>
      <inkml:brushProperty name="color" value="#FF0000"/>
    </inkml:brush>
  </inkml:definitions>
  <inkml:trace contextRef="#ctx0" brushRef="#br0">22475 3396 38,'-12'-12'466,"5"2"-96,-6-1-144,7 0-89,-8 4-48,1-8-23,8 4-7,-8 1 1,5-7-1,1 7 0,1-5-6,-1 4-3,1-3 1,-1-1-1,1 1-7,0 3-4,-1-3 1,1-3 6,-1 8 2,0-7 0,-6 5-2,7-3 1,-7 3 3,0-1-2,7-2-4,-7 3-4,-2 0-4,-3-3-2,5 3-5,-7-1-4,0 2-5,2-5-2,-3 4-3,3-3-1,-2-1-1,-7 1 1,2-1 0,-2 0 6,2-3 1,-8 3 1,1-4 1,-9 1 0,10 3 0,-8-3-2,-1 3-2,-6-3-4,8 4-2,-14-2-2,6 3-2,-5-3-2,-9 5-3,8 1 1,-7 2-2,-6 1 0,1-1-3,6 1-1,-15 0 0,8 4 0,0-5 0,-7 4 0,7-3 0,-7 0-2,7 0 2,0-1 1,-6 1-1,5 0-2,1-1 4,0 4 1,6-4 0,-6 2 1,7-2-1,-7 1 0,6-1 0,1 6 2,-2-6-4,2 4-1,0 4-1,-1-3-1,-6 3 1,7 0 0,-8 3 0,8 1-1,-7 4 1,6-6 1,-6 6-1,5-1 2,-4 1-1,5-2 0,1 2 1,-1 0 0,1-1 2,-2 1 0,9-2 0,-1 2-1,6-4-1,-7 7 1,8-4-1,0 1 0,-8 2-2,15-3-2,-8 1 2,1 3-2,6-3 0,-8 2 1,2 1-1,-7 4-1,6-5 3,1 6-1,-7-2 1,7 1 1,-8 0 1,7 2-1,-5 2 1,5-3 1,0 1-1,-6-2 3,6 3-1,1 1 0,-1-4 2,1 2 0,5-3 1,-4 5-1,-2 0-1,7-1 0,-1-3 0,1 6-1,0-2-2,0-1 0,0 1 6,0 2-5,7 2 1,-8-4-2,7 2-1,2-3 2,-3 4-1,2-4 1,-1 4-6,1-2 2,6-3 1,-6 5 0,4-3 2,4 2-1,-3-2 1,1 4 0,0-2 0,1 4 1,5-3 3,-7 4 1,8 3-2,-8-2 1,2-2 0,5 4-1,-6 4 2,0-4-2,1 0-1,5 1-2,-7-1 1,8 0 0,-1-3 0,1 3-1,-1-2 0,2-2 0,-3 0 0,2 1 1,6 3-1,-6-4 1,5 5 0,1 0 2,0-1-2,-6 0-1,5 3 1,2-2 0,-8 3-1,7 0 2,-7-4 0,7 4-2,1-3 1,-1-1 0,-1 0-1,1-4 0,0 6 0,1-6-1,5-3-1,0 0 0,0 4 2,7-5 0,-6 5-2,6 0 2,-6 0-2,6-1 2,6 4 0,-6 1 1,0 3-1,0-4 1,6 4 0,-6 1 2,7 2 0,-7-3 1,7 3-3,0 1-1,-7 0 1,6-1 0,0 1 1,7-1-1,-6-2 1,6 2-1,-1-4 0,1 2 3,2-5 0,3 0 0,-4 0-2,5 1 1,7-5 1,-6 2 0,5-2 1,-4 1-2,4 0 0,1-1 0,0 1 2,0 0 0,0-5-4,7 5-1,0 0-1,-1-1 1,1 1 0,6-4-1,-1 4-3,2-1 4,6 1 1,-1-4 2,0 4 0,0-4 2,2 0-1,-1-5-1,5 6 3,-5-5-4,6 0 0,0 5-1,-1-5 2,9 1-2,-8-5 3,8 3 0,4-2-2,-5 0 1,6-1 0,0 1 2,0-3-1,0-5-1,7 5 1,-1-6-3,1 2 0,6-5 0,-6 5 1,6-4-2,0-4-1,7-4 0,-7 0 0,7-7 8,6 1 10,-7-2 11,6-7 18,3 1 17,4-4 12,1 1 12,0-6 10,6 6 1,-6-6-2,-7 6-13,6 3-14,-5-4-17,-1 3-13,0 1-9,-7 0-10,2 3-8,-2 1-7,2-1 0,-9 0-5,8-4 1,-7 5-1,0-4-3,-7 0 0,8-4 2,-1 0 1,0-5-2,-1 2 3,2-4-3,0-4-1,-1-1 2,6-5 1,1 3 2,-7-10 4,6 3 1,2-1 0,-8-3 5,0 2 0,-6-1-1,-1-2-1,-7 4-5,2-8-2,-1 5-6,-6-4 1,-7-1 1,0-3 6,-12 0-1,-1-3 1,-1-4 5,-12 3 8,1-3 9,-2-5 9,-5-2 1,-7 3-2,6-8 6,-12 1-1,0 4-3,0-5-6,-7 4-5,0-3-8,0 0-5,-7-4 1,-7 0-2,3 0-1,-2 0 0,-8 1 0,-5 2-1,-7-2-3,1 1 1,-7 2-4,0 0-4,-7 4 0,-5 4-3,-7 1-2,-2 6-1,-5 7-1,-13 3 4,-1 5-2,-5 9-1,-7 5-7,0 11-12,-14 3-43,1 8-77,0 7-80,7 7-90,-2 1-146,8 6-149,0 1-106,6 2-54,6 2 7</inkml:trace>
  <inkml:trace contextRef="#ctx0" brushRef="#br0" timeOffset="1476">22743 6437 301,'-20'-12'477,"0"5"-148,1-3-149,-1 1-85,1 2-45,-1-3-24,1 2-12,-7 1-2,6-5 2,-7 6 6,2-2 5,-2-3 6,2 0 5,-8-1 3,7 2 1,-7-5-1,1 4-2,-1-7-2,-5 4-3,-3-1-3,3 0 0,0 1-2,-8-5-1,6 4-1,-5 1-1,0-1-2,-1 1-2,-1-1-4,9 4-4,-7-4-2,0 5-3,-2-5 2,1 4 0,1-4-2,0 4 0,-2-4 0,-4 1-1,5-1-1,-6 5 1,0-5-2,0 0-1,-6 1 2,-2-1-2,3 4 0,-9-4 0,-6 4 0,1 0 0,-1 3-1,-6 2 0,7-2-2,-8 4 0,-6 4 2,7 0-2,-6 0 0,-1 4 1,7 0-1,-7 0-1,7-2 0,-6 6 2,5-1-1,1 1-2,-6-4 0,5 3 1,7-4 4,-5 1-1,5-1-1,6 2-2,-5-5 0,6 3 0,0-3 0,0 0 1,0 0-3,0 4 1,-1-4 2,1 0 0,1 0 2,-2 0-1,-6 4-1,7-1-1,-6 1-2,-1 0 1,0 0 1,7-1 0,0 1-2,0-1 3,5 1 0,2-1 0,6-3 1,0 4 1,-6 0-2,5 0 0,1-1 0,0 1 2,0-4 1,1 8 0,-2-2-1,1 2-1,0-1 1,-7 4 0,7 0 0,0 4-3,-8-4 0,9 4 1,-8-1 0,1 1 0,-1-1 1,1 1 0,0 0 0,-2 3 1,8-4-1,1 2-5,-8 2 1,7-4 2,0 5-4,0-2 3,-1 2-1,1 3 0,6 0 0,-6 0 5,1 4 0,5 3-1,-7 0 2,8 5 0,-7-1-2,7 3 3,-1 1-1,-6-1-1,7 5-1,-2-1-1,8 4 0,-6-3 0,-1 2-1,8 1-1,-1-1 0,-1 2-1,8 2 3,0-3 2,5 1-1,1-1 0,6 0 3,1-5-1,6 6 2,0-1 0,0-1-2,7-1-2,-1 1 1,0 1 0,7-4 0,0 4-1,0 0 0,7 0 0,0 0 3,6-1 0,-1 3-2,1-3 0,7-3 2,6 0-1,0 1-1,7 3-1,-1-8 1,7 4-2,7-3 0,-7 4 0,6-4 0,7 2 2,-6-2 0,7 0 0,5 0 1,-6 0 1,7-5 1,-1 5-1,0-5-2,2 2 5,5-2-3,-7-3-2,7 1-2,7-5 0,-7 2-1,7-5 1,-1-5 0,7-2-6,1-4 3,-1 1 3,6-5 1,8 0 5,-1-4 5,6-3 8,9-3 3,-3-4 3,1 0 2,7-1-1,-1 1 2,8-4-5,-8-1-8,8-2-6,-7 3-2,-1-1 1,1-2 1,-1-1 3,1 1 1,-6-4 5,5 4 7,-5-1 6,5-4 2,-6 5-2,0-5 0,7 2 1,-7 1-1,1-2 1,-1 0 2,7-1-1,-1 1 1,1 0 3,0-4 2,5 3-2,2 1 1,6-3-5,-1-2-7,-5 1-5,-1 0-6,-6-1-1,0 6-4,-7-5-2,0 0-1,-13 4-3,1-4 2,-2 2 1,-11-1-1,5-1-2,-5 0-2,-1 1 1,-7-6-1,1 2 0,0 0 0,0-9-3,-7 5-2,0-4-1,-7-3-1,8-1 0,-9-7-2,3 0 1,-2-4 0,1 1 3,-1-8 7,1-4 15,-7-3 23,-6-1 30,-1-3 27,1 1 16,-14-5 13,-6 4 8,1-4 0,-14 5-10,-6-5-19,-14 8-30,-1 0-24,-11-1-17,-7 8-15,-6-3-8,-13 7-6,-1 7-5,-6-1-5,-13 8 0,0 6-18,-14 4-60,-5 5-89,-8 4-90,-4 7-126,-3 4-202,-6 0-122,9 3-64,-3 4-26</inkml:trace>
  <inkml:trace contextRef="#ctx0" brushRef="#br0" timeOffset="3068.21">23108 8986 156,'-7'-4'462,"-1"0"-100,3 2-138,5-3-102,-7 2-55,0-4-28,7 3-13,-6 0-2,-1-3 0,7 3 4,-6-3 3,-1 0 1,1-1 0,-1 5-2,1-5-4,0 2-3,-8 1-6,8-2-6,-7 0-4,6 3-3,-5-4-2,5 5-1,-7-5-1,2 4 0,-1-2 0,-6 2 0,5-3 1,-5-1 1,-1 1 0,0 0 0,1 0 1,-7-1-1,-7-3-1,8 1 0,-8-2-1,-7 5 0,2-8 2,-1 3-2,-8 2 0,-5-1 0,1 0 0,-8 0 0,-6 0 1,7 4-1,-8-4 0,-5-1 0,7 2 0,-2-1 0,-6 3 1,7-2 0,-7-2 1,7 1 2,-7 5 3,7-6 5,-1 1 5,2 0 3,-1 4 0,-1-5 3,1 2-1,0 3-1,0-5-4,-6 5-4,6 0-2,-7 0-3,0-1-3,0 0-3,1 6-1,6-3-1,-7 3 0,0 2 0,7 0 0,0 0 0,-6 0 1,12 2 2,-5-2 0,4 5-1,2-3 1,-1-2-2,1 5 0,5-2-1,1 1 0,0 0 0,0-4 0,0 4 0,6-1 2,-6-3 2,13 4-3,-7-4 1,8 0 0,-2 0 1,7 0-2,-5 0 1,6 0-1,-1 0 0,-7 0 0,8 0-1,0 0 0,-1 3 0,1-3 0,-8 0 0,7 0-3,1 4 2,-7-1 1,-1-3 1,2 4 1,-2 4 0,2-5-2,-8 5 0,6-2 2,-5 3-2,0-2-1,7 0 0,-9 0-3,1 1 2,1-1 1,6 1 1,-7 2 0,7-3 0,-6 5 1,6-5 1,-1-4 0,2 5 0,-2-4-2,7 3 0,-5-3 0,5-1 0,1 5 0,-1-1 0,-7 0 0,8 0-2,-8-3 1,9 4 0,-8 2 1,-6-3-2,5 5 0,1-5-2,-7 3 4,7 2 1,0-1 2,-6 0-3,5 1 0,2-2 1,-2 1 1,8 0 2,-1-4-3,-6 4 1,7 0-2,-1 3 1,7-2 2,-7-1-2,1 0-1,0 1 0,-2 2 0,2-3-1,-1 0 0,1 3 1,-1-3-1,1 3-1,-2-2 1,3 3 0,-9-1-1,8 1 1,-6 4 1,-2-2 0,0 2 0,2-1 2,-8 1-1,8-1-1,-2 0 0,-6 4 0,7-3 0,-7-2 1,8 2 0,-1-1 0,-1 1 1,2-5 3,6 4-1,-1-2-3,0-1 0,0-1 0,7 3 0,-6-2 0,5 4-1,-5 0-2,6 1 0,0 3 6,0 0-2,0 2-1,-1 0 0,1 5 0,0-1 0,1 4 1,-2 4 0,1-1-2,7 4 0,-7 1 1,6-1 1,1 4 1,5-3 1,1 6 2,1-3-1,-1 0 2,13 4 2,-7-5 1,7 5-2,0-4 1,0 4-1,7-5 0,-1 2-1,7 2 0,0-2-2,0 2 0,7 1 3,-2-2 0,10 2 2,-3 4 1,1-5 3,1 2 4,-2-3 2,8 6 3,0-4 1,0-1 1,-1 4 3,6 1 3,2-1 2,-1 1 0,0-1-3,7 0-2,0-3-2,-1 3-3,0-2-3,7-6-6,1 1-2,-1-1-5,0 2 2,7-1-2,-1 0-1,1-4-3,6 0 1,0 1-2,0-9 0,-6 5 1,12-4-4,-6-4 0,1-3-1,5-1 2,1-3 3,-1 1-1,7-8 1,1-5 1,-2 1 1,9-7 5,-2-4 10,8 0 8,-2-4 8,2 0 6,6-3 6,-7 0 2,0 0 5,0-4-3,1 3-1,-2-3-6,3 0-8,-3 4-4,1-8-2,0 5-2,0-2-3,1 1-2,5-3-6,-6 3 0,14-4-1,-8-4 2,1 5 2,0-5 6,6 1 7,0-4 14,-7 4 14,8-3 12,-1 2 10,0-3 5,1 0 0,-1 3-3,0 1-9,1-3-12,-2 2-16,2-3-15,-1 0-13,-7 1-7,1-2-4,0-3-3,-1-3-2,1 0-4,0-1 4,-1-3-3,1-3-2,0 0-1,0-1-2,6-4-1,-6 0-1,0 2 2,-7-2 0,7-3 1,-2 1 9,-4-2 3,-1 1 3,-6 0 0,6 0 3,-6 0 0,-1 1 1,-5-5 1,-1 4-9,0-7-3,0 3-1,-6-7-2,-7 0 2,0-4 2,0 1 0,0-5 0,-13-3 2,7 1 3,-13-5-2,-1 0 1,-6 1 3,-5 3-1,-9-3 2,-5-1 1,-7 4 1,-7 0-1,-12 0 2,-7 0-1,-14 4-4,-6-1-5,-18 5-1,-8 3-5,-12 1-7,-14 1-5,-13 10-14,-6-1-19,-20 4-46,-6 3-87,-6 7-96,-15 1-120,-5 7-221,0 0-117,6 4-55,-6 3-19</inkml:trace>
</inkml:ink>
</file>

<file path=ppt/ink/ink2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0T08:41:51.942"/>
    </inkml:context>
    <inkml:brush xml:id="br0">
      <inkml:brushProperty name="width" value="0.05292" units="cm"/>
      <inkml:brushProperty name="height" value="0.05292" units="cm"/>
      <inkml:brushProperty name="color" value="#FF0000"/>
    </inkml:brush>
  </inkml:definitions>
  <inkml:trace contextRef="#ctx0" brushRef="#br0">19525 2971 67 0,'6'-4'66'15,"-6"0"-44"-15,0 1-23 0,7-1-8 0,-7 0-4 16,6 0 0-16,-6 2 4 0,7 2 6 0,-7-5 8 16,0 5 4-16,7 0 5 0,-7 0 1 0,0 0 5 0,0 0 3 15,0 0 0-15,0 0-2 0,0 0-4 0,0 0-3 0,0 0-3 16,0 5-1-16,0-5-4 0,0 2-2 0,0-2-2 0,0 4 5 15,0 0 4-15,0 0 8 0,0-1 7 0,0 1 7 16,-7 4 11-16,7-6 14 0,0 6 11 0,-7-4 3 16,7 3 2-16,-6 1-1 0,-1 0-3 0,7-1-4 0,-6-5-9 15,0 7-13-15,6-6-10 0,0 1-7 0,-7-1-6 0,7 1 0 16,0 0-3-16,0-4 1 0,-6 4 1 0,6-4 6 0,0 0 3 16,0 0 7-16,0 0 4 0,0 0 1 0,0 0 3 15,-7 0-1-15,7-4 0 0,-7 0-3 0,1-3-4 16,6 0-2-16,-7-2-4 0,7 0-2 0,-6-3-2 0,6-3-2 15,-7 1 1-15,7-5 2 0,-6 1-1 0,6 0-1 0,0-4-2 16,0-1-1-16,6 2 0 0,-6-4 0 0,13-5-5 16,-6 1-4-16,13-4-1 0,-7-4-2 0,12-3 0 0,-5-4-1 15,14-4-2-15,-2-3-1 0,0-4-2 0,7-4 0 16,7 1-1-16,-1-7-1 0,7 2-1 0,0-7 0 0,8 0 1 16,-2-3 0-16,6-4 1 0,9 4 1 0,-2-4 1 0,0 0 2 15,1 0 0-15,6-4-1 0,7 5-1 0,-7-5 0 16,7 1-3-16,-7 2-1 0,0 1-1 0,0 4-1 0,-6 1-2 15,-1 1 0-15,1 6-1 0,-6-2 1 0,-8 9 0 0,1 3 1 16,-7 8 0-16,-7-1 2 0,-6 4 0 0,1 7 0 0,-7 4 1 16,-8 3 0-16,-5 8 1 0,-7 1 1 0,-1 2 0 15,-5 8 1-15,0 0 0 0,-7 1 0 0,0 2 1 0,-7 4-1 16,-6 4-1-16,-6 0-1 0,-1 4-1 0,-13 4 0 0,-6 2-2 16,1 5-1-16,-15 0-1 0,1 8-1 0,0-6 0 0,-6 4 0 15,0-1-2-15,-2 1 1 0,8-2 0 0,0-5 1 0,6 5 1 16,7-9 1-16,0 1 0 0,12 0 1 0,2-3 0 15,12 0 0-15,0-5 1 0,6 1-1 0,1-2-1 0,6-2 1 16,13 0-1-16,0 0 1 0,13 0 1 0,7-2 0 0,6-5 0 16,6-5 1-16,8 2-1 0,5-6 1 0,7 6 0 0,-6-5-1 15,6 1 1-15,0 2 1 0,-6 1 1 0,0 5-1 0,-7-2 1 16,6 8-3-16,-13 3 0 0,1 4 0 0,-7 1-2 16,-13 7 1-16,8 3 1 0,-16 4 3 0,-11 3 4 0,-1 6 5 15,-6 5 6-15,-6 0 4 0,-14 5 5 0,1-2 2 0,-7 9-1 16,-6-4-1-16,-8 4-2 0,1 3-5 0,0-2-1 0,-1-3-11 15,2 2-20-15,6 3-29 0,-8-3-42 0,8 0-65 0,-1-1-112 16,7 1-124-16,0 0-103 0,-7-2-53 0</inkml:trace>
</inkml:ink>
</file>

<file path=ppt/ink/ink2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19:59.739"/>
    </inkml:context>
    <inkml:brush xml:id="br0">
      <inkml:brushProperty name="width" value="0.05292" units="cm"/>
      <inkml:brushProperty name="height" value="0.05292" units="cm"/>
      <inkml:brushProperty name="color" value="#FF0000"/>
    </inkml:brush>
  </inkml:definitions>
  <inkml:trace contextRef="#ctx0" brushRef="#br0">17258 1659 35,'-6'-3'177,"6"-1"-45,-7 4-33,7-4-26,0 0-24,-6 2-20,6 2-14,0-5-7,0 2-3,0-1-4,0 1 0,-6-1-1,6 0 0,0 0 2,-7 1 3,7 3 2,0-4 1,-6 4 1,6-4 1,-7 4 0,1 0 0,6 0-2,-7 4-4,-1-4-3,3 4-1,5-4 0,-8 3-1,3-3 0,5 4-1,-6-4 0,6 0 0,0 0 2,-7 4-1,7-4 0,0 0 1,0 0 0,0 4 0,-6-4 1,6 0 1,0 0-1,0 3 0,0-3-1,-7 0 1,7 4 1,0-4-2,0 0 1,0 3-1,-7-3 0,7 0 3,0 5 0,0-5 4,0 0 8,0 0 9,0 0 9,0 2 5,0-2 9,0 0 0,0 0 5,0 0 1,0 0-4,0 0-7,0 0-4,0 0-5,0 0-6,0 0-3,0 0-3,0 0-6,0 0-4,0 0-3,0 0-2,0 0-2,0 0-1,0 0-2,0 0-1,0 0 0,0 0 1,0 0 0,0 0 0,0 0 0,0 0-1,0 0 2,0 0 0,0 0 1,0 0 2,0 0 3,0 0 3,0-2 0,0 2 2,-7 0 1,7 0 1,0 0-1,0-5-2,0 5-3,0 0-4,0-3 1,0 3-2,0 0-1,0 0-2,0 0 0,0 0 0,0 0 1,0 0 0,0 0-2,0 0 1,0 0-1,0 0 1,0 0-1,0 0 0,0 0-2,0 0 2,0 0 0,0 0 0,0 0 0,0 0 0,0 0 0,0 0 2,0 0 1,0 0-2,0 0 0,0 0 0,0 0-1,0 0 1,0 0 0,0 0-1,0 0 0,0 0 1,0 0 0,0 0 1,0 0-1,0 0 4,0 0 3,7 0 2,-7 0 2,0 0 1,0 0 1,0 0 0,0 0 3,0 0-4,0 0-3,0 0-2,0-4-2,0 4-1,0-3-2,0 3-2,0 0-1,0-4 0,0 4 0,0 0 0,0 0 0,0 0-1,0 0 2,0 0 1,0 0-2,0 0 1,0 0 0,0 0 0,0 0 0,0 0-1,0 0-2,0 0 1,0 0 2,0 0 0,0 0 1,0 0-2,0 0 2,0-4 1,0 4-1,0 0 0,0 0-1,0-4-1,0 4 0,0 0 0,0 0-2,0 0 1,0 0 0,0 0 1,0 0 0,0 0 0,0 0-1,0 0 1,0-3 1,0 3 0,0 0-1,0 0 0,0 0 0,0 0-1,0 0-2,0 0-5,0 0-15,0 0-25,7-4-52,-7 0-158,0 4-109,0-3-71</inkml:trace>
  <inkml:trace contextRef="#ctx0" brushRef="#br0" timeOffset="1059.41">17389 1634 331,'-7'0'243,"0"0"-91,7 0-66,-6 0-35,1 0-22,5 0-9,0 0-5,-8 0-4,8 0-2,0 0 1,8 0 1,-8 0-2,0 0-2,5 3-1,1-3 0,1 0 2,7 5 2,-8-5 0,7 0 0,0 0 3,0 0 6,7 0 4,-2-5 2,2 5 3,7 0 1,-2-3 3,2 3 0,5 0 2,1 0-1,6-4-4,1 4-2,5-3 1,0 3 0,1-4 2,5 4 0,8-4-4,0 4 0,-6-4 3,11-3 2,-5 3-1,-1-6-1,1 2 4,6-3 4,-6 0 6,0-1 2,-1-5 1,1 3 3,-7-1 0,1-4-1,-10 5-6,4-1-7,-8 5-8,-13-2-7,0 1-5,-7 3-7,1-3-2,-13 5-3,-1 1-3,1-2-1,-7 0 0,-7 3-6,1-3 0,-6 7-3,-8-7-3,0 7-3,0 0-2,-6 0-2,0 0-1,0 0 2,0 3 2,7 1-2,-1-1 3,0 1 0,7 0 2,1-4 1,5 4-1,0-1 1,7 1 0,7-4 1,-7 3 3,13 2 1,6-3 1,1 2 2,0 0 4,6 0-1,6-1 0,-6 1 2,0 0-1,7 0 0,-8 3 0,-5-4 0,0 1-2,0 4 0,-14-1 2,7 0-3,-13 1 1,0 3 1,-6-1-1,-7 2 2,0-2-1,-7 5 1,1 0-7,-8-1-13,8 1-16,-7-1-23,-7 1-42,14-4-104,-1 1-144,-1-2-89,10-3-44</inkml:trace>
  <inkml:trace contextRef="#ctx0" brushRef="#br0" timeOffset="8837.01">9169 1114 256,'-6'0'218,"-1"0"-78,7 0-46,-6 0-25,6 0-20,0 0-11,0 0-7,0-4-9,0 4-6,0 0-6,0-4-3,0 4-2,0-4-1,0 1-1,6-1 1,-6 0-2,7 1 1,-7-5-1,6 1 1,1 0 3,0 0 3,6-5 0,0-3 3,-1 1 4,2-1 2,5-3 2,1-3 1,6-2 1,0 1 0,0-3 2,6 3 0,2-7 0,4 3-2,1-7-1,1 4 4,-1-1-1,0-3 3,-7 4-5,1 4-1,0-2-3,-14 6-1,0-2-1,-6 9-4,-6-1-5,-7 1-3,0 3-1,-7 0 0,1 3-2,-14 2-1,7 1 0,-7 2-1,1-1 1,0 4 0,-1 4-1,0-1 0,1 2 0,0-3 1,-1 6-2,7-1 1,-6 1 1,12 3-4,-5-1-15,12 2-31,0-2-82,5 1-169,2-4-95,13 5-51</inkml:trace>
  <inkml:trace contextRef="#ctx0" brushRef="#br0" timeOffset="9488.54">11547 1143 139,'-7'-4'353,"-5"4"-124,-2-8-87,8 5-63,-1-4-26,1 3-13,6-3-6,0-1-4,0-3-1,6 5-1,1-10 3,6 6 0,0-9-6,6 1-4,7-1 1,0-3 1,7-3 3,0-1 0,6-3 1,-1 0 3,2-4 1,6 0 2,-1-4-3,0 0-1,1 1 1,0-1-1,0 1-3,-8-1-3,0 0-1,-4 5-1,-8-2-2,0 4-1,-13 5-5,-6 3-4,-1 0-2,-12 7-1,-1 1-4,-6 3-2,-7 7 1,1 1-2,-7 6 2,-6 1 1,-2 0-1,9 7 0,-8-1 0,1 2 1,5-1-2,3 3 1,3 1-2,8-1-1,0 2 1,0-2 0,7-3-1,6 3 1,6-2-1,-6 3 1,13-5 1,-7 1 0,7-3 0,0-1 0,-6 0 0,6 0 0,0 0 1,-7 5 1,1-4-2,0 1 0,0 3-2,-7-1-1,0 3-13,-7 1-16,0 4-23,0-5-47,7 5-111,-6-1-130,6-3-87,-5 4-50</inkml:trace>
  <inkml:trace contextRef="#ctx0" brushRef="#br0" timeOffset="21595.02">4201 11096 195,'0'4'272,"0"-4"-46,0 0-43,0 0-38,0-4-37,0 1-32,0 3-23,0-8-16,0 8-10,0-4-5,6-4-3,-6 6-5,0-2-2,6 1-2,-6-1-1,0 0 0,7 0 0,-7 1 0,0-2 0,6 3 3,-6-5 2,0 2 4,0 2-1,0-1-2,0-4 1,0 5-1,6-1-1,-6 1 0,0-5-3,0 5-1,0-5 0,0 1 3,0 3 1,7-3 2,-7 3 4,0-3 1,0 0 3,0 0 2,0-1 2,7-3 3,-7 1 2,0 2 0,7-7-1,-7 4-1,0 0 0,6-7 0,-6 3-1,7 1 1,-7-5-1,6 1 3,0-3 3,1 1 4,-1-1 3,1-1 0,-1-4-3,-6 1-2,7-1-6,0-4-7,-1 1-4,1-4-7,-7 0-4,6 0-3,0 0 2,-6 1 4,7-2 5,-1 2 5,-6-6 3,0 6 5,7-1 1,-7 4 2,0-5-3,0 9-3,-7-1-5,7 1-3,0 6-3,-6 1 2,-1 2-2,1 7-2,0 1-2,-7 4-1,6 0-5,-6 4-1,-7 4-4,8 8-3,-8-3-5,0 11 2,-5-2 1,-1 0 1,6 4 1,1-4 1,-8 5 0,14-6 3,-6-1-2,5 2 1,1-7 0,7 0 3,0-4 0,-1-3 3,1-1 2,6 2-1,0-10 4,6-2 0,1 0-1,-1-8-3,7 1 0,0-8-2,0 0-1,0-1-2,6-2 0,-5-4-4,4 3 1,3-4 0,-9 1-1,15 0 0,-14 0 3,6 3 3,1 1 0,-1 2 0,-6 5 3,0 0-1,1 7-1,-8-1 0,7 6-3,-7 2-4,1 4 3,-1 7 1,1 1-1,0 2-1,0 9 2,-1-1-1,0 8 2,1 0-2,-1 3-8,1 0-15,6 4-28,-6 0-42,-1 0-43,6 3-58,3-3-94,-2 0-183,6 1-93,-6 2-38,0-3-2</inkml:trace>
  <inkml:trace contextRef="#ctx0" brushRef="#br0" timeOffset="40290.74">5809 14016 137,'0'0'211,"0"0"-68,0 5-52,0-5-39,0 2-25,0-2-13,0 0-9,0 4-8,0-1-10,0-3-14,0 4-17,-7 0-31,7 0-43,-6-4-65</inkml:trace>
  <inkml:trace contextRef="#ctx0" brushRef="#br0" timeOffset="40723.11">5242 14254 187,'0'0'250,"0"-3"-41,0 3-36,0-5-34,0 5-28,0-3-22,0 3-15,0-3-9,0 3-5,0-4-3,0 4-5,0 0-2,0 0-5,-6 0-4,6 0-5,-7 0-5,7 0-2,0 0-3,0 0 0,-6 0-3,6 0 1,0 0 0,0 0 2,0 0-2,0 0-2,0 0 1,0 0-2,6-4-1,-6 4-2,7-3 0,-1-5 0,1 4 1,0-4 1,6 2-1,-1-2 0,8-3 3,-7 0 3,8 1 0,-3-2 0,7-2 2,2-1 6,0 1-1,-2-1 2,8-3-2,-7 2-4,7 3-2,-1-3-1,-6 2-7,0-1-5,6 1-2,-4 2-6,-10 6-3,2-5-2,0 3-1,-1 1-3,-6 3 0,0 1-2,-7-4-4,1 7-2,-1-4-3,-6 4-5,7 0-6,-7 0-6,0 0-7,0 0-10,0 0-10,0 4-11,0-4-14,0 7-10,-7-4-16,7 1-23,-6 3-34,-1 1-51,1-1-84,0 3-90,-7 2-43</inkml:trace>
  <inkml:trace contextRef="#ctx0" brushRef="#br0" timeOffset="41155.65">5281 14734 347,'-6'3'474,"0"1"-126,-1 0-133,1 0-90,6-1-52,-7-3-26,7 5-11,-7-5-4,7 0 0,0 0 3,0 0 0,7-5-1,0 5 2,-1-7 4,7 3 3,0-3 6,6-4 9,-6 0 11,13 0 13,-5 1 11,11-5 13,-6 0 12,6-1 8,1-1 7,-1-2 4,8-3-1,-1 5-6,-7-6-9,13 1-10,-5 1-10,5-1-11,-6-1-14,7 1-12,-7 0-12,0 0-7,-6 4-6,-1 4-9,-5-5-9,-2 7-8,-5 2-9,-7 3-12,0-1-17,0 4-20,-13 2-21,7 2-29,-7 0-39,-7 2-44,1 2-39,-1 4-36,1-1-36,-1 1-69,-6-1-129,1 0-65,-3 4-25,2-3 10</inkml:trace>
  <inkml:trace contextRef="#ctx0" brushRef="#br0" timeOffset="43465.95">5744 1560 182,'-13'0'264,"0"-3"-99,-1 3-62,8-5-43,-7 5-22,0-2-14,1 2-7,5-4-5,-7 0-2,2 4 1,-1-4 0,0 4 0,-1-3 0,1 3 1,1 0 0,-1 0-3,0 0-1,-1 0-2,-5 0-2,6 3-1,0-3 1,-1 0-1,2 4-1,-1-4 0,-7 4 0,7 0 0,-6-2 2,0 3 2,-2-2 0,-5 4 3,0-3 1,1 4 4,-8-1 2,7 1 4,-6 2 1,-7 1 1,5-3-1,2 3-2,-6 3 1,-2-3-3,1 3-3,6 1-3,-12 0-3,6 3-1,0 1-1,-1-1 2,2 1-2,-7-2 2,5 6 3,-6-2 1,7 2 0,-6-1 1,5 0 0,2 0-3,-2 3 2,-6-3-2,7 4-1,1 0 0,-2 3-2,1-4-1,-1 4 1,2 0 0,6 5 0,-7-1-1,-1-4 1,8 8-1,-2-3 1,3 5 0,-2-3-2,1 5 0,0 0-3,-2 3 1,2-4-4,-7 4 2,7 0 0,-1-1-2,1 1 1,-1 1-1,0 2 0,-6-3 1,6 4 2,-6-5-2,7 5 0,-1-4 1,1 4 0,-9-1 1,10-2 1,4 6-1,-4 0 2,-2-3-1,0 6 1,7 1 2,1 1-2,-2-1 0,1 0-1,-7 0-1,14-1 1,-7 2-1,0-5 0,0 3-2,6 5 1,-6 0 2,6 0 1,-5 3 1,6-1 2,-8 2 5,9-1 1,-10 5 0,9 2 3,-7 1 1,6 6 2,1-1-1,6 2-1,-7-2-5,1 7 2,-2-2-1,9 0-1,-1 5-3,0-5 1,0-3-2,0 0 0,7 1 0,-1-5-3,0 4 1,-6-4 1,7 0 1,0 0 0,0 1 1,-1-2 1,-7 1 0,8 4 2,-7-4 1,0 5-4,0-1-1,-1 0 0,8 0 1,-7 0-1,0 0 2,7-1-2,0 2 2,-1 2 3,0 1 0,0 3-1,7 0-1,0 1-1,0 0-2,0 2 0,0 2-4,7-2-1,-7 1-3,7-1 0,0-3-2,-7 5 0,6-5 1,0 4 2,-6-8 2,7 5 1,-1-8 2,-6 0 0,7-4 1,-7 0 9,0 0-2,6 1-1,-6-4-6,0-1 0,0-2 2,6 1-1,-6-1 1,0-2-8,8 6 0,-8-6 5,6 4 2,-6 1 3,7 0-3,-7 0-1,6-5 1,-6 1-2,6 0-1,1-4-2,-1 1-2,1-5-1,-1-3 0,1-4 0,0 1-1,0-12 1,-1 0 1,-6-3-1,6-4 1,-6-4 0,6-3 0,-6 0 0,7-8 0,-7-4-1,0-3 2,0-3 2,0 3 4,0-7 4,0-2 2,0 3 3,0-5 3,0 0 1,0 0 1,0-5-1,-7 3-3,7-6-3,-6 1-3,0-5-2,0 2-3,-1-1-1,-7-7-2,1 3-2,0-4-1,1 1 0,-1-3-1,-7-1 0,0-1 0,1 1-6,-1 0 2,1 0 3,-1-3 3,0 3 0,8 0 5,-9 3 7,2-2 5,6 6 13,-6 1 6,6-1 3,6 4 2,-6 3 3,0-2-4,7 6-6,-1 0-5,7 1-7,-6 3-10,-1 0-4,7 3-4,0 5-2,0 2-3,0 1-1,0 8 0,7-1-1,-1 0 1,1 4 0,-1-3 0,1 6 1,5-2 1,-5-6-1,7 5-1,-2 0 0,1-3 1,7-4 0,-8 2 1,9-5-3,-9-1 3,8 0 4,0-4 2,5-3 4,-4-4 0,4-4 6,2-3 9,-2-4 10,8-4 17,-1-7 26,1-3 28,6-4 20,-6-5 20,6 1 10,-7-4-1,8 5-5,-15-1-17,8 8-25,-7 2-31,-6 0-25,0 9-30,-8 3-35,1 0-40,-7 8-38,1-1-40,0 1-48,-1 6-48,-6 1-55,6-1-54,-6 4-95,7-3-140,-1 4-64,1-8-18,-1 3 17</inkml:trace>
  <inkml:trace contextRef="#ctx0" brushRef="#br0" timeOffset="45536.96">5587 3249 105,'-6'0'362,"-1"-3"-115,1 3-98,6 0-60,-6 0-31,6-4-17,-7 4-7,7-4-5,0 4-2,0-4-1,-6 4-2,6 0-4,0-3-2,0 3-1,0 0-3,0-4-1,0 4-2,0 0-1,0 0-2,-7 0 0,7 0-1,0 0-1,0 0-1,-6 0-1,6 0 1,-7-3-4,0 3 1,1 0-1,-1 0 0,1 3 1,-7-3-2,7 0 0,-8 4 0,1-1 1,0-3 2,1 8 0,-9-4 2,9-1-2,-9 1 3,10-1 1,-10 1 1,10-1-2,-10 1 3,1 4 3,7-5 2,-6 5 4,-1-5-1,7 5-1,-6-4 1,6 4 3,-6-5-3,4 4-4,-3 0-4,5 1-2,-7-1-1,7 4 0,-6-4-1,6 4-3,-7 0-1,1 4 1,-2-4 0,9 0 0,-8 3 0,1 1 0,5 0-1,-5-1 1,6 5 0,-6-1-1,6 0 1,-7 4-1,1 0-1,5 0 2,-6 5-2,8 1 2,-8 1-1,7 0 0,-6 0 1,6 8 0,0-3 3,0 2 2,0-2 2,1 2 1,-3-3 1,2-1 2,7 3 0,-7-4 0,7 3 0,-1-1-2,1-1-2,-7-3 0,6 9 0,0-5 0,1 0 1,0-1-2,-1 5-1,1 0-1,-1-1 1,7 6 0,-13-3-2,13 1 0,-6 0 1,-1 5 1,7-1-1,-6 0 0,6 0 1,0-4 0,0 4 2,6-3 0,-6 3-1,7-5-1,-1 1 1,7 4 1,-6-3-2,-1 3 0,7-1-1,7-2 0,-7 3 1,0 0 0,6 0 0,-6-4 0,8 1 1,-3-1 1,2-3 1,0-1 2,-1-3 3,0 0 4,1 1 2,7-2 5,-2-3 5,1 0 4,1 2 1,5-2 5,7 0 0,-1 0 0,2 0-2,6-3-2,6 3-4,-6 0-2,5 1-5,1 3-7,0 0-3,7 0-3,-7-4-2,0 7-3,7-2-2,-7 3-5,6-1 1,2 0 1,-2 5-2,1-1 1,-6-3 0,4 3-1,1 1 0,-5-1 0,6 0 0,-7 1-1,-1 2-1,2-2 1,-1-1-1,-1 0 0,2 4 0,-1-3 2,-6-2-1,6 2 0,0 0 2,0 2 0,-6-2 2,6-2-1,0 5 1,0 1-3,1-1 1,-1 0 3,-1 2-3,-5 3-1,6-2 1,0 9 0,-7-5-2,2 0 0,-2 4 0,1-4-1,-7 4-1,0-3 2,0 2-2,0-2 0,-7-1 2,8 0 0,-8 0 0,7-3 0,-6 3 4,-1-2-1,1 1-1,-1-2 3,1-4-1,-7 0 1,6 0 0,1 0-2,0-1-1,0 2 0,-1 2 2,-6-3-1,6 4-2,-5 0-1,5-4 2,-5 4-2,-2-5-1,2 1 1,-2 0-1,1 4 0,1-8 1,-1 4 0,0-7 0,-7 3 1,7-7 1,0 0-1,-7-1-1,9 2 2,-10-1-1,2 0 2,6 0-1,-7 1-1,1-3 0,0-1 1,-2-1 1,3-3-2,-2 4-1,-6-5 0,7 0 0,-7 1-1,0-4 1,0 5 0,6-6-1,-12 1 0,6 4 3,0-5-2,-7 5 5,7 0-1,-6-5-4,0 2 1,-2-1 0,3-4-1,-1 0-1,-7 1 1,6-4-4,-6 2 0,7-3 2,-7 2 0,0-1 0,0-4 1,0 0 0,0-1 1,0 2-2,0-2 2,-7-3 1,7 5-1,-6-5 0,-1 3 1,-6-2-1,6-1 0,-6 1 1,0 0 0,-7-2 0,1-1 0,-7 2 3,6-3 1,-6 3 3,0-4 1,-1 1 5,-4 0 6,4 3 8,2-7 11,-2 4 10,1-1 10,0 2 11,7-5 8,-1 0 12,7 0 8,-7 0 8,8 0-2,-1 0-1,6-5-1,-6 5 1,0-3-1,5-1-2,3 4-7,-1-4-10,6 4-7,-7-3-6,7 3-12,0-4-10,0 4-12,0 0-12,0 0-8,0-4-5,0 4-2,0 0-5,7 0 1,-7 0-4,6 4 0,7 0 0,0-1-1,0 1-2,7 3 1,-1 0 1,1 1 1,-1 3 1,7-3-2,0 2 2,0-3-1,1 5-2,-2-5 0,2 1 0,4-2 0,3 2 0,-2-4 1,-5-1 0,11-3-2,-5 0 4,-7 0 1,7-3 1,-1-1 2,-6-4 4,0-3 3,0 4 6,-6-4 8,0-3 2,-1-1 6,-6 0 5,0 4 3,-7-3-1,8-1-3,-8 1-4,-6-1-6,7-4-4,-7 5-8,0-5-7,0 5-8,-7-1-5,7 1-9,0-1-8,-6 0-12,6 0-21,0 5-60,-7-2-111,14-3-117,-7 1-170,0-1-154,6 1-97,-6-1-46,7-2-17</inkml:trace>
  <inkml:trace contextRef="#ctx0" brushRef="#br0" timeOffset="48115.83">5529 4703 404,'-7'-7'350,"7"4"-126,-6-4-96,-1 3-55,1-4-27,6 5-16,-6-5-4,-1 4-2,1-3 0,-1 4-1,0-4-3,0-1-2,-5 4-3,5 1-2,-5-1-4,-2-3-2,7 4-2,-5 3-2,-9-4 0,10 4-1,-10 0-2,2 0 1,-1 4 1,1-1 1,-7 4 1,0 0 2,-6 5 1,-1 3-1,1 2 1,-8 2 1,8-1 2,-15 7 0,9-2 2,-2 2 2,-4 0 3,-2 2 3,6-2 2,-5 0-1,0 2 2,5 2 0,-5-4 1,-1 1-4,7 3-4,0 0-3,1 0-4,5 5-1,-7-1-1,15 4-2,-9-1-3,9 1 1,-2 3 0,8 0 2,6 1 2,0-5 0,6 4 1,0 2 0,14-3 4,0-3 1,6 5 2,6-4 6,7-1 3,7-2 4,7-1 5,5-1 7,8-3 4,5 0 5,7 1 4,7-4 0,12 0 0,1-4-2,12-1 3,2 2-4,11-2-7,7 2-4,7-2-9,6 6-3,7-2-6,6 4-6,-6 4-8,6 3-1,7 8-1,0 4-2,6 8-1,0 5-1,7 6-2,-6 1-1,5 7 1,1 1-2,0 5 1,6 3 3,1 4 0,-1 4 0,7-1 0,0 4 2,6 1 5,1-1-2,5 0-2,7-4-4,1 1 1,-1-4-1,0-4 1,-5 1 9,-1-9-3,-13 5 0,-7-8 0,-6 1 1,-1 0 2,-12-5 7,-13 0 8,-7-2 3,-7-1 2,-5-5 1,-14 2 1,0-1 1,-12-3-1,-9 3-6,-4-4-7,-1 5-12,-12-8-3,-1 0-1,-6-4 2,-7-3-3,0-5-1,0-2 2,-12-4-1,-2-4 0,1-4 1,-13-3 0,7-1-3,-14-6 0,7-1 1,-6-4-4,-7 2 2,0-6 1,-7-3 0,1 1 0,-1-4 3,1-1 4,-7 2 7,7-3 7,-7 2 1,0-4 0,-7 0 1,0-4-1,7 4-2,-13-2-4,7-6-7,-7-1-3,0 3-2,0-2-1,-7-3 1,1-3-1,-1 3-3,-6-4 1,7 1 1,-8-2 1,2 2-2,-2-1-1,9 4-1,-9-4 1,7 8 1,1-3 0,6 2 0,-7 1-3,7 3 2,0 1-1,7-2 1,-7 5-1,6 5-2,0-2 1,7 4-1,-6 5 1,6-2 1,0 6 1,0-2 2,6 4 1,1 1 2,0 3 2,6 0 3,6 4 0,-6-6 1,7 3 3,6 0-1,-7-2-1,7-3 2,7 1-1,-7-5-2,0 1-3,0-1-7,-1-2-17,3-2-34,-9-3-44,0 1-48,-6-4-49,-6-4-81,-7-4-143,0-4-108,-20-1-67,-6-7-16</inkml:trace>
  <inkml:trace contextRef="#ctx0" brushRef="#br0" timeOffset="49589.56">6004 6543 114,'-13'6'438,"7"3"-106,-7-2-140,6 3-89,-5-2-49,5-1-23,0 5-14,1-5-7,-1 0-3,-6 4-2,8-4 1,-2 4 2,0 0 2,0 0 0,7 1-1,-7 2 1,1 1-1,6-1 0,-6 4-2,6 4-1,6 1 0,-6-2-2,6 5 1,1 3 1,7 5 1,-7-2 0,5 5 3,7-1 3,-5 9 1,11-2 3,1 1 0,1 5 3,-2 1-1,8-2 0,6 0 0,0-1 2,7 1-2,0 0-3,6-1 0,0-3 2,7 0 4,6-4 4,6-3 3,1-1-1,6-2 7,7-5 5,-1-3 3,14-1-1,6-3 0,1 0-3,12-7-4,0 0-3,0-1 1,7-3-3,6-3-2,-7 2-4,14-2-4,1-1-2,-2 1-3,7-1-2,6 4-6,2-1 1,5 2 5,1-2 2,6-3 4,6 9 1,0-5 2,0 3 0,1 5 6,-8-1-5,8 0-4,-7 0-5,0 4-1,5-2-3,2 1 2,-8 1 0,2-4-5,-1 5 2,-1-2 2,-6 1-2,1 1 1,5-2 5,-5 1 6,6-4 8,-7 1 13,0-1 10,-5 0 8,4 1 8,-4-1 5,-2-4-4,1 9-6,0-5-8,-7 8-12,0-5-8,1 4-6,-1-2 1,-6 0 1,6 2 3,-6-4 1,0 2 5,-7 3 2,0-4-3,0-1-2,-6 5-7,-6-4-6,-1 0-5,-7 3-3,1 1-4,-7-4 0,0 4-2,-6-4-3,-7 0-1,1 0 0,-2 0-2,-4-4-2,-2 5-1,1-6-1,-1 2 0,-6-1 1,1 0 4,-1 1-5,-13-4 3,6 2-1,-6-2-2,1-1 4,-7 1 0,-1 0-2,1-1-1,-7 1 3,6 1-1,-6-1 2,0-1 1,-6 1-5,-6-1 1,5 4-1,-6 0-2,-1-3-2,-10 4-2,4-2 1,-7-1 0,2 2-1,-8 0-2,0 0 2,2 1 2,-2-1 2,0-4 0,-5 6 1,5-3 0,-6-2 2,6 3 2,1-3-2,-1 4-2,-6-2 3,7 3 0,0-3 1,0-2 1,-1 3 1,0-3 1,7 0 0,-6-1 0,-1 1 2,7-1-2,-6 1 1,-1-3-2,8 1-3,-8 3-1,0-5-1,8-1 0,-8 1-1,1 4 3,0-4-5,-1 0 2,1 4 3,-1-5 0,0 1 2,1 0-4,0 1 1,-1-2-2,-6 2 0,6-1 1,-4-4 0,3 4-1,-5-4-2,1 4 8,5-3 3,-6 2 2,0-3 9,0-3 8,0 4 11,-1-1 11,3-3 7,-10 0 6,9-2 3,-8-2 6,1 5-4,-1-5-3,-6 0-8,0 3-7,5-3-7,-5 0-6,-5 0-8,5-3-9,-6-2-7,-1-1-6,-6-2-6,1-3-4,-3-3-3,-3-1-1,-2 1 0,0-1 7,1 0 0,6 4 1,-1-1 6,2 3 0,5 1-1,2 0 0,-3 4-6,1-3-2,7 7-4,0-3-1,0-1-6,7 1 0,1 3 1,-3-4-1,8 0 3,7 0 1,-7 4 2,13-3 1,-7 3 1,7 0 3,0 0-2,7 3 3,-7-3 3,7 4-2,-1 0 2,1-4 0,0 4 0,-1-1 1,7 1-3,-7-1 0,8 2 0,-7-3 1,5 2-1,-5 0 0,-1-4 0,-6 4 1,-6-1 0,5-3-1,-10 5 2,-2-5-2,-8 0 0,2 3-1,-1-3 2,-6 0-3,0 0 1,-6 0 1,-6 0-1,-8 4-1,0-4 0,-6 2 0,0 3 1,0-2 1,7 5 0,-8-4 1,8-1-1,0 1 0,6 3 0,-2-3 2,10 0 1,-8 3-4,6-3-1,1 3-4,-1 0-2,0 1-1,7-5 1,0 9-3,0-6-2,0 5 1,0 1-1,0-2 0,7-3-1,-7 5-6,7-5-8,-1 1-16,-6-1-20,7 0-31,-7 0-36,0-3-31,0 3-39,-7-3-42,1 3-43,-1-2-56,0-5-106,-6 0-100,1 0-56,-8 0-15</inkml:trace>
  <inkml:trace contextRef="#ctx0" brushRef="#br0" timeOffset="63584.04">8942 7103 112,'0'-7'229,"7"-1"-82,-7 1-59,6 0-29,-6 0-23,6-1-14,-6 5-7,7-5-2,-7 0-2,5 1 1,-5 5 0,8-6 2,-2 0 0,1 1 2,0-1 3,-1 4 0,1-3 1,-1 0 3,0 0 0,1-1 3,-1 5 0,1-4 0,-1-1 0,1 5 0,-7-1-1,0 0 0,7 1 1,-7-1-2,0 4 1,0-4-1,0 1 1,-7 3 0,7-4 2,0 4 1,0-4 3,0 4 2,0-4 1,0 4 1,0-3-1,0 3-3,0-3-4,0 3-4,0-4-2,0 4-1,0-4 0,0 4 0,0-3-2,0 3 0,0 0 0,0 0-2,0 0-2,0 0-5,0 0-3,0 0-3,0 0-3,0 0-2,7 3 1,-7-3 0,0 4 1,6 0 1,1-1 4,-1 0 2,0 1 1,1 4 2,-1-5 0,8 5-1,-8-1 1,7 0-2,-5 4-2,3-4-3,2 8 2,1-3-3,-9 2-1,10 1 1,-9-1-1,6 5 0,2-1 1,-7 0 2,5 5-1,-5-6 2,6 5 1,0 1 1,-6-5-1,6 7 1,-1-3-3,0 1 0,-4 2 0,5 0 1,0 0-3,0 6 2,-7-2-2,7 0 0,1 3 2,-1-1-2,0 1 1,-7 1-1,7 4-1,-6 0-1,6-1 1,-1 0 1,-5-2 0,6 3-1,0-1-1,-6-3 1,6 3-1,0-2 0,0 2 0,0 1 0,-6-1 0,6 6 0,0-6 0,-1 0-1,-6 1 1,8 0 1,-1-1 0,0 1 0,-6 0 2,5-1-1,1 1 0,-5-1 0,4-2 0,1 2-2,0 1 1,0-1-1,1 5 0,-2-5 0,1 5 0,0-1 0,1 0 0,-1 1 0,-1-1 0,-4 0 0,5-3-1,-1 3 1,-5 0 1,-1 1 0,1-1-1,6-1 0,-7 2-1,1 3 2,-1-3 0,1 2-1,-1 5-1,1-4 1,-1 4 1,1-4 2,-1 0-1,0 0-2,1-3 1,0-2 2,6 2 0,-7-5-3,1 1 0,6-4 0,-7 0 2,0-4-2,2 1 1,5-1 0,-13-4-1,7 5 1,-2-5 1,-5 1-1,7-1-1,-7-2 0,0-1 0,0-4 0,0 1 1,-7-2 0,7-3-2,0 1 0,-5 1 2,5-5 0,-7-4 1,-1 0 0,3 0-1,-9-3 1,8-4 1,-7 0 1,-7-4-1,0 1-1,-5-4 4,-1-4 2,0 0 4,-6 0 5,4-4 5,-4-4 4,0 2 5,6-2 10,-7 1 8,7-1 8,0-3 8,7 4 5,-2-1 6,3 5 5,-2-1 6,7 1-2,7 3-9,-7 3-7,6 1-10,7 0-15,-6 4-13,6-2-15,0 5-13,6 0-10,1 0-3,-1 8-4,7-5-1,0 8 2,7-3 7,-2 6 4,9-3 5,5 0-1,1 1-2,6 2-2,7-6 1,-8 1-1,9-1-6,-2 0 3,-6-1-3,7-3 3,0 0 3,-8-4 2,8 0-1,-7 0 1,1-4 1,-8 0-1,-6 1 0,0-1-1,-7 4 1,1-4-4,-7 0-15,0 1-33,-7-2-44,1-1-51,-1-2-104,1-3-178,-7-3-110,7-5-55,-7 2-17</inkml:trace>
  <inkml:trace contextRef="#ctx0" brushRef="#br0" timeOffset="64533.08">11722 7000 159,'0'0'362,"0"-4"-96,0 2-89,0-3-58,-6 5-35,6-3-24,0-1-10,-6 1-4,6-1-6,0 0-3,0 0-2,0 4-5,0-3-2,0 3-3,0-4-5,0 4-7,0 0-1,0 0-5,-6 0-2,6 0-5,0 0 0,0 0-1,0 0-1,0 0 1,0 0-2,0 0 3,0 0 0,0 4 0,0-4 0,0 3 0,0 5 0,0-4 0,6 3 0,-6-4-1,6 4 0,-6 5 0,6-1 1,1 1-1,-1-3 1,7 7 0,-6 2 1,7 0 1,-8 0-1,7 4 2,0 4 1,0-1-1,-6 5 1,6-1-3,-1 8 0,1-5 0,1 9 2,-8 3-2,7 1-2,0 2 1,-7 4 0,7 0 1,-6 4 0,6 3-1,-5 2 0,-3 1 0,3 2 2,-3 3-2,1 3 1,1 2 2,0 6-2,0-1 4,-7 5 0,6 3-1,-6 4-2,7-1 2,-7 2-3,6-1-1,-6 0 1,6 0-1,1-1-1,-1-2 0,0 3 2,8-4 2,-7 1 0,-1-1 1,6-1 1,-5-1 0,6-5 0,-6-2-1,6 0-2,0-9 0,-8-1-1,9-6 0,-7-7-1,0-2-1,-1-5 1,-6-5 0,7-8 0,-7-3 1,0-2 1,0-10 6,0 2 12,-7-4 13,7-8 11,-6 0 10,6-3 13,-14-4 5,8-4 5,-2-3-4,-3 0-7,-2-4-9,-1-3 1,-6-5-5,8 0-7,-1-2-3,-7-2-1,7 2-2,1-5-3,-1 4-3,-1-3-9,1 2-6,8 5-5,-8 3-5,13 1-8,-8 7-9,8-1-6,0 1-5,0 7-2,8 4-1,5 3-1,-8 1-1,8 6 6,7 1 7,-1 2 4,7 6 4,0-5 1,0 4-1,7-3-1,0 2 0,5-3-3,-5 1 0,6-4 2,-5-1 0,4-3-1,-6 1 1,1-6 0,-8 2 3,3-4 2,-3-1 2,-5-3-4,-7 0-21,0 0-29,-13-3-37,6-1-72,-12-4-170,0-3-98,-8 1-70,-12-2-47</inkml:trace>
  <inkml:trace contextRef="#ctx0" brushRef="#br0" timeOffset="84010.9">1153 13236 314,'-7'-14'272,"0"-1"-113,7 1-64,0-3-35,0 3-16,0-1-8,0 1-1,0 3 2,0 0 3,0 1 5,0 2-3,7-3 0,-7 7-3,0-2-4,0 1-7,7 1-7,-7 4-7,6 4-2,0 1-1,1 1 3,-1 9 5,1 0 2,-1 7 4,8 7 5,-7 5 2,5 2 1,7 3 1,-5 13-6,-1 0-3,-1 6-3,8 8-2,-7 0-3,7 3-2,0 1-3,-7 0-4,6-1-2,-6 0 0,0 1-2,7-3 1,-7-2-2,0 2 1,-1-5-1,-5-3 1,-1-5 2,7-6 5,-13-8 14,7-7 22,-7-3 35,8-9 51,-8 1 63,0-7 58,0-5 36,-8-2 17,1-4-3,1-4-20,-7-4-31,0 1-47,0-4-61,-6-1-56,-1-3-38,0-4-22,1 1-14,-7-1-1,6 1-5,0-1-5,7 3-3,-6 3-1,6-3 0,0 4-1,0 1 2,6 3-1,1 0-3,0 4 2,0 0 1,6 4-2,0 4 0,6-1 1,0 9 3,7-3-3,0 2-2,0 4-4,6-5-1,7 4-1,1-3-1,-2-4 2,2-1-5,5-2 4,-5-4 2,5-1 3,-6-6 2,0-1 0,1 1 1,-2-4-2,-5-1 1,0-3 2,-8 3 2,1 1 0,-7 4-1,1-5 1,0 1-1,-7 0-8,0 0-25,0-2-57,0 2-82,0 1-79,0-2-79,-7-3-113,7 5-183,0-2-83,0-4-37,-7 1 20</inkml:trace>
  <inkml:trace contextRef="#ctx0" brushRef="#br0" timeOffset="142290.66">17617 1985 90,'-7'3'265,"-6"-3"-75,13 0-52,-6 4-33,-1-4-21,7 0-12,-6 0-8,6 0-5,0 0-8,-6 0-6,6 0-4,0 0-4,0 0-4,0 0-4,0 0-2,0 0-4,0 0-3,0 0-6,0 0-4,0 0-4,0 0-3,0 0-2,0 0-1,0 0 2,6 0 1,-6 0-2,0 0 0,0 5 1,0-5 2,6 3 3,-6-3 3,7 3 2,-7 1 2,6 0 1,1-1 3,6 2 4,-7-2 1,7 1 2,0-1-6,0 2 2,7 1 2,7-2 2,-2 0 1,8-1-2,-1 1-3,6 0-1,2-4 4,6 4 0,6-4-1,7 2-1,-1-4-1,8 2 1,-1-4 1,6 4 1,7-8 0,-6 1-2,13-1 2,-8-2 2,9-2 2,-2-2 1,1-1 3,-6 1 3,4-1 6,-10 1 7,-2-5 2,-6 5-1,-6-1 2,-7 0 5,-13 3 13,-7 2 5,-5-1 2,-8 3-3,-13 1-5,-6 0-2,-6 0-7,-13-1-11,-8 5-17,-5 3-17,-7 0-10,-6 0-11,-2 3-3,-5 5-3,0-1 0,1-3 0,5 3 0,0 0 0,7 1-1,7-1-5,5-3-14,8-1-10,-1 0-12,14 6 0,-1-6-4,7 1-3,7-1 1,6 5 7,6-4 14,0 3 13,9-3 7,4 0 5,0-2 3,7 2 5,-7 0 0,8 0 3,-8 3 0,1-3 2,-7 3-3,0 0 1,-7 0 0,-5 1-3,-1-1-1,-6 4 1,-7 1-1,0 2 1,-7-3 1,-6 3 0,-1 1 0,1-1 2,0 1-3,0 0-10,0-1-12,0 1-17,7-4-19,-1 4-25,1-1-27,6 2-45,0-5-66,6-1-143,1-2-75,6-1-41</inkml:trace>
  <inkml:trace contextRef="#ctx0" brushRef="#br0" timeOffset="142833.07">21127 820 51,'-13'-3'441,"0"-1"-137,1 0-131,-2 1-72,1-1-39,0 0-18,0 4-5,0-3 0,0-1 1,5 4-1,-4-3-1,0 3-2,5 0-1,-13 0-5,7 0-6,-6 0-6,-1 3-2,1 1 1,-2-1 0,-4 5 1,-1-5 1,0 8 1,-6-3 0,-1 3 0,1 3 0,-1 1 0,-6-1 0,6 9 1,-6-2-1,-7 2 1,9-2 2,-10 10-2,1-6 2,8 4 1,-8 4-1,6 0 2,-5 4 0,7-1 1,-2 1-4,0-1 2,2 5-2,5-2-2,1 2-2,-2 0-2,9 3-2,-8-1-1,14 1 0,-8 4 1,8 0-3,0-1-1,5 1-3,0-1 0,3 1 0,4-4 0,1 4 0,-1-1 0,7 2 0,0-3 0,7 2 3,-1-4 1,7 0 0,6 4 0,-5-7-2,12 2-1,-7-2 0,7-4 0,6-5-2,-6 1-2,14-4 0,-7-3-1,6-1 1,6 1-1,-6-7-1,13-1-4,-6 0-6,6-3-10,-6-1-13,6-3-11,-7-3-14,7 2-15,-5-2-16,-9-5-16,7-3-26,-5 0-31,-1-3-65,-7-5-156,1 2-71,-1-6-34</inkml:trace>
  <inkml:trace contextRef="#ctx0" brushRef="#br0" timeOffset="143444.79">20899 1392 57,'-7'-15'451,"-5"4"-119,6 1-131,-1-5-77,-6 4-39,6-1-18,0 2-8,-6-2-9,7 5-6,-7-3-1,6 5-3,-6-2-7,0 4-6,0-1-9,-6 8-5,-1-4-4,1 7-2,-7-4-2,7 8-3,-8 0 2,8 3 0,-8 3 1,2-3 0,5 4 1,-5 0 2,4 0 0,2 1 0,6-2 0,-7 3-1,7-3 0,7-1 2,-7 2 1,6 1-1,7-5 0,-6 1 1,6-1 2,0 1 1,0 0 1,6-1-1,1 1-1,-1-1 0,7-3 1,0 4-3,7-5 0,-1 5 0,0 0-2,8-4-2,-8 0 0,14 4 1,-7-4 0,7 3-1,0 1-1,-1-3-1,-6 2-2,0 1 2,0-1-1,0 4-2,-7-4 1,-6 2-1,1-1 1,-9 0-1,3-1 2,-8 1 1,-8-1 2,3 1 0,-2-4-1,-13 4 2,1-5 3,-1 5 1,-6-3 3,1 2 1,-2-3 2,-5 0 2,6-4 4,0 4 4,-1-4-1,2 0 0,-2 0-2,14 2-2,-5-6-1,3 0-3,3 1-5,5 0-7,1-4-8,-1 3-12,7-3-14,-6 0-14,6 3-16,0-3-10,6 0-11,1 0-10,-1 5-14,1-5-19,5 0-42,3-5-96,3 2-104,-5-4-70</inkml:trace>
  <inkml:trace contextRef="#ctx0" brushRef="#br0" timeOffset="144047.6">21499 1806 290,'0'0'283,"5"-4"-78,-5 0-66,8 4-48,-3-4-29,2-2-14,6 6-10,-6-8-3,6 5-1,0 3 0,0-4-1,0 4-3,7 0-3,-7 0-4,0 4-3,-1-1-4,2 1-2,-1 4-1,0-2-1,-7 2-3,1 3-2,-1 0 1,-6 3-1,6 5 2,-12-4 1,6 3-1,-6 3 1,-7-2 0,6 3 1,-5-4-1,-2 5-1,1-1-2,-6-1-1,6 2 0,-7-2-1,1 1-1,-1 0-2,0-3-2,0 3-3,7-5-5,1 2-11,-1-4-10,0-1-15,6 1-23,1-5-34,0 2-55,6-5-100,0-3-91,0-1-61</inkml:trace>
  <inkml:trace contextRef="#ctx0" brushRef="#br0" timeOffset="144577.69">21902 1395 362,'-7'-3'407,"2"-1"-137,5 1-103,-7-5-57,-1 4-29,8 1-18,0 3-15,0 0-7,-5 0-5,5 0-7,0 0-9,5 3-8,-5 5-6,0-1-4,0 0 2,8 4-3,-8 4 0,7 0 1,-2 0 2,2 2 0,0 2 1,-7 3 0,7 0 6,-1 4 1,7 0 0,-7-1 0,-6 1-1,7 3 1,-1 0-1,1 0-1,0 1-3,-1-1-1,1 0-2,-1-3 0,0 3-1,7-7 1,-6 1-1,-1-2-1,1-2 0,0-5 0,-1 1 2,2-5 5,-3-1 17,1-3 31,-6-2 48,7 0 52,-7-4 48,6 0 28,1-8 25,0 2 13,6-9 2,0-4-19,-1 1-43,2-8-45,-1 1-46,-1-8-28,1 0-26,0-1-20,1-2-17,-7-1-11,4 1-9,2-1-3,-5-3-3,5 3-2,-6 1-1,-7-1 0,6 1-3,-6 3 0,7-1-2,-7 5-5,-7 4-3,7-1 0,0 7-5,0 2-8,0 2-17,0 0-36,-6 8-60,6 0-59,0 3-50,0 4-35,6 4-22,-6-1-23,7 4-27,5 4-54,-5 0-116,-1 3-16,1 6 3</inkml:trace>
  <inkml:trace contextRef="#ctx0" brushRef="#br0" timeOffset="144832.97">22763 1949 418,'-8'7'496,"3"8"-191,-2-4-138,-6 4-81,6 2-39,-6-2-24,0 4-11,6-2-5,-6 6-2,0-5-3,0 8-2,-6-3 1,6 2-1,0-4-1,-7 5-3,7 0-2,0-3-3,-7 2-2,7-4-5,1 5-8,-8-4-25,13 0-43,-6-4-72,1 0-140,5-3-71,1-3-52</inkml:trace>
  <inkml:trace contextRef="#ctx0" brushRef="#br0" timeOffset="145488.81">23172 1281 485,'-6'-7'439,"6"7"-176,-7-3-119,1 3-64,-1 0-35,7 3-22,-6 8-6,-1 0-6,7 3 0,-7 6-3,2 2 1,5-1-1,-8 8 0,3 0 2,5 2-3,0-2-3,0 3-1,0 2 1,-7-5-1,7 0-1,0 0-1,0-2 1,7-2 0,-7-2-1,0-2 1,0-3-1,0-3 2,0 0 2,5-9 5,-5 6 10,0-9 15,0 1 13,0 0 8,0-4 4,0-4 6,0-3 5,0-1-1,0-2-2,0-1-7,0-4-5,0-3-4,0-1-5,8 1-5,-8-4-2,0 4-2,5-5-7,-5 2-5,0-4-6,0 2-4,0 0-2,0-2-1,0 4-4,0-1-3,0-4-1,-5 4-2,5 3 3,0 2 3,-8 2 2,8 0-2,0 4 1,-5 4-1,5-1-4,0 5-5,0-1-4,0 4-6,5 4-3,-5-1-1,8 5 1,-3 3-1,9 3 1,-1 1 1,0 3 2,-1 1-2,9 0-1,-2 1-3,0-1-2,1 3-2,0 0 1,5-3-1,-4 2 0,-2-6 0,7 3 0,-7-3 3,2 0 3,-3-5 1,2-2 4,0-1 7,-7-3 14,6-4 14,-6 0 18,6-4 17,-6-3 16,1-1 11,-1-2 18,-1-5 7,-5 0 8,6-3 7,0-1 4,-5-2 0,-3-2-3,2-2-4,-1 4-13,-6-5-10,6 0-12,-6 1-14,7-2-18,-7 1-11,0 1-7,0-1-10,0 4-6,0-3-3,0 2-6,-7 3-5,7 1-5,-6 0-6,6 9-14,0-5-11,-6 3-18,-1 5-27,7 0-41,0 4-43,-5-1-40,5 4-25,-8 4-20,8-1-13,0 8-8,0-4-4,0 4-14,8 1-56,-8-2-115,5 2-49,2 2-21</inkml:trace>
  <inkml:trace contextRef="#ctx0" brushRef="#br0" timeOffset="146072.77">24116 1448 7,'0'-5'284,"-7"1"-61,7 1-52,-5-2-46,5 3-29,-7-6-23,7 4-16,0 1-12,-6-1-9,6 0-7,0 0-7,-7 2-2,7 2-3,0-5 0,0 5 1,0-3-1,-6 3-1,6 0-1,0 0 3,0-4-1,0 4-2,0 0 0,0 0-1,0 0-1,0 0 0,0 0-3,0 0-2,0 0-1,0 0-2,0 0 0,0 0-3,0 0 2,0 0-1,0 0 1,0 0-2,0 4 2,0-4 0,6 0 1,-6 0 1,0 3-3,0-3 1,0 0 0,0 0 1,0 5 0,7-5-2,-7 0 1,0 0-1,0 2 2,0-2 0,0 0 0,0 0 2,0 4 0,6-4 1,-6 4 2,0 0 3,0-1 2,7 1 1,-7 4 3,5-1 1,2 0 2,1 8 1,-3-5-2,3 6-1,-2-2 0,0 4-2,7 1-2,-6 3-4,6 0-2,-7 0-3,8 0-1,-8-1-3,0 6-1,1-6 0,-1 1-1,1 4-1,-1-8 0,1 4 1,-7-4 0,0 1 3,0-1-1,0 0 2,0-4 2,-7 5 0,1-4 4,-1-3 1,1 2 2,-7 1 0,7-5 0,-1 1 0,-6 0-3,6 0-1,-6 1-1,0-6-3,7 2-1,0 0-2,-7-5-1,5 4-6,1-2-5,2-5-10,-8 0-18,6 0-27,7-5-48,-6-2-83,-1-4-172,7-3-77,0-1-42</inkml:trace>
  <inkml:trace contextRef="#ctx0" brushRef="#br0" timeOffset="146234.65">24124 1131 80,'-8'-10'498,"8"-1"-116,0 0-157,0 3-94,0 2-47,-7-3-33,7 6-19,0-1-19,0 1-16,0 3-16,0 0-23,7 0-39,-7 0-81,0 0-166,0 0-68,0 0-35</inkml:trace>
  <inkml:trace contextRef="#ctx0" brushRef="#br0" timeOffset="146539.2">24253 905 392,'7'-4'427,"6"0"-163,0 1-110,0 3-57,7-4-29,5 4-16,2 0-6,5 0-4,7 0-2,1 4-5,-2 3-2,8 1-6,-1 2-6,1 1-4,6 4-3,-6 4-2,6 2-3,-5 4-2,-3 5 1,-5 3 0,0 4-1,-6 6 1,0 5-2,-8 7-1,-5-1-1,-1 9 1,-12 3 0,-1 4-4,-6 4 1,-6-5 0,-7 8 0,-6 0 0,-7 0 0,0-1 0,-14 1-1,8 5-1,-14-6-6,1 1-4,-1-4-5,0 1-3,-5-5-8,-3-2-7,3-5-13,-1 3-8,-7-6-18,7-1-32,-6-2-64,5-10-144,1 2-82,-6-4-49</inkml:trace>
  <inkml:trace contextRef="#ctx0" brushRef="#br0" timeOffset="150269.29">17076 3359 231,'0'0'273,"0"0"-56,0-4-56,6 4-49,-6-3-35,0-1-22,7 1-13,-7 3-6,0-4-6,0 1-2,7-1-1,-7 0 2,0 4 1,0-4 0,0 1 0,0-1 1,0 4 0,0-4 4,0 4 2,0-3 3,0 3-2,0-3-2,0 3-2,0-5-1,0 5 1,0 0-3,0 0-3,0-3-3,0 3-5,0 0-2,0 0-4,0 0-3,0 0-3,0 0-2,0-4-5,7 4 1,-7 0-1,6-5-1,6 5 1,-5 0 0,6-3 3,1 3-3,5 0 2,-6-3-3,7 3 0,-1-4-1,7 4 0,-6 0 0,6 0-3,0-4 2,6 4 2,-6-3-1,7 3 2,0 0 3,-2-3 0,-3 3-2,10 0 0,-5 0 0,-1-5-2,1 5 1,-1 0-1,2 0-1,4 0-1,-6 0 2,8 5 3,-8-5-2,7 0 1,1 0 0,-2 3-2,1-3 0,1 0 0,-2 0-1,-5 3-4,0-3 3,-1 0 1,1 0 1,-7 0 0,7 0 7,-14 0-2,7-3-3,0 3 2,-5-3 0,-3-2 3,2 1 4,-7 1 4,7-1-2,-7-3 10,0 4 7,-1-5 3,8 1 3,-13 0 0,6 0 2,0-1 0,-7-3 1,7 4 3,-7-1 0,-6-4 5,7 6 2,-7-2-1,0 2-3,0-6-5,-7 5-9,1-4-9,-7 0-9,0-1-8,0 2-8,-7 3-4,1-5-3,0 5-1,-7 0 2,6 0 2,-13-1 1,13 5-1,-5-1 0,-1 1 3,7-2 1,-2 1 0,2 4 0,6 0-1,7-2-4,-8 2-6,14 0-11,-6 0-11,6 0-11,0 0-5,0 0-6,0 0 0,6 2 3,1 2 6,0 1 11,6-2 11,-7 1 10,13-1 7,2 5 5,-2-4 1,0-1 4,1 4 0,7-2-4,-2 1 3,1 2 2,0-1 0,0 3 0,-7-2 1,8 3-2,-2-3 3,-5 2 2,1 6-2,-3-5-2,-5 3-3,1-2-2,-1 2-2,-1-3-1,-5 3 0,-1-3-1,-6 4 0,0-1 2,0 1 1,-6 0 4,-1 0-1,1-4-3,0 4-1,-7-1 0,6-3 2,-7 3-1,2-3-2,-8 4-2,0 0-6,7-1-14,-12 1-22,12 0-41,-7-4-91,1 0-172,6 0-80,0-4-52</inkml:trace>
  <inkml:trace contextRef="#ctx0" brushRef="#br0" timeOffset="151712.79">19837 2941 126,'0'0'214,"0"0"-31,0 0-34,0-3-32,0 3-31,0 0-26,0 0-21,0 0-12,0 0-8,0 0-5,0 0-4,0-4 2,0 4-1,0 0 0,0 0 0,0 0 1,0 0 1,0 0 3,7 0 1,-7 0-2,0 0 4,0-3 0,0 3 2,0 0 0,0-4-1,7 4-1,-7-4 2,0 4-1,7-4-1,-7 4 0,0-3 0,0 3-1,6-4-1,-6 4-2,0-3-1,0 3-1,0 0-3,0 0-2,0 0-4,0-4 3,0 4-1,0 0 1,0 0 0,0 0 3,0 0 3,0 0 5,0 0 4,0 0 6,0 0 3,0 0 4,0 0 3,0-5-1,-6 5-1,6-2-2,0 2-1,0-4-5,0 4-6,0 0-1,-7-4-5,7 4 0,0 0 0,0-3-2,0 3-2,-7 0-1,7 0 0,0-4-2,0 4-1,-7 0-2,7 0-1,0 0-2,-6 0 0,6 0-1,-6 0-1,-1 0-3,2 4 1,-3-4 1,2 3 0,-8 1 0,8 0 1,-7-2-1,0 3 2,0 6 1,0-4-1,-7 1-1,8 2 0,-8 1 1,1 0-1,6 3 0,-7-2-1,0-1 3,0 4 1,7 0 0,-6-1 0,6 4 0,-6-3 1,-1 0-1,7 3 2,-7 0-1,1 0 1,6 1-1,0-1 2,-7 4-1,8-3-1,-2-1 1,1 0 0,0 0-2,0 1 0,7-1 0,-1 5-2,-6-6 0,6 5 2,7 0-3,-5 1 0,5 2 1,-7-4 0,7 6 1,0-5 1,0 3-1,7 1-1,-7-1 1,5 6-1,2-6 2,-1 0-1,1 1-1,6-4-2,-6 3 0,6-2 2,-7 2 0,7-3-1,7 0 0,-7-1 0,0-1-1,0 1 2,7-2 0,-1-5-2,-6 5 0,7-1 0,-1-4 0,0 1 1,1-5 1,-1 5 1,1-3-2,0-2 4,0-2-2,-1 0 1,1-1 0,-1-3 2,0-1 1,1 1 1,0-4 1,-9 0 1,10 0 0,-8-4 0,0 4-1,0-3-1,0-1-2,1 4-1,-8-4 0,0 1-1,1-1 2,-1 4-2,1-4-1,-7 1-5,6-2-11,-6 3-17,6-6-17,1 1-20,-7-1-21,7 2-30,-7-2-44,7-7-92,-7 3-141,5-2-75,-5-4-27</inkml:trace>
  <inkml:trace contextRef="#ctx0" brushRef="#br0" timeOffset="152147.62">20268 3113 482,'0'-10'428,"-7"-1"-144,7 0-114,-7 3-63,1-3-25,-1 4-18,1 0-8,-1 3-7,1-3-7,0 3-2,-8 4-9,8-3-5,-7 6-11,0-3-5,-6 7-5,5 1-2,1-1-1,-6 5-2,6-2 0,-1 1 0,1 4-1,1-1 5,-1 1-3,6-1-2,-6 2-1,13-2-1,-6 1 1,6-1-1,0 0 0,0 5-4,0-1 4,6-2 0,1 4 1,6 0 1,0-2 0,-1 0 1,8 1 0,-7 2 0,7-2 1,-1-1 1,2 0 1,-3-2-2,-5 1 2,0-2-1,1-1 0,-2 1 0,-5-4-1,-1 0 1,1 0 2,-7 0 1,-7 5 4,1-7 2,-7 3-1,0-1 3,-7 1 0,1-2 0,-8 1-2,2-1 0,-1 2-4,-1-1-2,2 0 0,-8-4-2,7 4-1,6-4 0,-6 1-2,7 0-3,-7-1-5,13-1-11,0-2-14,0 0-19,6 0-26,0 0-33,1-4-53,6 0-126,6-4-90,1 0-63</inkml:trace>
  <inkml:trace contextRef="#ctx0" brushRef="#br0" timeOffset="152415.12">20586 3466 420,'7'-4'453,"6"1"-156,1-1-124,-2 0-67,-5 4-33,6 0-19,-1 0-10,-4 4-6,-2 0-5,1 3-3,5 0-6,-5 4-5,-7 3-7,6 1-2,-6 6 1,0-2-1,0 3-1,-6 0 0,-1-1 0,-5 6-1,-1-2 2,0 1 0,-7 0-3,7-1-2,-7 2 0,0-2-2,1 0-1,-7-3-2,13 0-8,-6 1-13,-1-2-17,7-2-22,0-5-48,8 1-100,-3-1-135,8-7-88,-7 1-44</inkml:trace>
  <inkml:trace contextRef="#ctx0" brushRef="#br0" timeOffset="152963.79">21166 3088 176,'0'0'396,"0"-4"-100,-7 4-107,7 0-72,0 0-44,0 0-25,0 0-15,0 0-7,0 0-5,0 0-3,0 4-4,0 0 0,7 2 0,-7-1 4,8 2 2,-8 4 5,5 0 1,2-1 3,-1 5 1,1-1 2,0 3 0,-1 0 1,1 2-2,6-1-3,-7 3-2,0-2-1,1 8-2,-1-6-2,1 4-2,0 1-3,-1 0-2,1-1 0,-1 2-2,0 2-3,-6-4-1,6 1 0,8-1-2,-14 0-1,7-2-2,-1 3 0,1-4-1,-1-4-1,1 0 0,-1 0-2,0-2-1,1 1-8,0-5-8,0-1-11,-1-1-16,0 1-18,1-3-25,-7-5-48,6-3-115,-6-3-110,7-1-72,-7-7-38</inkml:trace>
  <inkml:trace contextRef="#ctx0" brushRef="#br0" timeOffset="153261.74">21114 3052 84,'-13'-12'509,"7"-3"-43,-7 9-178,6-6-111,7 5-60,0-4-30,0 4-20,14 0-11,-2-5-9,1 9-6,6-5-9,7 2-6,1 1-4,6 2-3,-1 3 1,1-4 1,-1 8 0,1-4 0,0 8-1,-1-2-2,-6 2 0,0 3-3,0 0-2,-6 3-2,-8 2-4,8 2-2,-13 0-1,-1 1-2,-6-2 0,0 5 0,-6-3-1,-1 2 0,-5 2 0,-3 2 0,-3-2 2,-2-2-3,0 1-2,1 0-5,-7 0-5,6-3-12,1 3-13,-1-4-12,7 0-14,0-3-18,0-1-20,6 6-24,-6-11-44,13 3-88,-6-1-123,6-5-66,0 2-26</inkml:trace>
  <inkml:trace contextRef="#ctx0" brushRef="#br0" timeOffset="153471.63">21928 3466 102,'13'0'498,"0"0"-48,1 0-185,-8 2-121,7 3-62,-7 2-32,1 1-17,-1 2-14,-6 1-1,7 4-1,-7 0-1,0 3-2,-7 5-3,1-2-5,-1 4-4,-5 1-3,-1 0-6,-1 3-4,-5-3-6,-7 3-8,7-3-7,-1 3-8,-6 0-13,6-7-17,1 5-32,-1-10-63,0 2-126,7-5-75,1-3-55</inkml:trace>
  <inkml:trace contextRef="#ctx0" brushRef="#br0" timeOffset="154113.11">22358 3110 392,'-7'-4'498,"1"1"-163,6-2-155,-6 5-84,-1-2-43,7 2-24,0 2-12,7 3-6,-7 2-2,6 0 0,0 4-1,1 3 0,-1 1 0,7 4-1,-6 3 1,-7-3-3,13 2-1,-13 1-3,8 4 2,-3 0-1,1 0 0,1-1-1,-7 4-1,7-3 0,-7-1 0,0-2 2,7-1 0,-7-1 0,0-2 0,0-5 5,0 1 7,6-8 19,-6 4 26,0-6 33,0-3 32,0 3 31,0-10 27,0 3 25,0-3 12,0-6 0,0 0-10,0-3-19,0-5-13,-6 1-20,6 0-21,0-4-22,0-1-18,-7 2-15,7-1-11,-7-4-13,7 4-17,-7-3-11,1 3-7,1-4-2,-3 0-6,3 1-1,-3-1-5,8-1-1,-7 2-1,7 4-1,0 2-2,0 1-1,-6 7 0,6 1-2,0-2-2,0 5-5,0 3-8,6 0-7,-6 4-5,7 8 0,1-4-3,5 6 2,-2 5 0,3 0 0,6 6 0,-1-2 3,0 3 1,8 4-7,-9-4-1,16 3-3,-9 1-1,2-4 0,-1 0 7,0 0 5,6-3 3,-5-2 6,6-2 2,-8-4 7,8-4 6,-14 1 13,7-8 15,-7 3 16,2-6 11,-2-1 11,-6-4 6,6-2 5,-5-1 0,-2-4-7,-5-3-10,6 0-11,-7-5-8,-6 1-8,7 1-4,-7-6-4,0 2-4,0 0-4,-7-2 0,7 2-6,-13 0-3,7-5-2,-1 5-4,-5 0-2,-2-5-3,7 8 0,-5-4-6,5 4-4,1 4-5,-7 3-9,13 0-20,-6 8-53,6 0-69,0 3-59,0 4-47,6 0-35,0 8-40,7 0-38,0 1-53,7 7-110,-7-5-15,6 7-7,1-3 6</inkml:trace>
  <inkml:trace contextRef="#ctx0" brushRef="#br0" timeOffset="154399.56">23466 3238 499,'0'4'524,"6"0"-161,1 3-151,-1 0-93,1 0-49,-1 4-24,7 3-8,0-2-2,-1 7 0,9-1 3,-8 0-2,6 4-5,0 0-4,1 5-5,-1-2-5,1 0-5,-6 0-2,5 4-4,-7 1 0,2-5 0,-7 2 0,5-2 1,-6 1-1,1-4 2,-7-1 2,0 2 5,-7-1 9,1-3 15,0-2 17,-7 2 13,-1-1 10,2-3 3,-7 0 0,-1-5-4,-6 5-9,-1-3-14,1-6-18,7-2-15,-14 0-10,14-1-11,-7 1-20,0-4-34,7 0-35,-2-4-38,2 1-39,6-5-47,7-2-102,-7-6-163,6 1-68,0-2-25</inkml:trace>
  <inkml:trace contextRef="#ctx0" brushRef="#br0" timeOffset="154550.25">23408 3019 392,'0'-7'513,"0"-1"-147,0 0-161,0 1-94,0 3-53,0 4-34,5-3-24,-5 3-22,6 0-27,1 3-51,0-3-113,6 4-121,-8-1-83,-5 1-45</inkml:trace>
  <inkml:trace contextRef="#ctx0" brushRef="#br0" timeOffset="154839.04">23804 2710 4,'33'-4'536,"-7"4"7,13 0-127,-1 4-181,8 0-95,0 3-48,6 5-24,1-2-8,-2 5-1,1 4-1,7 2-2,-7 6-1,0 5-9,0 5-6,0 3-4,1 3-5,-2 5-3,-12 4-2,1 3-2,-7 4-3,-8 6-2,-6 5 1,-12 3-8,-7 8-22,-13 3-23,-6 7-20,-20 5-14,-7 7-19,-19-1-16,-7 5-21,-6 3-20,-13-4-12,-7 0-32,1-3-80,5-9-123,-6-9-59,7-9-31</inkml:trace>
  <inkml:trace contextRef="#ctx0" brushRef="#br0" timeOffset="157765.06">17265 4857 175,'0'-2'198,"0"2"-29,0 0-25,0 0-25,0-5-21,-7 5-17,7 0-18,0 0-14,0 0-8,0 0-2,0 0 2,0 0 3,0 0 4,0 0 2,0 0 4,0 0 3,0 0-4,0-4-4,0 4-8,0 0-9,0 0-9,0 0-7,0 0-6,0 0-4,0 0-4,0 0 1,0 0-1,0 0-2,7 0 1,0 0-1,-7 0 1,6 0 0,1 4 1,-1-4 0,1 0-1,5 0 3,-5 5 2,0-5-2,5 0 0,3 2-1,-2-2 0,-2 4 0,3-4 2,-1 0-1,0 4 1,6-4 1,-5 0 0,5 0 0,0 3-1,2-3 0,4 4-2,-6-4 0,8 0-2,-8 4 1,7-4 0,0 0 0,7 0 0,-6 0-1,5 4 0,0-4-2,1 0 0,5 0 0,-5 0 0,7 0 0,-2 0 1,1-4-1,1 4 1,-2 0 1,2-4 0,-1 0 1,0 1 0,-6-1-2,5 0 2,-5-3 3,0 3 3,-1 1 1,-6-4 3,7 3 5,-7-4 4,0 1 5,-7 3 4,8-2 3,-8-2 5,0 1 8,-6-1 8,2 4 10,-10-3 10,2 4 11,-1-4 4,0-1 1,-6 1 1,0-1-6,-6-2-11,0 2-14,-6-3-16,-9 3-15,1-2-11,-5-1-7,-2 3-11,-5 1-5,-7-1-4,0 6-2,-6-3 0,-1 2 1,0-1-1,7 1 1,-6 3 3,12-4 1,0 4 3,1 0 2,12-4 0,0 4-2,7 0-11,0 0-12,7 0-12,0 0-8,6 0-3,6 4-2,7-4 0,0 4 3,7-4 8,13 0 16,-1 0 11,6 0 6,2 3 3,-1-3 2,6 0 0,1 4-1,-1-4 0,-5 0-4,6 3-3,-8-3-3,2 5-4,-2-3-3,-5 2-2,0 0-2,-7 0-3,0-1 1,-6 1 4,-2 4 1,-3-6 4,-3 6 4,-5-1 1,-1 1 3,1-1 4,-7 0 1,0 2 4,0 0 2,-7-1 1,1 4 3,-8-2 1,1 1 1,-6 4 3,6-5-1,0 2 2,-7 3-3,8-5 3,-8 1-2,6 0 2,-5-3-4,-1 2 0,7 2 0,-6-1-2,6 0 0,-6-1-2,5-2-8,-5 3-11,6 0-12,0 0-20,0 0-24,0 0-27,5 0-39,3 0-85,-1 0-167,-1-3-75,7-5-38</inkml:trace>
  <inkml:trace contextRef="#ctx0" brushRef="#br0" timeOffset="159130.07">20118 4374 63,'-7'0'177,"7"0"-27,0 0-30,-6-3-28,6 3-22,0 0-16,0 0-10,0 0-7,-7-4-4,7 4-5,0 0-4,0-4-4,0 4-3,0-4-7,0 4-3,0 0 0,0 0-1,0-3 1,0 3 1,0-4 5,0 4-3,0-4 3,-6 4 0,6 0 0,0-3 2,0 3 4,-7 0 0,7 0 1,0-3 5,0 3 2,0 0 2,0-5-1,0 5-1,0-4-4,0 4-1,0-3-1,0 3-2,0-5-5,0 5 1,0-2-1,0 2 0,0-4-1,0 1 0,7 3-4,-7-5 0,0 5 1,0 0-1,0-3 2,0 3-2,0 0 1,0 0 1,0 0-2,0 0-1,0 0 0,0 0-1,0 0-3,0 0-1,0 0 0,0 0-1,0 0 0,0 0 0,0 0-1,0 0-1,0 0 2,0 0 1,0 0-1,0 0 1,0 0 1,0 0 0,-7 0 1,7 0 0,0 0 2,0 0-1,0 0 1,0 0-1,0 0 0,-7 0 1,7 0-2,0 0 2,0 0 0,0 0 0,-6 0 0,6 0-1,0 0 0,-7 0-1,7 0 0,-6-4 0,6 4 0,-6 0-2,-1 0-2,-6 4 2,7-4-2,-7 3 0,0 2 0,0-2 4,0-3-1,-1 4-2,1-2 1,0 3-1,1-2-1,-9 1 1,9-4 0,-1 5-4,6-2 2,-5-3 1,5 3 1,-7-3 2,8 4 3,0-4-1,-1 4 0,2-4 0,5 3-1,-8-3 2,8 0-1,-6 0-2,6 0-2,0 0-1,0 0 1,0 0 0,0 0-1,0 0-1,0 0 0,0 0 1,0 0-1,0 0 1,0 0 0,0 0 1,0 0 0,0 0 0,0 0 1,0 0 0,0 0 2,0 0 1,0 0-1,6 0 1,-6 0 2,8 0 1,-8 0 1,5 0 1,8 0 1,0 0 1,1-3 1,5-1 0,0 4-1,1-4 0,5 1-3,2 3 1,-1-3-3,7-2-3,-7 1-1,6 1 0,1-2-1,-8 3 1,8-2-2,0-4 0,-7 5-1,7-1 1,-8 0 1,2 0 2,-1 1 2,0-1 1,0 1 5,-7-1 4,1 1 4,1-1 4,-10-4 5,2 5 3,0-1 3,1 1 4,-1-1 0,-7 4 3,0-3 0,1 3-1,-7-4-4,6 4-3,-6 0-2,0-4-6,7 4-5,-7 0-4,0 0-5,0 0-4,0 0-5,0 0-7,0 0-10,0 0-14,0 0-12,-7 4-16,7-4-15,0 0-18,0 4-18,-6-1-19,-1 4-19,7-3-34,-6 3-71,0-3-122,-7 0-70,5-1-39</inkml:trace>
  <inkml:trace contextRef="#ctx0" brushRef="#br0" timeOffset="159421.78">20254 4319 241,'0'0'473,"-6"0"-116,6 0-141,-7 0-96,7 0-50,-6 0-32,6 0-13,6 4-4,-6-2-4,7 6 0,-1 4 1,-6-1 2,7 4 0,6-1 2,-6 4-3,-2 4-1,2-1-4,-1 6 1,1-1-2,1-1 1,-2 4-1,1 4-2,-1-3 0,0 3-1,1-4 2,-1 4-3,1-4-1,-1 1-1,-6-1-1,7-4-1,-7 1-1,6-4 1,-6 0-1,7 0 1,-7-4 0,0 1 1,0-5 0,0 1 0,0-4 0,0 3-1,0-6 1,0 3-2,-7-3-1,7-1-1,0 1-4,0-6-7,0 6-10,0-4-13,-6-1-16,6 1-22,0 0-35,0 0-62,0-4-150,0-4-77,6 4-53</inkml:trace>
  <inkml:trace contextRef="#ctx0" brushRef="#br0" timeOffset="159716.68">20730 4850 361,'0'-4'464,"7"1"-151,-1 3-135,1 0-77,-1 0-41,0 0-20,1 3-10,-1 1-1,1 1-2,6 1 0,-7 5-3,1 1-3,1 2-1,-8 1-4,5 0-3,-5 2-3,0-2-2,0 7-1,-5-4-2,-3 0-2,-5 5 0,6-5 0,-6 3-2,0-2 0,-6 3 0,6-4-1,0 1 0,-7-5 1,8 5-1,-9-4 0,9-1-5,-1 1-12,0-5-16,0 2-24,6-1-48,0-5-97,1-1-129,6-1-87,0-4-41</inkml:trace>
  <inkml:trace contextRef="#ctx0" brushRef="#br0" timeOffset="160841.81">21277 4502 135,'0'-3'242,"0"3"-37,0-4-38,0 4-35,0 0-33,0-3-27,0-1-17,0 4-7,0-5-6,0 5-4,0-3-2,0 3 0,0-3-3,0 3-1,0-4-1,0 4-1,0-4 0,0 4-2,0-3 1,0 3-1,0 0 4,0-3 1,0 3 0,0 0 1,0-5 0,0 5 2,0 0-1,0-4 1,-6 4-2,6 0-1,0 0-3,0-3-1,0 3-2,0 0-4,-7-5-2,7 5-4,0 0-1,0 0-2,0 0 0,-7 0-2,7 0-2,0 0 0,0 0-1,0 0 0,0 0 0,0 0-1,0 0 1,0 0-1,0 0 0,0 0 2,0 0 0,0 0 0,0 0-1,0 0-2,0 0-1,0 0 1,0 0-1,0 0-2,0 0-1,0 0-1,0 0-3,0 0 3,0 0 1,0 0 0,0 0-1,0 0-1,0 0 1,0 0 1,0 0 3,0 0-3,0 0-1,0 0-1,0 0 1,0 0-1,0 0 1,0 0 0,0 0 0,0 0 0,0 0 0,0 0 0,0 0 0,0 0-2,0 0 2,0 0 1,0 0-2,0 0-2,0 0 0,0 0-1,0 0 1,0 0 0,0 0 1,0 0-1,0 0 1,0 0 0,0 0-1,0 0 0,0 0 1,0 0 0,0 0 0,0 0 0,0 0 0,0 0 2,0 0-1,0 0 1,0 0 0,0 0-1,0 0-1,0 0 1,0 0 0,0 0-1,0 0 0,0 0 1,0 0 0,0 0-1,0 0 0,0 0 0,0 0 0,0 0 2,0 0-2,0 0 0,0 0 1,0 0 1,0 0-2,0 0 0,0 0 1,0 0-1,0 0-1,0 0 0,0 0 0,0 0 1,0 0 0,0 0 0,0 0 0,0 0-1,0 0 3,0 0-2,7 0 0,-7 5-1,0-5 0,0 0 0,0 0-1,7 3 1,-7-3 1,0 0 0,0 0 1,0 4 0,6-4 1,-6 0-1,0 5-1,7-2 0,-7-3-3,6 3 2,0-3-1,-6 4-1,6 0 0,1-1 1,0 0-1,6 6 1,-6-2 2,-1 0-2,1 0 2,5 4 0,-5-4 1,7 4-1,-8 4 1,7-5-1,0 5 0,-1 1 1,2-1 0,-1 2 1,0-2-1,-7 3 0,14 1 1,-8-1 1,1 0-1,2 4-1,-3-3 0,-5-1-1,6 0 0,0 0-1,0 1-1,-7-5-2,7 5 1,-6-4-2,-1-1 0,1-3 1,-1 0 0,1-3 2,-1-2-2,0 2 3,-6-4 5,7-1 11,0-3 12,-7 0 25,7 0 28,-1-3 28,-6-5 23,6-2 26,1-1 22,6-8 17,-7 1 9,0-3-9,1-6-17,7 2-22,-7-5-19,5 0-23,-6 2-22,1-1-24,6 0-21,-6-5-13,-1 4-11,7-2-5,-7 2-4,1-2-7,-7 2-2,6-3 1,1 4-3,0 0-5,-7-1-2,0 1-4,0 3-10,0 0-12,0 5-33,-7-1-50,7 3-57,0 1-65,0 6-68,0 3-66,0-3-100,0 4-154,7 5-71,-7-3-8,6 6 23</inkml:trace>
  <inkml:trace contextRef="#ctx0" brushRef="#br0" timeOffset="161169.7">22175 4766 145,'-6'0'480,"6"0"-89,0 0-163,0 4-102,6-4-54,-6 0-24,7 3-12,-1 1-6,1 3-1,0-3 0,6 3 0,-8 5-2,8-2-3,-5 1-5,-1 4-5,-1-1-4,1 5-2,-7-1 0,0 4-1,0 0-2,-7 4 0,1-1-3,-9 1 1,2 0 0,2 3-2,-10-4-2,2 5-4,0-1 1,-1-4-6,-5 2-6,5-2-11,0 1-10,7-4-15,-6-1-21,5-1-42,1-3-78,7-5-149,-1-2-76,7-3-34</inkml:trace>
  <inkml:trace contextRef="#ctx0" brushRef="#br0" timeOffset="161734.79">22703 4443 467,'-6'-3'517,"6"3"-161,-7 3-158,7 0-91,-6 5-53,6 1-26,0 1-14,-7 0-7,7 6-4,0-2-1,0 4-1,0 1-1,0 3 1,0-1 0,7 5 0,-7-3-1,0-2 1,6 2-1,-6-2 0,0 2 2,0-5 1,0-3-2,0-1-1,0-3 5,0 0 2,0-3 12,-6-6 14,6 2 11,0 0 9,0-4 6,-7-4 4,7 0 8,-6-2 2,6-5-5,-7-4-10,7 1-6,-7-6 1,7-1 7,-6-1 8,0 0 0,6-4 2,-7 4 0,1-4-1,6 1 3,-7-1-3,1-3-9,6 4-5,-7-1-4,7-1-6,0 6-4,0-4-3,0 3-7,0 3-5,0 5-2,0-1-6,7 4-8,-7 3-6,0 1-2,6 3-12,-6 4 0,7 0-1,6 8-1,-7 0 0,7 1 4,0 11 2,7-2 1,-7 4 5,7 0-6,5 3-5,-5 1-6,0 4-2,6-1-5,-7 0-4,7 0-2,0 0 1,0-3 2,0 3 4,1-6 6,-2 2 1,2-7 3,-8 0 6,0-6 13,1-1 23,0-4 34,-8 0 36,8-7 32,-7-3 25,-6-1 17,6-6 11,-1-5 0,-5 1-12,0-5-26,0-3-28,-1 0-30,0-4-21,-6 0-13,0 0-10,0 0-7,0 1-9,0-4-5,-6-1-6,0 5-4,-1-4-5,0 3-6,-6-3-9,7 3-9,-1 3-9,1-2-12,-7 7-17,13 0-33,-7 4-68,7 2-84,0 5-67,0 0-48,7 4-37,-1 3-33,1 0-59,6 3-116,-1 0-21,2 5 22</inkml:trace>
  <inkml:trace contextRef="#ctx0" brushRef="#br0" timeOffset="161981.01">23466 4458 181,'6'0'518,"7"8"-38,0-5-182,0 1-103,6 3-50,-6-4-22,7 9-4,6-5 5,-7 4 2,1 0-3,6 3-7,-6 5-14,-1-1-13,0 0-10,2 8-11,-3-3-12,2 2-9,-6 1-5,-1-1 0,-7 5-3,7-5-6,-6 5-2,-1-1-1,-6-4-2,0 4 0,0-2-2,0-2-4,-6 1-1,-1-4 0,-1-1 0,-3 1-1,4-2-3,-6-3 0,1 2-1,4-5-6,-5-3-13,7 0-24,-7 1-34,6-6-39,0-2-46,1 0-44,6-4-54,-6-4-79,-1-3-155,7-4-69,-6-7-36,6-1-7</inkml:trace>
  <inkml:trace contextRef="#ctx0" brushRef="#br0" timeOffset="162129.09">23706 4195 376,'6'-22'600,"1"3"-18,0 4-202,6 5-128,-1-5-66,3 4-45,-3 3-35,1 5-22,5-1-19,-3 1-26,4 6-39,-6 1-48,6-1-48,-6 8-44,1 0-46,-8 1-80,1 2-187,-7 1-65,-7 0-33</inkml:trace>
  <inkml:trace contextRef="#ctx0" brushRef="#br0" timeOffset="162670.91">19916 4202 353,'-7'-11'484,"0"3"-148,1-2-143,0 3-75,-1-5-43,1 4-24,-7 5-13,7-3-8,-1 1-4,-7 5-2,2 5-3,0-3-4,-2 5-5,0 9-3,-5-3-2,0 10-1,6 3 0,-7 0-1,7 6 0,0 2 1,-7 2 1,8 0 0,5 8 2,-6 1 0,13 2-1,-6 4 1,6 1 2,6-1-2,7 1 1,0 2 0,7 1-1,-1-3 2,14 2 0,4-2-1,5 2-1,9 2 0,1-5 2,7 0-1,12 0-3,7 1-4,7-5-5,12-2-7,8-1-7,6-8-5,6 1-7,6-4-2,7-4-8,1-7-8,0 4-14,-1-11-25,6-1-65,-5-3-169,-1-7-80,0-1-59</inkml:trace>
  <inkml:trace contextRef="#ctx0" brushRef="#br0" timeOffset="163142.79">23641 3641 329,'0'-7'466,"13"3"-150,-6 0-142,13 2-79,-1-4-37,7 6-19,-1-2-6,9 4-3,-2-2 1,7 6 2,7 0 1,-1 5 1,1 0-5,12 4-4,-5 3-3,-1 4-3,6 4-3,1 3-4,-8 4-2,2 3-2,-7 5-2,-2 7-3,-4 3-1,-7 3-1,-13 6-1,-8 5 0,-5 6-5,-14 1-4,-5 6-7,-15 5-5,-5 5-9,-14 0-13,-6 7-12,-7-3-17,-6 0-16,0-4-28,0 0-52,-6-8-111,5-7-87,1-3-51</inkml:trace>
  <inkml:trace contextRef="#ctx0" brushRef="#br0" timeOffset="166092.78">16900 6597 166,'-6'-2'327,"-1"2"-94,7-5-85,-6 2-61,6-1-30,0 0-18,0 0-7,0 1-4,0-1-2,0 1 0,0-1 1,0 1-1,0-1-2,0-1-1,0 2-3,0 3-1,0-3-4,0-1-1,0 4-1,0-4-2,0 4-1,0-3-3,0 3-1,0 0-2,0 0 1,0-4-1,0 4-1,0 0 1,0 0-1,0 0 1,0 0-1,0 0 0,0 0 1,0 0 1,0 0 2,0 0 0,0 0 2,0 0 2,0 0 0,0 0 1,0 0-1,6 0-1,-6 0-1,7 0 0,-1 0 0,1 0-1,-1 0 0,8 0-1,-1 0 0,6 4 1,-6-4-1,8 0-1,-3 3-2,8-3-1,-6 4-2,12-4 3,-6 4 0,0-4-4,7 3 0,0-3 2,-1 3 1,7-3-1,0 0 2,0 0-3,1 0 2,-2 0 1,7 0 3,-5 0-1,6 0-4,-7 0 3,6-3-1,0 3 0,2-3 1,-9-1 0,15 0 2,-14 1 3,7-1 5,-1-4 4,0 1 1,-5 0 4,-2 0 5,-5-1 8,0-2 7,-7 3 5,0-1 6,-13 1 7,7 2 8,-14-2 0,0 0-3,-6 0-8,0-1-9,-6 1-12,-7-3-11,0 1-13,-7 2-12,-5 4-8,-2-4-5,-5 3-5,0 4-1,-1-4 0,0 4 0,-6 0 2,13 0 0,-6 0 4,12 4 2,0-4 2,1 0-6,5 0-5,7 4-13,2-4-7,-2 0-4,7 3-4,7-3 1,-2 4 0,9-1 5,6 1 7,-1-1 14,8-3 9,5 4 4,1 1 2,5-5 2,9 3 1,-9 0 1,8-3-1,-1 0 0,-5 4 1,6-4 1,-8 0-1,1 4-1,-6-1-1,0 0-2,-7 6-4,-1-6-3,-5 4-2,-7 5-1,-6-5 1,6 3 0,-13 2 1,0-1 4,0 0 4,-7 3 2,1-3 3,-7 0 2,-1 4 2,1-4 1,-6 0-1,0 1-1,-1 2 0,-6-3 1,6 0-1,-6-1-2,0 2 0,0-1-3,7-5-6,-8 6-14,8-1-19,-1 0-33,7 0-69,0-1-152,7-2-91,0-1-63</inkml:trace>
  <inkml:trace contextRef="#ctx0" brushRef="#br0" timeOffset="166996.78">20430 5767 4,'-6'0'315,"6"0"-60,0 0-59,0 0-49,0 0-39,0 0-29,0-4-19,0 4-11,0 0-5,-7-5-5,7 5-3,0 0-3,0 0-2,0-3-3,0 3-3,0 0 2,0 0-4,0 0-2,0 0-1,-6 0-4,6 0-3,0 0-3,-7 0-3,7 0-3,0 0-2,-6 0-1,0 3-2,-1-3 2,7 0 1,-7 0 0,1 5 4,-1-5-1,1 4 1,-1-4-1,1 3 1,-7 0 0,0 1 1,-1 3-1,1 1 0,-6-1-1,6 0 0,0 0 1,-7 1 0,8 3 1,-8-1-1,0 2 1,7-1-1,-7 3 0,7-2 1,-6 2 0,0 1 1,5-1 1,-5 1 0,6 3 1,0-3-1,0 3-1,0 1 1,0-2-1,0 6-1,0 0 0,6-2-1,-6 4 1,0 4-3,6 0 1,-5 2 1,5 5 1,-6 1 0,7-1-3,-7 5 2,6 0 0,1 2 0,6-3-1,-6 4-1,6 0-4,-7-3 1,14 3 4,-7-4-3,6-4-2,-6 1 3,13 0 0,-7-5 0,7 1 4,0-3 2,6 3 0,-6-8 1,7 2 2,7-2 2,-8-4 1,7 1 1,0-3 0,0 0-1,0-4-1,6-1 1,-5 1-2,5-5-1,-6-3-1,7 1-3,-1 0-1,2-4-2,-2-2 1,1 3-7,-1-5-4,2 0-8,-3 0-7,2-5-10,6 5-11,-7-2-13,7-6-19,-7 0-18,1 1-28,0-5-51,-1-2-142,-6-3-81,2-2-57</inkml:trace>
  <inkml:trace contextRef="#ctx0" brushRef="#br0" timeOffset="167403.91">20378 6246 295,'-13'3'390,"0"-3"-123,7 0-107,-1 0-64,1 0-35,0 0-20,6 0-11,0 0-5,-7 0-4,7 0-1,0 0-3,0 4-2,7-4 0,-7 0 2,6 0 4,7 0 2,-7 0 4,7 0 5,0 0 4,1 0 1,5-4 0,0 4-3,1-3-1,-1-1-5,1 4-1,7-3-5,-2-2-2,1 3-3,0-6 1,1 4 0,5 1 1,1-1 1,-1 0 1,1-2-1,-1 1 2,2 2-1,-3-1 0,2-3-4,-7 3-2,6 0-3,-6 0-2,-6-2-3,6 1-2,-13 5-2,7-4-6,-7 1-10,-7 3-12,7-4-11,-6 4-15,-7 0-17,7 0-18,-7 0-16,0 0-25,0 0-43,-7 0-104,-7 0-100,2 0-60</inkml:trace>
  <inkml:trace contextRef="#ctx0" brushRef="#br0" timeOffset="167631.26">20644 6176 53,'-5'0'486,"5"0"-97,-7 0-128,7 0-108,0 0-64,0 0-39,0 4-19,0 0-11,7-4-5,-7 7 2,5 0 4,3 4 4,-1 0 4,-2 3 5,3 5 1,-2-1 0,7 1 0,-7 3-3,7 0-2,-6 4-2,6-1-6,-6 1-5,-1 0-4,7 3 0,-7 0-4,7 0-1,-6 1-1,-1-1-4,1 0 1,-1 0 0,1 5 0,1-5-6,-3 0-6,1 0-12,1 0-15,6-3-16,-6 0-19,-2-4-25,10 0-48,-3-3-98,8-5-112,-7-7-77,0 1-35</inkml:trace>
  <inkml:trace contextRef="#ctx0" brushRef="#br0" timeOffset="167872.41">21296 6604 295,'6'0'494,"8"0"-127,-1 5-153,0-5-88,0 3-50,-7 5-25,8-4-14,-7 3-4,-1 3-5,7 5-5,-13-4-3,0 7-3,0 1-2,0-1-2,-13 8-2,7-4-1,-8 3-2,-5 1-3,-1-1 0,0 2-5,-5 2-2,5-4-4,-6 1-5,0-4-5,0-1-5,6 2-8,-6-5-10,7 1-9,-1-1-12,1-4-23,-1-2-35,7-2-69,-6 1-151,6-7-67,-2 0-38</inkml:trace>
  <inkml:trace contextRef="#ctx0" brushRef="#br0" timeOffset="168161.8799">21694 6096 106,'0'-8'534,"0"4"-10,0-3-190,0 7-143,0-3-79,6 6-51,-6 2-29,0-3-16,0 10-8,7-1-3,-1 3 1,-6 1 0,6 6 1,8 2 0,-7 2 0,5 2-2,-5 2 1,6 0-3,-7 0 0,8 1-1,-1-1-2,-7 1 1,7-1 1,0-4 0,0 4-1,-6-3 0,6 0 0,0-1-4,-6 2-4,5-6-6,-5 1-11,0-4-9,-1 1-14,0-1-12,-6-3-17,7-1-20,-7 1-36,6-7-66,-6-5-151,0 3-69,0-6-38</inkml:trace>
  <inkml:trace contextRef="#ctx0" brushRef="#br0" timeOffset="168442.47">21485 6052 489,'-6'-22'502,"-1"7"-170,1-3-135,-1 3-68,7-4-42,7 5-24,-1-1-10,1 1-8,13-1-10,-7 1-7,12 2-4,2-2-5,5 3-2,7-1-3,1 6-2,-2-2-1,-4 1-4,4 3-2,-6 0-3,8 4-1,-14 0-1,0 8-1,0-1-1,-7 1-2,1 6 2,-7 5 1,-7-2 1,1 6 1,-7 2 1,-7 4 2,1 1 0,-13 3 2,-1 0-1,0 4-4,-6-1-3,-1 1-6,-4-1-9,4 1-13,2-1-10,-2 2-12,2-5-13,4 0-18,2-1-27,0-1-58,6-2-130,-1-4-76,8-4-62</inkml:trace>
  <inkml:trace contextRef="#ctx0" brushRef="#br0" timeOffset="168694.9">22397 6535 76,'13'-3'517,"-7"-1"-12,8 0-191,-7 4-133,-1 0-77,1 0-43,6 0-20,-13 4-13,6 3-4,0 1 0,-6 3 0,6 3-2,-6 1-2,-6 4 0,0 6-2,0-3-2,-7 8-2,0-1-4,-1 0-3,-12 4-3,13 0-4,-13 0-4,7-4-6,-8 4-8,8-4-7,0 1-9,-1-1-7,-1-4-9,3 1-8,5-4-16,-7 0-22,7 0-43,6-4-71,-5-3-130,6-5-66,-1-2-44</inkml:trace>
  <inkml:trace contextRef="#ctx0" brushRef="#br0" timeOffset="169354.94">22671 6154 413,'-7'-7'517,"7"3"-134,-7-3-160,7 3-91,0 0-50,0 4-31,0 0-19,7 4-14,-7 0-10,7 3-4,-7 0-3,13 4 0,-7 4 0,1 4-1,6 3 2,-7 0 0,8 3 4,-9 1-1,10 0 1,-10 3 0,8 0 0,-6 0 0,-1 1-1,1-1-2,0 0 0,6 0-1,-7-3-2,-6 0 1,7-1-1,-7-2 1,6-2 0,-6 2 0,6-8-1,-6-1 1,7 1 1,-7-8-2,0 0 8,0 0 12,0 1 18,0-8 24,7 3 34,-7 2 26,0-5 22,0-5 20,0 2 8,0-5-3,-7-3-9,7 1-18,0-9-23,0 5-20,-7-8-11,1 0-13,0-7-10,-1 2 1,1-2-2,-1-4-4,-6 1-6,6-4-7,-6-1-8,8-1-5,-8 2-5,6-1-6,-6-3-5,6 3-5,0 1-5,1 2 2,-1 2-3,1 2-1,-1 9-1,1-1 1,6 7-4,0 0 2,-7 0-5,7 8-8,0 0-4,7 3-5,-7 4-5,6 4-2,1 0-2,6 6 1,0 1 4,7 8 7,0-1 6,5 1 1,1 2 3,0 4-1,7-2-3,-7 2-4,0 0-3,6 2-6,1-1-4,-7-1-2,6 1-2,-6-4-1,1 0 6,-2-1 4,2-2 2,-2-4 5,2-1 6,-8-3 8,1-3 18,0-5 19,-7 0 23,6-3 16,-6-3 14,1-4 9,-2 0 4,1-5 2,0-2-12,0-4-14,-6 0-21,-1-5-13,0 1-10,-6-4-8,7 5-7,-7-4-4,-7-2-5,7 2-2,-6-1-4,0-3-4,-1 3-2,1 1 0,-1-1-2,0 0-4,1 1-3,0 3-5,-1 0-3,1 3-4,0 5-10,-1-1-17,7 1-41,-7 6-66,7 1-70,0 3-54,0 4-39,0 4-28,7 3-31,0 1-52,-1 3-65,7 0-54,-1 3-3,2 1 7</inkml:trace>
  <inkml:trace contextRef="#ctx0" brushRef="#br0" timeOffset="169703.94">23771 6203 476,'0'-5'518,"0"5"-155,0-3-138,0 3-75,0-4-40,0 4-26,7 0-14,0 0-10,-1 0-11,1 4-9,-1-1-8,7 2-7,7-3-5,-7 6-2,0 3-2,-1-1 0,1 2 1,7 3 1,-7-1 1,0 4 1,6 1 0,-6 3 1,2-1-3,-10 2-1,8 2-1,0-3-1,-6 4 1,0-1 1,-1 2 3,1-2 3,-7 1 2,0-1 0,0-2 1,0-1 2,-7-5 4,1 6 2,-1-8 4,0 2 6,-6-2 9,0-1 9,1-2 7,-9-1 7,8-5-1,-6 2-3,0 0-7,-1-4-10,-6-1-10,13 1-11,-6-4-14,-1 4-24,7-8-30,0 4-35,1-4-38,-3 1-32,9-1-34,0-4-31,6-2-25,0-2-11,0-3-1,6 1 7,0-1-1,1-6-32,1-1-63,-3-4-74,2 1-35</inkml:trace>
  <inkml:trace contextRef="#ctx0" brushRef="#br0" timeOffset="169878.77">23986 5846 228,'0'-6'511,"-5"-2"-97,-2 1-146,7-1-86,-8 1-43,8 0-27,-5 3-19,5 1-17,0-1-25,0 0-34,0 4-36,0 0-32,0 0-32,0 4-39,5-4-62,-5 4-138,8-1-79,-8 1-54</inkml:trace>
  <inkml:trace contextRef="#ctx0" brushRef="#br0" timeOffset="170426.78">23974 5571 134,'0'-2'434,"0"-3"-116,0 2-119,0-1-82,7 4-45,-2-3-24,2 3-15,6-4-5,0 4-7,7 0-2,-1 4 0,1-1-1,6 1-2,7 4-3,-1 2-2,7 2-1,-7 2 1,14 4 2,-8 5 0,9 2-1,-2 0-1,1 8 1,-1 5 1,8 1-1,-8 1-1,-6 12-1,7-1 0,-7 7 1,-13 2 0,0 5 0,-6 6 0,-8 1 0,-12 6-2,-6 6-1,-7-1-3,-14 6-1,-11-2-3,-9 8-4,-11 1-4,-13 6-8,-8 1-3,-5 0-10,-7-4-12,-6 0-17,-8-8-25,1-7-47,-1-7-81,2-7-134,-8-7-72</inkml:trace>
  <inkml:trace contextRef="#ctx0" brushRef="#br0" timeOffset="177470.74">14152 8078 241,'-7'0'433,"7"-4"-114,-6 0-130,-1 4-88,1-4-47,6 2-30,-6-4-16,-1 6-8,1-2-3,-1-2 4,7 1 4,-7-1 3,1 4 2,6-8 0,-7 8 1,7-4-1,0 0 4,0 4-2,-6-2-1,6 2-1,0-5 0,0 5 3,0-2 3,0 2 3,0-5-3,0 5 1,-7 0-1,7 0-2,0 0-2,0 0-3,0 0-3,0 0-5,0 0-1,-6 5-1,6-3-2,0 3 1,0 1 1,-6 2 0,-1 3 1,7 3 1,-6 1-1,-2 4 0,1 3 2,7 4-1,-5-1 1,-3 8 2,8 4 3,-5 3 3,5 4 1,-7 3 2,7 5 0,0 7 1,0-1-1,-6 8-1,6 7-3,-7 1-2,1 6-1,6 4-2,-7 1-1,-6 7-2,7-1 2,-1 4 0,-6 4 2,7 0-1,-1 7 3,0 4 2,-6 8 4,8 3 7,-2 3 1,-6 8 8,5 0 3,8 6 1,-6 6 2,6-1-1,0-1-1,0 4-2,0 5 1,0-4-4,6 3 1,-6 0 3,8 0-2,-1 4 0,-7-4 3,6 0 0,1 1 2,-2-1 4,2-4 8,-1 1 10,1 0 11,0-5 8,-1-3 4,-6 1 4,7-4-2,-1-5-11,-6 1-10,7-3-12,-7-1-14,6-5-12,-6-2-10,0-7-16,6-4-14,-6-3-11,0-9-13,-6-2-10,6-4-20,0-8-16,0 4-6,-6-8 4,6-3 7,-7-4 9,1-7 10,-1 1 5,-6-9 17,6-3 16,-6-4 6,1-7 1,-1-4 6,-1 0 2,-5-6 1,6-5 4,0-3 1,-7-8 1,7 0 2,0-7 2,0 0-2,0-8-3,0-3-3,0-3 0,0-8-1,0-4-3,-7 1-1,7-8-1,-6-4 1,-1 1 11,1-5 14,0 5 19,-2-1 22,2 4 23,-6 0 25,4 4 16,-4 3 20,5 9 12,-6-2 5,0 4 4,7 8-5,-7 4-8,6-2-16,0 9-11,7 3-17,1 1-16,-2 2-14,7 1-19,7 4-17,0-1-12,0 2-9,14-2-5,-1 1-6,-1-5-6,8-2-11,0-1-5,6-3-4,7-1-8,-8-6-8,15-1-8,-8-7-5,7-3-6,1-5 0,-2 1 2,1-7 2,1-6 8,-1-1 17,6-4 25,-12-5 26,6-3 23,1 4 17,-8 0 9,-6-1 6,-7 5 4,1 6-6,-2 1-13,-10 3-16,4 3-13,-12 6-12,8-5-6,-8 3-15,0 5-27,0-5-52,0 5-80,0-1-81,6 0-88,-6 1-149,13-1-138,-7-3-85,7 0-35,0-1 16</inkml:trace>
  <inkml:trace contextRef="#ctx0" brushRef="#br0" timeOffset="178531.76">14790 15694 334,'-6'0'332,"6"0"-88,-7-4-85,1 4-59,-1 0-34,7 0-18,-6-3-10,-1 3-8,7 0-3,-7 0-5,7 0 0,-6-4-1,6 4 0,-7 0-1,7 0-2,0 0-2,0 0-1,-6 0-1,6 0 0,0 0 0,0 0-2,0 0 2,0 0 2,0 0 4,0-4 2,0 4 5,0 0 2,0 0 3,0 0 1,0 0 3,0 0 3,0 0 4,0 0 3,0 0 1,0 0 2,0 0 2,0 0 0,0 0-2,0 0-2,0-3-7,-6 3-4,6 0-3,0 0-4,0 0-4,0 3-4,0-3-7,0 0 1,0 0 0,0 0-3,0 0-5,0 0 0,0 0-2,0 0-3,0 0 2,0 0-3,6 0-3,-6 4 4,6-4 8,1 0 9,-1 0 7,8 4 8,-1-4 5,0 0 6,6-4 3,7 4 2,-6-4-2,6 4-2,6-3-4,1-1-2,0 1-1,6-1-2,0-4 1,-1 5-3,8-9 1,0 6 0,6-5 2,-6 3-3,6-6 0,0 2-3,0 1-2,-6-3-4,6 3-8,-13 4-7,0-4-5,0 3-2,-7 5-5,-5-4-3,-2 7-6,1-8-3,-11 8-1,-4-4-2,3 4 0,-8-3 0,1 3 2,-2 0 3,3 0 4,-8 0 3,0 0 2,0 0-5,0 0-10,-8 0-16,8 0-26,-5 3-33,5-3-35,-7 0-36,7 0-40,0 0-42,0 0-76,-6 0-151,6-3-56,-7 3-25</inkml:trace>
  <inkml:trace contextRef="#ctx0" brushRef="#br0" timeOffset="178818.73">15396 15611 455,'-13'0'508,"0"2"-141,0-2-153,7 0-88,-1 4-51,1-4-28,-1 3-18,7 2 4,0 2 6,0 1 8,7 6 6,-7 1 4,6 3 5,7 7 3,0-3 5,-7 7-8,7 5-11,7 2-4,-7 1-3,0 7 0,7-1-2,-7 5-1,0 0-2,-1 3-4,2-3-5,-1-1-4,0 5-6,-7-8-4,7 4-4,-7-4-2,8-4 1,-7 0 0,-1 1 2,-6-9 0,6 5 1,1-7-1,-7-1-2,5 0 0,-5-4-4,0-3-4,0 0-16,8 1-26,-8-9-27,0 5-29,7-9-31,-1 5-35,1-7-46,-1-1-77,7 0-146,-7-4-54,7-3-25</inkml:trace>
  <inkml:trace contextRef="#ctx0" brushRef="#br0" timeOffset="179521.03">16249 16493 38,'0'0'360,"-6"-4"-64,-1 4-67,7-3-64,-6 3-53,6-5-31,0 5-17,-7-2-12,7-3-7,0 1-4,-6 4-4,6-3-4,0-1-4,0 1-1,0-1 1,0 0 3,0 4 1,0-3 1,0 3 2,0 0 0,0-4-3,0 4-7,0 0-5,0 0-7,0 0-3,6 0-4,1 0 0,-1 4 1,1-4 2,5 7 5,-5-3 5,7 6 5,5 1 2,-6 4 3,-1 4-1,9-1 0,-9 3 1,1 6 1,0-1 1,1 6 0,-8 2-3,0 2-1,1 0 0,-7 5-1,-7-1-5,7 3-2,-12 3-6,5-3-2,-6 1-3,-7-1 2,1-2 2,-1 3 2,1-4 2,-8-3 6,2 0 3,5-8 3,-6 0 5,0-3-3,6-1-1,-6-2-4,14-5-7,-8-4-18,7 1-29,0-8-38,6 0-42,7-7-42,0-2-67,7-10-114,6-3-107,0-2-74,-1-6-23</inkml:trace>
  <inkml:trace contextRef="#ctx0" brushRef="#br0" timeOffset="179896.68">16751 15961 173,'-7'0'501,"0"-4"-88,1 4-149,-1 0-107,7 0-55,0-3-32,0 0-14,7-1-3,-1 0-3,1-3 1,6 3 9,0-3 9,6 0 5,2-5 5,3 1 3,4 0 5,4 1 9,1-5 9,5 1 2,-5-1-3,6 0-2,6 0-5,-6 1-5,1-2-14,-1 2-15,0 3-20,-6 0-16,5 1-10,-5-2-14,-1 5-18,2 0-24,-9 3-24,2-3-29,-2 7-31,-12-4-27,7 4-25,-7 0-15,0 0-7,-7 4-3,1-4 2,-7 3-15,0 1-30,-7 0-74,1 3-78,-7 0-45</inkml:trace>
  <inkml:trace contextRef="#ctx0" brushRef="#br0" timeOffset="180116.3499">17051 15914 319,'-7'0'507,"0"4"-115,0-4-140,1 0-87,6 2-40,-7 3-20,7 2-10,0 4 1,0 0 9,7 4 11,-7 7 13,6-1 4,1 5 0,0 0-3,0 3-6,-1 4-10,1 1-15,5 2-18,-6 1-17,8-1-15,-7 1-12,-1 3-15,6 4-7,-5-3-8,-1 2-13,1 1-20,0-3-23,0 2-28,-1-1-27,1-6-26,4 0-26,-3-3-21,5 0-13,0-4-4,0-3 0,-6-4-5,5 0-32,1-4-62,1-2-114,-8-7-51,1-1-15</inkml:trace>
  <inkml:trace contextRef="#ctx0" brushRef="#br0" timeOffset="180356.55">17727 16573 440,'7'-11'668,"6"3"11,-6 2-103,6 2-207,-1 4-135,-5 0-86,6 4-42,-6 2-11,-1 6 1,1 3 8,-7 3 11,-7 4 6,7 3-7,-13 4-5,0 5-13,0 2-18,-6 5-19,-1-1-17,-5 3-17,5 3-16,-7-3-13,1-2-13,7 2-13,-14-3-15,14 1-13,-14-5-23,8 0-32,4 1-39,-4-3-41,5-5-38,1 0-38,6-8-33,6-1-53,-6-6-93,13-2-89,-7-5-39,0-4 3</inkml:trace>
  <inkml:trace contextRef="#ctx0" brushRef="#br0" timeOffset="181164.9">17389 15672 258,'-7'0'378,"7"4"-90,0-4-92,0 3-76,0-3-44,0 0-22,7 0-15,-7 0-6,13 0 0,-6 0-1,6 0 1,-1 4 0,2-4-3,5 0-3,0 4-5,2-4-4,-2 7-6,6 0-4,-4 1-4,-2 3 0,7-1-1,-13 5-1,6 1-2,-6 5-1,0 1 1,-6 0 1,-7 7-1,0-3 0,0 4-1,-13-1 1,6 0 0,-12 4 3,6-4 0,-13 4 5,0 0 5,-7-4 6,1 5 7,-7-6 7,-1 2 5,-5-1 2,7 0 1,-9-3 7,1 1 1,-5-2-1,5 0-5,0-2-2,7-6-4,-7 2-3,14-1-4,-1-7-16,8 1-17,5-2-29,7-6-26,0 3-28,13-7-34,6 0-58,7 0-118,7-7-110,6-5-63,0 1-25</inkml:trace>
  <inkml:trace contextRef="#ctx0" brushRef="#br0" timeOffset="182023.13">18796 15521 447,'-13'-6'514,"-2"-2"-139,10 1-150,-8-1-79,0 0-36,6 6-13,2-2-1,-10-4-6,9 5-3,0-1 6,6 4 1,-6-4-6,6 4-15,-7 0-16,7 0-15,0 4-7,0 0-5,7 7-7,-7 1-2,0 5 6,6 5 9,-6 7 12,6 1 10,-6 7 5,0 3 2,6 7 3,-6 2 4,0 1-6,0 5-5,0-1-4,0 2-8,0 2-5,-6-2-6,6-1-8,-6-4-8,6 0-3,0 0-1,0-6-5,0-1-4,0 0-1,0-8-1,-6 1 0,6-4 3,0-8 1,0 1-2,0-7 2,6-2 7,-6-5 9,0-2 20,0-2 20,0-4 12,6-1 9,-6-3 5,0-3-1,6-9-4,-6 2-10,7-9-21,-7 1-20,8-4-12,-3-3-9,-5-2-3,7-2-2,-7 3-3,7-6 0,-7-2-4,6 5 1,-6-7-6,7 3-1,-7 0-2,6 0 0,-6 4 4,0 3-2,0 3 3,0 6 1,0 2 1,-6 4-2,12 4-3,-6 3-5,0 0-4,0 1 0,0 6-2,0 1-12,0 7 6,5 0 5,-5 4 3,8 0 4,-1 2-2,6-3-2,0 6-2,0-3 10,6 2-4,1-4-6,-1-1-2,1 1 1,5-4 4,-5-3 0,7-1 2,-1-4-1,-7-3 1,7 0 1,-1-8 2,-4 2 0,-2-5 5,7-3 8,-6-1 6,-1-7 6,-6 3 5,7-7 2,-7 1 2,0-4 1,-7 3-8,1-6-2,-1 1-2,1-1-3,-7-5-6,0 4-2,0-3 0,-7 2-3,7-2 2,-6-1-3,-1 1 2,7 2 1,-6 5 3,-1 0 2,1 3 1,-1 9 2,1-3 3,-1 5 0,7 5-2,-6-1-2,6 4-4,-7 4-3,7-2-4,0 5 2,0 8-4,7-1 0,-7 4-3,6 5 1,1 1 1,-1 9 2,7-4-1,-6 7 0,6 0-1,7 4 1,-7 0 1,7 0-1,-2 4-1,2 4-1,0-5 1,-1 4-2,1 4-2,-1-3-4,1-1-4,0 3-6,-8-2-7,8 0-8,-7-2-12,7 2-31,-8-4-37,1-1-49,1 1-53,-2-4-48,1-4-42,7 5-41,-7-9-62,7 0-96,0-3-68,-8-4-33,8 1 12</inkml:trace>
  <inkml:trace contextRef="#ctx0" brushRef="#br0" timeOffset="182337.02">20027 16116 99,'-20'-12'622,"7"5"15,0 0-63,0 4-208,6-2-132,7 5-68,-5 0-47,10 0-24,-5 8-8,7-1 1,0 4 8,6 4 16,0-1 12,-7 4-2,14 4-6,-7 4-8,6-1-11,-6 5-15,7-1-14,-7 1-15,0 2-16,-1 2-10,-5-1-8,7 0-7,-7 4-1,-7-5-2,5 4 0,-5-2-4,-5-1 1,5 0-3,-7 0 0,-7-4-2,1 0 1,0 0-2,-6-3-2,-1 0 2,1-8-2,-7 4 0,6-7-4,-6-1-8,6-2-21,-6-4-36,7-2-67,-1-6-72,1 0-65,6-6-92,-7-6-166,7-7-83,0 1-60,-6-4-12</inkml:trace>
  <inkml:trace contextRef="#ctx0" brushRef="#br0" timeOffset="182481.97">19981 15588 686,'0'-8'670,"0"2"-42,-6 1-121,6 2-319,0 3-221,0 3-198,-7 2-228,0 1-118,2 2-41,-16-1 6</inkml:trace>
  <inkml:trace contextRef="#ctx0" brushRef="#br0" timeOffset="186502.67">15194 14866 479,'-13'0'490,"-6"0"-163,5 0-144,-5 4-77,7-1-37,-3 5-18,2-5-6,-6 4-4,6 4 4,-6-3 8,5 0 5,-5 2 2,6 1-2,-6 4 1,-1-4-1,7 7 1,-7 4 9,2 0 1,-2 8 7,0 6 11,-6 4 16,7 11 16,-8 8 17,1 11 10,0 7-3,7 11-6,-7 8-11,-1 9-11,15 9-12,-8 7-13,7 3-16,7 4-8,6 4 0,0-3 5,12 3 2,8-4 0,6 0-4,7-3-5,5-4-6,14-8-11,7-7-8,6-4-11,7-6-7,13-8-7,13-7-5,6-5-2,6-2-4,14-5-7,0-2-2,6-6-7,6-6-12,9-6-23,10-6-57,2-11-77,6-6-70,7-10-58,-1-16-57,6-8-65,8-9-96,-1-6-101,0-3-25,-6-7 21</inkml:trace>
  <inkml:trace contextRef="#ctx0" brushRef="#br0" timeOffset="186984.64">19245 13914 333,'13'0'552,"14"0"2,4 3-208,15 5-161,6 3-81,13 7-31,7 7 7,7 5 32,11 11 40,3 9 42,3 9 32,2 7 25,0 14 9,-1 8-4,0 12-22,-4 9-41,-9 12-45,-6 4-47,-12 10-28,-8 8-28,-13 7-21,-12 4-12,-7 4-9,-20-1-10,-6 1-4,-13 0-1,-6-8-17,-7-3-20,-7-9-37,0-5-43,-11-5-35,-9-4-29,2-6-21,-15-9-19,1-6 0,0-8 11,-7-3 30,0-12 37,-6-7 34,0-7 21,-7-4 14,8-10-2,-15-4-14,8-4-27,0-8-64,-2-3-122,8-8-98,0 1-64,7-7-28</inkml:trace>
</inkml:ink>
</file>

<file path=ppt/ink/ink2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09T13:53:56.950"/>
    </inkml:context>
    <inkml:brush xml:id="br0">
      <inkml:brushProperty name="width" value="0.05292" units="cm"/>
      <inkml:brushProperty name="height" value="0.05292" units="cm"/>
      <inkml:brushProperty name="color" value="#002060"/>
    </inkml:brush>
  </inkml:definitions>
  <inkml:trace contextRef="#ctx0" brushRef="#br0">3231 8664 79 0,'0'0'161'0,"0"-4"-18"0,0 4-15 0,0 0-14 0,0-3-13 0,0 3-15 16,0 0-13-16,0-4-9 0,0 4-11 0,-6 0-9 16,6-4-8-16,0 4-6 0,0 0-4 0,0 0-2 15,0 0-3-15,0 0-3 0,0 0-1 0,0 0-2 0,0 0 0 16,0 0 1-16,0 0-2 0,0 0 0 0,0-3 2 0,0 3 0 16,0 0 1-16,0 0-2 0,0 0 0 0,0 0-2 0,0-4 2 15,0 4-2-15,0 0 0 0,0 0-3 0,0-4-2 16,0 4 2-16,-7 0-1 0,7-3 1 0,0 3-1 15,0 0 0-15,0-4-1 0,0 4 0 0,0 0 2 0,-6-4-1 16,6 4 0-16,0 0 0 0,0 0 0 0,0 0 0 0,0 0 0 16,0 0 0-16,-8 0 1 0,8 0-3 0,0 0 0 15,0 0-2-15,0 0-1 0,-6 0 1 0,6 0 0 0,0 0-2 16,0 0 0-16,0 0 0 0,-6 0-2 0,6 0 1 16,0 4 0-16,0-4-1 0,-6 4-1 0,6 3 1 0,0-3-1 15,-7 3 0-15,0 0 1 0,7 4 1 0,-6 0-1 0,0 0 1 16,-8 4-1-16,8-1 0 0,-1 1 4 0,1 4-3 15,0-1 2-15,-8 0-2 0,8 0 0 0,0 1 2 0,-1 3-2 16,1-4 3-16,-1 4-3 0,-6 0 2 0,7 0-1 16,-8-4 2-16,8 4-2 0,0-4 1 0,-8 4-1 0,8-3 0 15,-7-1 0-15,-1 4 0 0,8-4 0 0,-7-3-1 0,0 3 0 16,7-3-1-16,-7-4 1 0,6 3-1 0,0-3-1 16,1 1 0-16,0-5 0 0,-2 0 1 0,2-3 1 0,6 0 1 15,0-1-1-15,-6 1 2 0,6 0 1 0,0-4 4 16,0 0 3-16,0 3 2 0,0-3 2 0,0-3 2 0,0 3 1 15,0-4 0-15,0 0-1 0,0 1-4 0,6-5-3 16,-6 5-3-16,0-4-2 0,6-1-3 0,-6 0-1 0,8 1-1 16,-8 0-2-16,6 0 1 0,-6 3-3 0,6-3 1 0,1-1-3 15,-7 5 0-15,7-1-2 0,-1 0-4 0,-6 4 1 0,7 0-1 16,-1 0 2-16,-6 0-2 0,6 0 2 0,1 4 1 16,-7 0 1-16,7-1 2 0,-1 1 2 0,-6 3 0 15,6 1 2-15,1-1-1 0,0-4 1 0,-1 5 0 0,1 3 0 16,-1-3 1-16,8-1 0 0,-8 0 0 0,0 0 0 0,8 1-1 15,-8-1 1-15,7-3-1 0,-6 3 1 0,6-3 0 0,-1 3 0 16,8-3-1-16,-7-1 0 0,0 1 1 0,6 0-1 16,1-1 0-16,0-3-1 0,-1 4 1 0,-6-4-1 15,6 0 0-15,1 0-1 0,0-4-1 0,-1 1 1 0,7-1-3 16,-6 0-1-16,-1 1 0 0,7-1 2 0,-6-3-2 16,-1-1 0-16,1 1 1 0,6 0 1 0,-6-4 2 0,-1 3 2 15,1-2-1-15,-1-1-3 0,-6-1 2 0,6 1 1 0,-5 0 0 16,-1 0 0-16,-6 0-4 0,-1 4 1 0,7-4-1 15,-7 0-1-15,1 4-2 0,-7-4 0 0,0 4-1 0,0-1 0 16,0 1 1-16,0 0-1 0,-7 3 3 0,1 0 3 0,-1 1 1 16,1-1 0-16,0 4 1 0,-1-4 0 0,-6 4 0 15,7 0 3-15,-8 0-2 0,8 0 0 0,-7 0 1 16,6 4 1-16,-6-4-1 0,7 0 0 0,0 4 0 0,-1-1 0 16,-6 1 0-16,6 0 0 0,1-1 1 0,-1 1-1 0,0 0 0 15,1 3 0-15,0 0 0 0,6-3 1 0,-7 7-1 0,0-4 0 16,7 4-1-16,-6-4 1 0,6 4 1 0,0-3 2 15,0 3 0-15,6-4 1 0,-6 0 2 0,0 0 1 16,7 1 1-16,0 0 0 0,-1-1-1 0,-6-3 0 0,6 3 1 16,1-4 1-16,0 5 0 0,-1-5-1 0,1 5-1 0,-1-1 0 15,1 0 1-15,0 1-1 0,-1-5-1 0,0 5-3 16,1-5 1-16,6 5-3 0,-7-1 1 0,1-3-1 0,5-1 0 16,-4 1 0-16,-2-1 1 0,7 1 0 0,-6 0 1 15,5-4 1-15,1 3 1 0,1-3-2 0,-2 0-2 0,2 0-4 16,-2 0-8-16,8 0-9 0,-1-3-15 0,-5 3-27 0,5 0-45 15,1-4-66-15,0 0-141 0,-2-3-93 0,2 4-55 16</inkml:trace>
  <inkml:trace contextRef="#ctx0" brushRef="#br0" timeOffset="1077.77">4123 9034 132 0,'0'-8'330'0,"0"5"-90"0,0-1-80 0,0 0-60 0,0 1-42 16,0-1-25-16,0 4-12 0,-6-4-8 0,6 4-3 15,-6 0-1-15,6-3-1 0,-7 3 1 0,0 0 2 0,1 3 1 16,-1-3 1-16,1 0 4 0,0 4 1 0,-2-4 2 0,-4 4 0 15,-2-1 1-15,8-3 1 0,-7 4-1 0,0 0-1 16,0-1 0-16,0 5 0 0,0-4-3 0,0-1-3 0,0 5-1 16,0-5 0-16,-1 5 0 0,2-1-2 0,-1 0-3 15,0 1-2-15,6 2 1 0,-5-2 0 0,4-1 3 0,-4 4-3 16,6-4 0-16,-2 4 0 0,2 0-1 0,6-3-1 0,-6-1 1 16,6 4-1-16,0-3 1 0,0-1-2 0,0 0 2 15,0-3-1-15,6 3 1 0,0-3 3 0,2-4 1 0,-2 3-2 16,0-3 1-16,8 4 2 0,-8-4-1 0,7-4 0 15,0 4 0-15,0-3-2 0,-1 3-2 0,2-4 0 0,-1-3-3 16,0 3-1-16,0 1-1 0,0-5 0 0,-6 0-1 0,5-3 1 16,2 4 1-16,-8 0 3 0,7-4 1 0,-7 4-1 15,2-4 2-15,-8 3 0 0,6-3 2 0,0 0 1 0,-6 4-1 16,0-4 1-16,6 0 0 0,-6 4 2 0,-6-4 0 16,6 4-1-16,0-5 0 0,0 5-2 0,-6 0 0 0,6-1-3 15,0 1-2-15,0 0 0 0,0 3 0 0,0 0 0 16,0 1-1-16,0-1 3 0,0 0-4 0,0 4 2 0,0-3-3 15,0 3 2-15,0 0-3 0,0 0 0 0,0 0 0 0,6 0-2 16,-6 3 1-16,6-3 0 0,-6 8 1 0,8-5-1 0,-2 1 1 16,0 3 0-16,-6 4-1 0,7-3 0 0,-1 3 1 15,1 0 0-15,0 0 0 0,-1 4-1 0,0-1 0 16,0 1 0-16,2-1 0 0,-2 1 0 0,0 0 1 0,1-1 0 16,-7 1 0-16,6-1 1 0,1 2 0 0,-7-2-1 0,0 1 0 15,7-1 2-15,-7 1-1 0,0 3 2 0,0-3-1 16,-7-4 0-16,7 3 0 0,0 1 0 0,-7 0 2 0,1 0-1 15,-1-4-1-15,1 3-1 0,-8-3 0 0,8 4 2 16,-6-4 2-16,-2 0-2 0,1 0 1 0,1-4-2 0,-2 4 2 16,2-3-1-16,-2-5 2 0,8 5 2 0,-7-5-7 0,6-3 2 15,-6 4 2-15,7-4 0 0,-1 0 1 0,0 0 0 16,1 0 0-16,0-4-2 0,-1 1 4 0,7-5-1 16,0 5 1-16,0-9-3 0,0 5 2 0,0-4-2 0,7 0-1 15,-1 0-1-15,0 0-1 0,1 0 0 0,0-3-3 0,-1 3 0 16,0 0-3-16,8-4-1 0,-1 4-2 0,-7 0-1 0,8-4-3 15,-2 4 0-15,2 0 1 0,-2 0 0 0,1-3 1 16,1 3-2-16,-2 0 1 0,2 0-1 0,-2-4 3 0,1 4-1 16,7-3 1-16,-7-2-1 0,6 2 0 0,-5-1 3 15,5 1 0-15,-6-1 2 0,0 0 0 0,1 1 2 0,-2-1-1 16,1 1 1-16,-6-1 1 0,6 4 0 0,-7-4 1 16,-6 4-1-16,7 0 2 0,-7 0-1 0,7 0 1 0,-7 4 0 15,0-4 0-15,0 4 1 0,-7-1-1 0,7 5 0 0,0-1-1 16,-7-3 0-16,1 3 0 0,6 4-2 0,-7-4 0 0,1 4 2 15,-1 0 0-15,7 0-1 0,-6 0 2 0,-1 4-1 16,1 0-1-16,0-1 2 0,-2 1-2 0,2 3 0 16,0 1 0-16,-1-5 1 0,7 5 0 0,-7-1 1 0,7 0 1 15,-6 4 3-15,6-4 0 0,0 4 1 0,0 0-1 0,0 0 0 16,0 4 2-16,0 0 0 0,0-4 1 0,0 4 0 16,0-1-2-16,0 1 2 0,0-1 1 0,6 1-1 0,-6 0 1 15,0-1 0-15,7 1-1 0,-7-4 0 0,7 4 1 16,-7-4 1-16,6 0 1 0,0 0-1 0,2-4 3 0,-2 0-1 15,0 1 1-15,1-1 0 0,-7 0-2 0,13-3 0 0,-7 0-1 16,1-1 1-16,-1 1 0 0,8-4-1 0,-8 3-2 16,7-3 1-16,0 0-1 0,0 0-1 0,0 0 1 15,0 0-5-15,1 0 0 0,4-3-2 0,-5 3-8 0,7-4-6 16,0 1-8-16,-7-1-8 0,6 0-12 0,0 1-12 0,1-1-18 16,0 0-23-16,-1 1-30 0,-5-5-53 0,5 1-75 0,-6 0-125 15,-7-1-57-15</inkml:trace>
  <inkml:trace contextRef="#ctx0" brushRef="#br0" timeOffset="1640.09">4599 9041 376 0,'-7'-7'344'0,"7"3"-89"16,0-3-85-16,0 3-66 0,0 0-41 0,7 1-25 0,-7-1-16 15,0 4-8-15,0-4-7 0,6 4-3 0,-6 0-1 0,0 0-3 16,7 4 1-16,-7 0 2 0,6-1 0 0,-6 1-3 16,6 3 2-16,2 5 0 0,-8-5 0 0,6 4-1 15,-6 0 2-15,6 0-2 0,-6 3 1 0,7-3-2 0,-7 0 1 16,7 0-1-16,-7 4 2 0,6-4-1 0,-6 0 1 0,0 0 1 16,6-3 1-16,-6 3-1 0,0-4 2 0,0 4 1 15,0-4-2-15,0-3 1 0,0 3-2 0,0-3 2 0,0-1 5 16,0 1 5-16,0 0 3 0,0-4 5 0,-6 0 4 15,6 0 5-15,0 0 5 0,0 0 2 0,0 0-4 0,0-4-3 16,-6 0-5-16,6-3-7 0,0 0-4 0,0-1-4 0,0 5-3 16,0-8-4-16,6 4-1 0,-6-4-2 0,0-1 1 15,6 5 1-15,-6-4 0 0,0 0-1 0,7 0-1 0,-2 0 0 16,-5 0 0-16,8 4-1 0,-1-4-1 0,-1 0 0 16,0 4 0-16,1-4-1 0,6 3-2 0,-7-3 0 0,1 4 1 15,0-1-1-15,6 5 1 0,-7-5 0 0,0 5-1 0,8-1 1 16,-8 0 2-16,0 4-1 0,1 0 0 0,0 0 0 15,-1 4 0-15,1 0 0 0,-1-1 0 0,0 1 0 0,2 3-3 16,-8 1 1-16,6 3 3 0,0-4-1 0,-6 4-1 16,6 0 1-16,-6 0 1 0,0 0 0 0,8 0 1 0,-8 4 0 15,6-4 0-15,-6 0 0 0,6-4 2 0,1 4-2 16,-7 0-1-16,7-3 3 0,-7 3-1 0,6-4-1 0,1 0-1 16,-7 0-1-16,6 1 0 0,0-5-1 0,0 5 0 0,2-5-2 15,-2 1-1-15,7 0-3 0,-7-1-4 0,1-3-4 16,6 0-4-16,1 0-3 0,-2 0-8 0,0 0-8 0,2-3-14 15,5-1-20-15,-5 0-37 0,6-3-60 0,-1 0-112 16,1-4-94-16,-8 0-57 0</inkml:trace>
  <inkml:trace contextRef="#ctx0" brushRef="#br0" timeOffset="6935.27">5380 8418 111 0,'0'-3'148'0,"0"-1"-16"0,0 0-13 0,7 1-12 16,-7-5-10-16,0 5-13 0,6-5-11 0,-6 5-9 0,0-5-9 15,0 5-5-15,7-5-5 0,-7 5-5 0,0-1-7 0,0 1-1 16,0-5-6-16,0 5-3 0,6-1 0 0,-6 0-2 16,0 1-1-16,0-2-1 0,0 5-4 0,0-3-1 15,0 3-2-15,0 0-1 0,0-3 0 0,0 3-2 0,0 0-2 16,0 0-1-16,0 3 1 0,0-3-6 0,0 3 2 0,0 2 0 16,0 2 2-16,0-3-1 0,0 7 1 0,0-4 2 0,0 7 0 15,0 1 4-15,0 0 0 0,0-1 0 0,7 5 1 16,-7-1-1-16,6 1 3 0,0-1-2 0,2 4 1 15,-2 0-2-15,-6-1-1 0,6 1 0 0,1 0-2 0,0 4-2 16,-1 0-1-16,1-1-1 0,-1 1 1 0,-6-4-2 0,6 3-1 16,-6 2-1-16,7-2 1 0,-7 1 2 0,7-4-2 15,-7-1-1-15,0 1-2 0,0-3 1 0,6-1 0 0,-6 1 0 16,0-8-4-16,0 3 1 0,0-3 3 0,6-4 0 16,-6 1 2-16,0-5 3 0,0 5 3 0,0-5 5 0,0-3 6 15,0 4 3-15,0-4 4 0,0 4 4 0,0-4 0 0,-6 0 1 16,6 0-2-16,0 0-4 0,0 0-1 0,0 0-5 15,-6-4-6-15,6 4-3 0,0-4-3 0,-7 1-3 16,0 3-1-16,7-4-1 0,-6 0-2 0,0 1 0 0,-1 3 0 16,1-4 0-16,-1 0-1 0,-6 4-1 0,7-3-2 0,-8 3 1 15,8 0-1-15,-7 0 0 0,0 0 0 0,0 0-1 0,0 0 2 16,-7 0-1-16,7 3 2 0,-6 5 1 0,5-5-1 16,-5 5 0-16,6 3 2 0,-6-4 0 0,-1 4 0 15,0 0 0-15,8 0 0 0,-8 0 3 0,1 4-1 0,-1-4-1 16,7 3 1-16,0-3-2 0,0 4 2 0,7 0 0 0,-8-5-1 15,8 1-6-15,0 1 2 0,6-1-2 0,-8 0-2 16,8-4-1-16,8 4 1 0,-8-4-2 0,0 1-3 0,6-1 2 16,0-3-1-16,0 3 0 0,2 0 0 0,4-3 0 0,-5 0 0 15,6-1-1-15,0 1-2 0,7-4 1 0,-1 0-1 16,-6 0-1-16,6 0 1 0,1-4 1 0,0 4-1 0,5-3 1 16,-5-5 4-16,6 1 0 0,-6 0 2 0,-1-1 0 15,1 1 2-15,-1-4 0 0,1 4 3 0,0-4 1 0,-8 0-1 16,2 0 1-16,5-1 1 0,-13 1 0 0,8-3 0 0,-8 3-1 15,0 0 1-15,1-4 0 0,0 4 7 0,-1 0-2 16,-6 1-3-16,0-1-1 0,7 0 0 0,-7 3 1 0,0 1-2 16,0 0 0-16,0-1-6 0,0 4 3 0,0 1 2 15,0-1 1-15,0 0 1 0,0 1 0 0,0 3-1 0,0 0-1 16,0-4 0-16,0 4-2 0,0 4 2 0,0-4-2 0,0 3-2 16,0-3 0-16,0 4 3 0,6 3 0 0,-6-3-1 15,0 4 3-15,7-1-3 0,-1 0 1 0,-6 1 3 16,7 3 0-16,-1-4-1 0,0 0 0 0,2 4 0 0,-8-4 0 15,6 4 0-15,0 0 0 0,1-3-1 0,-1-1 1 0,1 0 0 16,-1 4 0-16,1-4-1 0,-1 1 1 0,0-5 0 0,2 5 0 16,-2-4 1-16,7 0-1 0,-6-1 1 0,-1 1 1 15,0-4-1-15,1 3 2 0,0-3-1 0,-1 0 1 16,7 0 0-16,-7 0 0 0,1-3 4 0,0 3-1 0,5-4 0 16,-5-3 1-16,-1 3 2 0,1-4 1 0,0 5 2 0,-1-8 0 15,8 4-1-15,-8-1 1 0,-6 1 1 0,6 0 1 16,0-4 0-16,1 0-1 0,0 3-1 0,-7-3-2 0,6 1 1 15,-6 2-1-15,7-6 1 0,-7 3-3 0,6 0-3 16,-6-1-1-16,0 1 0 0,0-3 0 0,6 3 2 0,-6-4-2 16,0 4-3-16,0 0 1 0,8-3-2 0,-8 3 1 0,0 0-1 15,0 0-1-15,0-1-4 0,-8 6 2 0,8-6 1 16,0 5-3-16,0-1 0 0,0-2-1 0,0 2-1 0,-6 1-1 16,6 0 0-16,0-1 1 0,-6 5-4 0,6-5-4 0,-7 1 0 15,7 0 2-15,-6 3 0 0,6-3 2 0,0 0 1 16,-7 3 0-16,0 0 3 0,7 1 6 0,0-1-1 0,-6 0 1 15,6 1 1-15,0-2-2 0,-6 5-1 0,6-3-1 16,0 3-1-16,0-3-1 0,-6 3 2 0,6 0-3 0,0 0 0 16,0 0 1-16,0-4 0 0,-8 4 2 0,8 0 0 15,0 0 3-15,0 0-3 0,0 0 1 0,0 0 2 0,0 0 0 16,0 0 0-16,0 0 0 0,0 0-1 0,0 0 1 0,0 0 0 16,0 0 1-16,0 0 0 0,0 0 0 0,0 0-1 15,0 0-2-15,0 0 1 0,0 0 0 0,0 0-2 16,-6 4 0-16,6-4-1 0,0 0-1 0,0 3 2 0,-6 0 1 0,6 2 1 15,0-2 0-15,-7 1 0 0,7 0 1 0,0 3 1 16,-7-3 0-16,7-1 0 0,0 4 0 0,-6-3-1 16,6 0-1-16,0 3 1 0,0 0 1 0,0-3 0 0,0 3 0 15,0-3 1-15,0 3 0 0,6 1 1 0,-6-5-1 0,0 5 1 16,0-1-2-16,7 0 0 0,-7-3 1 0,7 3-1 0,-1 0 0 16,-6-2-1-16,6-2 1 0,2 4 0 0,-2 1 0 15,0-5-1-15,0 1-1 0,8 0 2 0,-8-4 0 16,7 0 2-16,1 0-1 0,-2 0 0 0,2-4 2 0,-2 4-1 15,1-4 3-15,1 4-3 0,-2-3 1 0,2-1-1 0,-2 0 2 16,-5 4-1-16,6-4-1 0,-6 1 0 0,-1 3-1 16,0 0-1-16,-6 0-1 0,8 0 1 0,-8 0 0 0,6 0 0 15,-6 3 0-15,6 1 0 0,-6 4 1 0,0-1 1 16,6 0-1-16,-6 1 1 0,6 3 0 0,-6-4 0 0,8 4 0 16,-8 0 0-16,6 0 0 0,-6 0 0 0,0 0 0 0,7 0-2 15,-7 3 0-15,0-2 0 0,6-1 0 0,-6 0-1 16,6 0 0-16,-6-4 1 0,8 4 0 0,-8-4 0 0,6 0 0 15,-6 1-1-15,6-1 2 0,-6 0 0 0,6 1 0 16,2-1-1-16,-8-3-1 0,6 3 1 0,0-3 1 0,1-1 0 16,-1 1-2-16,-6 3-4 0,14-3-4 0,-8-1-4 0,7 2-10 15,0-2-16-15,0 1-35 0,7 0-67 0,-1-4-143 16,0-4-85-16,8 4-64 0</inkml:trace>
  <inkml:trace contextRef="#ctx0" brushRef="#br0" timeOffset="8544.3498">6449 8961 166 0,'0'0'227'0,"0"0"-25"15,-8 0-27-15,8-4-28 0,0 4-29 0,-6 0-26 0,6-4-20 16,0 4-17-16,0-3-11 0,0 3-9 0,-6 0-5 16,6 0-7-16,0 0 0 0,0 0-3 0,0 0-2 0,-6-4-2 15,6 4-3-15,0-4 0 0,-7 4-1 0,7 0 0 16,0 0 1-16,0 0-3 0,-7 0 2 0,7 0 1 0,0 0 0 16,0 0-1-16,0 0 0 0,0 0 0 0,-6 0-3 0,6 0 0 15,0 0-3-15,0 0 0 0,0 0-1 0,0 0-2 16,0 0 0-16,6 0-1 0,-6 0 1 0,0 0-1 15,0 4 0-15,0-4-1 0,7 0 1 0,-7 0 1 0,0 0 4 16,7 4 0-16,-1-4 2 0,-6 0 4 0,6 0 2 0,0 0 2 16,2-4 1-16,-2 4-1 0,0-4-1 0,1 1-2 0,6-1-2 15,-6-3-3-15,4-1-1 0,4 1 0 0,-9 0 0 16,7-1 3-16,0 1 1 0,-6-4 1 0,-1 3 0 16,7 1 2-16,-6 0 0 0,-1-4-1 0,-6 4-1 0,6-1-2 15,-6 1-2-15,0 0 0 0,0 3 0 0,0-3 0 0,0 3 1 16,0-3-1-16,0 3-2 0,-6 0 2 0,6 1-2 15,-6-1-2-15,-1 1-1 0,1-1-1 0,6 4-3 0,-7-4-2 16,1 4-1-16,-1 0-2 0,1 0 1 0,-1 0 2 16,-6 4-1-16,7 0 1 0,-9-1 1 0,4 1 0 0,-2 3 1 15,-1-3 1-15,8 3 0 0,-8 0-3 0,2 4 0 0,-1-3 1 16,6 3-1-16,-6 0 1 0,1-4-1 0,-2 4-2 16,1 0 1-16,0 3 1 0,0-2 0 0,0-1 1 0,0 3-3 15,0-3 2-15,0 4-1 0,7-4 0 0,-7 0-1 16,-1 0 1-16,8 3 1 0,0-3-2 0,-1 0 2 0,0-3-2 15,7 3 1-15,-6 0-1 0,0 0 2 0,6-4-1 0,0 4-1 16,0 0 0-16,0-4 0 0,0 4 1 0,6 0-2 16,0-3 1-16,-6-1 2 0,7 4-2 0,6-4 1 0,-7-3 2 15,8 3-1-15,-1-3 1 0,-1 4 1 0,2-5 0 0,5 1-1 16,1-4 0-16,-1 0 2 0,0 4-1 0,8-4 1 16,-1-4 0-16,0 4-1 0,0-4 1 0,0 1 2 0,0-2 1 15,0 2-1-15,0-1 0 0,0 0-1 0,0 1 0 16,-7-1 0-16,8-3-2 0,-8 3-3 0,1 1-1 0,-1-1-1 15,-5-3-2-15,5 3-1 0,-6 0-2 0,-6 1 1 16,5-1-2-16,-4 0 1 0,-2 1-1 0,0 3-2 0,-6-4-4 16,6 0-8-16,-6 1-8 0,0-1-12 0,6 4-13 15,-6-4-24-15,0 1-54 0,0-1-89 0,0 1-137 0,-6-1-68 16</inkml:trace>
  <inkml:trace contextRef="#ctx0" brushRef="#br0" timeOffset="10980.84">7419 8217 44 0,'6'-4'227'0,"-6"4"-36"0,0 0-29 16,7 0-27-16,-7-3-23 0,0 3-20 0,7 0-17 0,-7 0-14 15,0-4-8-15,0 4-7 0,6 0-3 0,-6 0-1 0,0-4-2 16,6 4-1-16,-6 0-3 0,0 0-1 0,0-3-1 16,6 3 0-16,-6 0-2 0,0 0-4 0,0-4 0 0,0 4-2 15,0 4-2-15,0-4-4 0,0 0-2 0,0 0-5 16,0 0-4-16,0 0-2 0,0 0-4 0,0 0-1 0,0 0-2 16,0 3-1-16,0-3-1 0,0 0 2 0,0 4-1 0,0 0-4 15,0-1 5-15,0 1 3 0,0 3 2 0,0 1 1 16,0-1 0-16,0 4 0 0,0-4 2 0,0 4 5 15,0 0-1-15,0 0-1 0,0 4 0 0,0 0 0 0,-6-4 5 16,6 7 1-16,0-4-1 0,0 1 0 0,-6 0-1 0,6 3-2 16,0-3 0-16,-6 3-2 0,6-4-3 0,-7 5-7 0,0-4 1 15,7 3-2-15,0 0 0 0,0-3-1 0,0 3-1 16,0-3 1-16,7 3 0 0,-7-3 3 0,0 0 0 16,7-1 0-16,-7 5-1 0,0-5 0 0,6-3-1 0,-6 4 0 15,0-1 0-15,6 1 3 0,-6-4-3 0,6 3 1 0,-6-2 0 16,8 3 0-16,-8-5 0 0,0 1-1 0,6 0 1 15,-6 0-2-15,6-3 1 0,-6 3-1 0,7-4 1 0,0 0 0 16,-7-3-1-16,6-1 1 0,1 1-3 0,-1 0 3 0,1-1 2 16,-1 1 0-16,-6-4-1 0,13 0 2 0,-7 0 1 15,1-4-1-15,6 1 2 0,-6 3-1 0,5-4-3 0,2 0-5 16,-8 1-4-16,8-1-4 0,-2 1-5 0,-5-5-3 16,6 5-4-16,0-1-5 0,-1 0-5 0,2-3-5 0,-1 3-4 15,0 1-5-15,0-5-8 0,0 5-14 0,-6-5-24 16,5 1-51-16,-5 0-79 0,6 0-125 0,-7-4-60 0</inkml:trace>
  <inkml:trace contextRef="#ctx0" brushRef="#br0" timeOffset="11386.97">7067 8495 31 0,'7'4'231'16,"-1"-4"-38"-16,8 0-29 0,-2 0-16 0,1 0-14 0,7-4-19 15,6 4-18-15,-6-3-19 0,5-1-15 0,7 0-9 16,-5 1-10-16,12-1-10 0,-6 1-6 0,-1-5-4 16,7 5-4-16,0-5-2 0,1 4-3 0,-1 0-4 0,0 1-2 15,-7-4-1-15,7 3-3 0,-7 0-1 0,-5 1-1 0,5-1-4 16,-6 0-3-16,0 4 0 0,-6-3-2 0,-1 3-4 15,-5 0-3-15,-2 0-7 0,2-4-7 0,-8 4-9 0,1 0-13 16,-7 0-12-16,6 0-24 0,-6 0-38 0,0 0-59 16,-6 0-111-16,-1 0-78 0</inkml:trace>
  <inkml:trace contextRef="#ctx0" brushRef="#br0" timeOffset="16432.24">7686 8854 86 0,'0'0'128'0,"0"0"-32"16,0 0-17-16,0 0-13 0,0 0-8 0,0 0-6 0,0-3-8 16,0 3-7-16,0 0-9 0,0 0-4 0,0-4-8 15,0 4-6-15,0 0-3 0,0 0-5 0,0 0-3 0,0 0-5 16,0 0 0-16,0 0-2 0,0 4-1 0,0-4 0 0,0 3 0 16,0-3 2-16,0 4 1 0,6-4 1 0,-6 3 0 15,0 1 1-15,0-4 2 0,0 4-3 0,0-1 1 0,7 1 1 16,-7-4-1-16,0 4 2 0,7-4 2 0,-7 0-1 15,0 3 2-15,6-3 0 0,-6 0 1 0,0 0 0 0,6 5-2 16,-6-5 1-16,7 0-1 0,-7 0-6 0,6 0-5 16,-6 0-7-16,7 0-10 0,-7 0-8 0,0 0-11 0,7 0-12 15,-7 0-8-15,0 0-2 0,0 3 4 0,6-3 2 16,-6 0 7-16,6 0 5 0,-6 0 10 0</inkml:trace>
  <inkml:trace contextRef="#ctx0" brushRef="#br0" timeOffset="17322.59">7810 9056 46 0,'0'0'197'0,"0"-4"-35"16,0 4-38-16,0-3-31 0,-7 3-26 0,7-4-19 15,0 4-13-15,0 0-5 0,0 0-4 0,0-4-3 0,-7 4 1 16,7 0 1-16,0-3 4 0,7 3 7 0,-7 0 3 0,0 0 3 16,0 0 1-16,0 0 4 0,0 0 6 0,0 0-4 15,0 0-2-15,0 0-5 0,0 0-6 0,0 0-6 0,0 0-3 16,0 0-7-16,0 0-7 0,0 0-2 0,0 0-4 16,0 0-1-16,0 0-4 0,0 0-1 0,7 0-1 0,-7 0 0 15,0 3 0-15,0-3 3 0,6 0 1 0,0 4 3 0,-6-4 3 16,8 0 2-16,-2 0 5 0,0-4 3 0,0 4 3 15,0 0 1-15,2-3 1 0,-2 3 0 0,1-4-1 0,5 0 0 16,-4-3-2-16,4-1 0 0,2 5-5 0,-2-5 2 16,8 1-1-16,-7-4 2 0,0 4 0 0,0-4 2 0,6 0-1 15,-5 0 0-15,6-4 4 0,-8 1 2 0,8-1 2 0,-7 1 1 16,7-2 6-16,-2 2 3 0,-4-1 5 0,-1-3 2 16,0 3 2-16,0 1 10 0,-1-1 10 0,-4 4 9 0,-2 0 2 15,0 0-2-15,-6 4-1 0,0-1 2 0,0-3-2 0,0 4-15 16,0 0-17-16,0 3-15 0,-6-3-9 0,0 3-8 15,6 0-8-15,-8 1-9 0,-4 3-10 0,6-4-6 16,-1 4-9-16,-6 0-5 0,0 4-3 0,6-4-1 0,-6 3-8 16,1 1 2-16,4 0 2 0,-4-4 4 0,5 3 7 0,1 1 0 15,0-4 1-15,-2 4-2 0,8-4 2 0,0 0-2 0,-6 0-1 16,6 3-1-16,0-3 1 0,0 0 6 0,0 4-2 16,0-4 3-16,0 0 3 0,0 0 6 0,0 4 3 15,6-4 3-15,-6 0 2 0,8 0 0 0,-8 3 3 0,6-3 6 16,0 0 0-16,1 0 1 0,-1 0-1 0,8 0 1 0,-8 0-2 15,6 0 0-15,-5 0 2 0,6 0-1 0,-6 0 1 16,6 0 0-16,0 0-1 0,-7 0-3 0,0 0 2 0,2 0-1 16,-2 4 0-16,0 0-1 0,1-1 0 0,-7 1 0 15,6 4 2-15,-6-5 1 0,7 5 0 0,-7 3 0 0,7-4-1 16,-7 4 2-16,6-4-2 0,-6 4 1 0,6 0-1 0,-6 0 1 16,6 0-1-16,-6 0 4 0,8 0 0 0,-8 3 0 15,6-3 2-15,-6 0-2 0,6 4 0 0,-6-4 0 0,7 0 0 16,-7 0-2-16,7 0-2 0,-7-3 0 0,6 2 0 15,1-2 2-15,-7-1-1 0,6 0 1 0,-1 1 1 0,-5-1 0 16,8-3 1-16,-1 3 0 0,-1-3 0 0,0-1-4 0,1 1 0 16,-7 0 1-16,7-4-3 0,-1 4-1 0,1-4 0 15,-1 3-1-15,1-3 1 0,0 4-1 0,5-4-13 0,-6 0-14 16,8-4-14-16,-1 4-21 0,-7-3-24 0,8 3-42 16,-2-4-53-16,2-4-87 0,-8 5-133 0,7-5-63 0</inkml:trace>
  <inkml:trace contextRef="#ctx0" brushRef="#br0" timeOffset="17947.38">8682 8814 196 0,'0'-4'369'0,"0"1"-91"16,0-1-83-16,0-3-62 0,0 3-41 0,0 4-25 15,0-4-14-15,0 1-7 0,0 3-3 0,0 0-5 0,0-4-8 16,-6 4-5-16,6 0-3 0,-7 0-5 0,1 0-4 16,-2 0-4-16,3 0-3 0,-2 4-3 0,-5-1-1 0,-2 1-2 15,1 0 0-15,0-1-1 0,0 5 0 0,0-5 1 16,0 5 0-16,0-1 2 0,0 0-1 0,0 1 0 0,7-1 0 0,-8 4-1 16,2-4-1-16,4 0 1 0,2 4 0 0,0-3 1 15,0 3 2-15,-1 0-3 0,0 0 2 0,7 0 2 16,0 0 1-16,-6-4-1 0,6 1-2 0,6 2-2 0,-6-2 1 15,0-1 0-15,7-3-1 0,0 3 0 0,-1 0 0 0,0-3 0 16,0 0 1-16,2-1 1 0,4 1 0 0,-5 0 1 16,6-1 0-16,-6-3 0 0,6 0 0 0,0 0 1 0,-1-3 1 15,2-1 1-15,-1 0-1 0,-1 1 3 0,8-1 2 16,-6-3 5-16,-2 3 2 0,0-3 0 0,9-4 4 0,-9 3 3 16,2-6 2-16,-1 3-1 0,0-4-2 0,6 4 0 0,-12-3 4 15,6 2 7-15,-7 1 4 0,1 4 1 0,0-4 1 16,-1 4-2-16,0-4-1 0,-6 4-4 0,7-4-6 15,-7 3-7-15,0 1-5 0,0 0-3 0,0 3 1 0,0-3 1 16,0 3-1-16,0 4 1 0,0-4-3 0,0 1-3 0,0 3-4 16,0 0-4-16,0 0-7 0,0 0-5 0,0 0-4 0,0 3 0 15,0 1-3-15,0 0-2 0,6 3 0 0,-12-3 0 16,6 3 0-16,6 0 0 0,-6 1 0 0,0-1 2 16,7 4 3-16,0-4 1 0,-7 4 0 0,6-4 4 0,0 4 3 15,-6-3 1-15,8 3 1 0,-2-4 2 0,-6 1 0 0,6-1 1 16,-6 0-1-16,7 1 1 0,0-5 0 0,-1 1 2 0,0 3-1 15,1-3 0-15,-1 0-1 0,0-1 2 0,8 1 1 16,-8-1 0-16,1-3 0 0,6 4 1 0,-7 0-1 16,7-4 0-16,1 0-1 0,-8 0-3 0,7 0-5 0,-6 0-12 15,5 0-9-15,-5 0-17 0,-1 0-18 0,8-4-30 0,-2 0-49 16,-4 1-72-16,4-4-144 0,-6-1-80 0,1 1-42 16</inkml:trace>
  <inkml:trace contextRef="#ctx0" brushRef="#br0" timeOffset="18775.22">8982 8763 378 0,'0'-4'433'0,"0"1"-122"0,0-2-120 16,0 2-77-16,0 3-41 0,0-3-26 0,0 3-18 15,0 0-11-15,0 0-6 0,0 0-5 0,6 0-3 0,-6 3-3 16,7 5-2-16,0-5-1 0,-1 5 4 0,-6 3-2 16,6-4 0-16,1 4 0 0,-1 3-1 0,-6-3 0 0,7 4 1 15,0 0 0-15,-7-1-2 0,6 1 1 0,-6-1 0 0,0 1 1 16,0-4 2-16,6 4 0 0,-6 0-2 0,0-4 0 16,0 3 0-16,0-3 1 0,-6 0 0 0,6 0-1 0,0-4 1 15,0 4 0-15,-6-3 1 0,6-4 1 0,0 3 1 16,-7-3 1-16,7-1 5 0,0-3 6 0,0 4 8 0,0-4 11 15,0 0 10-15,0 4 7 0,0-4 9 0,0-4 6 0,0 4 0 16,0-4-1-16,0 1-5 0,0-5-6 0,0 5-7 16,0-5-7-16,0 1-7 0,0-4-4 0,0 3-5 0,0-3-1 15,0 0-4-15,7-3-2 0,-7 3 1 0,6 0-2 0,-6-4-5 16,6 4-4-16,2 0 0 0,-2 0-2 0,-6-4-2 16,6 4-2-16,0 0-4 0,1 1 1 0,6-5-1 15,-6 8 0-15,-1-4 0 0,-1 3 2 0,10-3-2 0,-9 4 0 16,0 0-1-16,1 3 3 0,-7 1-1 0,7-1 0 0,-7 4-1 15,6 0-1-15,-6 0 1 0,7 0-2 0,-1 0 1 16,-6 4-2-16,7 3 2 0,0-4-2 0,-7 5 0 0,6-1 0 16,0 0 0-16,-6 4 0 0,6-3 1 0,2 3 0 15,-8 0-3-15,6-1 0 0,0 1-2 0,-6 0 1 0,7 4-2 16,-1-4 0-16,-6 0-1 0,7 0 0 0,0 0 4 0,-7-3 1 16,6 3 1-16,0-4-1 0,-6-4 4 0,6 5-2 15,2-1 2-15,-8-3-2 0,6-1-2 0,-6 1 3 0,6-4 2 16,1 0-1-16,0 0 4 0,-1-4 2 0,7 1 3 15,1-5 6-15,-2 1 8 0,1 0 5 0,0-4 4 0,6 4 1 16,-5-4-1-16,-2-4 4 0,2 4 2 0,-1-4-3 0,0 5-5 16,0-6-3-16,-1 5 1 0,2-3 6 0,-1-1 3 15,-6 4 4-15,-1 0 6 0,1 0 4 0,-7 4 3 0,6-4 0 16,-6 4-4-16,-6-4-8 0,6 4-16 0,-13-1-11 16,6 5-15-16,-6-1-16 0,-1 0-13 0,-4 4-10 0,4 0-5 15,-5 0-2-15,5 4 8 0,2 0-1 0,-2-4-2 0,8 0-4 16,0 3 1-16,-1-3-1 0,7 3 0 0,-6 2 1 15,6 2-1-15,6-3 0 0,-6-1 8 0,7 5 10 0,-1-1 7 16,0 0 7-16,8 0 4 0,-2 4 3 0,2-3 2 16,-1 3 2-16,0-4 3 0,0 4-2 0,-1 0 0 0,2 0 1 15,-1 0-2-15,0 0-1 0,0 0 0 0,0 0-2 16,0 0-1-16,-7-4-2 0,1 4 0 0,0-3-3 0,-1-1 0 16,-6 0 0-16,7 0-3 0,-7 1 2 0,0-5 0 0,0 5 3 15,-7-5 1-15,7 1 3 0,-6 0 2 0,-1-1 3 0,-6-3 3 16,7 4 4-16,-8-4 1 0,8 0 1 0,-7 0 1 15,0-4 1-15,6 4 0 0,-5 0-3 0,4-3-9 16,2-1-13-16,-6 0-17 0,5 1-18 0,7-1-23 0,-7 0-37 16,7-3-65-16,7 0-143 0,0-4-105 0,-1 4-65 0</inkml:trace>
  <inkml:trace contextRef="#ctx0" brushRef="#br0" timeOffset="20243.5">9724 8495 69 0,'0'-7'354'0,"0"0"-86"0,0 0-84 0,0 3-60 16,0-3-37-16,0-1-18 0,0 4-10 0,0-3-6 0,0 3-5 16,0 1-5-16,0-1 0 0,0 4-2 0,0-4-1 0,0 1-6 15,0 3-6-15,0 0-8 0,0 0-4 0,0 0-4 16,0 0-7-16,0 3-3 0,0 1 0 0,0 0-2 0,0 3 0 15,7 0-1-15,-7 5 1 0,0-1 3 0,0-1 4 16,7 5 0-16,-7 0 1 0,0 3-1 0,6 0 2 0,-6 0 2 16,6 4-1-16,-6 1-1 0,7 2-3 0,-7-3-1 0,0 7 0 15,6 1 1-15,-6-1-4 0,0 1 1 0,0 2 0 16,0 1-3-16,0-4 0 0,0 8 0 0,0-4-1 0,0 0 1 16,0 0 0-16,0 0-1 0,7 0 0 0,-7-4 1 15,0 4 0-15,7 0 0 0,-7-3 0 0,6 3 1 0,0 0-1 16,-6-4 1-16,7 4-1 0,0-4 1 0,-1 1-1 15,1-5 1-15,-1 1 2 0,0 0-2 0,8-1 0 0,-8-3-1 16,0 0 0-16,8-4 0 0,-8 1 1 0,8-1-4 0,-8-4-1 16,7 2 4-16,-7-2 0 0,0 1 0 0,8-8 0 0,-8 4 0 15,1-4-2-15,-1 1 5 0,1-1-2 0,-1-3-1 16,1-1 1-16,-1 1 1 0,1-4 1 0,-7 0 4 16,7 0 6-16,-1 0 5 0,-6-4 9 0,6-3 7 0,-6 3 6 15,6-3 4-15,-6-4 7 0,8 4 4 0,-8-4 3 0,6-4-3 16,-6 1-3-16,6-2-6 0,-6 2 3 0,0-1 3 15,0-3-2-15,0 3-3 0,0-7-7 0,-6 4-4 0,0-4-3 16,-2 4-2-16,2-4-9 0,0 0-7 0,0 0-6 16,-8-4-5-16,1 4-3 0,0 0-1 0,0-4-2 0,-7 5-4 15,8-1-4-15,-7 0-3 0,-1 0 0 0,6 0-1 0,-5 3 1 16,0 1 1-16,-1 0 3 0,1-1 1 0,-1 5 2 16,7-1 4-16,0 4 1 0,0-3 1 0,-1 3 0 15,8 3 0-15,0 1 0 0,-1-1-1 0,1 5-1 0,6-1-4 16,0 0-2-16,0 4-4 0,0 0-1 0,0-3-2 0,6 3-1 15,1 3 1-15,5-3 2 0,2 0 5 0,-1 4 1 0,6 0 1 16,1-1 1-16,-1-3 0 0,8 4-2 0,-8 0-1 16,8-4-2-16,-1 4 1 0,-1-4 1 0,-5 0-1 15,6 0 1-15,-7 0 3 0,7 0 1 0,-6 0 2 0,6-4 1 16,-7 0 0-16,1 0-1 0,0-3 1 0,-7 3 1 0,7-3 0 16,-14 3 1-16,6 1 3 0,-5-5-1 0,0 5 5 15,-7-5 1-15,6 5 3 0,-6-1 1 0,-6-3 0 0,6 3-1 16,-7 1-2-16,0-5-1 0,7 5-2 0,-12-1-2 15,6 4-3-15,-3-4-1 0,-2 1-1 0,4 3-1 0,1 0-1 16,-1 0-1-16,0 0-4 0,7 0-4 0,-6 0-2 0,0 3-3 16,6 1-2-16,-6 0-1 0,6 3-2 0,0-3-1 15,0 3 0-15,0 4 3 0,0-4 0 0,0 0 7 0,0 4 1 16,0-3 0-16,6 3 3 0,0 0 1 0,-6-4 0 16,6 4 2-16,1-3 0 0,0 3-2 0,-1-4 2 0,1 4 0 15,-1-4 1-15,-1 0 0 0,4 1 0 0,-3-1 1 0,6 0 3 16,-5-3-1-16,0 0 1 0,-1-1 0 0,7 1 1 15,-6 0-1-15,0-4 1 0,-1 3-1 0,0-3 2 0,0 0 0 16,2-3 0-16,-2 3 2 0,0-4 0 0,1 0 1 0,-1-3 1 16,1 0 4-16,0-1 3 0,-7 1 3 0,6 0 1 15,-6-1 3-15,6-2 7 0,-6 2 7 0,0-3 0 16,0 0-2-16,-6 4-4 0,6-4-2 0,-6-4-1 0,6 4-2 16,-7 0-8-16,7 4-4 0,-7-4-4 0,-6 3 1 0,7-2-1 15,0-1-1-15,-8 0-1 0,8 0-2 0,-7 0-1 0,6 0-1 16,-6 3-1-16,0 1-1 0,6-1 0 0,-5 1-1 15,6 3 1-15,-3 1-4 0,-2-1 2 0,4 0-2 16,7 1 1-16,-6 3-3 0,-1 0-2 0,0 0-7 0,7 3-7 16,0-3-3-16,0 4-5 0,-6 3-2 0,6-3-3 0,0 3 0 15,0 1 1-15,0-1 6 0,0 4 6 0,6-3 5 16,-6 3 5-16,7-4 2 0,0 0 4 0,-1 1 2 0,1-1 3 16,-1 0 1-16,-1 0 0 0,4 1 1 0,3-5 0 15,-6 1 0-15,8 0 0 0,-8-4 3 0,7 0 3 0,1 0 0 16,-2 0 4-16,2-4 3 0,-2 0 3 0,1 1 2 0,7-5 1 15,-7 1-1-15,0 0 3 0,0-4 5 0,7 4 0 16,-7-4 4-16,0 0 3 0,-1 0 5 0,-5-1 3 0,6 1 3 16,-6 0-2-16,-1 0-4 0,0 4-5 0,2-4-4 15,-8 0-7-15,0 0-6 0,0 4-5 0,0-4-5 0,0 4-6 16,-8-4-3-16,8 4-3 0,-6 3-2 0,6-3-2 0,-6-1-1 16,6 5-1-16,0-2-1 0,-7 2 0 0,7 0-4 15,0-1-5-15,0 4-6 0,0-4-4 0,7 4-5 0,-7 0-3 16,0 0-2-16,6 0 3 0,0 4 5 0,-6 0 6 15,8-1 7-15,-2 5 7 0,0-1 4 0,0 0 4 0,8 4 3 16,-8 0 1-16,1 4-1 0,6-1-1 0,-6 1 2 16,-1 3-2-16,6-3 3 0,-4 4-2 0,-2-1 1 0,0 0 2 15,1 0 1-15,6-3-1 0,-6 3 0 0,-1-3 2 16,0-1-2-16,1 1 1 0,6-4-1 0,-7 0 1 0,1 0-6 0,6 0 4 16,-6-3 0-16,-1-1 1 0,7 0 0 0,-6-3 1 15,5 3 1-15,2-3-1 0,-1-4 2 0,0 0-5 16,6 3-15-16,-5-3-20 0,5-3-24 0,1 3-35 0,-1-4-56 15,-6 0-93-15,7-3-125 0,-7 0-91 0,-1 0-51 0</inkml:trace>
  <inkml:trace contextRef="#ctx0" brushRef="#br0" timeOffset="21055.74">10767 8913 452 0,'-7'-7'415'0,"7"3"-127"0,-7 0-115 0,7-3-69 16,0 7-38-16,0-8-19 0,0 8-10 0,0-3-5 15,0-1-3-15,7 0-4 0,-7 4-4 0,0-3-5 16,7-1-5-16,-7 4-2 0,6-4-3 0,-6 4-1 0,6 0-4 15,1-3 1-15,-7 3-2 0,7 3 0 0,-1-3 0 0,-6 0-1 16,6 4 0-16,1 0 0 0,0 3 1 0,-1 0 0 16,1 1 0-16,-7 3 0 0,6 0 0 0,0 4 0 0,1-1 0 15,0 1-1-15,-1-1 0 0,0 5 0 0,2-5-1 16,-2 1 1-16,0 4 0 0,1-5 1 0,-1 1 1 0,1 0-1 16,-7-1 1-16,6-3 0 0,-6 4-1 0,7-4 0 0,-7-4 1 15,0 4-1-15,6-4-2 0,-6-3 1 0,0-1-1 16,0 5 0-16,0-8 1 0,0 3 5 0,0 2 5 0,5-5 10 15,-5 0 12-15,0 0 9 0,0 0 8 0,0-5 4 16,0 2 3-16,0-1-1 0,0-3-3 0,0 0-5 0,0-4-8 16,0 0-2-16,0 3 1 0,9-6 1 0,-9 3 10 0,0-4 13 15,6 1 11-15,-6-1 15 0,0 0 11 0,6 0 0 16,-6 1-3-16,7-5-3 0,-1 5-12 0,-6-4-13 16,7 3-13-16,-1 0-21 0,1 1-14 0,6-1-7 0,-6 4-5 15,-1 0-3-15,0 0-3 0,-6 3-3 0,6 1-1 0,2 4-2 16,-2-1 0-16,0 0-1 0,1 4-1 0,-7 0-5 15,13 4-1-15,-6 0-4 0,-1 3-6 0,0 0-9 0,8 0-9 16,-8 4-8-16,0 4-5 0,8 0-9 0,-8-4-9 16,1 4-7-16,-1-1-1 0,1 1 6 0,-7-1 4 0,7 1 3 15,-7-4 5-15,6 4 9 0,-6-4 7 0,0 0 10 0,0 0 5 16,0 0 3-16,0-4 4 0,0 1 5 0,-6-1 4 16,6-4 4-16,0 1 6 0,0 0 9 0,0-4 12 0,-7 3 11 15,7-3 8-15,0-3 4 0,0 3 5 0,0-8 3 16,0 5 4-16,-7-4-2 0,7-1-4 0,0-3-6 0,0 0-1 15,0 0 2-15,7 0-2 0,-7-4-4 0,0 1-4 0,7-1-5 16,-7 0-4-16,6 1-6 0,0-1-5 0,0 1-6 16,8-1-2-16,-8 4-1 0,1-3-3 0,5 2 0 0,2 1-1 15,-2 4 1-15,2 0 0 0,-1-1-1 0,0 5 0 0,0-5 1 16,0 8-1-16,0-3 2 0,0 3-1 0,0 3-2 16,0 1 1-16,1 0-3 0,-8-1 0 0,6 8-2 0,-5-4-2 0,6 4-3 0,-6 0 0 0,-1 0-1 0,8 4 1 31,-8-4 1-31,-6 4 0 0,6 0 1 0,0-4 4 0,2 3 1 15,-8-3 2-15,6 4 1 0,0-4 0 0,1 0-1 0,-7 0 3 0,5-4-1 0,3 4 2 0,-1-3-3 0,-1-1 1 16,0 0-3-16,0 1-4 0,2-1-8 0,4-4-6 31,-5 5-13-31,6-5-16 0,0 1-20 0,0 0-18 0,0-4-22 0,7 3-26 0,-7-3-36 0,6 0-59 0,0 0-104 0,1-3-94 16,0 3-47-16</inkml:trace>
  <inkml:trace contextRef="#ctx0" brushRef="#br0" timeOffset="21899.34">11867 8854 434 0,'-7'-7'371'0,"7"3"-113"15,0-3-89-15,0 3-58 0,-6 1-33 0,6-1-22 0,-6 4-14 16,-1-4-10-16,1 4-8 0,-2-3-4 0,2 3-7 0,0 3-6 15,-7-3-5-15,0 4 3 0,-7 0 0 0,7-1 2 32,1 5 1-32,-8-5 2 0,7 8 2 0,0-4 1 15,0 1 0-15,-1 3 0 0,2-3 2 0,-2 2-2 0,8-2-2 0,-7 3-3 0,7 0 0 0,-1 0-1 0,0 0-1 0,1-4-2 16,0 4-3-16,6 0-1 0,0 0 2 0,0 0-1 31,0 0 0-31,0-4 0 0,0 4-1 0,6-3 0 0,-6 3 1 0,6-4-1 0,1 0 0 0,0 1 0 0,-1-5 0 16,7 1 1-16,-7 3 1 0,8-7-4 0,-8 4 1 0,8-4 1 15,-8-4 0-15,7 1 0 0,0-1 1 0,0 0 0 0,-1-3 0 16,2 0 6-16,-1-1 2 0,0-3 3 0,0 4 1 16,0-1 7-16,-6-3 8 0,-1 4 6 0,6-4 4 15,-4-4 0-15,-8 4-1 0,6 1-2 0,-6-1-1 0,7 0-5 16,-7 0-6-16,0 0-2 0,0 0-5 0,0 3-1 0,0 1 2 31,0 4-2-31,0-2-2 0,0 2-4 0,0-1-3 0,0 4-7 0,0-4-7 0,0 4-4 0,0 4-4 0,0 0-3 31,0 4 3-31,0-2 1 0,0 6-1 0,0-5 3 0,0 0 4 0,6 4 2 0,-6 0 2 0,0 0 1 0,6 0-2 16,-6 0-1-16,7 0 0 0,0 0 1 0,-1 0-1 0,-6 0 0 31,6 0 0-31,8-3 0 0,-8 3 1 0,1-4 1 16,-1-3 0-16,7 3 1 0,-6-3 2 0,4-1 2 0,-2 1 0 0,3-4 0 0,-5 0 1 0,6 0 1 0,-7-4 2 16,7 1 0-16,1-1 0 0,-8-3 2 0,0-1 1 0,8 1 2 15,-8-4 3-15,7 0 10 0,-7-4 6 0,1-3 5 0,6 3 1 16,-13-3 3-16,6 0 5 0,1-1-1 0,-7-3 1 15,7 4-8-15,-7-4-4 0,0 0-2 0,0 0 0 0,0 0-4 16,-7 0-4-16,7-3-1 0,-7 2-5 0,7-2-1 16,-6 3-4-16,0 0-3 0,-1-4-4 0,0 4 0 0,1 0 0 15,-1 4-1-15,1-4 4 0,0 7 4 0,0-3 5 0,-2 7 6 16,2-4 0-16,6 8 0 0,-6-4 0 0,6 8 0 16,-7-5-4-16,7 4-8 0,0 4-7 0,0-4-7 0,-7 4-4 15,7 4-1-15,0 3-2 0,0 1 0 0,7 7 0 0,-7-4 2 16,0 7 3-16,7 0 4 0,-1 4 3 0,-6 0-2 15,6 0-1-15,8 4 2 0,-8 3 0 0,0-3 0 16,1 3 1-16,-1 0-4 0,1-3 3 0,6 3 1 0,-7-3 0 16,1 0-1-16,0-1-2 0,-1 1-2 0,7-4-2 0,-6-4-2 15,-1 4-1-15,1-7-2 0,-1 3-1 0,8-7 1 0,-8 0 1 16,0 0 1-16,0-4 0 0,1 5 2 0,0-9 1 16,-1 5 1-16,1-5 1 0,-1-3 2 0,0 0 1 15,8 0-2-15,-8 0-9 0,8-3-16 0,-8-1-17 0,7-3-18 16,-8 3-23-16,10-4-25 0,-3-3-36 0,-5 0-68 0,6-3-98 15,-7-1-117-15,1-3-57 0,0 3-25 0</inkml:trace>
  <inkml:trace contextRef="#ctx0" brushRef="#br0" timeOffset="22290.08">11783 8700 342 0,'-7'4'474'15,"0"-4"-135"-15,7 4-131 0,0-4-88 0,0 0-53 16,7 0-28-16,0 3-15 0,-1-3-8 0,7 4-3 0,0-4 0 16,7 4-2-16,-1-4 1 0,7 0-2 0,-6 3-2 0,6-3 0 15,-2 0-1-15,4 0 0 0,4 4-2 0,-6-4 0 16,0 0 1-16,7 0 1 0,-7-4 1 0,0 4 1 0,1-3 4 16,5 3 1-16,-7-4 6 0,-5 0 7 0,6 1 6 15,-6-1 5-15,-1 0 5 0,1 1 6 0,-7-5 8 0,0 5 9 16,0-1 4-16,-7 0-1 0,2 1-2 0,-2 3 1 0,0-4-2 15,-6 0-4-15,6 4-9 0,-6 0-9 0,0-3-10 16,7 3-9-16,-7 0-6 0,0 0-7 0,0 3-6 0,0-3-5 16,0 4-2-16,0 0-3 0,0-1 1 0,7 5 0 15,-7-1 2-15,0 0 1 0,6 4-1 0,-6 0 0 0,7 0 1 16,-7 1 0-16,6-1 1 0,0 3-1 0,2 1 0 0,-8-4 0 16,6 0 1-16,0 0-1 0,0 0-1 0,2 0 0 15,-8 0 0-15,6-1 0 0,0-2-1 0,1 3-1 0,0-3-2 16,-1-2-1-16,-6 2-1 0,7-1-4 0,5 1 0 15,-6-5-3-15,2 1-2 0,4 0-10 0,1-1-14 0,1 1-16 16,-2-4-17-16,2 0-22 0,5 0-21 0,1-4-29 16,-1 1-41-16,0-1-77 0,-5-3-118 0,5-1-79 0,-5 1-46 15</inkml:trace>
  <inkml:trace contextRef="#ctx0" brushRef="#br0" timeOffset="22430.66">12622 8686 213 0,'-6'-8'508'0,"0"5"-121"0,-1-5-143 16,0 5-98-16,7-1-62 0,0 1-34 0,0-1-23 0,0 0-18 16,0 4-13-16,0 0-17 0,7 0-23 0,0 0-47 15,5 0-87-15,2 0-163 0,-1 4-85 0,-1-4-45 0</inkml:trace>
  <inkml:trace contextRef="#ctx0" brushRef="#br0" timeOffset="23133.32">13013 8719 392 0,'-13'-4'401'0,"0"4"-144"0,1 0-114 0,-2 0-62 0,1 4-33 0,0-4-18 16,0 3-8-16,7 5-5 0,-8-1-3 0,8 1-1 15,0 3 1-15,-1 0 0 0,0 0-1 0,7 3 0 0,-6-3-1 16,6 4-2-16,0 3 0 0,0-3-2 0,0 3-2 16,6-4-1-16,-6 5-2 0,0-4-2 0,7-1 1 0,0 5-1 15,-7-8 0-15,6 3 0 0,0 1-1 0,-6-4 0 0,8 3-1 16,-8-3 1-16,6-3-1 0,-6 3 1 0,6-4 0 16,-6-3 2-16,0 0 2 0,7-1 3 0,-7 1 2 0,6 0 3 15,-6-4 7-15,7 0 4 0,-7-4 2 0,6 0 4 0,1 1 5 16,-7-5 2-16,6 1 4 0,1 0 0 0,6-5 2 15,-7 5-1-15,1-4 3 0,-1-4 0 0,7 4-2 16,-6-3-4-16,5-1-4 0,2 4-7 0,-1-3-4 0,0-1-4 16,0 4-5-16,0 0-4 0,0 3-6 0,-7 1 0 0,8 0-4 15,-2-1 2-15,-5 5-2 0,6 3 0 0,-6-4-2 0,-1 4-1 16,0 4-2-16,2-1-2 0,-2 1 0 0,-6 3-3 16,6 1-2-16,-6 3-1 0,7 0-2 0,-7 0 1 15,0 4 0-15,0-4 0 0,0 0 1 0,0 0 2 0,0-1 3 16,0-2 1-16,0 3 1 0,0-4-1 0,-7 0 4 0,7 1 1 15,0-5 2-15,0 1 2 0,0 0 1 0,0-4 6 16,0 3 8-16,0-3 6 0,0-3 10 0,0-1 6 0,0 0 4 16,7-3 3-16,-7 0 3 0,0-4-1 0,0 0-2 15,6 0 0-15,1-4-4 0,-7 1-6 0,6-1-1 0,1 0-1 16,-1-3-4-16,0 3-4 0,2 0-5 0,-2 1-8 0,7-1-5 16,-6 1-1-16,-1 3-5 0,0 0 0 0,6 0-2 15,-4 4-1-15,-1-1-2 0,5 1-1 0,-5 0 1 0,6 2-3 16,-7 2 4-16,8 3-4 0,-8 0-1 0,7 3 2 15,-7 2-2-15,2 2 1 0,-2 0-1 0,0 4-1 0,0 0 1 16,8 0 0-16,-8 4 1 0,1-4 1 0,-7 3 1 0,12 4 1 16,-4-3 1-16,-2 0 2 0,0 0 2 0,0-1-1 15,2 1-1-15,-2 0 0 0,0-4 0 0,1 3 1 0,-1-3 1 16,1 0 0-16,6 0-2 0,-7 0 0 0,0-4 0 16,8 5 1-16,-1-5-1 0,0 0 0 0,0-3-7 0,0 3-15 15,0-3-21-15,-1 3-24 0,2-3-24 0,-1-4-28 16,1 4-36-16,-8-4-62 0,6 0-93 0,-4-4-136 0,-2 0-63 15,-6 4-19-15</inkml:trace>
  <inkml:trace contextRef="#ctx0" brushRef="#br0" timeOffset="27803.82">5283 4770 38 0,'12'-22'469'0,"8"-4"-124"0,-7 7-174 16,7-2-122-16,-7 6-88 0,0 0-79 0,6-3-87 0,1 3-113 15,0 1-72-15</inkml:trace>
  <inkml:trace contextRef="#ctx0" brushRef="#br0" timeOffset="29865.66">4390 2780 36 0,'0'-3'233'0,"0"-1"-45"0,-6 0-40 0,6 1-29 0,0-1-16 15,0 0-11-15,0 1-7 0,0-1-4 0,0 1-3 0,0 3-1 16,0-4-2-16,0 0-5 0,-7 1-8 0,7 3-10 15,0-5-5-15,0 5-6 0,0-3-4 0,0 3-1 0,-6 0-2 16,6-4-4-16,0 4-4 0,0 0-5 0,0 0-6 0,0 4-5 16,-7-4-5-16,7 0-3 0,0 3-2 0,-6 5 0 15,0 0 0-15,-1-1 2 0,0 7 0 0,1-3 4 16,-1 4 1-16,-6 7 0 0,7-4 0 0,-1 4 0 0,-5 4-1 16,4 0 0-16,-4 3 5 0,5 0-4 0,-6 0-2 0,7 0-1 15,-1 1-1-15,-7-1-1 0,8 1 0 0,0-1-2 16,-7 0-4-16,6-3 3 0,1 3 1 0,0-3 0 0,-1 3 0 15,0-3 0-15,1 0 0 0,-1-4-1 0,1 3 2 16,0-3-2-16,-2-4 1 0,8 0 2 0,-6-2-2 0,0-2 1 16,6-3 1-16,-6 0 2 0,6-4-1 0,0 1 4 0,0-5 4 15,0 5 6-15,-7-5 11 0,7 1 13 0,0-4 16 16,0 0 14-16,0 0 9 0,0-4 6 0,0 1 5 0,0-5-3 16,0 5-8-16,0-8-7 0,0 3-8 0,-7-3-9 15,7 1 0-15,0-1 0 0,0-5-3 0,-6 6-1 0,6-5 0 16,0 0-4-16,-7 1-6 0,7-1-3 0,-6 1-10 0,6-1-7 15,0 4-3-15,-6-4-6 0,6 4-1 0,0 0-2 16,0 4-3-16,-8-1-3 0,8 1-1 0,0 3-2 16,0 1-5-16,0-1-1 0,0 0-8 0,0 4-3 0,0 0-4 15,0 4-4-15,8 0-1 0,-8-1-1 0,6 5-1 0,-6-1 1 16,6 4 3-16,-6 0 2 0,7 4 3 0,-1-4 2 0,1 7 2 16,0-3 0-16,-1-1 1 0,0 1 1 0,0-4 0 15,8 4 2-15,-8-1 0 0,7-3 2 0,-6 4-3 16,6-4 2-16,0-4 1 0,0 4 1 0,-1-3 1 0,9-1 3 15,-2-3-1-15,-6-1 3 0,7-3 1 0,-1 0 1 0,1 0 0 16,0-3-1-16,-1-5 1 0,0 1 2 0,1 0 0 16,7-4 2-16,-9 0 1 0,2-4 1 0,-1 4 3 0,1-7 9 15,0 3 8-15,-1 0 9 0,-5-3 10 0,5 0 5 16,0 0 6-16,-6-1 7 0,1 1 3 0,-2 3-5 0,-5-3-8 16,0 7-11-16,-1-4-10 0,0 4-10 0,-6 0-28 0,7 4-47 15,-7 0-55-15,0-1-58 0,0 5-58 0,-7-1-82 16,1 0-161-16,0 1-103 0,-14 6-61 0,0-3-15 0</inkml:trace>
  <inkml:trace contextRef="#ctx0" brushRef="#br0" timeOffset="31177.74">1994 4334 41 0,'6'0'150'0,"-6"-4"-23"15,6 0-16-15,1 1-11 0,0 3-8 0,-1-4-11 0,0 0-9 16,2 0-5-16,-2 4-7 0,0-3-7 0,1 3-6 0,-7-3-9 16,7 3-5-16,-7-5-4 0,0 5-3 0,0 0-1 15,6 0-2-15,-6-3-1 0,0 3 2 0,0 0 1 0,0 0 1 16,0 0 2-16,0 0 2 0,0 0 0 0,0 0 3 15,0 0 2-15,0 0 1 0,0-4 3 0,0 4 0 0,0 0-1 16,-6 0-2-16,6 0-1 0,0-4-3 0,0 4-3 0,-7 0-3 16,7 0-3-16,0-3-5 0,-7 3-1 0,7 0-2 15,-6 0-3-15,0 0-3 0,-2 0-2 0,-4 0-3 0,5 0-1 16,-6 0-1-16,7 0-2 0,-7 0 2 0,-1 3 1 16,2-3 0-16,-2 4 2 0,2-4 1 0,-1 4 2 0,-1-4 1 15,2 3 3-15,-2 2 1 0,-5-5 0 0,6 3 0 0,0 0-1 16,-7 1 0-16,8 0-2 0,-8 0 1 0,7-1-4 15,-7 5-1-15,8-5-1 0,-8 5-2 0,7-5 0 16,-7 5 1-16,8-5-3 0,-8 5 1 0,6-1 2 0,1 0-1 16,-5 1 0-16,4 2 2 0,1-2-1 0,0 3 1 0,0-4 0 15,-1 4-1-15,8 0 3 0,-6 0-2 0,-2 4 1 0,8 0-1 16,-7-1 1-16,-1 1 0 0,8 3-2 0,0 0-1 16,-8 4 0-16,8 1 0 0,0-2-1 0,-1 1 1 15,0 0-1-15,1 0 0 0,6 0 2 0,-7 1 0 0,7-5-1 16,7 4-1-16,-7-4 0 0,6 0-2 0,1 4 1 0,-7-4-1 15,13 1 1-15,-7-1-1 0,8-3 1 0,-2 3 1 16,2 0 0-16,-1 1 1 0,7-5-1 0,-2 5-1 0,2-8 0 16,0 3-1-16,7-2 1 0,-9-1-2 0,9-4 1 0,5-4 0 15,-6 1 1-15,7 0-1 0,-1-4 0 0,1 0-1 16,6 0 1-16,-7-4 0 0,1 0-1 0,-1-3 0 0,1-1-1 16,-1 2 1-16,-6-2 1 0,1 0 0 0,-1-2 1 15,-6 2 3-15,-8 1 8 0,2 3 10 0,-8-3 5 0,1-4 5 16,-7 4 1-16,0-1 2 0,-7 1-1 0,1 0-1 0,-8-4-7 15,2 4-9-15,-2-4-5 0,-5 3-4 0,6 0-2 16,-6-2-3-16,-1 2 0 0,0-3-1 0,7 4 1 0,-7 0 4 16,8-4 3-16,-2 3 1 0,8-3 1 0,0 4 2 15,-1-4 1-15,7 0-1 0,0 0-1 0,7 0-3 0,-1 0-4 16,0 0-3-16,8 1 0 0,-2-6-3 0,8 5-1 0,-7 1-1 16,7-1-1-16,0 3 1 0,-1-3 1 0,1 4-1 15,-2 0-2-15,-4-1 1 0,12 1 2 0,-13 0-1 16,7-1 1-16,-1 5 0 0,1-1-1 0,-8-3 2 0,8 3 0 15,-6 4 0-15,5-3-1 0,-13-2 1 0,7 5-2 0,0 0 0 16,-7 0-2-16,8 5-1 0,-8-2 1 0,1 1-2 0,-1 3 1 16,1-3 1-16,-1 3 1 0,1 4 1 0,-1-4 1 15,1 4 1-15,0 0-3 0,-1 0 1 0,-6 4 1 16,6-1 0-16,0 1 0 0,-6 0 1 0,8 0-1 0,-8 3 2 16,0-3 0-16,6 3-1 0,-6 0 1 0,0-3-1 0,0 3 0 15,0-3 1-15,6 3 1 0,-6 1-2 0,0-5 0 16,0 1 0-16,0-1 0 0,7 1 0 0,-7 0 1 0,0-4-2 15,0 3 0-15,0-7 1 0,0 4-3 0,6 0-3 16,-6-3-4-16,0-1-9 0,0 1-8 0,0-1-9 0,0-3-12 16,7-1-13-16,-7 1-12 0,0 0-16 0,0-1-19 0,0 1-31 15,0-4-64-15,0-4-147 0,0 1-81 0,0-5-54 16</inkml:trace>
  <inkml:trace contextRef="#ctx0" brushRef="#br0" timeOffset="31740.06">3336 4271 373 0,'-9'0'360'15,"9"0"-111"-15,-5-3-94 0,5 3-63 0,0 0-36 0,-6-4-18 16,-1 4-9-16,1 4-2 0,-1-4 1 0,1 0-3 16,-7 3 1-16,7-3 4 0,-8 4 2 0,1-1 3 15,0 1 0-15,-6 0-1 0,-1-1 0 0,7 5 1 0,-6-5 1 16,-1 8-3-16,-7-3-3 0,9 3-2 0,-2 0-3 0,-7 0-2 15,9 4-2-15,-2-4-2 0,-7 3-4 0,8 4-1 0,0-3-1 16,6 3 0-16,-7 1-2 0,0-1-1 0,8 4-1 16,-8-4 0-16,7 4 2 0,-7 0-1 0,8 4 1 15,-2-4-3-15,1 4-1 0,0-4 2 0,6 3-2 0,-5 1 0 16,6-4 0-16,-2 4 0 0,2-1-3 0,0-3 0 0,6 4 1 16,-7-1-2-16,7 1 1 0,0 4-1 0,0-5 0 15,0 1 0-15,7-1 2 0,-7 4-2 0,6-3 2 0,0 7-3 16,2-3 1-16,-2 2-1 0,0 5-1 0,0-4-1 15,8 0 0-15,-8 4 0 0,7-8-2 0,7 1 2 0,-8-5 0 16,8 1 0-16,0-4 0 0,-1-4 0 0,7 4 1 0,1-4 0 16,-1 1 1-16,0-1-1 0,-1-3-1 0,9-1 2 15,-2 1-1-15,1-1 2 0,-1-3-2 0,1 0 1 0,-1 1-2 16,7-5 1-16,-6 4 2 0,4-4-1 0,4-3 0 16,-8 3-2-16,-1-3 0 0,7 0-9 0,-7-1-14 0,1 1-23 15,0-4-31-15,5 0-52 0,-4 0-114 0,-2-4-152 0,-6 1-87 16,0-5-44-16</inkml:trace>
  <inkml:trace contextRef="#ctx0" brushRef="#br0" timeOffset="32911.58">3277 4528 70 0,'0'-4'346'15,"-6"4"-95"-15,6-4-86 0,-8 4-67 0,8 0-43 0,-6 0-21 16,6-3-7-16,0 3-1 0,0 0 5 0,-6 0 4 0,6-4 3 16,0 4 4-16,0 0 4 0,0 0-1 0,0 0-3 15,0 0-7-15,0 0-8 0,0 0-5 0,0 0-2 0,0 0-4 16,0 0-2-16,0 0-3 0,0 0-2 0,0 4 3 16,0-4-1-16,0 0-1 0,0 0-2 0,0 0 0 0,6 0 2 15,-6 0 1-15,0 0 2 0,6 0-3 0,2 0 2 0,-2 0 1 16,7 0-1-16,-7 0 1 0,14-4-2 0,-9 4-2 15,4 0-1-15,4 0-1 0,1-4-1 0,0 4-1 0,0 0-1 16,5 0-1-16,-5-3 0 0,6 3 0 0,0 0-1 16,0 0-1-16,-7 0 1 0,7 0-1 0,1 0 0 0,5 0 0 15,-6-4 0-15,0 4-1 0,0-3-1 0,0-1 1 16,-6 4 0-16,6 0 0 0,-7 0 0 0,1-4 0 0,0 4 0 16,-8 0 0-16,2-3 0 0,-1 3 0 0,-7 0 0 15,0 0-1-15,0 0 2 0,-6 0 0 0,8 0 1 0,-8 0 1 16,0 0-3-16,0 0 1 0,-8 0 1 0,2 0 1 0,6 0-4 15,-6 0-4-15,0 3-9 0,-1-3-14 0,1 0-17 16,-1 4-29-16,0-4-50 0,1 0-75 0,0 0-141 0,-2-4-76 16,-4 4-48-16</inkml:trace>
  <inkml:trace contextRef="#ctx0" brushRef="#br0" timeOffset="33302.08">3589 4513 364 0,'0'0'399'0,"-6"-4"-116"16,6 1-104-16,0 3-72 0,0 0-38 0,-7 0-23 0,7 0-13 16,0-4-6-16,0 4-2 0,0 0-2 0,0 0 0 0,0 0 1 15,0 0-4-15,0 4-2 0,7-4-3 0,-7 3-4 16,0 1-2-16,0 0 1 0,6 3-1 0,-6 0-2 0,7 1 1 15,-1 3 1-15,-6 0-2 0,6 3 0 0,-6 1 0 16,8 0-2-16,-2 3 0 0,0 0-4 0,-6 1 2 0,7 3-1 16,0-1 1-16,-7 1 0 0,6-3 0 0,0 3 2 0,1-4 1 15,-1 4 1-15,1-4 0 0,0 1 1 0,-1-1 0 16,0-3 0-16,1 0-2 0,0-1-3 0,-1 1 0 0,0-4-2 16,-6 0 0-16,7 0-2 0,0 0 2 0,-7-4 4 15,0 4-1-15,6-4 3 0,-6-3 3 0,0 3 5 0,0-3 4 16,0-1 5-16,-6 1 3 0,6 0 2 0,0-1-1 0,0 2 6 15,-7-5 1-15,7 3-1 0,-7-3-4 0,7 0-3 16,-6 0-6-16,6 0-3 0,0 0-1 0,0 0-17 16,-6 0-20-16,6-3-28 0,0 3-35 0,6 0-59 0,-6-5-121 15,0 2-137-15,0 3-88 0,0-8-45 0</inkml:trace>
  <inkml:trace contextRef="#ctx0" brushRef="#br0" timeOffset="33755.31">4046 4934 486 0,'0'0'424'0,"0"-3"-129"0,0 3-122 16,6 0-77-16,-6-4-45 0,0 4-24 0,6 0-12 15,0 0-7-15,2 0-1 0,-2 4-5 0,0-4 3 0,1 3 1 16,-1 1 1-16,1 3 1 0,6 1-1 0,-7-1 1 15,0 4-1-15,2 0 0 0,-2 4-2 0,0-5-3 0,1 6 0 16,-1-2 0-16,1 1 0 0,-7 3 1 0,0-3 1 0,0 3 2 16,0 0 1-16,0 0 2 0,0 1 2 0,0-1 0 0,-7 1 1 15,1 3-1-15,-1-8 2 0,1 4 0 0,-8 1 1 16,8-1-2-16,-6-3 2 0,-2 3 1 0,1-3 3 16,1-1 1-16,-8-3 0 0,6 0 1 0,-5 0 1 0,-1-3 3 15,8-1-2-15,-2 0 0 0,2-3-3 0,-1 3-2 0,-1-7-2 16,8 4-1-16,0-4-6 0,6 3-12 0,-8-3-21 15,8-3-29-15,8-1-47 0,4 1-89 0,2-8-151 0,-1 0-93 16,6-4-60-16</inkml:trace>
  <inkml:trace contextRef="#ctx0" brushRef="#br0" timeOffset="34364.24">4912 4616 253 0,'0'0'295'0,"0"-4"-79"0,0 4-64 0,0 0-47 0,0 0-28 15,6 0-20-15,-6 0-11 0,0 0-8 0,0 0-4 16,0 4-5-16,6-4-5 0,-6 3 1 0,0 1-5 0,6 3-2 16,-6-3 0-16,8 7 2 0,-8-4 0 0,6 4 0 0,-6 4 2 15,6-4-1-15,-6 3 1 0,7 1 0 0,-7 3-1 16,0 1 1-16,6-1 1 0,-6 1-3 0,0-1-1 16,7 0-2-16,-7 0-1 0,0 1-1 0,7-1-4 0,-7 1-1 15,0-1-4-15,6-4 0 0,-6 1-1 0,0 0-1 0,6-1-1 16,-6-3 1-16,8 4 1 0,-8-4 0 0,0 0 2 0,0-3 0 15,0-1 2-15,6 4 1 0,-6-4 1 0,0 0-1 16,0-3 2-16,0 0 0 0,0-1-1 0,0 1 0 16,0 0-2-16,0-1-1 0,0-3-1 0,0 4 0 0,0-4-2 15,0 0-2-15,0 0 0 0,0 0 0 0,0 0-1 0,0 0 0 16,0 0-1-16,0 0-1 0,0 0-5 0,0-4-8 0,-6 4-12 16,6-3-14-16,0-1-23 0,0-3-30 0,-8-1-49 15,8 1-77-15,-6-4-124 0,6 0-84 0,-6 0-48 16</inkml:trace>
  <inkml:trace contextRef="#ctx0" brushRef="#br0" timeOffset="34770.37">4800 4564 77 0,'-6'-3'441'0,"0"-5"-114"0,6 5-122 0,-6-1-87 16,6 0-49-16,0 1-25 0,0-1-11 0,6 4-8 0,-6-4-5 15,6 1 0-15,-6 3 1 0,6-4 3 0,-6 0-2 0,14 1-4 16,-8 3-5-16,1-4 0 0,-1 0-5 0,8 4 0 16,-2-3-1-16,2 3-2 0,-2-4 1 0,2 4-1 0,-1-3 2 15,-1-1-1-15,8 4 1 0,-7 0 0 0,7-4-2 16,0 4-2-16,-8-3 0 0,8 3-1 0,-7 0-1 0,7 0 0 15,-2 0 0-15,-4 0-1 0,-1 3 0 0,0 1 1 0,-6-4-1 16,-1 4 2-16,5 3-2 0,-11-4 0 0,9 1 0 16,-9 3 0-16,6 1 1 0,-12-1 1 0,6 0-1 0,0 4 0 15,-9-3 1-15,4 3 0 0,-7-1 3 0,5 1 2 16,-6-3-1-16,0 3 2 0,-7-4 3 0,8 4 0 0,-8 0 3 16,-1-3 1-16,3-1 0 0,-2 0 2 0,0 1 0 0,1-1 1 15,-1-3-3-15,1-1 2 0,-1 1 0 0,0 0 0 16,2-1 0-16,-2 1-3 0,7-1-1 0,-1-3-2 15,2 4-1-15,6-4-7 0,-8 0-7 0,8 0-16 0,6 0-20 16,0 4-27-16,-7-4-42 0,7 0-68 0,7 0-120 0,-7-4-106 16,6 4-67-16</inkml:trace>
  <inkml:trace contextRef="#ctx0" brushRef="#br0" timeOffset="35629.47">5589 5048 298 0,'0'0'336'0,"6"0"-102"0,-6 0-87 16,7 0-67-16,-1 0-39 0,-6 0-20 0,7 0-11 0,-1 0-6 16,1 4-1-16,-1-1-1 0,0 1 0 0,2 0 1 15,-2 3 2-15,0-3 0 0,1 7 5 0,0-4 1 16,-1 4 1-16,0 0-1 0,1 0 1 0,0 3 1 0,-1 1 1 15,-6 0 2-15,7 0-1 0,-7 3 2 0,0 0 3 0,0-3 3 16,-7-1 3-16,7 5 4 0,-6-5 5 0,-1 1 2 0,0-1 3 16,1-2 1-16,-7 3 2 0,0-5 0 0,-1 1 0 15,2 0-1-15,-1 0-3 0,0-3-3 0,0 3-1 0,-1-4-1 16,-5-3-5-16,6 3-1 0,0 0-3 0,-7-3-2 16,8-1-3-16,-2 1-2 0,2 0-3 0,-1-1-4 0,6-3-4 15,0 5-11-15,1-5-15 0,6 0-24 0,-6 0-28 16,6 0-43-16,0 0-81 0,6-5-168 0,0 2-92 0,1-1-50 15</inkml:trace>
  <inkml:trace contextRef="#ctx0" brushRef="#br0" timeOffset="36925.92">6292 4524 140 0,'0'-4'224'0,"0"1"-39"0,0-1-31 0,-7-3-24 16,7 3-22-16,0 1-16 0,0-1-12 0,0-3-10 16,-6 3-5-16,6 0-8 0,0 1-6 0,0-1-4 0,0 0-3 15,-6 1-2-15,6-1-5 0,0 0-3 0,0 1-4 16,0 3-1-16,0-4-2 0,0 0-1 0,0 4-6 0,0 0-5 15,0 0-6-15,0 0-1 0,0 0-4 0,0 4-3 0,0 0-1 16,0-1 0-16,0 1 0 0,0 3 0 0,6 4 1 16,-6 0-1-16,0 4 2 0,0 3 1 0,0 0 0 15,0 4 0-15,0 0 0 0,0 4-1 0,0 0 1 0,0 3 0 16,0 0 0-16,-6 0-1 0,6 5 2 0,-7-5-3 0,1 0 1 16,6 0 0-16,-6 1 1 0,-2-1-5 0,8-3 1 0,-6 3 1 15,6-7-1-15,-6 3 2 0,6-6 1 0,-7 3-2 16,7-7 0-16,0-1 2 0,-7 1-2 0,7-4 0 15,0 0 0-15,0-8 1 0,0 5 6 0,0-5 12 0,0 1 12 16,0 0 13-16,0-4 9 0,0-4 4 0,0 0 3 0,0-3 3 16,0-4 2-16,7-3 5 0,-7-1-2 0,7-3-3 15,-7-4 2-15,0 4 5 0,6-8 6 0,-6 0 2 0,0 4-5 16,0-3-10-16,6-1-5 0,-6 0 0 0,0-3-6 16,8-1-7-16,-8 1-10 0,0 0-5 0,6-1-6 0,-6 1-2 15,0-4-7-15,0 0-8 0,6 4-4 0,-6 0-1 0,0-1-2 16,7 5 0-16,-7-1 1 0,6 1-3 0,-6 6 0 15,0 1 0-15,6 3-1 0,-6 0 0 0,0 5 0 16,0 2-2-16,0 1 0 0,7 3-4 0,-7 1 1 0,0-1 1 16,7 4-2-16,-1 4-1 0,0 3 0 0,8 0 1 0,-8 1 0 15,14 6 2-15,-7 1-1 0,-1 3-1 0,8 1-2 0,0-1-4 16,-1 4-2-16,1 0-3 0,0 0-2 0,4 3-1 16,-3 1-1-16,5 0-1 0,-6-1 1 0,5 5 1 15,-5-1-1-15,6 1-1 0,-7 2-2 0,8-2-5 0,-8-1-2 16,8 0-3-16,-8 1-1 0,0-5 0 0,1 1 2 0,-1-1 4 15,1-3 1-15,-8 0 4 0,9-4 5 0,-9-2 5 16,2-2 4-16,-1-3 1 0,-6 0 3 0,5-4 3 0,-5-3 5 16,6 0 6-16,-6-4 5 0,-1 0 13 0,0-8 14 15,8 1 23-15,-8-4 24 0,0-7 31 0,7 3 20 0,-6-7 14 16,0 0 13-16,-1-7 8 0,0 3-2 0,2-3-12 0,-2-4-15 16,0 0-25-16,0 0-18 0,-6-4-15 0,8 0-16 15,-2 5-23-15,-6-5-7 0,6 0-9 0,-6 0-10 0,0 1-6 16,7 3-4-16,-7 0-4 0,0 0-1 0,0 4 1 0,0 0-5 15,-7 7 2-15,7 0-3 0,0 3-8 0,0 4-8 0,-6 1-20 16,6 3-42-16,0 3-65 0,6 5-70 0,-6-1-53 16,0 4-43-16,7 4-43 0,-1-1-83 0,0 8-185 15,8 0-54-15,-8 0 2 0,7 8 35 0</inkml:trace>
  <inkml:trace contextRef="#ctx0" brushRef="#br0" timeOffset="37441.37">7321 5011 136 0,'0'0'482'0,"0"0"-108"15,0 0-135-15,0 0-106 0,0 4-66 0,0-4-35 16,6 3-20-16,-6 2-10 0,0-2-7 0,7 5 3 0,-7-1 3 15,7 0 4-15,-1 4 2 0,1 4 0 0,-1-1 1 16,1 5 2-16,6-1-1 0,-7 0-2 0,8 4-1 0,-8-3-3 16,7 3-1-16,0 0 1 0,-6-1 0 0,-1 1 0 0,6-3 2 15,-4 2 1-15,-2 2 2 0,0-5 3 0,1 0-1 16,-7 1 3-16,7-1 1 0,-7 0 2 0,0-3 2 0,0 4 1 16,0-5 1-16,-7 1 3 0,7-4-3 0,-7 0 1 15,-5 3 4-15,4-3 2 0,-4-4 3 0,-1 1 2 0,0-1 3 16,0 0 4-16,-7-3 11 0,7 0 5 0,-6-1 3 0,-1-3 1 15,1 4-2-15,-1-8 3 0,1 4 1 0,-1-3 4 16,0-1 2-16,8 0 0 0,-8-3-3 0,7 0-5 0,0-1-2 16,0 1-9-16,0-4-15 0,6 4-33 0,1-4-39 15,-1-4-40-15,7 1-40 0,7-4-45 0,-1-1-72 0,1-3-126 16,6 0-120-16,0-4-60 0,-6 1-23 0</inkml:trace>
  <inkml:trace contextRef="#ctx0" brushRef="#br0" timeOffset="37644.44">7419 4748 215 0,'-7'-12'539'0,"1"6"-63"0,6 1-180 16,0 2-144-16,0-1-80 0,-6 0-47 0,6 1-29 15,0 3-18-15,6 0-18 0,-6 0-16 0,0 0-18 0,6 3-37 16,1 1-69-16,-7-4-128 0,6 4-83 0,8-4-53 0</inkml:trace>
  <inkml:trace contextRef="#ctx0" brushRef="#br0" timeOffset="38175.53">7457 4154 432 0,'0'-7'430'0,"-6"3"-129"0,6 4-121 0,0-4-74 0,0 4-43 16,0-3-24-16,0 3-15 0,6 0-7 0,-6 0-5 0,8 0 0 15,4 0-2-15,-5 3-1 0,6-3 0 0,7 4-1 16,-7 3 1-16,13 1-1 0,-7-1-1 0,7 4 0 0,0 8 0 15,0-1 0-15,7 0-3 0,-1 4-2 0,1 0 1 16,-1 0 0-16,7 4 2 0,-7 3-1 0,9 0 0 0,-3 4-2 16,-5 0 1-16,6 8 1 0,1-1-1 0,-2 0-1 15,-5 4 0-15,6 4 0 0,-7-1 1 0,1 5-1 0,-7-1 3 16,0 0 0-16,-6 4 0 0,-1 0 0 0,-6 0 0 0,-6 4 2 16,-7 3-1-16,0-3 1 0,0 3-4 0,-15-7 0 15,4 0 2-15,-2-1 2 0,-7-2 5 0,0-8 2 0,1 0 7 16,-7-4 6-16,0-3 6 0,0-1 6 0,-7-3 4 15,1-4 2-15,-1 1 0 0,-6-4-2 0,7-1-3 0,-8-3-3 16,8 0-5-16,-1-3-7 0,0-5-7 0,1 5-4 16,-1-5-14-16,1 1-12 0,6-4-22 0,0 0-25 0,-1-4-32 15,8 0-43-15,6 1-75 0,0-5-141 0,1-3-90 0,-2 0-58 16</inkml:trace>
  <inkml:trace contextRef="#ctx0" brushRef="#br0" timeOffset="41081.05">14466 9026 115 0,'-7'0'223'0,"7"-3"-29"16,0 3-28-16,0-4-31 0,0 4-24 0,0 0-23 0,-6-4-11 15,6 4-10-15,0-3-6 0,0 3-5 0,-7-4-7 0,7 4 2 16,0-4-5-16,0 1 2 0,-7 3-5 0,7-4-4 16,0 0-3-16,0 1-5 0,0 3-4 0,0 0-3 0,-6-4-3 15,6 4-1-15,0-4-5 0,0 4-1 0,0-3 1 0,0 3-1 16,0 0 1-16,0 0-1 0,0 0 1 0,0 0 0 16,0 0-1-16,0 0-1 0,6 0-3 0,-6 0-3 0,0 0-4 15,0 0 0-15,7 0-1 0,-7 3-2 0,7-3 1 16,-7 0-1-16,13 4 0 0,-7-4 0 0,8 4 1 0,4-4-1 15,2 3 1-15,0 1 1 0,4 0-1 0,4-1 0 0,-2 1 2 16,14 0 2-16,-9-1 0 0,9-3 0 0,-1 4-2 16,6 0 1-16,1-4 0 0,-1 3 2 0,1-3 0 15,7 4-3-15,-2-4 2 0,-5 0 0 0,6 4 0 0,0-4 1 16,0 0-1-16,-6 4-1 0,6-4-2 0,-7 0 1 16,1 0-1-16,-1 0 0 0,1 0 0 0,-2 0-1 0,-3 0 2 15,-2 0 0-15,-6-4 1 0,5 4-1 0,-5-4 2 0,-1 0 0 16,-5 4-2-16,-1-3 0 0,-6-1 2 0,-1 0 4 15,-6 4 5-15,0-3 9 0,0-1 7 0,-6 0 10 0,-1 4 6 16,-6-3 7-16,6-1-2 0,-6-3-2 0,0 3-5 0,-6 0-9 16,0-3-9-16,-1 0-9 0,-1 3-7 0,-3-3-5 15,-2 0-3-15,-1-1-3 0,-6 1-2 0,2 0 0 0,-9-1 0 16,1 1 0-16,0 3-1 0,-7-3-4 0,1-1-2 16,-1 2 2-16,1-2-1 0,-1 4-1 0,-5-3 2 0,5-1-1 15,1 1 1-15,-1 0 2 0,7 0 1 0,0-1 3 0,-1 5 0 16,8-5 0-16,6 5 1 0,0-1 1 0,0 0 0 15,6 4 0-15,1-3-1 0,0 3 0 0,-1 0-3 16,7-4 0-16,0 4 0 0,0 0-3 0,7 0 0 0,-1 0 0 16,0 4 1-16,1-4 1 0,6 0 2 0,6 3 1 0,1-3 0 15,-1 4 2-15,1-4 0 0,0 4 0 0,6-1 1 0,-1-3-1 16,-5 4 1-16,6 0 0 0,1-1 0 0,-1 1-2 16,-1 3 0-16,1-3-1 0,8 3 0 0,-9 0 1 15,1-3-1-15,0 3 0 0,7 1 0 0,-7 3 1 0,-7-4 1 16,7 1 0-16,-6-1-1 0,0 0-1 0,-1 1 0 0,-6 3 0 15,0-4 0-15,-7 4 0 0,8-4-1 0,-8 4 1 16,-6 0 0-16,7 0 0 0,-7 0 1 0,-7 0-2 0,1 4 1 16,-1-4 0-16,-6 4 0 0,0-1 0 0,-6 1 1 15,-1-1-1-15,1 1 2 0,-1 0 0 0,-6-4 0 0,7 3 1 16,-1-3 1-16,0 4 0 0,-6-4-2 0,7 0 0 0,-1-4 0 16,1 4 0-16,-1 0 0 0,0-3-1 0,8 3 0 15,-8-4 1-15,7 4 3 0,-7-4 0 0,8 0 2 0,-2 1 2 16,1-5-1-16,1 5 1 0,4-5-1 0,2 2 0 15,0-2 3-15,0 0-1 0,6-3 2 0,-8 4 2 0,8-4 1 16,0 0 1-16,0 4 0 0,0-4 2 0,0 0-4 0,0 0 0 16,0 0-4-16,0 0-2 0,0 0-3 0,8 0-1 15,-8 0-3-15,6 0-6 0,0 0-12 0,-6 0-19 0,14 0-22 16,-8 0-28-16,0 4-31 0,7-4-47 0,1 0-74 16,-8-4-149-16,5 4-83 0,-2-4-46 0</inkml:trace>
  <inkml:trace contextRef="#ctx0" brushRef="#br0" timeOffset="43736.44">17240 8492 47 0,'0'0'51'0,"0"3"-9"15,0-3-8-15,0 0-7 0,0 0-2 0,0 0-2 16,0 0-3-16,0 0 4 0,0 0 2 0,0 0 4 0,0 0 3 16,0 0 4-16,0 0 2 0,0 0 4 0,0 0 4 0,0 0 3 15,0 0 1-15,0 4 2 0,-6-4 3 0,6 0 1 0,0 0-2 16,0 0-1-16,0 0-1 0,0 0-5 0,0 0-4 15,-7 0-6-15,7 0-4 0,0 0-6 0,0 0-5 16,-7 0-4-16,7 0-3 0,0 0-4 0,-6 4-1 0,6-4-1 16,0 0-5-16,-6 0-3 0,6 0 0 0,0 0-1 0,0 0 0 15,-7 0 1-15,7 0 1 0,0 3 1 0,0-3 3 16,0 0 1-16,0 0 4 0,-6 0 2 0,6 0 3 0,0 0 1 16,0 0-2-16,0 0 1 0,-7 4 0 0,7-4-2 15,0 0-1-15,-7 4-2 0,7-4-3 0,-6 0 1 0,6 0 1 16,-6 0-1-16,6 3-2 0,-7-3 1 0,7 0 1 0,0 4 1 15,-7-4-1-15,7 0 1 0,0 0-2 0,0 0 2 16,0 4 1-16,0-4 1 0,-6 0-1 0,6 0 0 0,0 3 0 16,0-3 6-16,0 0-4 0,0 0-2 0,0 0-3 0,6 0-1 15,-6 0-1-15,0 0 0 0,0 0-1 0,7 0-6 16,0 0 4-16,-1 0 2 0,0 4-2 0,8-4 3 0,-8 0 0 16,13 0 3-16,-5-4 0 0,12 4 0 0,-8 0 1 15,9 0 2-15,-1-3 1 0,0 3-1 0,7 0-1 0,-1-4 0 16,1 4-3-16,7-4 3 0,-9 4-4 0,9-3-2 0,-1 3 0 15,-7-4 0-15,7 4-3 0,1-4 1 0,-1 4-1 16,0-3-2-16,-7 3 2 0,1-4-1 0,-7 4-1 16,6-4 3-16,-12 4-2 0,6-3 0 0,-13 3 0 0,0 0-2 15,0 0 2-15,-6 0 4 0,-1 0 2 0,0-4 3 0,-6 4 4 16,8 0 5-16,-8 0 4 0,0 0 2 0,0 0 0 0,0 0-3 16,0 0-4-16,0 0-6 0,-8 0-7 0,2 0-14 15,0 0-19-15,-1 0-20 0,1 0-24 0,-8 4-29 16,2-4-46-16,-1 0-75 0,0 0-129 0,0 3-82 0,-1-3-50 15</inkml:trace>
  <inkml:trace contextRef="#ctx0" brushRef="#br0" timeOffset="44111.32">17559 8510 75 0,'-6'-4'455'0,"6"1"-98"0,-7 3-114 0,7-4-96 16,0 0-58-16,-6 4-33 0,6-3-16 0,0 3-12 16,0 0-7-16,0 0-5 0,0 0-2 0,-6 3 1 0,6-3 0 15,0 4-1-15,0 3-1 0,0 1-2 0,0 3 0 0,0-4 0 16,0 8 1-16,0-1-1 0,0 1 1 0,0-1-3 16,6 5 3-16,-6 3 0 0,6 0-1 0,-6 3 0 0,7-3-2 15,-7 4 0-15,6 4 1 0,-6-1-2 0,7 0-1 16,-7 0 0-16,0 0-2 0,6 1 0 0,-6-4-2 0,7 3-2 15,-7 0 1-15,6-3 2 0,-6-4-1 0,7 4 2 0,-7-4 2 16,7-1-1-16,-7 1 1 0,6-7 1 0,-6 3 2 16,6-3-1-16,-6 0-1 0,6-4-2 0,-6 0 0 0,8-4-2 15,-8 0 2-15,0 1 1 0,0-5-5 0,0 1 2 16,6 0 7-16,-6-1 0 0,0-3-3 0,0 0 1 0,0 4 0 16,0-4-3-16,0 0-3 0,0 0-4 0,0 0-19 0,0 0-17 15,0 0-31-15,6-4-51 0,1 1-93 0,-1-1-157 16,1-3-91-16,0 3-42 0</inkml:trace>
  <inkml:trace contextRef="#ctx0" brushRef="#br0" timeOffset="44439.34">18061 9092 40 0,'0'-7'525'0,"6"4"-42"16,-6-1-169-16,7 0-141 0,-1 1-77 0,1 3-45 0,6-4-24 15,-7 4-13-15,8 4-8 0,-8-1 1 0,7 1-3 16,-6 3-2-16,-1 0-2 0,7 1 0 0,-7 3 0 0,1 3-1 16,0-3 2-16,-1 4 0 0,-6-1-1 0,0 5 0 0,6-1 0 15,-6 1 1-15,-6-5 2 0,6 5 0 0,-6-1 2 16,-1 0 1-16,-6 0 2 0,0 1 1 0,0-1 1 15,-6 1 1-15,-1-1 2 0,-6 0-1 0,7 0-2 0,-7-3 0 16,-7 3-1-16,7-3-1 0,0 0 0 0,-1 0-1 0,1-5 0 16,0 1-1-16,1 0-1 0,5 0-2 0,-6-3-2 0,6-1-3 15,7-3-11-15,1-1-15 0,-2 1-20 0,8-4-32 16,-1 4-70-16,7-4-105 0,7-4-136 0,-1-3-74 0</inkml:trace>
  <inkml:trace contextRef="#ctx0" brushRef="#br0" timeOffset="44923.56">18666 8594 7 0,'-6'-4'485'0,"6"1"-90"0,0-1-120 16,0 0-104-16,0 4-66 0,0-3-38 0,0-1-22 15,0 4-13-15,0 0-10 0,0-4 1 0,0 4-5 0,0 0-4 16,0 0 0-16,0 0-2 0,0 0-3 0,0 4-2 0,0-4 0 15,0 7-7-15,0-3 0 0,0 7 3 0,0 0 1 16,0 0-2-16,0 4 3 0,6 3 2 0,-6 0 0 0,0 1 2 16,7 3 0-16,-7 0-1 0,7 4 1 0,-1-4 0 15,-6 3 1-15,6-3-2 0,2 4-1 0,-2-1 0 0,-6-3 0 16,6 4 1-16,0-4-1 0,-6 0-1 0,7 0 1 0,0 0 0 16,-7-4 0-16,6 1 0 0,-6-5 0 0,7 1 0 15,-7-1 1-15,6-3-2 0,-6 0 0 0,7 0-2 0,-7-3 0 16,0-5-2-16,0 5 3 0,0-5-4 0,0 1 1 15,7 0 0-15,-7-1-2 0,0 1 3 0,0-4-3 0,0 0 0 16,0 0-1-16,0 3-2 0,0-3-4 0,0 0-6 0,0 0-9 16,0-3-20-16,-7 3-31 0,7-4-59 0,0-3-86 15,0-4-144-15,0 4-76 0,-7-4-49 0</inkml:trace>
  <inkml:trace contextRef="#ctx0" brushRef="#br0" timeOffset="45392.15">18477 8532 467 0,'-6'-7'376'0,"0"-1"-127"15,-1 1-95-15,7 0-57 0,-7-1-29 0,7 1-18 0,-6 3-6 16,6-3-8-16,0 4-5 0,0-5-4 0,6 5-2 15,-6-5-2-15,7 4-4 0,0 0-4 0,-7-3-2 0,6 4-1 16,0-1-3-16,8 0-2 0,-8 1 0 0,0 3-1 0,8-4-2 16,-8 0 0-16,7 4 0 0,-7 0-2 0,8 0-1 15,-1 0 0-15,0 0 1 0,0 0-1 0,0 4 0 0,6-4 0 16,-5 4 0-16,-2-1 0 0,8 1-1 0,-1 0 2 0,1-1 0 16,0 1-1-16,-1-1 0 0,1 1 0 0,-8 0 1 15,8 4 0-15,0-5 0 0,-1 5-2 0,-5-5 0 16,-2 4-1-16,1-3 0 0,-6 3-1 0,6 1 0 0,-7 3 1 15,-6-4 0-15,6 4 0 0,-6 0 2 0,0-4 2 0,0 4-1 16,-6 0 1 15,6 4 4-31,-6-4-1 0,-7 0 2 0,6 4 4 0,1-4 2 0,-7 0 3 0,-1 0 7 0,2-1 3 0,-8 1 1 0,7 0 5 0,-7-3 1 0,2 3 1 16,-2 0 0-16,0-4 0 0,1 0 0 0,5 1 0 0,-5-4 0 16,6 2 0-16,0-1-1 0,-1-2-5 0,2 1-2 0,6 0-7 15,-1-4-4-15,7 3-7 0,-7-3-9 0,7 0-12 16,0 4-9-16,0-4-10 0,0 4-10 0,0-1-13 0,0 1-19 15,0-1-20-15,7 1-29 0,0 0-51 0,-1 3-98 16,0-3-138-16,8-4-70 0,-8 3-33 0</inkml:trace>
  <inkml:trace contextRef="#ctx0" brushRef="#br0" timeOffset="45735.91">19286 8957 168 0,'0'-4'543'0,"6"1"-50"15,-6 3-183-15,6-4-143 0,1 4-81 0,-7-4-41 16,13 4-24-16,-7 0-13 0,1 4-6 0,-1 0-2 0,0-1 0 15,2 1-2-15,-2 3 1 0,0 0-2 0,1 4 3 16,-1 4 0-16,1 0-1 0,-7-1 1 0,6 5-1 0,-6-1 1 16,-6 1-1-16,6-1 1 0,-7 4 0 0,-6-4-1 0,7 4 1 15,-8-3 2-15,2-1 4 0,-1 4-1 0,-7-4 2 0,0-3 0 16,1 3 2-16,0 0 1 0,-1-3 2 0,1-1 1 16,-1-2-3-16,-6 2 0 0,-1-3 0 0,9 0-2 15,-9 0-4-15,7 0-6 0,-6-4-16 0,7 1-18 0,-1-1-29 16,1 0-45-16,6-3-83 0,0 0-165 0,0-4-92 0,6 0-51 15</inkml:trace>
  <inkml:trace contextRef="#ctx0" brushRef="#br0" timeOffset="46735.48">19956 8506 376 0,'0'-3'416'16,"0"-5"-132"-16,0 5-122 0,-7-1-74 0,7 4-41 0,0-4-25 16,0 1-10-16,-6 3-6 0,6 0-5 0,-6 0-1 0,6 3-1 15,-8 5 3-15,2-1 1 0,6 4 1 0,-6 4 3 0,0-1 4 16,-1 1 3-16,-1 3 1 0,3 4 2 0,-2 0-2 15,1 0 2-15,0 4 2 0,-8-1-1 0,8 5-1 16,-8-1-1-16,2 1-1 0,5-1 0 0,-6 0-1 0,0 0 0 16,7 0-1-16,-7-3-3 0,0 0 0 0,6-4 0 0,1 0 1 15,-1 0-1-15,0-8 1 0,1 5-3 0,0-8 2 16,6 0 2-16,-7 0 3 0,7-4 3 0,0-3 7 0,0 3 13 16,-7-3 17-16,7-4 22 0,0 0 22 0,7 0 14 15,-7 0 5-15,0-4 3 0,7-3-5 0,-7 0-7 0,6-4-10 16,0 0-18-16,1-4-14 0,0 0-9 0,-1-3-4 0,1-1-2 15,-1 1 3-15,1 0-1 0,0-4-2 0,-1 0 1 16,0 3-2-16,0-3-4 0,1 4-6 0,-7 0-6 16,7 0-3-16,-7-1-6 0,6 5-6 0,-6-1-9 0,0 4-5 15,7 0-9-15,-7 4-1 0,0-1-7 0,0 5-11 0,0-1-11 16,6 4-7-16,-6 0-2 0,0 4-1 0,0-1 3 0,6 5 1 16,-6 2 6-16,0 2 8 0,8 3 11 0,-8-1 6 15,6 4 2-15,0-3 2 0,-6 3 0 0,6-3 0 0,2-1 1 16,-2 5 1-16,-6-4 0 0,6-1-1 0,1-3 2 15,-2 4 0-15,3-4-1 0,-1-4 0 0,-1 0 0 0,0 1 1 16,0-1 1-16,2-3 1 0,-8-4 1 0,6 3 1 16,0-3 0-16,1 0 2 0,0-3 0 0,6-1 2 0,-7-3 1 15,8-4 7-15,-2 0 5 0,1-4 6 0,7 1 9 0,-8-5 5 16,2 1 7-16,-2-1 3 0,2-2 2 0,-1-5-1 16,0 4-4-16,0-3-3 0,-1 3-7 0,-4-4-8 0,4 0-3 15,1 0-5-15,-6 1-3 0,0-1-6 0,-1-3-2 16,7 3-1-16,-6 4-5 0,-1-3-1 0,-6 3-1 0,6 0-1 15,1 4-2-15,-7 2-3 0,7 2 1 0,-7-1-3 16,0 8 4-16,0-4 0 0,0 7-1 0,6-3-1 0,-6 3 4 16,0 1-2-16,0 3-3 0,0-4-1 0,0 8-5 0,0-4 1 15,0 7-2-15,0-3-1 0,0 7 1 0,0 0 0 16,0 0 5-16,7 3 0 0,-7 4 2 0,0 5 2 0,0-5 2 16,6 4 2-16,-6 4-1 0,0-5 1 0,6 5-1 0,-6 0 1 15,0 0 0-15,0-1 1 0,7 4-2 0,-7-3 0 16,0 4-2-16,0-1 2 0,0-4 0 0,0 5-1 15,7-5-1-15,-7 1 0 0,0 0 1 0,0-1 0 0,0-3 1 16,0 4 1-16,0-8-1 0,0 0-1 0,0 5 2 0,0-9-1 16,0 1 1-16,0 3 1 0,0-7 0 0,0 4-4 0,0-4 1 15,0-4 1-15,0 0 0 0,0 1 0 0,0-1 2 16,0 0-2-16,0-3 0 0,0-1 0 0,0 2-1 16,0-2-6-16,0 1-10 0,0-4-14 0,0 4-20 0,0-4-25 15,0 3-36-15,0-3-37 0,0 0-31 0,0 4-27 0,0-4-31 16,6 3-55-16,0-3-106 0,2-3-112 0,-2 3-49 15,0-4-15-15</inkml:trace>
  <inkml:trace contextRef="#ctx0" brushRef="#br0" timeOffset="47235.32">20757 8917 310 0,'0'0'486'0,"-7"-4"-141"15,7 4-142-15,0-4-95 0,0 4-55 0,7 0-26 16,-7 4-18-16,0-4-7 0,0 7-2 0,0-3 4 0,7 3 3 16,-7 1 1-16,0 3 4 0,6 3-1 0,1 1 1 15,-1-1 1-15,0 5-3 0,8-1-1 0,-8 4-2 0,7 0 0 16,-6 4-2-16,6-4 1 0,-1 3-1 0,2 1 1 16,-8 0-1-16,8-4-2 0,-8 3-1 0,0 1 0 0,1-1 1 15,-2 1 1-15,3-4 1 0,-8 0 0 0,7 0 2 16,-7 0 3-16,-7-4 4 0,7 1 4 0,-8-4 4 0,3-1 5 15,-2 1 2-15,1-4 4 0,-8 0 3 0,2-4 6 0,-2 0 6 16,2-3 7-16,-8 3 5 0,1-7 4 0,-1 4 5 0,1-4 8 16,5 0 11-16,-5 0 7 0,0-4 3 0,-8 1-1 15,15-1 2-15,-8-3 3 0,0-1 3 0,1-3-4 16,6 1-8-16,-6 2-10 0,5-3-11 0,8 0-11 0,-7 0-21 16,6 0-38-16,7 0-55 0,-6-4-54 0,6 1-49 0,6-1-45 15,1 1-51-15,6-5-76 0,0-3-128 0,6 4-90 16,1-4-32-16,-1 0-9 0</inkml:trace>
  <inkml:trace contextRef="#ctx0" brushRef="#br0" timeOffset="47610.2">20854 8433 352 0,'0'0'484'0,"0"0"-149"0,0 0-146 16,0 0-90-16,0 4-51 0,0-4-29 0,8 3-12 0,-8 1-8 15,0-4 0-15,0 3 0 0,0-3 1 0,6 4 0 0,-6-4 0 16,0 4 0-16,0-4 1 0,0 3 1 0,0 2-1 15,6-5 1-15,-6 3 0 0,0 1 3 0,-6 0 4 16,0-1 7-16,6 1 4 0,-8-1 3 0,-4 1 5 0,5 3 6 16,-6-3 5-16,6 0 0 0,-5 3-1 0,6-3-5 0,-2-1-2 15,2 1-3-15,0 0-2 0,-1-4-1 0,7 3-2 0,0-3 1 16,-6 4-3-16,6-4 0 0,0 0-1 0,0 0-2 16,6 0-1-16,-6 0-6 0,0 0-5 0,0 0-14 15,0 0-22-15,7 0-33 0,-1-4-57 0,0 1-125 0,2-1-136 16,-2-3-91-16,-6 3-53 0</inkml:trace>
  <inkml:trace contextRef="#ctx0" brushRef="#br0" timeOffset="56185.68">1323 10869 3 0,'0'0'170'0,"6"-4"-41"0,-6 4-35 15,0 0-24-15,0-3-16 0,0 3-9 0,0 0-6 16,0 0 1-16,0 0 2 0,0-4-1 0,0 4 2 0,0 0 1 15,0-4-1-15,0 1-2 0,0 3-2 0,0 0-6 16,0-4-2-16,0 4-5 0,0 0-3 0,0 0 0 0,0 0-1 16,0 0 0-16,0 0 1 0,0 0 2 0,0 0 1 0,0 0 4 15,-6 0 2-15,6 0 3 0,0 4 0 0,0-4 2 16,0 0 0-16,0-4-1 0,-7 4 1 0,7 0-1 16,0 0-1-16,0 0-1 0,0 0-4 0,0 0-4 0,-6 0-5 15,6 0-4-15,0 0-4 0,0 0-4 0,0 0-5 0,0 0-2 16,0 0-1-16,0 0-1 0,0 0-1 0,0 4 2 0,0-4 6 15,-6 7-2-15,6-3 1 0,0 7 0 0,-8-4 2 16,8 8 4-16,0-4 1 0,-6 4 0 0,6 3-4 16,0 0 2-16,-6 0 2 0,6 4 1 0,0-3-1 0,0 7 0 0,0-4-2 15,0 3 0-15,0 1 0 0,0-1-2 0,0 1-2 16,6 0-1-16,-6-1 0 0,6 1-2 0,-6-1 1 16,8-3-1-16,-8 4-1 0,6-4 2 0,0 0-1 0,1 0 0 15,-7-4-2-15,6 1 0 0,1-1 0 0,-1-3 0 16,1-5-1-16,-7 6 0 0,6-5-1 0,1-1 1 0,-7-2 0 15,0-1 0-15,7 0 1 0,-7-3-1 0,6 0 2 0,-6-1 1 16,0 1 3-16,0-4 6 0,0 4 11 0,6-4 12 16,-6 0 13-16,0 0 14 0,-6 0 12 0,6 0 10 0,0-4 3 15,0 4-2-15,-6-4-8 0,-1 1-13 0,7-1-13 16,-7-3-14-16,-6 3-15 0,7-3-12 0,-7-1-7 0,-6 5-5 16,5-4-3-16,-5 3 2 0,-1-3-1 0,0 2-1 0,1 2 4 15,-7 0 1-15,6 3 0 0,-6-5 1 0,1 5 0 16,-1 0-3-16,-1 0-1 0,1 5 1 0,6-2 0 0,-6-3-2 15,1 3 0-15,-1 5 3 0,0-4-2 0,6 3 2 0,1 0-2 16,-1-3 1-16,0 3-1 0,1 1 0 0,5-1 1 16,2 0-4-16,-1 1 2 0,0 3 0 0,0 0 0 15,-1-1 0-15,8 1 0 0,0 0-2 0,0 4 0 0,-3-4 0 16,9 4 0-16,0-4-2 0,0 4 0 0,0-4 0 0,9-1 0 16,-9 5 1-16,6-4 0 0,0 0 0 0,7 0 0 0,-6 0 1 15,6-4 2-15,0 5 0 0,0-5 1 0,-1-3 1 16,2 3 0-16,5-3 1 0,-5-1 1 0,4 5 0 15,2-8 0-15,0 3-1 0,-1-3 0 0,1 0-2 0,0 0 0 16,5-3 1-16,-5 3-1 0,6-4 0 0,-6 0-1 0,5 1 1 16,-5-5 2-16,7 1-2 0,-8 3 1 0,0-3-1 15,1-4 1-15,6 3 0 0,-7 1 0 0,1-4 0 0,0 0 0 16,-1 0 1-16,1 0 0 0,-1 0 0 0,-6-3 0 16,0 3 2-16,7-4-1 0,-7 4 0 0,-6-4 0 0,5 4 1 15,1 0-1-15,-6-4 1 0,0 5-1 0,-1-1 0 0,0 0 0 16,-6 0-1-16,8 0 0 0,-8 3 0 0,0-3-1 15,0 4 0-15,0 0 0 0,0 0 1 0,0 2 0 0,0 2-1 16,-8 0 2-16,8-2-1 0,0 5 0 0,0-3-1 16,0-1-2-16,0 4-4 0,0 0-4 0,0 0-5 0,-6 0-3 15,6 0-3-15,0 4-1 0,0-1 1 0,0 2 1 0,0-2 2 16,0 5 6-16,0-1 5 0,0 0 3 0,0 0 0 16,-6 4 3-16,6 0-1 0,0 4 0 0,0-4 2 0,0 4-1 15,6-1 0-15,-6 1 1 0,0-1-2 0,0 1 1 0,6 0 0 16,-6 3 2-16,8-3 1 0,-2-1 1 0,0 1-1 15,0 0 0-15,1-1 2 0,0-3-1 0,-1 4-1 16,7-4 0-16,-8-3-2 0,10 3 0 0,-9-4 0 0,7 0 0 16,0 0 0-16,-6 1 1 0,6-5-1 0,0 1 1 0,1-4 0 15,4 0 0-15,-5 4 0 0,1-8-1 0,6 4 1 16,-2 0-3-16,-4-4-5 0,5 1-8 0,1-1-12 0,-1-3-15 16,1 3-16-16,0-3-15 0,-2 0-25 0,2-4-34 15,7 0-62-15,-15-1-101 0,8-2-122 0,-7-1-63 0,7 4-27 16</inkml:trace>
  <inkml:trace contextRef="#ctx0" brushRef="#br0" timeOffset="56826.08">2287 11071 128 0,'0'3'161'0,"0"-3"-14"0,0 0-12 0,0 0-12 0,0 0-12 16,0 0-14-16,0 0-12 0,0 0-10 0,0 0-14 0,0 0-9 15,-7 0-12-15,7 0-5 0,0 0-3 0,-6 0-2 16,6 0-4-16,-7 0-2 0,7-3-4 0,-6 3-4 0,0 0-2 16,-2 0 0-16,2 0-3 0,0 0 1 0,-1 0 1 0,-6 0-1 15,7 0 0-15,-1 0 1 0,-6 0 1 0,0 0 0 0,7 0 3 16,-8 3-1-16,2-3 0 0,-1 0 2 0,-7 4-2 15,6-4 3-15,2 4-1 0,-1-4 0 0,0 3-4 16,0-3-1-16,-7 4-2 0,7-4-1 0,0 4-1 0,0-1-2 16,0 1 0-16,0 0-1 0,0-1 0 0,6 1-2 15,-5 0 1-15,5-1 0 0,-6 1-1 0,6 0 2 0,-5-1 0 16,4 1-2-16,2 3 1 0,0-3 2 0,0 3 0 0,-1 4-2 16,0-4 2-16,1 4-1 0,-7 1 0 0,7 2 1 15,-2-3-2-15,2 8 0 0,0-5 1 0,0 4 1 0,-8-3 0 16,8 3 1-16,6 1 1 0,-7 3-1 0,1-4 2 0,6 4-1 15,-7 0 2-15,7-4-3 0,0 4-2 0,0-4-3 16,7 5 0-16,-7-5 0 0,6 0-1 0,1 1 1 16,5-5-2-16,2 4 1 0,-2-3-3 0,2-4 3 0,-1 0 0 15,7 4 0-15,6-8 1 0,-7 4 0 0,7-3-2 0,0-1 2 16,0-3 3-16,0-1-2 0,1 1-3 0,-1-4 0 0,-1 0 1 16,1 0 1-16,1 0-2 0,-1-4-1 0,0 1 0 15,-7-1 1-15,1-3 3 0,0 3 1 0,-8-3 6 16,1 3 9-16,0 0 15 0,-6-3 16 0,-1 3 11 0,-6 1 5 15,6-5 5-15,-12 4 1 0,6-3-5 0,-6 0-9 0,-1 3-14 16,-6-3-16-16,7-1-8 0,-7 1-8 0,7 0-5 16,-8 0-3-16,1-4-3 0,6 3 1 0,1 5-2 0,-7-5 0 15,13 1 0-15,-6-4-1 0,6 4 0 0,0-4-1 16,0 4 1-16,0-4-2 0,6-1 0 0,7 1-1 0,-7 0-2 16,8 0 2-16,-8 0 0 0,8 4-1 0,5-4 0 0,-6 0 0 15,0 0 1-15,-1 4 0 0,2 0 3 0,-1-1-3 16,0 1 2-16,0 3 0 0,-7-3 0 0,8 3 1 15,-8 0-1-15,0 1 1 0,0-1-3 0,2 4 3 0,-2-4 0 16,-6 4-1-16,0-3 0 0,6 3-5 0,-6 3 4 0,0-3-3 16,0 4 2-16,0 3-1 0,0-3 0 0,0 4 1 0,0 3 0 15,-6-4 3-15,6 4 0 0,0 3 1 0,-6 1 0 16,6 3 0-16,0-3-1 0,0 3 0 0,-8 0 0 0,8 1 0 16,0-1 1-16,0 1 1 0,0 3 1 0,0-4-1 0,0 4 0 15,8-4 0-15,-8 4 0 0,6 0-2 0,-6 0 0 16,6-4 1-16,-6 4 0 0,7 0 0 0,-7-3 1 15,6-1 0-15,-6 1 0 0,7-1 2 0,-7-4-2 0,7 1 0 16,-7-4 0-16,0 0 0 0,6 0-1 0,-6-4 1 0,0 0-1 16,6 1 0-16,-6-1-1 0,0-3 0 0,8-1-3 15,-8 2-10-15,0-2-21 0,6-3-26 0,-6 4-32 0,6-4-40 16,0 0-71-16,1 0-133 0,6-7-119 0,-6 2-72 16,4-2-31-16</inkml:trace>
  <inkml:trace contextRef="#ctx0" brushRef="#br0" timeOffset="57810.15">3127 11485 35 0,'-14'0'297'0,"2"4"-67"0,-1-1-56 0,0 1-42 0,0-1-29 15,-1-3-23-15,2 4-16 0,6 0-14 0,-8-1-9 0,8 1-8 16,-1 0-5-16,1-4-3 0,-1 3-1 0,0 1-2 16,7 0-2-16,0-4 1 0,-6 3-3 0,6 1 2 15,6-4-1-15,-6 4 0 0,7-1-2 0,0 1 1 0,-1 0-6 16,7-1 0-16,-7 1 1 0,14 0-2 0,-6-1-2 0,5 1 0 16,1-4-1-16,-2 3-3 0,9 1 4 0,-1-4-2 15,0 0-2-15,0 4 0 0,0-4 1 0,1 0 2 0,-2-4 0 16,1 4 3-16,0 0 1 0,0-4 1 0,1 4 0 15,-7-3 1-15,-2-1-2 0,2 4-2 0,-1-3 4 0,-5-1-2 16,-2 0 1-16,-5 4 5 0,0-3 9 0,-1 3 7 0,-6 0 1 16,0-4 2-16,0 0-4 0,-6 4 4 0,6-3-2 15,-14 3-6-15,8-4-9 0,-14 4-7 0,1 0-3 16,-1 0-3-16,2 0-2 0,-9 0-3 0,1 0-1 0,-6 0-1 16,-1 0 0-16,1 0 0 0,-2 0-1 0,1 0 0 0,-5 4 0 15,5-4 1-15,1 0 0 0,-1 3 1 0,1-3 1 0,6 0 2 16,6 0 4-16,1 0 5 0,5 0 1 0,2 0 3 15,5 0-3-15,1 0-1 0,6 0 0 0,0 0-2 16,0 0-4-16,6 0-7 0,1-3 0 0,5 3-2 0,8 0-1 16,0-4 3-16,5 4 0 0,1-4 0 0,8 4 0 0,-3 0 0 15,2-3 0-15,0 3 0 0,0 0 0 0,6 0-2 16,0-4 1-16,-7 4 0 0,7 0 1 0,-6 0 1 0,0-4-1 16,-1 4 0-16,1 0 0 0,-7 0 0 0,0-3 1 15,0 3-1-15,-7 0 0 0,0 0-2 0,-5 0 2 0,-1 0 0 16,-6 0-2-16,-1 0 2 0,-6 0-1 0,0 0 0 0,0 0 1 15,-6 0 0-15,-8 0-1 0,2 3 0 0,-2-3 1 16,-5 0 0-16,-1 0-1 0,1 4 1 0,-7-4 0 0,0 0 1 16,0 4-1-16,-7-4 0 0,7 3 1 0,-7-3-1 15,1 4 0-15,-1-4 0 0,1 0 0 0,-1 4 0 0,7-4-1 16,0 0 2-16,0 0-2 0,0 0 0 0,7 0 1 0,5 0-3 16,-5 0 2-16,6 0 0 0,6 0 0 0,1 0-3 15,6 0 1-15,-6 0-2 0,6 0 0 0,6 0-1 0,0 0 0 16,1 0 0-16,6 0 0 0,6 0 1 0,1 0 3 0,6 0-1 15,0-4-1-15,-1 4 0 0,8-4-1 0,1 4 0 16,-2-3 1-16,1 3 0 0,-1-4-1 0,1 4 1 16,-1-4 2-16,-6 4-3 0,0 0-2 0,0 0 3 0,0-3 0 15,-6 3 1-15,-1 0 2 0,-6 0 0 0,0 0 0 0,1 0 3 16,-8 0-2-16,0 0 0 0,-6 0 1 0,0 0 0 0,0 0 0 16,0 0 2-16,-6 0-1 0,0 0-1 0,-2 0 5 15,2 0-2-15,-7 0-2 0,7 0-1 0,-7 0-4 16,0 0-8-16,0 0-10 0,6 0-15 0,-6 0-24 0,7 0-29 15,6 0-47-15,-7-4-93 0,7 4-164 0,7-4-82 16,-7 1-30-16</inkml:trace>
  <inkml:trace contextRef="#ctx0" brushRef="#br0" timeOffset="58825.68">4475 10902 330 0,'-7'-3'490'0,"1"-5"-135"0,-1 4-135 16,1 1-86-16,6-1-46 0,-6 0-30 0,6 1-18 0,0-1-16 16,0 4-8-16,0-4-6 0,0 4-3 0,0 0 0 15,0 0 0-15,0 4 2 0,0 3 2 0,6 4 3 0,-6 1 3 16,6 2 2-16,-6 5 3 0,7-1 0 0,-1 7 0 16,1-3 1-16,-7 8-2 0,7-1-1 0,-1 0-4 0,0 4-2 15,1 0 0-15,0-4-3 0,-1 5-1 0,1-5-3 0,-1 4 0 16,7-8 0-16,-6 1 0 0,5 0 0 0,-4-1 1 15,4-3 2-15,-5-3 0 0,-1-1-2 0,7-3 0 0,-6 3 3 16,-1-7-3-16,0 0-1 0,2 0-2 0,-2 0-2 16,0-4-1-16,1-3 2 0,-7 0-1 0,7-1-1 0,-7 1 7 15,0 0 12-15,0-4 14 0,0 0 10 0,0 0 7 16,-7 0 3-16,7-4 2 0,-7 4 0 0,1-4-5 0,-8 1-12 16,8-1-13-16,-13-3-11 0,6 3-6 0,-6-3-4 0,-1-1-3 15,0 5-2-15,-6-4-2 0,7 3-1 0,-8 0 0 16,9-4 1-16,-9 5 1 0,1 3 0 0,0-3 0 0,6-2 0 15,-6 5 1-15,7 5 2 0,-7-5-1 0,6 3 0 16,1 0 0-16,-1 5-1 0,0-4 0 0,1 7-1 0,-1-4 0 16,8 4 2-16,-2 0-2 0,2 0 0 0,-2 0 0 0,8 4 0 15,-1-5 1-15,1 5-1 0,0 0 1 0,6 0-1 16,-8-1 0-16,8 1 0 0,0 3 0 0,0-3 0 0,8-1 0 16,-8 1 0-16,6 0-2 0,0-1 0 0,1-3 2 15,-1 1 0-15,8-1 1 0,-8 0-2 0,6 0 1 0,-4-4 0 16,4 0 0-16,8 0-1 0,-7-3-1 0,0 0 0 0,6-1 0 15,1-3 1-15,-1 4 1 0,1-8 0 0,0 4 0 16,6-3 1-16,-7-1-1 0,7 0 0 0,0-3 1 0,1 0-1 16,-1 0-1-16,-1-4 1 0,1 0 0 0,1 0 0 15,-1-1 0-15,0-2 2 0,-7 3-1 0,1-4 2 0,6 4-2 16,-13-4 1-16,6 1 2 0,-7-1-3 0,3 1 0 0,-9 3-1 16,7-4 1-16,-13 0-1 0,7 4 1 0,-1 0-1 15,-6-3 0-15,0 3 0 0,0 0 0 0,0 3 0 16,-6 1 1-16,6 0-1 0,-7-1 0 0,7 1 2 0,0 3-2 15,-7-3 0-15,7 4 1 0,0 3-1 0,-6-4 0 0,6 4 0 16,0 0-1-16,0 0 0 0,-6 0 0 0,6 4-1 0,0-1 0 16,0 4 0-16,0-3 0 0,0 3 1 0,0 1 0 15,0 3-1-15,0-4-1 0,0 4 0 0,6 0 0 16,-6 0 0-16,6 0 2 0,1 0 1 0,-7 0 0 0,7 0 0 0,-1 0 1 16,0 0-1-16,8 0 0 0,-8-4 1 0,1 4-2 15,5-3 0-15,-4-1 1 0,4 0-1 0,-6-3 2 16,8 3 0-16,-1-7 1 0,7 4 0 0,-8-1-1 0,2-3-2 15,5 0 1-15,1 0 0 0,-8 0-1 0,8 0 1 0,-7-3 0 16,7-1-1-16,-8 4 1 0,8-4 1 0,-8-3-1 16,2 3 0-16,-1 1-1 0,1-1-3 0,-2 1-7 0,-6-1-8 15,2 0-16-15,4 1-15 0,-5 3-15 0,-1-4-17 16,1 0-19-16,0-3-20 0,-1 3-29 0,0 1-44 0,-6-5-73 16,5 5-143-16,-5-5-75 0,9 1-29 0</inkml:trace>
  <inkml:trace contextRef="#ctx0" brushRef="#br0" timeOffset="60372.06">5863 10543 76 0,'6'0'164'0,"0"-4"-23"0,0 4-21 0,2-3-16 16,-2-1-16-16,-6 4-11 0,6 0-14 0,-6-3-11 0,7 3-7 16,-7 0-5-16,0 0-2 0,6 0-3 0,-6-4 4 15,0 4 1-15,0 0 3 0,0 0 3 0,0-4-4 16,0 4-1-16,0 0-1 0,0 0-3 0,0 0-8 0,0 0-2 16,0 0-3-16,0 0-4 0,0 0-1 0,-6 0-2 0,6 0-4 15,0 0-2-15,-7 0-1 0,1 0-2 0,6 0-2 16,-14 4-1-16,8-4 1 0,0 4-1 0,-8-1 4 0,2 1 2 15,-1-1 1-15,-1 1 2 0,2 3 2 0,-2-3 1 0,2 3-2 16,-2 1 0-16,-5-1-4 0,6 4-1 0,-6-4 0 16,-1 4-1-16,1 1-2 0,5-1 0 0,-6 0 0 0,1 0-1 15,0 3 0-15,0 1 2 0,-1-4 3 0,0 3 1 16,1 5 1-16,-1-9-1 0,7 6 1 0,0-2 0 0,-6 1 0 16,5-1-3-16,2-3-1 0,-8 4-2 0,7 0-1 0,0 3 0 15,0-4-2-15,0 5 2 0,0-1-2 0,0 4-1 16,0-3 0-16,-7 2 2 0,7 1-1 0,0 4 1 0,0-4 0 15,-6 4 0-15,5-1 1 0,2 5 1 0,-8-1-1 16,7-4 0-16,0 9 0 0,0-5-1 0,-2 0-1 0,4 4 1 16,-2-4-1-16,0 5-1 0,6-5 0 0,1 4 0 0,-8-4-2 15,8 4 2-15,0-4 0 0,0 1-2 0,6-1 1 16,-8 0 0-16,8 1-1 0,0-1 0 0,0-4-1 16,0 5 1-16,0-1-2 0,8 1 1 0,-2-1 2 0,0 0 0 15,8 0 0-15,-8-3-1 0,7 0 1 0,-7 3 0 0,14-3 1 16,-9-1-2-16,10 1-1 0,-8-4 1 0,7 4 0 0,0-4 1 15,6-1-1-15,-7 1 0 0,7 0-1 0,0 0 1 16,7-4-1-16,-7 1 0 0,0-1-1 0,7-3-1 16,-7 0 1-16,6-1 0 0,1-3-1 0,-7-3 1 0,7-1 1 15,5 0-1-15,-5-3 1 0,-1-1 0 0,7-3-1 0,-6 0 0 16,7 0 1-16,-8-3 1 0,7-1-1 0,-7 0 0 0,1-3 0 16,-7 0 0-16,0 3 0 0,1-3-1 0,-3 0-3 15,-3-1-5-15,-9 5-10 0,8-5-11 0,0 1-17 16,-7-4-28-16,0 4-44 0,0-4-81 0,-7 0-153 0,1-4-77 15,0 4-53-15</inkml:trace>
  <inkml:trace contextRef="#ctx0" brushRef="#br0" timeOffset="62480.75">6051 11056 116 0,'7'0'155'0,"-7"0"-37"15,0 0-32-15,0 0-29 0,0 0-22 0,0 0-14 0,0 0-10 16,0 0-5-16,0 0-3 0,0 0-2 0,0 0 0 0,0 0 0 16,0 0 2-16,0 0 2 0,0 0 2 0,0 0 4 15,0 0 3-15,0 0 3 0,0 0 7 0,0 0 4 0,0 0 4 16,0 0 5-16,0 0 2 0,0 0 3 0,0 0 2 16,0 0-1-16,0 0-2 0,0 0-3 0,0 0-2 0,0-3-4 15,0 3-3-15,0 0-6 0,0 0-3 0,0-4-3 0,0 4-2 16,0 0 0-16,0-4 0 0,0 4-1 0,0 0 0 15,0-3 1-15,0-2 1 0,0 5 2 0,0-3 0 0,0 3 2 16,0 0 0-16,0-4 1 0,0 4 1 0,0 0 2 16,0 0-1-16,0-3 1 0,0 3-3 0,0 0-1 0,0 0-2 15,0 0-3-15,0-4-1 0,0 4 0 0,0 0-3 0,0 0-2 16,0 0-2-16,0 0-2 0,0 0-3 0,0 0-1 16,0 0-1-16,0 0 0 0,0 4 0 0,-7-4 0 0,7 3 3 15,-6 1 3-15,-2-1 3 0,8 5 1 0,0 0 3 0,-6-1 2 16,6 4 0-16,-6 0 5 0,6 0 0 0,-6 3 1 15,0 5-1-15,-2-1-1 0,-4 4 1 0,5 0-2 16,0 0-3-16,-6 4-1 0,7-1-5 0,-7 4-2 0,0-3-1 16,7 4 0-16,-8-1-4 0,1 0 2 0,7-3-3 0,-8 3-1 15,8-3 2-15,-6-1-1 0,4 1 1 0,2-4-2 0,0 0 0 16,-1-4 1-16,1 4 0 0,-1-7 0 0,7 0-1 16,-7-1 3-16,1-3-2 0,6 0 1 0,0-4 3 15,-6 1-1-15,6-1 1 0,0-3 2 0,0-1 5 0,0 1 4 16,0-4 6-16,0 4 12 0,0-4 11 0,0 0 9 0,6-4 8 15,-6 0 3-15,6 1 1 0,1-5-2 0,0 1-6 16,-7-8-7-16,13 5-6 0,-7-1-8 0,0-4-3 0,2-3-6 16,-2 3 0-16,0-4-5 0,0 1-1 0,8 4-9 15,-8-8-1-15,1 3-5 0,-1 1-2 0,1 0-3 0,0 0-1 16,-1-1-1-16,0 4 0 0,1-3 5 0,-7 3-4 0,7 4 0 16,-7-3 0-16,6 3-1 0,-6 4 0 0,0-1 0 15,6 5-1-15,-6-5-1 0,0 8-1 0,0-3-1 0,0 3-2 16,0 0-1-16,0 0 0 0,0 3 1 0,0 5 1 15,0-1-1-15,7 0 2 0,-7 4 1 0,0 0 1 0,6 0 2 16,-6 4 0-16,7-1-1 0,0-3 0 0,-1 4 1 0,0-4-2 16,2 3 0-16,-2-2 0 0,6-1 1 0,-6-4-1 15,8 4 2-15,-7-4 0 0,5 1 0 0,-4-1 0 16,4 0-2-16,-6 1 0 0,8-5 1 0,-8 1 0 0,7 0-2 16,-6-4 1-16,6 0 1 0,-7 0 1 0,8-4 1 0,-2 4-1 15,-5-7 1-15,6 3 2 0,0-3 0 0,-7-4 0 0,8 3-1 16,-8-3 0-16,8-3 2 0,-2 3 0 0,-5-4 2 15,5 0 0-15,-5-3 0 0,0 3 1 0,-1-3 1 0,7 0 2 16,-6 0 1-16,-1-1 3 0,-6-3 0 0,7 0 1 0,-1 4 0 16,-6-4 0-16,7 4-2 0,-7-4-2 0,0 3-2 15,0 1-2-15,0-1-3 0,0 5-2 0,-7-4-1 16,7 3 0-16,0 0 1 0,-6 4-1 0,6 0 0 0,-7-3 0 16,7 7-1-16,0-1 0 0,-6 1 0 0,6 0 0 0,0-1 0 15,0 8 0-15,-7-4-2 0,7 1-1 0,0-1 0 16,0 4-3-16,0 0-1 0,0 0 0 0,0 0 0 0,0 4-2 15,0-1 1-15,0 4 1 0,0 5 3 0,0-1 0 16,0 3 2-16,0 1 2 0,0 3 0 0,0-3 0 0,7 3 2 16,-7 0 0-16,0 4-1 0,6 1 0 0,-6-1 3 0,7 0-3 15,-1 3 0-15,-6-3 0 0,7 4-1 0,-7 0-2 16,6-1 0-16,1 1 1 0,-7-1-4 0,6-3 2 16,0 4 1-16,-6-4 1 0,8 0 1 0,-8 0 0 0,6 0 1 15,-6-4-1-15,0 0 0 0,6 1 1 0,-6-4-1 0,7 3 0 16,-7-3 0-16,0-4-1 0,0-1 1 0,0 5 1 0,6-8 1 15,-6 4 0-15,0-3-1 0,0-1 0 0,0 0 0 16,0 1 1-16,0-5 0 0,0 1-3 0,0-4 1 16,0 4 0-16,0-4 4 0,0 0 2 0,0 4 3 0,0-4 6 15,0 0 6-15,0 0 5 0,0 0 2 0,0-4 0 0,-6 4 2 16,6-4-4-16,0 4-5 0,-7-4-14 0,7 1-8 16,0-1-20-16,-6-3-27 0,6 3-32 0,-6 0-41 0,6-3-36 15,-8 0-53-15,8-1-96 0,-6 1-179 0,0 0-77 16,6-1-30-16</inkml:trace>
  <inkml:trace contextRef="#ctx0" brushRef="#br0" timeOffset="63027.45">6656 11496 365 0,'-6'0'394'0,"6"-4"-92"0,-6 4-86 16,6 0-74-16,0 0-51 0,0 0-33 0,-7 0-20 0,7 4-13 15,0-4-10-15,0 3-5 0,0 1-3 0,0 0-3 16,0 3 2-16,7 0 1 0,-7 1-1 0,0-1 1 16,6 4 0-16,-6 0 0 0,6 3-1 0,2-3 1 0,-8 4-2 15,6-4-1-15,0 4 1 0,1 0-2 0,0 3 1 0,-1-3-2 16,0-1 3-16,-6 4-1 0,7-3-2 0,0 3 1 15,-1 1 1-15,-6-1 1 0,0 1 1 0,7-5 0 0,-7 4 1 16,0 1-1-16,0-5 2 0,0 4-1 0,0-3-1 16,0 4 0-16,0-8 1 0,-7 3 1 0,7 1 1 0,-6-4 3 15,-8 4 2-15,8-4 4 0,0-1 7 0,-1 1 1 0,-6-3 3 16,-1-1 5-16,8-3 5 0,-7 3 6 0,7-3 3 16,-7-4 4-16,0 3 1 0,-1-3 4 0,8 0 2 0,-7 0 2 15,0-3 0-15,7 3-2 0,-7-4-3 0,6 0-4 16,0 1-6-16,1-5-8 0,-7 1-5 0,5 0-11 0,8-1-17 15,-5-2-26-15,-1-1-23 0,-1 0-25 0,7-4-26 0,0 0-27 16,0 1-38-16,0-4-46 0,0-1-64 0,7 1-108 16,-1-4-86-16,-6 0-45 0</inkml:trace>
  <inkml:trace contextRef="#ctx0" brushRef="#br0" timeOffset="63261.77">6579 11096 226 0,'-13'-7'544'0,"6"3"-93"0,1 1-163 0,-1-1-117 0,1 0-64 15,-1 1-40-15,7 3-31 0,-7-4-26 0,7 4-20 16,0 0-11-16,0 0-12 0,7 4-13 0,0-4-20 0,-1 3-26 15,1 1-47-15,-1 0-87 0,7-1-140 0,0-3-72 0</inkml:trace>
  <inkml:trace contextRef="#ctx0" brushRef="#br0" timeOffset="64168.04">7100 11096 398 0,'-6'-3'372'0,"-2"-1"-100"0,8 4-95 0,-6-4-64 0,6 4-36 15,0-3-23-15,-6 3-20 0,6-4-11 0,0 4-5 0,0-4-4 16,0 4-2-16,0 0-2 0,0 0-3 0,0 0-4 0,0 4 2 15,0 0-1-15,0-1-2 0,6 5-2 0,-6-1 0 16,0 4 1-16,6 0-1 0,-6 4 2 0,0 3 1 16,0-4-1-16,0 9 1 0,0-5 1 0,8 4 0 0,-8 0-1 15,0 3-1-15,0-3 2 0,0 4-2 0,-8 0 0 0,8 3-1 16,0 0-2-16,-6-3 0 0,6-1 1 0,-6 2 1 16,6-2-1-16,-7-3-1 0,7 0 1 0,0 0 0 0,-6-4 1 15,6-3 0-15,-6 0 1 0,6-1 2 0,0-3 5 16,0-3 3-16,0-1 5 0,0 0 5 0,-8-3 11 0,8-1 9 15,0 1 11-15,0-4 15 0,0 4 18 0,0-4 19 0,0 0 13 16,8 0 7-16,-8-4-5 0,0 0-2 0,0-3-12 16,0 0-11-16,0-4-20 0,0 0-20 0,6 0-8 15,-6 0-3-15,0-4 2 0,0 0-2 0,0-3 3 0,0 4 2 16,-6-5 3-16,6 1 0 0,0 0-7 0,-8 0 2 0,8-4 10 16,0-1 10-16,-6 1 6 0,0 0-1 0,6-3 1 0,-6-1-1 15,-2 0 1-15,8 1-12 0,-6-5-15 0,0 5-16 16,-1-1-13-16,7 1-5 0,0 2-4 0,-7 1-4 0,7 1-1 15,0 6-1-15,0 0 0 0,0 4-2 0,0 0 0 0,0 4 0 16,0 0-4-16,0 0-2 0,0 3-2 0,7 0-3 16,-7 4-3-16,7 0-3 0,-1 4 1 0,0 0-1 15,8 3 2-15,-2 4 2 0,2 3 0 0,-1 1 6 0,-1 0 0 16,8 7 0-16,0-1-5 0,-1 6-9 0,7-2-13 0,-6 1-14 16,6-1-13-16,-7 4-13 0,7-3-10 0,1 4-8 0,-8-1-5 15,7 0 1-15,-6-3 4 0,-1-1 14 0,0-2 9 16,8 2 10-16,-7-3 10 0,-8-4 8 0,8 1 11 15,-7-1 8-15,0-7 8 0,0 3 3 0,0-2 2 0,0-5 2 16,-7 0 3-16,1 1 3 0,0-5 2 0,-1 1 4 0,1-4 2 16,-7 0 9-16,6-7 15 0,0 3 12 0,1-3 10 15,0-4 16-15,-1-4 12 0,0 0 10 0,-6 0 12 0,8-6 5 16,-2 2-2-16,0-3 0 0,-6-3-1 0,7-1-8 16,-1 0-11-16,-6-3-4 0,7 0-8 0,-1-4-9 0,-6 0-6 15,7 0-8-15,-7 0-8 0,0 0-5 0,0 3-5 0,0-6-9 16,-7 3-5-16,7 4-5 0,0-4-6 0,-6 3-2 15,-1 1-5-15,7 0-1 0,-6 3-2 0,-1 4-7 0,1 4-4 16,6-1-16-16,-6 5-30 0,6 3-52 0,0 3-67 16,0 5-62-16,0-1-46 0,0 1-43 0,6 3-86 0,0 3-181 15,1 4-65-15,-1 1-21 0,1-1 30 0</inkml:trace>
  <inkml:trace contextRef="#ctx0" brushRef="#br0" timeOffset="64824.08">8031 11422 173 0,'0'0'385'0,"0"-3"-88"16,0 3-86-16,0 0-75 0,0 0-57 0,6 3-36 15,-6-3-23-15,0 0-12 0,0 4-9 0,8 0-3 0,-8-1 0 16,0 5 0-16,6-1 1 0,-6 0 2 0,0 0 0 0,6 9 1 15,0-5 0-15,-6-1 3 0,8 5 0 0,-2 0 1 16,0 3 1-16,1-3-1 0,-1 3 5 0,8 0 2 0,-8 1 2 16,0-1 1-16,0 0 0 0,8 4-1 0,-8-4-1 15,1 1 0-15,-1 3-3 0,1-4-1 0,0 1-2 0,-1-5 2 16,0 4 0-16,-6 1 4 0,6-5 6 0,-6 1 3 0,0 0 6 16,0-1 1-16,-6-3 8 0,6 1 5 0,-6-5 3 15,0 4 5-15,-1-4 5 0,0 0 4 0,-6-3 5 16,7 3 6-16,-8-3 5 0,2 0 5 0,-2-4 7 0,2 3 7 15,-7-3 6-15,5-3 1 0,2 3 3 0,-8-4-3 0,6 0-7 16,1 1-7-16,7-1-11 0,-7 0-14 0,6-3-15 0,1 0-12 16,0 3-14-16,-1-3-16 0,7 0-23 0,0-5-30 15,-7 1-36-15,14 0-33 0,-7 0-32 0,7-3-34 16,-1-1-39-16,0 0-63 0,8-3-103 0,-2 4-97 0,1-8-45 16,-6 3-14-16</inkml:trace>
  <inkml:trace contextRef="#ctx0" brushRef="#br0" timeOffset="65074.01">8135 11111 287 0,'0'-4'436'0,"-7"1"-108"0,7-1-118 0,0 4-91 0,0 0-55 15,0 0-30-15,7 0-19 0,-7 0-13 0,0 0-8 0,0 0-7 16,0 4-6-16,7-1-7 0,-7 1-16 0,6 0-27 16,-6-1-50-16,7 1-75 0,-7 0-122 0,6-1-81 0</inkml:trace>
  <inkml:trace contextRef="#ctx0" brushRef="#br0" timeOffset="65605.09">8324 10792 52 0,'0'0'445'0,"0"0"-96"0,0 0-118 15,0 0-95-15,0 0-61 0,7 0-34 0,-7 0-21 16,6 0-11-16,0 4-5 0,1 0-4 0,6-1 3 0,-6 1 0 16,6 3 3-16,0 1 3 0,-1-1 1 0,8 4 5 15,0 0 2-15,5 0 3 0,2 7-1 0,-1-3 0 0,0 3-2 16,7 1 0-16,-7 3-1 0,6 3-2 0,-6-3 0 0,7 4-1 16,-7 3-1-16,0 0-2 0,7 4 1 0,-8 0-2 15,-5 1-2-15,6-2-1 0,0 5-2 0,-7-1 0 0,1 1-2 16,0 0 3-16,-1-1-2 0,-5-3 1 0,-2 4-2 15,2 0 2-15,-8-4 0 0,0 3 0 0,-6-3 0 0,7 4 0 16,-14-4-2-16,7 3 2 0,-6-3 0 0,0 1 0 0,-1-2-2 16,0 1-1-16,-5-4 1 0,-2 1 0 0,1-4-2 15,0-4 3-15,0 3 1 0,1-7 4 0,-2 1 7 16,-5-1 5-16,6-3 6 0,-6 0 3 0,5-4 6 0,-6-4 2 16,7 0 0-16,-6 1-4 0,6-1-6 0,-7-4-3 0,7 1-7 15,1-4-4-15,5 0-12 0,-6 4-15 0,7-4-24 16,-2-4-33-16,8 4-60 0,0-4-119 0,0 1-134 0,0-1-81 15,8 1-47-15</inkml:trace>
  <inkml:trace contextRef="#ctx0" brushRef="#br0" timeOffset="66464.28">9497 11228 185 0,'-14'-3'174'0,"8"-1"-37"0,-7 4-26 16,6-4-16-16,-6 1-13 0,7 3-12 0,0-4-3 16,-8 0-2-16,14 4 0 0,-6-3 0 0,0 3-3 0,-2-4-4 15,8 4-3-15,-6-4-3 0,6 4-6 0,0-3-7 0,-6 3-5 16,6-4-5-16,0 4-4 0,0 0-2 0,0 0-3 0,-7 0-1 15,7 0-2-15,0 0-1 0,0 0 0 0,0 0-1 16,0 0-1-16,0 0-1 0,0 0-2 0,0 0-3 0,0 0 0 16,7 0-3-16,-7 4 0 0,0-4-2 0,0 0 0 15,6 3-1-15,-6-3 0 0,6 4 0 0,2-4 1 0,-2 4 0 16,0-4 1-16,0 3-1 0,8-3 1 0,-1 4 0 16,0-4 0-16,0 4 1 0,7-4-1 0,-8 3-1 0,8-3 0 15,-1 0 1-15,1 4 1 0,0-4-1 0,-1 0 2 16,1 0-2-16,6 0 0 0,-8 0 4 0,3 0 2 0,5-4 2 15,-6 1 2-15,5 3 5 0,-5-4 4 0,6 0 3 0,-7 1 2 16,1-1-2-16,0 0-1 0,-7 1-1 0,0-1-4 16,0 1-3-16,-7-2-4 0,0 5-2 0,2-3-1 0,-8 3 0 15,6 0 2-15,-6 3-1 0,0-3 1 0,0 0-2 0,0-3-1 16,0 3-4-16,0 0-12 0,0 0-17 0,-6 0-17 16,6 0-21-16,-8 0-26 0,8 0-31 0,-6 0-47 0,0 0-68 15,-1 0-111-15,-5 3-86 0,-2-3-46 0</inkml:trace>
  <inkml:trace contextRef="#ctx0" brushRef="#br0" timeOffset="66760.95">9379 11452 35 0,'0'3'187'0,"7"4"-52"0,-7-7-30 0,6 8-15 15,0-5-5-15,2-3 2 0,-2 5 4 0,6-2-2 0,2 1-3 16,-1-4-10-16,0 4-6 0,0-4-6 0,7 3-6 16,-1-3-8-16,1 0-5 0,6 0-3 0,-7 0-2 0,7 0 0 15,0 0-2-15,0 0 0 0,-6 0 0 0,5 0-1 16,2-3-3-16,-1 3 0 0,-6-4-4 0,6 4-1 0,-7-4-3 16,1 4-1-16,0-3-6 0,-8 3-2 0,2-5-4 15,-2 5-2-15,1 0-4 0,-7 0-3 0,8-3-2 0,-8 3-3 16,1 0-1-16,-1 0-2 0,1 0 0 0,-7 3-12 0,6-3-18 15,1 0-27-15,-1 0-52 0,8 0-86 0,-8 0-161 16,0-3-85-16,8 3-48 0</inkml:trace>
  <inkml:trace contextRef="#ctx0" brushRef="#br0" timeOffset="67541.95">10753 11386 78 0,'0'0'222'0,"-6"3"-56"0,6-3-44 0,0 4-29 0,0-4-18 16,0 4-12-16,6-1-5 0,1-3-5 0,-7 0-3 15,13 0-1-15,-7 0-4 0,1 0-6 0,6 0-7 0,0-3-7 16,0 3-5-16,0 0-5 0,0 0-2 0,6-4-4 16,-5 4 4-16,-1 0 3 0,0-4 3 0,0 4 2 0,-2-3 4 15,4 3 1-15,-2-4 4 0,-7 4 1 0,7-4-4 16,-6 4 1-16,-1-3-2 0,1 3 1 0,0-4 3 0,-7 4 1 15,0-3-2-15,0 3 0 0,0-4 0 0,-7 4-4 16,0-4-5-16,1 4-3 0,-7 0-8 0,0-3-5 0,0 3-3 16,-7 0-2-16,1 3 0 0,-1-3-1 0,-6 0 1 0,6 4 0 15,1-4 1-15,-7 0 1 0,6 0 0 0,1 0 3 16,-1 0-2-16,8 0 3 0,-8 0 0 0,7-4 0 0,0 4 2 16,6 0 0-16,1 0-1 0,0 0-1 0,-2 0 0 0,8 0-3 15,0 0-1-15,0 0-1 0,0 0-2 0,8 4 0 16,-2-4 1-16,0 0 0 0,8 0-1 0,-2 0 1 0,1 0 1 15,7 0 0-15,-1 0 0 0,1 0 0 0,0 4 0 16,-1-4-1-16,1 0 1 0,-1 0-2 0,8 0 0 0,-8 0 2 16,0 0 0-16,-1 0 0 0,3 0 1 0,-8 0-1 0,7 0 0 15,0 0 1-15,-8 0 0 0,-6 0-1 0,8 0 0 16,-8 0 0-16,1 0 0 0,-1 0 1 0,-6 0 1 16,7 0 0-16,-7 0-1 0,-7 0 1 0,7 0 0 0,-6 0 0 15,-1 0-1-15,1-4-1 0,-8 4 1 0,8 0-1 0,-6 0 0 16,-2 0 1-16,1 0 0 0,0 0-1 0,0 0 0 15,1 0 0-15,-2-4 0 0,1 4-2 0,0 0-1 0,7 0-3 16,-7 0-4-16,7 0-4 0,-2 0-10 0,2 0-11 16,0 0-13-16,6 0-25 0,0 0-33 0,0 0-51 0,6-3-82 15,0-1-136-15,2 4-61 0</inkml:trace>
  <inkml:trace contextRef="#ctx0" brushRef="#br0" timeOffset="68198">11659 11093 117 0,'-7'-4'443'0,"7"0"-93"0,-7 1-105 16,1 3-91-16,6-4-59 0,0 0-35 0,-6 1-19 0,6-1-14 15,-7 4-10-15,1-3-8 0,6 3-3 0,-7-4-2 16,0 4-2-16,1-4 2 0,0 4 0 0,-1 0 3 15,0 0 0-15,-5 0 3 0,-1 0 0 0,6 0 2 0,-12 4 1 16,5-4-1-16,2 4-1 0,-3-1 2 0,-3 1-1 0,4-1 1 16,-4 5 1-16,4-1 2 0,-5 0-1 0,5 1 0 15,2-1 2-15,-2 4 0 0,2-4-2 0,5 4-1 0,-6-4-1 16,6 4-1-16,1 0-1 0,0 0-2 0,6 1-2 16,-7-1 0-16,7 0 0 0,0 0 0 0,7 0 1 0,-7 0-1 15,6 0-1-15,0-1-1 0,1 1 0 0,0 0-1 0,6-3-1 16,-1 3-2-16,2 0 0 0,-2-4 0 0,8 4 1 15,-7 0 0-15,7-3-1 0,0-1 1 0,-1 4-1 0,7 0 2 16,-6 0-3-16,-1-4 1 0,7 4 0 0,-6 4 0 16,-1-4-1-16,1 0 1 0,-1 4 0 0,-6-4-1 0,7 3 2 15,-7-3 0-15,0 4-1 0,0-4-1 0,-7 3 2 0,8 1-1 16,-8-4 0-16,0 0 0 0,1 0 0 0,-7 0 0 16,0 0 3-16,0 0 2 0,0-4 3 0,0 4 3 15,-7-3 3-15,1 3 4 0,0-4 4 0,-8 0 5 0,8 0 4 16,-7 1 2-16,0-1 3 0,-6 0 2 0,5 1 3 0,-6-5-1 15,1 1 3-15,-7 3 2 0,6-3 5 0,1 0 7 0,-7-4 9 16,0 0 6-16,5 3 2 0,-3-3 3 0,-2-3 2 16,-1 3-2-16,1-8-1 0,0 5-4 0,0-1-7 15,7-3-7-15,-1 3-4 0,0-3-5 0,7-1-9 0,1 1-13 16,-2 0-30-16,8 0-53 0,6-1-56 0,0-3-51 0,12 0-48 16,2 0-59-16,5 0-87 0,1-4-176 0,6 4-80 15,7-3-11-15</inkml:trace>
  <inkml:trace contextRef="#ctx0" brushRef="#br0" timeOffset="69010.25">12121 11067 93 0,'0'-3'500'16,"0"-1"-94"-16,-6 4-139 0,6 0-114 0,0-4-67 0,0 8-39 16,0-4-22-16,0 4-11 0,0 3-6 0,0-4-2 0,0 8 1 15,0-3 0-15,6 3 2 0,-6 3 1 0,0 1 1 16,6-1 0-16,1 1 0 0,0 3-3 0,-1 1-1 0,1-1-2 15,-1 1 0-15,8-1 0 0,-8 0-2 0,0 0 0 16,0-3 0-16,1 3 2 0,0-3 2 0,-1-4 0 0,1 4 0 16,-7-8 0-16,6 4 0 0,-6-4 2 0,6-3 5 0,-6 0 5 15,0 3 8-15,0-7 8 0,0 4 11 0,0-4 11 16,-6 3 8-16,6-3 0 0,-6 0-1 0,-1 0-5 16,1 0-7-16,-8 0-8 0,2 0-11 0,-2 0-6 0,2-3-9 15,-8 3 1-15,7 0 0 0,-7 0-1 0,1 3-1 0,6-3 1 16,-6 0-2-16,5 4-2 0,2 0 0 0,-2 3-6 15,-5-3-1-15,6 3-1 0,0 4-3 0,7-4 1 0,-8 5-2 16,8-1 3-16,-7 0-4 0,6-1 0 0,1 5 1 0,6-4-1 16,-7 0 1-16,7 4-1 0,0-1 0 0,7-3 0 15,-7 0 2-15,6 0-1 0,1 0 0 0,-1 0-1 0,1-3 0 16,-1 3-2-16,8-4 1 0,-8 0-2 0,7 1 1 16,0-1 0-16,0-3 0 0,7-1 1 0,-8 1 0 0,8-4 1 15,-7 0 0-15,7 0 1 0,-8-4 0 0,8 4-1 0,-7-3 1 16,0-1 1-16,0 0-1 0,1-3 0 0,-2 0-2 15,8-1 0-15,-7 1 0 0,-1-4 0 0,2 4 0 0,-8-5-2 16,8 1 0-16,-2 0 1 0,-5 0 1 0,-2-3 0 16,10-1 0-16,-9 4 1 0,0-3 0 0,-6-1 1 0,7 1-1 15,0-2 0-15,-7 5-1 0,0-3 1 0,0-1 1 0,0 4 0 16,0 0-1-16,0 4-1 0,0-4 0 0,0 4 1 16,0 3 0-16,-7-3-1 0,7 3 0 0,0 1-1 15,0-1 0-15,0 4-2 0,-7 0-1 0,7 0 2 0,0 0-2 16,0 4 0-16,-6-1 0 0,6 1 0 0,-6 3 1 0,6 0-1 15,-7 1 1-15,7 6 0 0,-8-3 1 0,8 0 0 16,0 4 2-16,0-1-2 0,0-3 1 0,0 5 1 0,0-2 0 16,0 1 0-16,0-1-1 0,0-3 1 0,8 4 0 15,-8-4 0-15,7 0-1 0,-1 0 1 0,0 0 0 0,1-4 0 16,6 4 1-16,-7-7 0 0,8 3 1 0,-1-3-1 0,-1 3-1 16,2-3 2-16,-2-4 0 0,8 4-2 0,-1-4 0 15,1-4 0-15,0 4-1 0,0 0-3 0,-1-4-7 0,7 1-12 16,-7-1-16-16,7 0-18 0,0-3-18 0,1 0-20 15,-8-1-28-15,8 1-40 0,-8-4-57 0,1 0-79 0,-3 0-133 16,4-4-58-16,-8 1-22 0</inkml:trace>
  <inkml:trace contextRef="#ctx0" brushRef="#br0" timeOffset="69291.39">12610 11016 327 0,'0'-4'450'0,"-7"0"-114"16,0 1-119-16,7 3-76 0,0 0-45 0,-6-4-25 15,6 8-16-15,0-4-11 0,0 0-9 0,6 0-7 0,-6-4-3 16,7 4-4-16,0-4-2 0,5 4-4 0,-5 0-4 0,6 0-1 16,6 0 0-16,-5 0 2 0,6 0 0 0,-1 0-1 15,-6 0 0-15,6 0-1 0,1 4 0 0,-1-4-3 0,1 0-1 16,0 4 1-16,0-4-2 0,-1 0-1 0,0 3-1 15,8-3-1-15,-8 0 0 0,0 4 1 0,8-4-2 0,-8 4-2 16,0-4-1-16,0 3-10 0,1-3-13 0,-6 4-20 16,-2-4-19-16,1 4-24 0,-6-4-30 0,0 0-42 0,-1 0-49 15,-6 0-51-15,-6 3-59 0,-1-3-76 0</inkml:trace>
  <inkml:trace contextRef="#ctx0" brushRef="#br0" timeOffset="69510.11">12864 11071 391 0,'-13'0'361'0,"7"3"-85"0,-8-3-83 0,8 0-60 15,-1 4-38-15,0-4-25 0,1 4-13 0,6-1-9 0,0 1-5 16,-6 3-2-16,6 1-1 0,0 3-1 0,6 0 1 16,-6 3-1-16,6 4 0 0,1 1-1 0,0 3-1 0,-1 4-4 15,0-1-4-15,2 1-3 0,-2 3-2 0,0 1-2 0,1-1-4 16,5 4-2-16,-5-4-2 0,0 0-1 0,-1 5 0 16,-6-5-1-16,6 0 0 0,2 0-1 0,-2 0-6 0,0-3 0 15,-6 0 1-15,7-1-2 0,-1 1-1 0,1-4-2 16,-1 0-4-16,-6-3-13 0,7-1-14 0,-1 0-30 0,-6-3-40 15,7-1-76-15,-7-3-142 0,7 0-100 0,-7-7-77 16,-7 3-36-16</inkml:trace>
  <inkml:trace contextRef="#ctx0" brushRef="#br0" timeOffset="71087.92">5406 10858 147 0,'-6'0'98'0,"6"0"-33"0,0 0-20 16,-7 0-10-16,7 0 1 0,0 0 5 0,0 0 8 0,0 0 9 16,-6 0 6-16,6 4 3 0,0-4 2 0,6 0-2 0,-6 0-3 15,0 0-6-15,0 0-6 0,0 0-4 0,0 0-5 16,0 0-4-16,7 0-3 0,-7 0-4 0,0 0-5 16,0 0-4-16,0 0-6 0,6 0-6 0,-6 0-3 0,0 0-2 15,7 3 0-15,-7-3-2 0,0 0-3 0,6 0-1 0,-6 0-1 16,6 0 2-16,2 0 1 0,-2 0 1 0,0 4-2 0,1-4 2 15,0 0 2-15,6 0 4 0,-7 4 3 0,7-4 0 16,0 0-1-16,0 0 1 0,0 0 1 0,0 0-1 16,7 0-2-16,-8 0-3 0,8 0 0 0,0 0-2 0,-7 0-2 15,7 0 0-15,-1 0 0 0,7 0-3 0,-6 3 2 0,-1-3-1 16,7 0 0-16,-6 0-1 0,6 0 1 0,0 0-1 16,-7-3 1-16,1 3-1 0,6 0 0 0,-7 0 1 0,-5-4-1 15,5 4 0-15,-6 0 2 0,0 0 0 0,-7-4 3 16,1 4 8-16,0 0 9 0,-1-3 7 0,-6 3 10 0,0 0 6 15,0 0 11-15,0 0 6 0,0 0 0 0,0 0-3 0,0 0-8 16,-6 0-8-16,6 0-8 0,-7 0-4 0,0-4-11 16,7 4-7-16,-6 0-5 0,6-4-2 0,-7 4-2 15,7 0-2-15,-6-3-1 0,6 3-5 0,0 0 0 0,0 0 1 16,-6 0-1-16,6 0-1 0,0 0-2 0,0 0-5 0,0 0-10 16,-7 0-16-16,7-4-18 0,0 4-22 0,0 0-29 0,0-4-43 15,-7 1-60-15,1 3-87 0,6-4-113 0,-13 4-47 16</inkml:trace>
  <inkml:trace contextRef="#ctx0" brushRef="#br0" timeOffset="71931.17">5387 10865 154 0,'-7'0'136'0,"7"4"-13"0,-6-4-9 0,6 0-5 0,0 0-4 16,0 0-6-16,0 0-2 0,-6 0-8 0,6 0-8 15,0 0-11-15,0 0-11 0,0 0-9 0,0 0-8 16,0 0-3-16,0 0-3 0,0 0-3 0,0 0-5 0,0 0-1 16,0 0-2-16,0 0-1 0,0 0-3 0,0 0-1 0,0 0-5 15,0 0-1-15,0 0-1 0,0 0-3 0,0 0-2 16,0 0-1-16,0 0 0 0,0 0 3 0,0 0 1 0,0 0 1 16,0 0 2-16,0 0 0 0,0 0 2 0,0 0 0 15,0 0-2-15,0 0-3 0,0 4-3 0,0-4-1 0,0 3 1 16,0 1 1-16,6 0 0 0,-6 3 3 0,0 1 1 0,6 3 7 15,-6 0 0-15,7 0-1 0,-7 3-1 0,6 1-3 16,1-1-2-16,-7 5-1 0,6-1-1 0,-6 0-8 0,7 1 3 16,-7-1 0-16,6 0 0 0,0 4 0 0,-6 0-1 15,8 0-2-15,-8-4 2 0,0 5-1 0,6-1 0 0,-6-4 0 16,0 4-1-16,0 0-1 0,-6-4 2 0,6 0 0 0,0 5 1 16,-8-5-2-16,2 0 0 0,0 0-2 0,-7 1 2 15,6-1 0-15,-6 0-2 0,1 0 0 0,-2 1-1 0,1-1 0 16,0 1 2-16,0-5 1 0,-7 5-2 0,8-1 2 15,-2-4 0-15,-5 1-1 0,7 0 2 0,-2 0-3 0,1-1 0 16,0-3-1-16,0 4 1 0,6-4 0 0,-6-4-1 0,7 4 0 16,0 0 0-16,-3-4 1 0,4 4 0 0,-1-3-1 15,0-1-2-15,6 0 0 0,-7 1 2 0,7-4 0 0,-7-1 0 16,7 5 0-16,0-5-2 0,0 1 2 0,0 0 0 0,0-4-1 16,0 3-1-16,0-3 0 0,0 4-1 0,7-4 1 15,-7 4 3-15,7-4-1 0,-1 0 1 0,-6 0 0 16,11 0 0-16,-2 0 0 0,-3 0-1 0,7 0 0 0,0 0 1 15,0 0-2-15,7 0 1 0,-8 0 2 0,8 0 0 0,-1-4 0 16,1 8 0-16,6-4 1 0,-6 0-3 0,6 0 2 0,0 0-1 16,0 0-2-16,0 0 0 0,0 0 0 0,7 0 0 15,-7 0 1-15,0 0-1 0,-1 0 0 0,8-4 0 16,-7 4 0-16,0-4 0 0,0 4 0 0,-6-3-1 0,6 3 0 16,-7 0 2-16,1-4 0 0,-7 4 0 0,7-4 0 0,-8 4 0 15,2-3 1-15,-8 3 2 0,1 0 0 0,-1-4-1 16,0 4 1-16,2-4 4 0,-2 4 2 0,-6 0 5 0,6-3 2 15,-6 3 0-15,6 0 2 0,-6 0 1 0,0-4-2 16,0 4-4-16,0 0-3 0,0 0-3 0,0 0-4 0,0 0-3 16,0 0-1-16,0 0-2 0,0 0-5 0,0 0-11 0,8 0-17 15,-8 0-19-15,0 0-26 0,6 0-39 0,0 0-79 16,-6 0-151-16,7-4-97 0,-1 4-54 0</inkml:trace>
  <inkml:trace contextRef="#ctx0" brushRef="#br0" timeOffset="72509.12">5810 12001 323 0,'0'4'398'0,"0"-4"-122"0,0 3-109 16,0-3-73-16,0 8-43 0,0-8-23 0,0 7-14 15,0-3-7-15,6 3-1 0,-6 0-1 0,0 1 5 16,7 3 2-16,-7 0-1 0,7 0 3 0,-1 4 2 0,1-1 2 16,-1 1 2-16,0 3 0 0,2 0-3 0,4 0-4 0,-6 5 0 15,8-1-3-15,-8 3 0 0,1 1-3 0,-1-1-2 0,1 2-2 16,0-2-2-16,-7-3 0 0,6 4 1 0,-6-5-1 15,0 5-1-15,0-4 0 0,0 0-1 0,0 0 1 16,-6 0 0-16,-1 0 1 0,7-4 1 0,-7-3 5 0,1-4 6 16,-1 0 9-16,1 0 6 0,0 0 9 0,-8-4 9 0,8 1 5 15,-8-5 4-15,8 1 2 0,-7 3 1 0,7-7 0 16,-8 4 1-16,8-4 1 0,0 0-1 0,0 0 2 0,-8-4-2 16,8 4-3-16,-1-3-6 0,-6-1-8 0,6 0-9 15,1 1-7-15,0-1-9 0,-8-3-7 0,8 0-10 0,6 3-12 16,-6-8-21-16,-1 5-19 0,7-4-21 0,0 0-23 0,-6-3-35 15,12-5-55-15,-6 1-83 0,0-4-154 0,7 0-74 16,-7 0-26-16</inkml:trace>
  <inkml:trace contextRef="#ctx0" brushRef="#br0" timeOffset="73321.36">5914 11913 146 0,'0'8'150'0,"-6"-5"-21"0,-1 5-22 0,1-5-23 0,0 5-17 16,6-5-16-16,-8 1-14 0,8 0-6 0,-6 3-4 15,6-3-1-15,0-4 0 0,0 3 1 0,0 1 3 0,0 0 5 16,0-4 3-16,0 0 3 0,0 0 1 0,0 0-2 16,6 0-1-16,-6 0-2 0,0-4-1 0,8 4-4 0,-8-4-1 15,6 1-3-15,-6 3-1 0,6-4 0 0,-6 0 1 16,0 1 0-16,7-1-2 0,-7 0 0 0,0 1-1 0,0 3-2 15,0-4-2-15,-7 4-3 0,7 0-4 0,0 0-3 0,0-4-3 16,0 4-1-16,0 0-2 0,-6 4-2 0,6-4-1 16,-6 0-1-16,6 4-1 0,0-1-2 0,-8-3 0 0,8 4 0 15,0 0-1-15,0-1 0 0,0-3 2 0,8 4-1 0,-8-4 0 0,6 4 1 0,-6-4 1 0,6 3 0 0,1-3 1 32,-1 0 1-32,-6 0 0 0,7 0-1 0,0 0 2 15,-7-3 0-15,6 3 2 0,-6-4 2 0,6 4 1 0,-6-4 5 0,7 1 2 0,-7-1 1 0,0 4 4 0,0-4 2 0,0 1-2 16,0 3 1-16,0-4 1 0,0 0-2 0,-7 4-4 15,7-3-1-15,-6-1-2 0,0 4-4 0,6 0-2 0,-7 0-4 32,0 0-6-32,7 0-9 0,0 0-12 0,-6 0-14 15,6 4-22-15,0-1-34 0,0-3-60 0,0 0-103 0,0 0-123 16,0 0-64-16</inkml:trace>
  <inkml:trace contextRef="#ctx0" brushRef="#br0" timeOffset="75414.61">13827 11503 56 0,'0'0'61'0,"-6"0"-21"0,6 4-12 0,0-4-5 0,-6 0-2 16,6 3 4-16,-7-3 9 0,0 0 11 0,7 4 11 15,-6-4 9-15,-1 0 9 0,1 4 5 0,0-4 0 0,6 0-2 16,-9 3-5-16,4-3-5 0,-1 0-7 0,0 0-6 0,6 4-7 15,-7-4-9-15,0 0-2 0,1 0-3 0,6 0-5 16,-7 0-3-16,1 0-5 0,0 4-3 0,-2-4-2 16,8 0-1-16,-6 0-1 0,0 3-4 0,0-3 1 0,-2 0 1 15,2 4 1-15,6-4 2 0,-6 0-1 0,6 4 2 0,-7-4 0 16,1 0 2-16,6 0 0 0,0 3-3 0,0-3 1 16,-8 0-1-16,8 0 0 0,0 0-1 0,0 0-3 0,0 0 1 15,8 0-2-15,-8 4 0 0,6-4-3 0,-6 0 1 16,7 4 0-16,5-4 0 0,2 0 0 0,6 0-3 0,-8 0 2 15,15 0-1-15,-10 0 3 0,11 0-1 0,-2 0-2 0,6 0 0 16,-5-4 1-16,5 0 1 0,7 4 0 0,-6-3 0 16,6-1-2-16,-6 0 4 0,5 1 1 0,1-1 2 0,-6-3 1 15,-1 3-2-15,1 0-1 0,-1-3 1 0,-5 3-1 16,-1 4-1-16,0-7-1 0,-6 4-2 0,-1 3 0 0,1-4 0 16,-8 0 0-16,2 4 3 0,-8-3 7 0,0 3 7 0,1 0 9 15,-7-5 8-15,0 5 3 0,0-3 4 0,0 3 0 16,0-3-4-16,0 3-6 0,0-5-10 0,-7 5-10 0,7 0-8 15,-6-3-5-15,0 3-3 0,6 0-5 0,-6-4-9 0,-2 4-17 16,2 0-16-16,6 0-24 0,-6 0-25 0,-1 0-32 16,7 0-48-16,-7 0-71 0,1-3-104 0,-1 3-82 15,1 0-44-15</inkml:trace>
  <inkml:trace contextRef="#ctx0" brushRef="#br0" timeOffset="75758.25">14082 11382 262 0,'0'-7'392'0,"0"3"-108"0,-7-3-103 15,7 3-68-15,0-3-41 0,-7 3-25 0,7 1-13 0,0-1-11 16,0 0-5-16,0 1-3 0,0-1-3 0,0 4-2 16,0-4-3-16,0 4-2 0,0 4-2 0,7-4 3 15,-7 4 3-15,0 3 3 0,7 0 0 0,-7 1 1 0,0 3 3 16,6 3 2-16,-6 1 3 0,6 3-3 0,-6-3 0 0,7 7-3 15,-7-4 1-15,5 1-2 0,-5 2 1 0,8 1-2 16,-8 4 1-16,7-4-1 0,-1 0-1 0,-6 0 0 0,6 0 0 16,-6-4-1-16,7 4 1 0,-7-4 1 0,7 1 0 15,-7-1-2-15,0-3 1 0,6 0-2 0,-6-1-2 0,7 1 0 16,-7-4-1-16,6-4-7 0,-6 4 1 0,0-7 0 0,7 3 0 16,-7-3 1-16,0 3-2 0,6-3 0 0,-6-1-2 15,0-3 3-15,0 4-2 0,7 0-8 0,-7-4-14 0,0 3-21 16,6-3-29-16,0-3-48 0,2-1-74 0,-2-3-127 15,7-1-96-15,-7 1-54 0</inkml:trace>
  <inkml:trace contextRef="#ctx0" brushRef="#br0" timeOffset="76461.33">14934 11250 312 0,'0'-3'292'0,"-6"3"-61"0,6-4-59 0,0 4-47 15,0-4-32-15,0 4-21 0,0-3-14 0,0-1-9 0,0 4-4 16,0-4-7-16,0 4-4 0,0 0-5 0,6-3-3 0,-6 3-4 15,7 0-3-15,-7 0-3 0,7 3-4 0,-7-3 0 0,6 4-2 16,1 3 0-16,-1 1-2 0,1-1 1 0,-7 4 2 16,13 3 0-16,-7 1 2 0,0 3 1 0,2 1-3 15,-2-1 1-15,0 4 0 0,1 4 1 0,6-4-4 0,-7 3 0 16,1 1 0-16,5 0-1 0,-4-1-1 0,-2 1 1 0,7-1-1 16,0 1 0-16,-7 0 0 0,8 0-2 0,-1-1 2 15,-1-3 0-15,-5 0 0 0,6 0-1 0,0 0-1 0,-6-3 1 16,6-1 1-16,-1 0 0 0,-4-3-2 0,4-1-2 15,-5-3 0-15,-1 0 0 0,1 0 1 0,-1-4-1 0,7 1 2 16,-13 0 3-16,6-5 5 0,-6 1 10 0,8-1 15 0,-8-3 16 16,0 4 19-16,6-4 13 0,-6-4 11 0,6 1 2 15,-6-4-1-15,7-1-8 0,0 0-13 0,-1-6-19 16,7-1-16-16,-7 1-14 0,1-5-9 0,6 1-9 0,-7-4-1 16,8 0-1-16,-8 0 0 0,7-4 0 0,0 1-1 0,-6-1 0 15,5 1-1-15,2-5 1 0,-8 1-3 0,6 0-1 0,-4-1-2 16,-2-2 1-16,1-2-1 0,-1 1 1 0,0 0 0 15,-6 1 0-15,8 2 2 0,-8-3-2 0,0 7 3 16,0 1-1-16,0-1 0 0,-8 8-1 0,8-1-2 0,0 5 2 16,-6-1-2-16,6 4 0 0,0 4-3 0,-6-4-5 0,6 7-14 15,0 1-25-15,0-1-23 0,-7 0-26 0,7 4-22 16,0 4-23-16,0 0-24 0,0 3-34 0,0-3-54 0,0 3-90 16,7 0-102-16,-7-3-53 0,6 3-25 0</inkml:trace>
  <inkml:trace contextRef="#ctx0" brushRef="#br0" timeOffset="77211.09">15840 11126 209 0,'-7'-4'503'16,"7"-3"-126"-16,0 3-142 0,0 0-93 0,-6 4-54 15,6-3-30-15,0 6-18 0,6 1-13 0,-6 0-15 0,0 7-4 16,7 0-3-16,-7 3 1 0,7 1 1 0,-1 4 2 16,0 2 3-16,0 1-1 0,2 0-2 0,4 0-2 0,2 4-1 15,-1-4 1-15,-2 0-2 0,4 4-2 0,-3-5-2 16,2 1 1-16,-1 0 1 0,0-3 0 0,0-1 0 0,-7 1-2 16,8-5 2-16,-8 1 1 0,0-1 0 0,1-3 0 15,-1 0 2-15,-6-3 3 0,0-1 4 0,7 0 6 0,-7-3 3 16,-7 3 8-16,7-7 5 0,-6 4 5 0,6-1 1 0,-7 1 0 15,-5-4-7-15,4 0-1 0,-4 0-5 0,-1 0-7 16,0 0-4-16,0 0-2 0,-7 0-1 0,7 0 1 0,-6 0 6 16,-1 0 0-16,1 0 4 0,5 0 3 0,-5 0 2 0,-1 0-1 15,0 4-3-15,2-1-1 0,4-3-1 0,-5 4-4 16,-1 4-4-16,0-5-4 0,8 5-4 0,-7-1-1 0,5 4-1 16,2 0-2-16,-2-4-2 0,1 4-2 0,6-4 0 15,1 4 0-15,-1-3 0 0,7 3 0 0,0-4 0 0,0 0 0 16,0 1 1-16,0-5 1 0,7 5-1 0,-1-1 0 0,1-3-1 15,6 0 2-15,-7 3-1 0,8-3 1 0,-2-4 0 16,8 3 1-16,-7-3 0 0,7 0-2 0,-1-3 1 16,1-1-1-16,0 0-2 0,-2-3 0 0,9 3 1 0,-7-3 0 15,-2-4 1-15,9 3 1 0,-7 1 0 0,-1-4 1 0,0 0 1 16,1-4 2-16,0 5-1 0,-1-1 1 0,1-4-2 0,-7 0 2 16,0 1-1-16,0 2-1 0,-1-2 1 0,-4-1-1 15,-2 1 0-15,0-1 3 0,1 4 1 0,-7-4 8 16,0 4 9-16,7 0 12 0,-7 1 7 0,-7-1 3 0,7 0 4 15,0 3 1-15,-7 1-3 0,7 3-7 0,-6 0-7 0,6 1-9 16,-6-1-8-16,6 0-5 0,0 1-2 0,0 3-4 16,0 0-2-16,-8 0-1 0,8 3-4 0,0 5 0 0,0-5-1 15,0 8 1-15,0-4-1 0,0 4 1 0,0 1 2 16,8-1-1-16,-2 3 5 0,-6-3-2 0,6 4-2 0,1 0-1 16,0-1-1-16,-1 1 6 0,-6-1-5 0,7 1 2 0,-1 4-5 15,1-5 2-15,-1 1 0 0,-6 0 0 0,7-1 2 16,-1-3-3-16,0 4 2 0,1-4-2 0,-7 0 0 0,7 0 1 15,-1-4 0-15,1 1 0 0,-1-1-1 0,7-3 1 16,-6 3-2-16,-1-3 2 0,0-4 0 0,8 3 0 0,-8-3 4 16,1 0-2-16,-2 0-2 0,9 0-3 0,-7 0-10 0,-1 0-17 15,8-3-29-15,-8-1-31 0,0 0-36 0,1-3-29 16,0 0-36-16,-1-1-43 0,0-3-66 0,-6 0-92 0,7 0-97 16,-7-4-40-16,0 4-13 0</inkml:trace>
  <inkml:trace contextRef="#ctx0" brushRef="#br0" timeOffset="77539.31">16289 11173 304 0,'0'-4'454'15,"0"1"-136"-15,0-1-129 0,-6 4-80 0,6 0-40 0,0 4-22 16,6 3-13-16,-6 0-8 0,0 5-1 0,6-1-2 0,2 3 2 15,-8 5 1-15,6-5-2 0,0 8 3 0,8-4-1 16,-8 4-1-16,0 1-4 0,7 2-1 0,-6-3 0 0,6 4-3 16,-7-1-3-16,8 1-2 0,-8 0-1 0,0-1-1 15,7 1 0-15,-6 0-1 0,0-5 0 0,-1 5-2 0,0-4 0 16,2 0-2-16,-2-3-1 0,0 2 0 0,-6-2-2 0,6-5 1 16,-6 5-1-16,8-4-1 0,-8-1 1 0,6-3 1 15,-6 0-2-15,6 0 0 0,-6 0-1 0,0-4 1 0,0 1 0 16,0-1-1-16,0-3-2 0,0-1 0 0,0 1 0 15,0 0-4-15,0-4-8 0,0 0-15 0,0 0-23 0,0 0-36 16,0-4-64-16,0 0-108 0,0-3-133 0,-6-4-65 0</inkml:trace>
  <inkml:trace contextRef="#ctx0" brushRef="#br0" timeOffset="77820.62">16250 11173 188 0,'0'-18'484'16,"0"0"-136"-16,0 3-141 0,0 0-85 0,7 1-50 15,-2 3-29-15,9 0-16 0,-7 0-13 0,5 4-6 0,2-1-2 16,6 5-5-16,-8-2 0 0,8 2-1 0,-1 3 0 0,1 3-1 16,-1 2 1-16,1 2 1 0,0 0-1 0,0 1 1 15,-1 2 0-15,-7 5 0 0,8 0 1 0,-14 3-1 16,8-3 2-16,-8 6-1 0,1-2 0 0,-7 3 2 0,0 0 0 15,0 0 2-15,0 0 0 0,-7 0 3 0,1-4 2 0,0 4 2 16,-8-3 2-16,8-1 3 0,-8-4 2 0,2 1-1 0,5 0 0 16,-5-1-2-16,-2-3-1 0,2-3-3 0,4 3-6 15,2-4-2-15,0 1-10 0,-1-2-17 0,0 2-30 16,1-4-57-16,6 0-83 0,0-4-163 0,6 0-86 0,1 0-42 16</inkml:trace>
  <inkml:trace contextRef="#ctx0" brushRef="#br0" timeOffset="78664.19">17051 11529 224 0,'0'0'214'0,"-6"0"-46"0,6 0-37 0,0 0-26 0,-6 0-18 16,6-4-13-16,0 4-6 0,0 0-4 0,-8 0-1 15,8-4-3-15,0 4-3 0,0-3-7 0,-6 3-6 0,6 0-5 16,0-4-7-16,0 4-6 0,-6 0-3 0,6-4-3 15,0 4-4-15,-7 0-1 0,7-3-2 0,0 3-1 0,-6 0 0 16,6-4 1-16,0 4-1 0,-7 0 0 0,7 0 2 0,0-4 1 16,0 4 1-16,-6 0 3 0,6 0 1 0,0 0 4 15,0 0 2-15,0 0 2 0,-7 0 0 0,7 0-2 0,0 0 1 16,0 0-6-16,0 0-1 0,0 0-6 0,0 0-4 16,0 0-3-16,0 0-2 0,0 0-4 0,7 0-1 0,-7 4-1 15,6-4 0-15,-6 0-1 0,7 0 3 0,6 4-1 0,-7-1 0 16,8-3 0-16,-2 0 1 0,1 0 0 0,1 4 1 15,4-4-1-15,-4 0-2 0,6 0 1 0,-1 4 2 0,-6-4 0 16,6 0-1-16,1 0 0 0,-1 3-1 0,1-3 1 0,0 0 0 16,6 0 0-16,-7 0 0 0,7 0-1 0,-6 0-1 15,6-3-1-15,0 3 3 0,-7-4 0 0,1 4 2 16,-1-4-1-16,1 1 1 0,0-1 1 0,-7 4 0 0,-7-4 1 16,8 4 0-16,-8 0 7 0,-6-3 4 0,6 3 8 0,1 0 4 15,-7-4 4-15,0 4 4 0,0-3 1 0,0 3-2 0,0-4-5 16,-7 4-6-16,7-4-9 0,-6 4-5 0,0-3-5 15,-2 3-5-15,2-5-3 0,0 5-6 0,-1-3-12 16,1 3-18-16,0-3-15 0,-2 3-22 0,-4-5-27 0,6 5-24 16,-2-3-40-16,2-1-53 0,0 1-73 0,-1-1-104 0,-6 0-61 15</inkml:trace>
  <inkml:trace contextRef="#ctx0" brushRef="#br0" timeOffset="78945.11">17234 11294 253 0,'0'-7'370'0,"0"-1"-93"0,-7 1-89 0,7 0-62 16,0 0-37-16,0 3-20 0,0 0-15 0,0 1-13 0,0-1-11 15,0 4-5-15,0 0-6 0,0 0-5 0,0 0-5 16,0 4-6-16,0-1-3 0,7 5-1 0,-7-1 2 0,0 4 0 16,6 3 0-16,-6 1 5 0,6 3 1 0,-6 1 2 0,8 3 2 15,-2-4 0-15,-6 4 0 0,6 0-1 0,-6 0 1 16,7 0-3-16,-7 0 0 0,5 4-2 0,-5-4 1 15,8 0-1-15,-8-1-1 0,6 1 2 0,-6 1-1 0,7-5-1 16,-7 0 0-16,0 0-1 0,6-3-1 0,-6 3 0 0,0-3 0 16,6 0-2-16,-6-4-1 0,0 4-1 0,8-4-5 0,-8 0-16 15,0-1-33-15,6-2-57 0,-6-5-91 0,6 1-154 16,1 0-84-16,0-4-42 0</inkml:trace>
  <inkml:trace contextRef="#ctx0" brushRef="#br0" timeOffset="79523.03">17800 11045 175 0,'0'0'166'0,"0"0"-25"15,0 0-22-15,-6 4-20 0,6-4-18 0,0 0-13 16,0 0-8-16,0 4-9 0,0-4-7 0,0 0-4 0,6 3-2 16,-6-3-5-16,0 4 0 0,0-4-5 0,7 4-2 0,0-4-3 15,-7 3 2-15,6 1-1 0,6-4-3 0,-4 3 0 16,-2 1-1-16,7 0 1 0,0-4-1 0,6 3-3 0,1-3 1 15,0 4-2-15,-1-4 2 0,1 4-1 0,6-1-1 16,-1-3 0-16,9 4-1 0,-9-4 2 0,7 0 2 0,2 4-2 16,-2-4 1-16,1 0 0 0,-1 0 4 0,1 0 0 0,-1 0 1 15,1 0 0-15,-7-4-2 0,7 4 0 0,-7-4-2 16,-1 4-3-16,-5-3-1 0,0 3-4 0,-1 0-3 0,-6-4 1 16,0 4-2-16,-7-4 4 0,2 4 2 0,-2 0 0 15,-6 0 0-15,0 0 2 0,6-3-2 0,-12 3-8 0,6 0-9 16,0 0-18-16,-6-4-26 0,-2 4-34 0,-4-4-46 0,-1 1-80 15,-1 3-121-15,-4-4-94 0,-2 4-53 0</inkml:trace>
  <inkml:trace contextRef="#ctx0" brushRef="#br0" timeOffset="80007.25">17690 11093 308 0,'-6'0'406'0,"-2"0"-126"0,2 0-111 15,6 0-70-15,0 0-38 0,-6 0-22 0,6 0-13 0,0 3-7 16,6-3-4-16,-6 0 4 0,0 4 2 0,6 0 5 0,2-1 1 16,-2 1 3-16,6 3 1 0,-5-3 0 0,6 3-2 0,0 1-4 15,7-1-3-15,-8 0-4 0,8 4-1 0,-7-4-1 16,7 4-2-16,-8 1-1 0,8-1-1 0,0 0 0 16,-7 0-3-16,-1 3 2 0,2 1-1 0,-1-1 0 0,0 5 0 15,0-1 2-15,-6 0 1 0,-1 1 0 0,1-1 2 16,-1 0-1-16,0 4-2 0,-6 0-1 0,0 0 1 0,0 1-1 15,0-1 0-15,-6 3-3 0,0 1 0 0,-7-1 0 0,6 4 1 16,-12 1 0-16,5-1-2 0,-6 0-3 0,2 4 1 16,-2 0 0-16,1 1 0 0,-1-5-1 0,0 4 1 0,-6-4-2 15,7-4-1-15,-1 1 2 0,7 0 1 0,-7-4 2 0,8 0 1 16,-2-4 1-16,2-3 1 0,-2-1 1 0,8 1 2 16,-1-4 0-16,1-3 0 0,0 3-1 0,6-8-2 0,-8 1-2 15,8 3 2-15,0-3 0 0,0-1 0 0,8 1 1 16,-8-4 2-16,6 4 0 0,7-1 0 0,0-3 0 0,6 4-2 15,1-4 0-15,0 0-4 0,4 0-1 0,3 0-2 0,0-4-1 16,5 4-1-16,1-3-1 0,-1 3 0 0,1-4 0 16,6 0 2-16,7 1-1 0,-8-1-1 0,9-3 0 0,-9 3 1 15,8-3-1-15,-7 3-1 0,0 1 1 0,1-5 1 0,-9 5-2 16,2-1 1-16,-7 0 1 0,0 1-2 0,-6-1 1 16,-1 0 1-16,-5 0-1 0,-8 4-2 0,8-3 0 15,-8 3-2-15,-6 0-1 0,6 0-6 0,-6 0-7 0,0 0-11 16,0 0-15-16,0 3-18 0,0-3-21 0,0 4-23 0,-6 4-33 15,6-5-56-15,-14 1-95 0,8 0-120 0,-7 3-61 0</inkml:trace>
  <inkml:trace contextRef="#ctx0" brushRef="#br0" timeOffset="80475.86">17840 12437 443 0,'-8'-7'500'0,"2"3"-146"0,0 0-140 0,0-3-87 15,6 3-44-15,0 4-30 0,-7-3-17 0,7-1-15 16,0 4-11-16,0 0-5 0,7 0-3 0,-7 4 2 0,0-4-1 15,6 7 2-15,0-3-1 0,0 7 1 0,2 0-1 16,-2 0 2-16,0 3 0 0,1 1-1 0,-1 4 0 0,1-1-3 16,0 0 2-16,-1 4-1 0,0-4 2 0,0 4-2 15,2 1 1-15,-2-2-1 0,0 5 1 0,1-4-2 0,-7 3 2 16,7-3-1-16,-7 0-1 0,6 1 1 0,-6-5-3 0,7 4 0 16,-7-4 0-16,0-3 0 0,0 3 0 0,0-3 0 15,0-4 0-15,0 4 0 0,0-4 3 0,-7 0 2 0,7-1 0 16,-6 1 0-16,-1-3 4 0,0-1 1 0,1-3 1 15,0-1 4-15,-2 1 6 0,2 0 4 0,0-4 4 0,0 0 4 16,-1 0 1-16,-6-4 1 0,6 0-1 0,1 1-2 0,0-1-7 16,-8-3-3-16,8-1-4 0,0 1-4 0,-1-4-3 15,7 0-4-15,-7 0-2 0,1 0-5 0,-1-4-10 0,1 1-16 16,6-1-22-16,-7-3-24 0,0 3-36 0,7-7-55 16,0 0-82-16,0 0-140 0,0-4-82 0,-6 1-43 0</inkml:trace>
  <inkml:trace contextRef="#ctx0" brushRef="#br0" timeOffset="80678.92">17749 12082 117 0,'-9'-4'489'0,"4"1"-113"0,-1 3-152 0,-1-4-103 0,7 4-56 16,-6 0-31-16,6 0-16 0,6 0-8 0,-6 0-8 0,0 0-2 16,7 4-5-16,-1-4-14 0,-1 3-25 0,10 1-47 15,-9 0-81-15,7-1-154 0,0 1-79 0</inkml:trace>
  <inkml:trace contextRef="#ctx0" brushRef="#br0" timeOffset="81975.67">18856 11430 91 0,'6'-4'288'0,"-6"0"-58"0,0 1-55 0,0-1-47 16,6 0-36-16,-6 1-23 0,0-1-11 0,0 4-7 16,0 0-8-16,0 0-4 0,0 0-6 0,0 0-3 0,0-4-6 15,0 4-4-15,0-3-8 0,0 6-5 0,0-3-4 16,0 4-1-16,-6 3-2 0,6 1 0 0,-6 3 0 0,-2 0 1 15,8 3 3-15,-6 4-1 0,-6 1 3 0,5-1 3 0,0 4 3 16,-6 0 1-16,0 4 3 0,0-1 1 0,1 1 1 16,-2 0 2-16,1-1 0 0,0 5-2 0,6-5-2 0,-5 1-1 15,-2 0-2-15,8-1 1 0,0-3 0 0,-1 0-1 16,0 0 0-16,-6-4 0 0,13-3 1 0,-6 0 0 0,6-4 2 16,-6 0-3-16,6-4 0 0,0 1 3 0,-8-1 1 0,8-3 2 15,8-1 2-15,-8 1 10 0,0-4 6 0,6-4 6 16,0 4 2-16,1-7 2 0,-1 0 1 0,8-1 2 15,-2-3-3-15,-4-3-6 0,4-1-3 0,1 1-5 0,0-2-2 16,-6 2 2-16,6-4-1 0,0-1-3 0,-1 1-3 0,-5 0 0 16,6 0-5-16,-6-1-1 0,-1 1-5 0,1 3-5 15,0 0-3-15,-1-3-2 0,0 7-3 0,0 0-2 0,-6 0-3 16,8 4 0-16,-8 0 2 0,0 3-3 0,6 0-3 16,-6 1 1-16,0 3-1 0,0 3 3 0,0 1 0 0,0 0 0 0,0 3-2 15,6 4 4-15,-6-4 1 0,0 4-3 0,7 0 3 16,-7 4-2-16,6-4 1 0,1 0 1 0,-7 0-1 15,7 4 0-15,-1-4 0 0,0 0 2 0,0-4-1 0,2 4 1 16,-2-4 0-16,0 0-1 0,8 1 1 0,-8-5 0 0,1 5 0 16,5-5 0-16,-5 1 2 0,6-4 0 0,-7 4-1 15,1-4 1-15,6-4 1 0,0 0-1 0,-7 1 0 0,8-5 0 16,-2 1 1-16,2-4-1 0,-8-3 1 0,6 3-1 16,3-4-1-16,-3-4 2 0,-6 5 0 0,8-8 0 0,-1 3 1 15,-6-2-2-15,-1 2 2 0,7-3-2 0,-7 0 2 0,1 0-2 16,0-3-1-16,-7 3 0 0,6 0 0 0,0 0-1 15,-6-1-1-15,0 2 1 0,0 2-1 0,0 1 1 16,0 0 0-16,0 3 0 0,0 4 0 0,0 0 1 0,0 4 0 16,0 0-1-16,-6 3 0 0,6 0-1 0,0 1-1 0,0 3 2 15,0 0-3-15,-6 0-1 0,6 3-2 0,-7 5 2 0,7-1 0 16,-7 4 2-16,7 0-2 0,0 0 2 0,0 3 0 16,0 1 1-16,0 0 1 0,0-1 3 0,7 4-3 15,-7 1-1-15,0-1 1 0,0 4 1 0,7-3 0 0,-7 3-1 16,0-1 0-16,0 1-1 0,0 1 1 0,0-1 0 0,0 3 0 15,0-3 0-15,0 4-1 0,0-4 2 0,0 4-5 16,-7-1 4-16,7-3 1 0,-7 4 1 0,7-4-1 0,-6-1 0 16,0-2-1-16,6-1 0 0,-7 1 5 0,7-5-4 15,-6 1-3-15,6 0-1 0,-7-5 2 0,7 1-1 0,0 0-3 16,0-3-5-16,-7 3-9 0,7-4-14 0,0 1-14 0,0-5-15 16,0 5-19-16,0-1-21 0,0-3-29 0,0-1-47 15,0 1-75-15,7 0-137 0,-7-1-75 0,0 1-39 0</inkml:trace>
  <inkml:trace contextRef="#ctx0" brushRef="#br0" timeOffset="82334.92">19351 11997 138 0,'0'-7'517'0,"0"4"-89"0,0-1-155 15,0 4-121-15,0-4-69 0,0 4-40 0,0 4-19 16,0-4-13-16,6 4-7 0,-6 3 0 0,6 0-2 0,1 0 1 16,-1 4 1-16,1 0 1 0,-1 4 0 0,1 0 0 15,6 3 2-15,-6 1 0 0,5-1 1 0,-6 4-2 0,2 0 1 16,4-1-2-16,-5 2 0 0,-1 2 0 0,1-3 0 0,-7 0 0 16,7 0 2-16,-7 0 1 0,0 0 2 0,0-3 5 15,-7-1 4-15,0 0 2 0,1 0 5 0,-1 1 5 16,1-5 3-16,-8 1 1 0,2 0 4 0,-1-4 4 0,0 0 2 15,-7 0 8-15,7-4 5 0,-7 1 3 0,8-1 4 0,-7-4 7 16,5 1 3-16,-6 0 0 0,8-4-2 0,-2 0-4 16,2 0-10-16,-1-4-7 0,-1 0-9 0,8 1-10 0,0-1-16 15,-1 1-24-15,0-5-31 0,1 1-35 0,6-4-34 0,0 0-30 16,0 0-34-16,6-4-40 0,1-3-52 0,-7-1-64 0,7 1-106 16,5 0-60-16,-5 0-21 0</inkml:trace>
  <inkml:trace contextRef="#ctx0" brushRef="#br0" timeOffset="82491.13">19454 11741 366 0,'0'-7'482'0,"7"-4"-149"0,-7 3-138 16,6 1-81-16,1 0-48 0,-7 3-26 0,7-3-18 0,-1 3-13 15,-6 0-9-15,6 4-10 0,2 0-13 0,-2 0-23 0,0 0-30 16,1 0-55-16,-1 0-89 0,7 0-139 0,-6 4-71 15</inkml:trace>
  <inkml:trace contextRef="#ctx0" brushRef="#br0" timeOffset="83115.92">19799 11364 455 0,'0'-4'392'0,"0"8"-142"0,0-4-112 0,7 4-66 15,-7 3-35-15,7 4-18 0,-7-4-10 0,6 4-3 0,-6 0-4 16,7 4 0-16,-1-1 1 0,0 4 2 0,-6-2 1 16,8 2 1-16,-2-4 1 0,0 5 0 0,0-5 1 0,-6 5 2 15,8-5-1-15,-8 1 2 0,6-1 1 0,-6-2 2 16,0 2 1-16,0-3 2 0,0 0 2 0,0 0 2 0,0 0 1 15,-6-4 2-15,6 1 0 0,-8-1 3 0,2 4 0 0,-6-4 0 16,4 4-3-16,2-3-3 0,-7 3-2 0,0 0-3 16,6 0-3-16,-5 0-7 0,-1 4 0 0,-7-5-4 0,7 5 0 15,0 0-2-15,0-1 2 0,0 1-2 0,0 3 0 0,0-3 1 16,6 0-2-16,-5-4 1 0,6 3 0 0,-2 1 1 16,2 0-2-16,0-4 1 0,6 0-2 0,0-1 2 0,-7 1 1 15,7 0-1-15,0-3 2 0,7 3-2 0,-7-4 1 16,6 1 2-16,0 3-1 0,2-8-1 0,-2 5-1 0,0-5-1 15,0 1 0-15,7-4 2 0,-6 4-2 0,6-4-1 0,0-4 0 16,0 4 1-16,0-7 2 0,0 3 0 0,0-3 2 16,7-1 2-16,-8 1 4 0,2-1 4 0,-8-3 8 15,7 0 6-15,-7 0 2 0,8-3 7 0,-8 3 1 0,0-4 0 16,2 4-6-16,-8-3 2 0,6-1-3 0,-6 4-3 0,0-3-2 16,0-2-6-16,0 2-4 0,0 3 2 0,0 0-1 0,0 0-7 15,0 0-6-15,0 4-1 0,-6-1-3 0,6 5-2 16,0-1 0-16,0 0-4 0,0 4 2 0,0-3 1 15,0 3 0-15,0 0-2 0,0 0 1 0,-8 3 3 0,8 5-1 16,0-1 1-16,0 0 0 0,0 1 0 0,0 3 1 0,0 0 0 16,0 3 0-16,0-3 0 0,0 0 0 0,0 1-1 15,8 2-1-15,-8-3 1 0,0 0 1 0,6 0-2 0,0 0 1 16,-6 0-2-16,7 0 0 0,6-4-1 0,-6 0 2 16,-1 1-4-16,0 3-7 0,8-8-9 0,-2 5-14 0,2-5-17 15,-1 1-20-15,-7-4-23 0,14 4-27 0,-8-4-42 0,2 0-47 16,-1-4-68-16,-1 0-109 0,2 1-62 0</inkml:trace>
  <inkml:trace contextRef="#ctx0" brushRef="#br0" timeOffset="84303.05">20203 11521 222 0,'0'0'280'0,"0"0"-54"0,-6-3-49 0,6 3-46 0,0-4-35 16,0 0-24-16,0 4-16 0,0-3-7 0,0-1-9 0,0 4-2 15,0-4-4-15,0 4-2 0,0 0-6 0,0 0-3 16,0-3-5-16,0 3-4 0,0 3-2 0,0-3-4 0,0 4 0 16,-6 0 1-16,6 3 1 0,0 4 0 0,0 0 2 0,-7 4 3 15,7-1-1-15,-7 1 1 0,7 3-3 0,-6 4 0 16,6 0-2-16,-7 0-2 0,7 0-1 0,-6 4-2 0,0-1-1 15,6 1-1-15,0 0-1 0,-8-1 1 0,8 1-1 0,-6 0-1 16,6-5 0-16,0 2 2 0,0-5 0 0,-6 0 2 16,6-3-1-16,0 0 0 0,0-4 1 0,0-1 1 0,0-2 3 15,0-5 7-15,0 5 11 0,0-5 15 0,0 1 21 16,0-4 22-16,0 0 22 0,0 0 17 0,0 0 11 0,0-4 2 16,6-3-4-16,-6-4-11 0,0 0-19 0,6 0-11 15,2-7-11-15,-2 0-10 0,-6-1-7 0,6-2-3 0,1-2-4 16,-1 1-3-16,-6 0-2 0,7 0-10 0,-7 1-9 15,0-5-5-15,7 4-2 0,-7-4-1 0,0 0-1 0,0 5-1 16,0-5-2-16,0 4 0 0,0 0-2 0,0 0-5 0,0 4-5 16,0-1-6-16,0 5-2 0,0 3-1 0,0 0 0 0,0 3-3 15,0 1-3-15,0 0-2 0,0 3-4 0,0 4-1 16,0 0-1-16,6 4-1 0,-6 3-1 0,6 4 2 16,1 0-5-16,0 4-4 0,-1 3-2 0,0 0-3 0,1 4-6 15,0-4-5-15,6 5-6 0,-7 2-2 0,0-3 3 0,8 0 4 16,-8 4 4-16,0-1 3 0,2-2 5 0,-2 2 2 15,7-3 5-15,-7 0 4 0,1 0-1 0,6-4 3 0,-7 0 2 16,-1 1-1-16,4-8 1 0,-3 4 3 0,0-8 2 16,1 4 1-16,-7-7 4 0,6 3 3 0,1-3 4 0,-7-4 3 15,6-4 4-15,1 0 8 0,-1-3 13 0,1 0 17 0,0-4 14 16,5-4 10-16,-6 0 9 0,2-3 15 0,5-1 10 16,-1-2 5-16,-5 2 0 0,0-3-8 0,-1 1-11 0,8-1-5 15,-8-4-7-15,0 4-11 0,1 0-12 0,-1-4-13 16,1 4-4-16,-1 0-11 0,-6 0-6 0,7 0-8 0,-1 4-6 15,-6 0-5-15,0-1-2 0,7 5-3 0,-7 3-16 0,7 0-15 16,-7 4-36-16,0-1-56 0,6 0-63 0,-6 5-48 16,0 3-44-16,6 3-41 0,1 2-55 0,-1-2-94 0,-6 5-133 15,7 2-37-15,-7 1 14 0</inkml:trace>
  <inkml:trace contextRef="#ctx0" brushRef="#br0" timeOffset="84662.32">20685 11895 191 0,'-6'-8'1041'0,"6"5"-717"16,0 3-142-16,0-4-85 0,0 8-48 0,0-4-26 15,0 3-14-15,0 5-4 0,6 0-1 0,-6 2 0 0,0 1 2 16,7 4 1-16,-1 0 3 0,-6 7 0 0,7-4 1 0,0 4-3 15,-1 0 4-15,0 4-3 0,1-1-2 0,6-3 0 16,-7 4 0-16,1-1-1 0,0 1 1 0,-1 0 0 0,1-4 0 16,-1 3 4-16,0-3 2 0,-6 0 4 0,8-4 1 15,-8 5 2-15,0-5 2 0,0-3 3 0,0 3-3 0,0-4 1 16,0-3 2-16,-8 4 4 0,8-4 7 0,-6-4 11 0,0 1 10 16,-1-1 12-16,1 1 8 0,-1-5 5 0,-6-3 5 15,7 4 0-15,-8-4-6 0,8-4-10 0,-7 4-10 0,0-7-13 16,0 3-11-16,0-3-8 0,0-1-17 0,0-3-18 0,0 0-27 15,0-3-29-15,0-1-31 0,6 1-30 0,1-5-30 16,0 1-34-16,6 0-31 0,-7-5-47 0,7 2-60 0,0-5-106 16,7 0-67-16,-7 4-27 0</inkml:trace>
  <inkml:trace contextRef="#ctx0" brushRef="#br0" timeOffset="84818.51">20822 11704 129 0,'0'-3'516'0,"0"-1"-76"0,0 0-143 0,0-3-118 0,0 7-73 16,0-4-40-16,-7 1-25 0,1 3-15 0,6-4-10 0,0 4-10 15,0 0-11-15,6 0-15 0,-6 0-26 0,7 0-32 16,-7 4-69-16,7-4-128 0,-1 3-108 0,1-3-72 16</inkml:trace>
  <inkml:trace contextRef="#ctx0" brushRef="#br0" timeOffset="86271.58">21259 11686 7 0,'-8'4'121'0,"2"-1"2"0,0-3-1 0,0 4 2 15,-1-4-3-15,0 0-4 0,1 0-8 0,0 4-8 16,-1-4-13-16,0 0-12 0,7 3-10 0,-6-3-10 0,6 0-10 16,-7 0-6-16,7 0-6 0,0 0-3 0,0 0-4 0,0 0 0 15,0 0 0-15,7 0-3 0,-7 0-2 0,6-3-3 16,1 3 0-16,0 0-1 0,-1-4-1 0,7 4-5 0,0 0-3 16,-7 0-2-16,14-4 1 0,-7 4 0 0,0 0-2 0,0-3-1 15,7-1-3-15,-7 4 1 0,0-4 0 0,6 4 3 16,-5-3-1-16,-2 3 2 0,1 0 2 0,1 0 1 0,-8-4 2 15,7 4-1-15,0-3 1 0,-7 3 0 0,-6 0-1 16,8 0-1-16,-2-4 0 0,-6 4 1 0,0 0-1 0,0 0 1 16,-6 0 1-16,-2 0-3 0,2 0 0 0,0 0-2 15,-8 0 0-15,-5 0-4 0,6 4-1 0,-6-4-1 0,-1 3-1 16,0-3 0-16,7 0-1 0,-7 4 1 0,8-4 0 0,-2 0 0 16,2 0-1-16,-1 3-2 0,-1-3 2 0,8 0 0 15,0 0 0-15,-1 4-1 0,0-4 0 0,1 0-1 0,6 0-1 16,0 0 1-16,0 0-1 0,0 4 1 0,6-4 1 15,-6 0-1-15,7 3 1 0,0-3 1 0,5 0 0 0,-6 0 1 16,8 0 1-16,-1 0-1 0,0 0 0 0,0 0 0 16,1 0 0-16,-2 0 1 0,1 0-1 0,0 0-1 0,-6-3-1 15,4 3 2-15,4-4 1 0,-2 4 1 0,-7-4-1 0,8 4 0 16,-8 0 1-16,0-3 0 0,1 3 0 0,-7 0 0 0,7 0-1 16,-7-4-1-16,0 4 0 0,0 0 0 0,0 0-1 15,0 0-1-15,-7 0-1 0,0 0-2 0,1 0-1 16,0 0 0-16,-1 0-1 0,0 0-4 0,1 0-5 0,-1 0-8 15,1 0-10-15,0 0-16 0,-3 0-23 0,9 0-42 0,0 0-62 16,0 0-95-16,-5-3-108 0,5 3-57 0</inkml:trace>
  <inkml:trace contextRef="#ctx0" brushRef="#br0" timeOffset="88083.26">22281 11078 338 0,'0'-4'297'0,"0"1"-73"0,0-1-68 0,0 1-48 15,-6-1-28-15,6 0-16 0,0 1-6 0,0-1-5 0,0 0-7 16,0 4-7-16,0-3-6 0,0-2-5 0,0 2-5 0,0 3-7 15,0 0-2-15,0-4-5 0,0 4-3 0,0 0-2 16,0 0-2-16,0 4 0 0,0-4-3 0,0 3 1 16,0 5 2-16,0 0 6 0,0 6 3 0,-8 1 3 0,8-1 2 15,0 8 0-15,0 0 3 0,-6 0-2 0,6 4-3 0,0 0-6 16,0-1-3-16,0 4-3 0,0-3-1 0,0 3 0 16,0-3 0-16,0 0 0 0,6-1 0 0,-6-3 0 0,0 0 2 15,0 1 0-15,0-1-1 0,0-8 0 0,0 4-1 0,0-3 0 16,0 0 0-16,0-4 2 0,0-4-1 0,0 4 5 15,0-4 5-15,0-3 11 0,0-1 15 0,0 1 15 0,-6-4 18 16,6 4 18-16,0-4 17 0,-6 3 7 0,6-3 0 16,-6-3-7-16,-1 3-9 0,7-4-15 0,-7 4-18 0,-5-4-20 15,5 1-17-15,0-1-10 0,1 0-6 0,-1 1-4 16,-5-1-5-16,3 0-1 0,4 1-1 0,-7-1 0 0,5 4-1 16,-6-3 0-16,6 3-2 0,-5 3-1 0,-2-3 3 0,2 7-2 15,-8-3 0-15,7 7 0 0,-7-4-1 0,8 4 1 16,-8 4-2-16,0-4-2 0,7 4 1 0,0 0 1 0,0 3 2 15,0-4 1-15,0 5 2 0,6-1-2 0,1-3 2 0,0 3 0 16,-1 1-1-16,0-1 0 0,7-4-3 0,-6 1-2 16,6 0-2-16,0-1-1 0,6-3 1 0,-6 4 0 15,7-4-1-15,0-3 0 0,-1 2 2 0,0-2 0 0,8-1 3 16,-1 0 0-16,-1-3 1 0,2 0 1 0,-2-1 2 0,1-3-1 16,7 0 0-16,-6 0 0 0,4 0 0 0,-4-3 1 0,5-1 1 15,1 0 1-15,-8-3 0 0,8 0 1 0,0-1 2 16,-7-2 1-16,7-2 0 0,-8 1 2 0,1 0-2 15,1 0 0-15,-8-3 1 0,7 3 9 0,-6-4 6 0,-1 0 4 16,-6 5 1-16,6-5-1 0,-6 0 1 0,0 4 1 0,0 0 0 16,0-4-10-16,0 8-6 0,-6 0-5 0,6-1-2 15,0 1-3-15,-6 0 3 0,6 3-5 0,0 0 0 0,0 1-3 16,0 3-3-16,-7-4-1 0,7 4 0 0,0 4 2 16,0-4-2-16,0 7 0 0,-7 0 1 0,7 1 0 0,0 3 2 15,-6 0 0-15,6 0 5 0,0 0-3 0,-6 4-1 0,6-1 1 16,0 1 0-16,0-1-2 0,0 1 0 0,0 0-2 15,0-1-3-15,6 1-1 0,-6-4 1 0,6 0-2 16,1 0 0-16,-7 0 1 0,7 0 0 0,-1-4 0 0,6 1 0 16,-4-1 2-16,5-3 1 0,-7-1 0 0,7 1-1 0,6 0-13 15,-5-1-17-15,5-3-19 0,1 0-22 0,6 0-19 0,-7-3-25 16,1-1-29-16,6 0-42 0,-6-3-44 0,5 3-64 16,-5-3-75-16,0-4-90 0,-7 4-32 0</inkml:trace>
  <inkml:trace contextRef="#ctx0" brushRef="#br0" timeOffset="88676.82">22815 10975 263 0,'-6'0'416'0,"6"0"-102"0,-7-3-102 16,7 3-79-16,-6 0-53 0,-1 0-35 0,0 0-22 15,1 0-12-15,0 3-5 0,-8-3-4 0,8 4 1 0,-7 0 1 16,0 3-1-16,6 0 0 0,-5 1 1 0,5 3 2 16,-6-4 1-16,-1 4 3 0,8 4-1 0,-7 0-2 0,7 3 2 15,-7 0 2-15,6 0 0 0,-5 4 0 0,4 0-1 0,-4 4 0 16,-1 0-1-16,6-1 3 0,1 4 0 0,-7 1 1 15,6-1 0-15,-6 4 0 0,7 0 0 0,-1 4-2 16,0-5-1-16,1 2-3 0,0 2 0 0,-1-3-3 0,7 4-1 16,-6 0-2-16,6-1 3 0,0 4-3 0,6-3 0 0,-6 0 5 15,7 3-3-15,-1-3 1 0,0 0-1 0,1-1 1 0,0 1-3 16,-1-5 1-16,7 1-2 0,-6 1-1 0,6-2 0 16,0-2 1-16,0-1 0 0,-1-4 1 0,2 5 1 15,5-4 0-15,-6-4 0 0,6 0 2 0,1-1 3 0,0-2-1 16,-2-1-1-16,-3 1 1 0,11-5 1 0,-7-3 0 0,1 4 0 15,0-4-1-15,-2-4-3 0,9 0 0 0,-7 1-1 16,-1-5 0-16,-6 1-2 0,7-4 0 0,-1 0-3 0,-6 0-11 16,6 0-15-16,1-4-26 0,-7-3-45 0,7 0-72 0,-8-4-116 15,8 0-114-15,-7-4-64 0</inkml:trace>
  <inkml:trace contextRef="#ctx0" brushRef="#br0" timeOffset="89207.9">22685 11173 213 0,'-6'0'335'16,"6"0"-63"-16,-8 0-65 0,8 0-59 0,0 0-45 16,0 4-31-16,-6-4-19 0,6 0-14 0,0 0-8 0,0 0-7 15,0 0-4-15,6 3-4 0,-6-3-1 0,0 0-2 0,8 0-2 16,-8 0-2-16,6 5-1 0,0-5-1 0,1 3 2 16,0-3 2-16,5 4-1 0,-5-4 2 0,6 3 2 15,0 1 2-15,7-4 0 0,-8 4-5 0,8-4 2 0,-1 0-1 16,1 0-1-16,0 3 1 0,-1-3-3 0,7 0 3 0,-6 0-1 15,0 0 5-15,5-3 1 0,1 3 0 0,-6 0 2 0,7 0 0 16,-9-4 1-16,2 4-3 0,-1-4 0 0,-5 4-4 16,6-3-3-16,-8 3-4 0,-5-4-3 0,-1 4-2 0,1 0-1 15,0 0 0-15,-7-3-3 0,6 3 0 0,-6 0-11 16,0-5-14-16,0 5-21 0,0 0-31 0,-6 0-44 0,6 0-69 16,-7-3-116-16,0 3-102 0,-6 0-57 0</inkml:trace>
  <inkml:trace contextRef="#ctx0" brushRef="#br0" timeOffset="89645.57">22685 11236 245 0,'0'0'413'0,"-6"3"-109"16,6-3-103-16,0 0-80 0,0 4-52 0,0-4-29 15,6 4-15-15,-6-4-8 0,6 3-4 0,1 1 0 0,0 3 0 16,5-3-1-16,-5-1 0 0,6 5 2 0,0 3-3 0,-7-4 0 15,8 4 0-15,-8 0-2 0,7 0-2 0,-6 0-1 16,-1 4 1-16,1-4 1 0,-7 7 4 0,6-3 1 0,-6 3 0 16,0 0 1-16,-6 1 4 0,6 2-1 0,-7 2 1 15,1-1-3-15,-8 0-2 0,8 0-2 0,-7 3-2 0,-6-3 0 16,4 4-1-16,-3 0-1 0,5-1-2 0,-6 1 2 0,5-4-2 16,-5 4 0-16,6-4 0 0,-6-4 1 0,5 4 1 15,1-4 0-15,0 0 0 0,0 0 0 0,0 1 0 0,0-4 0 16,0 3 0-16,0-7-2 0,7 4-1 0,-1-4 0 0,1 0-2 15,0-4 1-15,6 0 0 0,0 0-2 0,-8-3 2 16,8 3 0-16,8-3 3 0,-8 0 1 0,6-4 2 0,0 3 2 16,7-3 2-16,-7 4 2 0,8-4 1 0,5 0 0 15,1 0-2-15,-1-4-1 0,0 4-1 0,1-3-2 0,6 3-2 16,1-4-1-16,-1 0-2 0,-2 4-1 0,3-3 0 0,-1-1 1 16,7-3 0-16,-7 3 0 0,0 1 1 0,1-1-1 15,-1 0 2-15,-7 1-3 0,1-1-1 0,-8 0-2 16,2 1-1-16,-2 3-1 0,-5-4 0 0,-1 4-1 0,-6 0-3 15,7-4-5-15,0 4-12 0,-7 0-15 0,0 4-14 0,0-4-23 16,6 0-31-16,-6 4-57 0,0-4-90 0,6 3-135 0,-6 1-71 16,-6 0-34-16</inkml:trace>
  <inkml:trace contextRef="#ctx0" brushRef="#br0" timeOffset="90067.55">22991 12191 33 0,'0'0'522'0,"-6"-3"-63"16,6 3-133-16,0 0-125 0,0 0-76 0,0 0-53 15,0 0-31-15,0 0-16 0,0 3-12 0,0 2-6 0,0-2 0 16,6 1-1-16,-6 3-4 0,0 4 4 0,6 0 2 0,-6 4 0 16,7-1 2-16,-7 1 1 0,6 7-2 0,1-4 0 15,-7 4-2-15,7 4-2 0,-7-4-1 0,6 3-1 16,-6 1-1-16,6-4 1 0,-6 4-2 0,0 0 0 0,0-5 0 16,0 1 0-16,0 0 0 0,0-3-1 0,0-1 0 0,-6 1 2 15,6-5 2-15,0 1 2 0,-6-1 3 0,-1-3 4 0,0 0 5 16,1 0 8-16,-1-4 3 0,1 1 4 0,-7-1 5 15,6 0 5-15,-5-3 5 0,-1 0 5 0,-1-4 2 16,2 0 6-16,5 0 8 0,-6 0 7 0,-1-4 2 0,2 0-4 16,5 1-6-16,-6-1-7 0,6 0-8 0,1-3-20 0,0 0-34 15,0 0-41-15,-2-1-42 0,8 1-35 0,0-4-38 16,0 0-50-16,8-4-71 0,-8 1-105 0,6-4-105 0,-6 2-45 16,6-2-12-16</inkml:trace>
  <inkml:trace contextRef="#ctx0" brushRef="#br0" timeOffset="90270.37">22978 11943 491 0,'-7'-4'414'0,"7"4"-136"15,0-4-126-15,0 4-82 0,0 0-52 0,0 0-41 16,0 0-43-16,7 4-57 0,-7-4-83 0,0 4-127 0,7-4-68 16</inkml:trace>
  <inkml:trace contextRef="#ctx0" brushRef="#br0" timeOffset="91676.16">23369 11268 159 0,'0'0'179'0,"0"0"-27"0,0-3-25 0,0 3-23 0,0 0-18 15,0-4-16-15,0 4-11 0,0 0-9 0,0-3-3 16,0 3-2-16,0-4-2 0,0 4-2 0,0-4-2 0,0 4-1 16,0-3 2-16,0 3-3 0,0-4-5 0,0 0-1 0,0 4 0 15,0-3 1-15,0 3 2 0,0-4-1 0,0 4-2 16,0-4 0-16,0 4 1 0,0-3-4 0,0 3-2 0,0-4-5 16,0 4-4-16,0 0-4 0,0 0-5 0,0 0-2 15,0 0-3-15,0 0-3 0,0 0 0 0,0 0-2 0,0 4 0 16,0-1 0-16,-7 5 0 0,7-1 0 0,-6 4 2 0,6 3 0 15,-7 1 1-15,0 3 1 0,-5 4 3 0,5 1 0 16,-6-1 2-16,7 3 1 0,-7 1 0 0,-1-1 1 0,2 1 1 16,5 3 2-16,-6-7-2 0,0 4-1 0,6-1 1 15,-6-3-1-15,7 1 1 0,0-1 0 0,-8-4 1 0,8 0-2 16,0 0 0-16,-1-3-1 0,7 0 1 0,-7-4-1 0,7-4 1 16,-6 0-1-16,6 1 4 0,0-4 8 0,0-1 12 15,0-3 16-15,0 4 10 0,0-4 8 0,6 0 2 16,-6-4 2-16,7 1 2 0,0-5 0 0,-1 1-1 0,0-1-8 15,-1 1-9-15,4-4-6 0,-9 4-3 0,12-8 1 0,-5 4-2 16,-7 0-4-16,6 0-11 0,1 0-7 0,-7 4-1 16,7-4 0-16,-1 0-6 0,-6 4-2 0,0-1-7 0,6 4-5 15,-6 1-6-15,7-1-1 0,-7 4-4 0,0 0-1 16,7 0 1-16,-7 0-1 0,6 4 2 0,0-1 1 0,-6 1 4 16,8 4 0-16,-2-5 0 0,7 5 2 0,-7-1-1 0,0 0 0 15,1-3 2-15,6 3 0 0,-7-3 0 0,8 3 1 16,-1-3 1-16,0 0-1 0,0-1 1 0,0-3 0 0,0 0 3 15,0 0 0-15,0 0-1 0,6 0-1 0,-5-3 1 0,-2-1 1 16,2-3 3-16,5-1-2 0,-6 1-1 0,0 0 1 16,-7-1 0-16,8 1 2 0,-1-8-1 0,-7 4 0 0,1 0-2 15,6 0 1-15,-7-3-1 0,0-1 1 0,2 0 2 16,-2 1-3-16,0-5 0 0,-6 5 2 0,7-1-2 0,-1-3-1 16,-6-1 5-16,7 1 12 0,-7 3 6 0,0 1 4 0,6-1 4 15,-6 4 1-15,0 0 0 0,0 4 0 0,0 0-6 16,0-1-9-16,0 4-12 0,0-3-2 0,0 7-6 15,0-4-3-15,0 4-1 0,0-3-3 0,0 3 0 0,0 3-1 16,0 1 2-16,0 3-1 0,0 1 1 0,0 3 3 0,-6 0 0 16,6 0 3-16,0 3 0 0,0 5 0 0,-7-5-6 0,7 5 5 15,-6-1 0-15,6 4 0 0,-7-3 0 0,1 2 1 16,6-2-2-16,-6 3 0 0,-2-1 7 0,8 5-6 16,-6-4 1-16,6 0-5 0,0 0-6 0,-6 0-2 0,6 0 0 15,0-4-2-15,-7 1 1 0,7 3 1 0,0-7-2 0,0 3 5 16,0-4 6-16,-6 1 2 0,6-4 1 0,0 0 0 15,0 0-7-15,0-4-10 0,0 4-7 0,0-4-15 0,0 1-19 16,6 0-19-16,-6-1-19 0,0-4-18 0,7 1-12 16,-7 3-13-16,6-3-14 0,-6 0-18 0,6-1-33 0,2 1-59 15,-8-4-121-15,6 0-68 0,-6 0-38 0</inkml:trace>
  <inkml:trace contextRef="#ctx0" brushRef="#br0" timeOffset="92113.77">23786 11771 12 0,'0'-4'478'0,"0"0"-100"0,0 4-127 16,0-3-103-16,0 3-67 0,0 0-38 0,0 3-22 15,0 1-10-15,0 0-4 0,0-1 1 0,6 5 0 16,-6 3 2-16,0-1 4 0,0 5 0 0,0 0 4 0,6 3-2 0,-6 4-1 16,0-4-3-16,0 4-1 0,0 0 1 0,7 0 1 15,-7 0 0-15,0 0-1 0,0 4 2 0,0-4 1 16,0 0 1-16,0 0 3 0,0 0-2 0,0 0 1 0,0-4-1 15,0 0 4-15,-7-3 1 0,7 0 7 0,-6-1 7 0,6 1 3 16,-6-4 8-16,-1-4 7 0,0 4 9 0,1-3 10 0,0-5 10 16,-7 5 9-16,6-5 2 0,-6-3 2 0,7 4 2 15,-8-4 2-15,2 0 2 0,-2-4-2 0,1 1-2 16,7-1 0-16,-7 0 4 0,6-3-1 0,-5 3-4 0,4-7-9 16,2 4-15-16,6 0-17 0,-6-4-31 0,6 0-43 0,-7-4-61 15,14 4-54-15,-7-4-47 0,6 1-39 0,8-1-36 16,-8 0-42-16,13-3-58 0,-12 0-93 0,6 0-68 0,-1-1-28 15,2 1-4-15</inkml:trace>
  <inkml:trace contextRef="#ctx0" brushRef="#br0" timeOffset="92300.95">23864 11485 289 0,'0'-12'502'0,"-7"6"-125"0,7-2-142 0,-6 1-91 0,6-1-52 0,0 5-32 16,0-1-21-16,0 0-17 0,0 4-14 0,0 0-12 16,0-3-12-16,0 6-12 0,0-3-16 0,6 4-22 0,-6 0-41 15,7-1-63-15,-7 1-106 0,6 0-106 0,1-4-59 16</inkml:trace>
  <inkml:trace contextRef="#ctx0" brushRef="#br0" timeOffset="92988.25">24013 11378 208 0,'-6'-7'478'15,"6"4"-128"-15,0 3-146 0,0-4-96 0,0 4-52 0,0 4-25 16,0-4-17-16,0 7-8 0,0 0-4 0,6 0 0 0,-6 4-1 16,0 4 2-16,0 0 3 0,0 3-1 0,0 1 3 15,0 3 1-15,0-1 3 0,0 5 1 0,-6-4 1 16,6 3 0-16,0 1-2 0,-6 0 0 0,6 0-1 0,-7-1 0 16,0 1-1-16,1-1 0 0,6-2-1 0,-6-1-1 0,-1-1 2 15,7-2 0-15,-7-5 2 0,1 1 0 0,6 0 4 16,-7-8 5-16,7 4 11 0,0-4 13 0,-6-3 17 0,6-1 23 15,0 2 13-15,0-5 12 0,0 0 4 0,0-5 1 16,0 2-6-16,0-5-11 0,0-3-11 0,6-3-15 0,-6 3-10 16,7-7-9-16,-1-1 1 0,-6 1 1 0,7-4 4 0,-7 4 8 15,7-4 3-15,-1 0-1 0,-6-4-2 0,6 4-1 16,1-3-7-16,0-1-3 0,-1 4-9 0,-6-4-8 16,6 1-12-16,1 3-7 0,-1-4-6 0,1 4-1 0,0 0-6 15,-1 4-3-15,0-4-2 0,2 3-3 0,-2 5-3 0,0-1-3 16,-6 4 1-16,6 4-3 0,0 0-3 0,2 3-3 0,-2 0-1 15,1 4-4-15,5 8-2 0,-4-5-4 0,4 5-2 16,-6 3 0-16,8 3-4 0,-1 4 1 0,0-3 3 0,0 7 1 16,0 0 2-16,0 0-1 0,0 0-1 0,0 4-1 0,-6-4 3 15,5 3-1-15,2 1-1 0,-2 0-1 0,2-4 2 16,-1 3 3-16,-1-3 2 0,-4 0-1 0,4-4-2 16,-6 1 4-16,1-4 1 0,0-1 1 0,-1-3 3 0,1 0 3 15,-1-4 4-15,1-3 7 0,-7 3 7 0,7-7 0 0,-7 0 4 16,6 0 3-16,-6-7 7 0,6 0 14 0,0 0 16 15,-6-4 11-15,8-4 12 0,-2 0 11 0,0-3 0 0,1-1 3 16,-1-3 7-16,1 1 3 0,-7-5-2 0,7 4-2 16,-1-4-7-16,0 0-1 0,0 1 1 0,2-1 0 0,-2 1-12 15,0-4-18-15,-6 3-13 0,7 0-13 0,0-3-7 0,-1 3-10 16,1 1-5-16,-1-1-6 0,-1 4-3 0,3 3-5 16,-1 1-16-16,-1 4-20 0,-6-1-33 0,6 8-52 0,1-1-60 15,-7 1-49-15,7 7-39 0,-7 0-34 0,6 0-37 16,1 4-77-16,-7 3-151 0,6 4-36 0,-6 0 0 0</inkml:trace>
  <inkml:trace contextRef="#ctx0" brushRef="#br0" timeOffset="93347.73">24638 11565 162 0,'-6'-7'548'16,"6"3"-69"-16,0 4-158 0,0-3-138 0,0 6-83 16,0-3-46-16,-6 4-27 0,6 3-13 0,0 0-7 0,0 1 2 15,0 3-1-15,0 3 2 0,0 1 0 0,0 4 0 0,0 3 1 16,0-4 0-16,6 7 1 0,-6 1-5 0,0 0 0 16,6 3 0-16,-6 0 2 0,0 1 1 0,0-1 10 0,8 1-4 15,-8-1 0-15,0-4 2 0,6 5-2 0,-6-9 1 16,0 5-2-16,0-4 3 0,0 4-5 0,0-8 9 0,-6 0 4 15,6 1 5-15,0-5 7 0,-8-3 5 0,8 4 10 0,-6-7 6 16,6-2 12-16,-6 2 17 0,6-4 18 0,-7 3 17 16,7-7 8-16,-6 0 5 0,-1 0-3 0,7 0-6 15,-6-3-14-15,-1-1-19 0,1-3-22 0,-1-1-21 0,0 5-15 16,1-5-12-16,0-3-14 0,6 4-22 0,-7-8-32 0,7 4-46 16,-8 0-39-16,8-4-40 0,0 1-38 0,8-1-31 0,-8 1-34 15,7-5-35-15,-7 1-58 0,6-4-91 0,0 4-60 16,1-4-22-16</inkml:trace>
  <inkml:trace contextRef="#ctx0" brushRef="#br0" timeOffset="93550.56">24827 11335 149 0,'0'-8'542'0,"0"-3"-72"0,0 4-164 0,0 3-128 15,0 0-76-15,0 1-42 0,-6-1-25 0,6 0-16 16,0 4-11-16,0 0-9 0,0 4-2 0,0-4-2 0,0 7-7 16,-6-3-16-16,6 3-23 0,0 1-36 0,6-5-61 15,-6 5-108-15,0-4-118 0,0 3-75 0</inkml:trace>
  <inkml:trace contextRef="#ctx0" brushRef="#br0" timeOffset="94722.06">24652 10752 154 0,'0'0'188'0,"-6"0"-18"0,6-3-17 0,0 3-20 15,0 0-15-15,0 0-15 0,0-5-16 0,-8 5-14 0,8 0-13 16,0 0-11-16,0 0-7 0,0 0-7 0,0 0-2 0,0 0-5 15,0 0-1-15,0 0 0 0,0 0-1 0,8 0-3 0,-8 0-2 16,6 5-3-16,0-5-2 0,1 3-3 0,-1 0-1 16,1 2-5-16,6 2-2 0,-1 0 0 0,2 4-3 15,6 0 1-15,-8 4-2 0,8-1 1 0,-1 4 0 0,1 4 0 16,-1 4-2-16,1 0 1 0,-6 3 3 0,5 4 0 0,0 4 5 16,0 7 2-16,1 0 2 0,0 3 1 0,-1 1 3 15,1 7 1-15,0 0 2 0,-8 0-2 0,8 3 0 0,-1 1-3 16,-5 3 2-16,-2-3-1 0,-4 3 0 0,4-3 1 15,-5 0 0-15,-7 3 3 0,0-8 0 0,-7 2 2 0,1-2 2 16,0-2 4-16,-8-5 5 0,2-3 5 0,-8 4 4 0,0-8 4 16,1-3 5-16,-1-4 7 0,-6 0 2 0,7-4 2 15,-7-3-2-15,-1-1-7 0,1-3-2 0,0-3-5 16,0-1-10-16,7-3-9 0,-7 0-9 0,-1-4-14 0,1-1-26 16,6-2-33-16,1-1-37 0,0 0-47 0,6-3-62 0,-7 0-131 15,7-4-124-15,-6 0-83 0,-1-4-34 0</inkml:trace>
  <inkml:trace contextRef="#ctx0" brushRef="#br0" timeOffset="101751.15">1147 13353 323 0,'-7'-3'286'0,"1"3"-48"0,6-4-47 0,-6 0-43 0,-1 1-30 15,1-2-21-15,-1-1-11 0,7 1-5 0,-7 5-5 16,1-7-5-16,0 4-5 0,6-1-6 0,-8 0-6 0,8 1-7 15,0-1-9-15,-6 0-9 0,6 4-6 0,0-3-4 0,0 3-5 16,0 0-5-16,0 0-4 0,6 3-1 0,-6 5-2 16,0-1 1-16,8 4 3 0,-2 0 2 0,0 4 1 0,-6 3 2 15,7 4 3-15,0 0 1 0,-1 4 0 0,1-1-1 16,5 8-1-16,-5-3 1 0,0 6 2 0,5-3 1 0,-5 4 0 16,0 0 1-16,-1 3 2 0,7-4-2 0,-7 1-1 15,8 0-2-15,-8-4-1 0,8-4-1 0,-8 4-3 0,0-4-1 16,8-3-2-16,-8-4 1 0,0 3 0 0,1-6 0 0,-1-1 0 15,0-3 1-15,-6 0 2 0,8-5 5 0,-8 1 12 0,0-3 19 16,6-5 28-16,-6 5 30 0,0-5 29 0,0-3 22 16,0 4 13-16,-6-4 2 0,6 0-10 0,-8-4-16 15,2 4-27-15,-7-3-32 0,7-1-27 0,-7 0-26 0,0 1-15 16,-7-1-6-16,0 0-5 0,1 1-7 0,-1-1 1 0,-6 0 2 16,1 4-2-16,-1-3-1 0,-7 3 0 0,7 0-2 15,-7 3 1-15,7-3 2 0,-6 8-2 0,6-5-2 0,-7 5 0 16,7-1 1-16,-7 4 2 0,7 0 0 0,0 0-1 15,0 0-3-15,1 3 1 0,5 5 1 0,0-4-2 0,7 3 2 16,-7 0-3-16,8 4 2 0,5-4 2 0,-6 1 2 0,6 3-1 16,7-4 0-16,-6 1 0 0,6 3 0 0,0-4-2 15,6 0-2-15,1-3-2 0,-1 3-2 0,1-3 2 16,0-5-1-16,-1 6 0 0,8-5-1 0,-8-1 1 0,6-2 0 16,2 3 1-16,-1-8 0 0,-2 5 0 0,10-5 3 0,-8 1 0 15,7 0 1-15,-7-4 0 0,6-4 2 0,1 4-3 16,-1-4 1-16,1-3 1 0,0 0-3 0,-1-1 1 0,1 1-2 15,-1-4 4-15,0 0-2 0,8-3 3 0,-8-1 0 16,8 0 0-16,-8 0 1 0,0-3 1 0,0 0 3 0,8 0-3 16,-7-4 3-16,-1 0-3 0,-6-1-1 0,7 1 1 0,-7 4 1 15,-1-4-2-15,2 0-1 0,-2 4 0 0,-4-1-1 16,-2 1 1-16,-6 0 0 0,6 0 0 0,-6 3-2 0,0 0 0 16,-6 1 1-16,6 3 1 0,-6 0 0 0,-2 0 2 0,8 4 0 15,-6-1-1-15,0 5 4 0,6-5-1 0,-7 4-1 16,0 4-1-16,7 0-2 0,-6 0-2 0,6 0-1 0,-6 8 1 15,6-4-3-15,0 7 0 0,0-4-1 0,0 4-1 16,0 3 3-16,6 1 2 0,-6 0 0 0,6-1-1 0,1 5 2 16,0-1-1-16,-1 1 2 0,8-1 2 0,-8 0 0 15,7 4 2-15,-6-4-3 0,5 0 3 0,1 1-2 0,-7-5-1 16,8 5-1-16,-1-4 0 0,-7-1-1 0,7 1-4 16,-6-1 0-16,6-3-5 0,0 0-12 0,0 0-14 0,0 0-25 15,0-3-29-15,0-5-36 0,6 1-35 0,1 0-36 0,0-4-30 16,4-4-31-16,3 0-58 0,0-3-107 0,5 0-98 0,1-4-49 15,-7 0-13-15</inkml:trace>
  <inkml:trace contextRef="#ctx0" brushRef="#br0" timeOffset="102282.4">2620 13196 214 0,'-14'0'448'16,"1"3"-130"-16,0 1-121 0,0 0-75 0,0 3-38 0,-6-3-18 15,5 7-6-15,-5-4-2 0,-1 0-3 0,0 4 1 0,1 0 1 16,-1 0 0-16,8 4-2 0,-8-1-1 0,0 1-3 16,7 4-4-16,-6-5 0 0,0 8-3 0,5-4 0 15,-5 4 1-15,-1 0-1 0,8 4-1 0,-8 0 2 0,6-1 3 16,-5 5 1-16,6-1-1 0,-6 4-1 0,5-4-3 0,-5 8 2 16,-1-4 0-16,0 3-5 0,8-2-2 0,-14 6-1 15,7-4 1-15,-1 4 0 0,0 1 3 0,1-1-3 0,-1 0 1 16,0 5 3-16,1-2 0 0,-1 1-1 0,0 4 0 15,8-4-2-15,-8 3-3 0,7 1 0 0,-7-4-4 0,2 4-2 16,4-1-2-16,1 1-1 0,0-4-2 0,6 3 0 0,1 1-1 16,0-4 1-16,6 0-1 0,0-3 0 0,6-5 3 15,0 4-2-15,1-3 1 0,6-4 1 0,0 0-1 16,7-4-1-16,0 0 0 0,5 1 0 0,1-4-3 0,0-4 0 16,7-1-2-16,-7 1-4 0,7-3-3 0,5-1-1 0,-4-4-2 15,5 2-4-15,0-5 0 0,-1-1-1 0,8-2-2 16,-7-1 0-16,6-3 1 0,1-1-1 0,-1 1-1 0,2-4-3 15,-9 0-8-15,9 0-15 0,-2 0-35 0,-5-4-40 16,5 1-49-16,-7-1-49 0,1-3-49 0,-6-1-51 0,7-2-92 16,-8-1-169-16,7-5-67 0,-13 2-18 0</inkml:trace>
  <inkml:trace contextRef="#ctx0" brushRef="#br0" timeOffset="103407.05">2717 13800 14 0,'-7'0'357'0,"7"0"-60"16,-7-4-65-16,1 4-58 0,6 0-47 0,-6-3-34 0,6 3-27 15,-7 0-16-15,7 0-12 0,-7-4-8 0,7 4-3 0,0 0 1 16,0 0-1-16,-6 0-2 0,6-4 2 0,0 4 2 0,0 0 2 15,-6-3 1-15,6 3 2 0,0 0-1 0,-7 0-2 16,0-4 0-16,1 4-3 0,6 0-2 0,-7-3-2 16,1 3-3-16,0 0-3 0,-8 0-5 0,8 0-1 0,-7 0-4 15,6 0-1-15,-6 0-1 0,0 3-1 0,7 1-4 0,-7-4 1 16,-2 3 2-16,4 1 1 0,-2 0 3 0,-1-1 0 16,2 5-1-16,-2-5 1 0,2 1-1 0,-2 3 3 0,1 1-2 15,1-1 2-15,-2 0-3 0,-5 4 3 0,6-4 1 16,6 4-1-16,-6 0 1 0,0 5 0 0,1-6 0 0,4 5 0 15,-4 0-2-15,5 3-1 0,-6-3 0 0,7 3 0 0,-1 4 0 16,1-4-1-16,0 1-1 0,6 3 0 0,-8-1-1 16,8-2 2-16,-6 3-2 0,6 0-1 0,0-4 1 15,0 4 2-15,6 0-1 0,-6-4 2 0,8 4 3 0,-2-3-1 16,-6-1 2-16,6 4-1 0,1-4 1 0,-1 1 1 0,7-1-1 16,-6 0-2-16,-1 0 1 0,8-3-1 0,-8 3-3 0,7-3 1 15,0 0-1-15,0 0-1 0,7-1 0 0,-8 1-3 16,8-4 0-16,-1 3 0 0,1-6 2 0,0 3-1 0,-1-4 0 15,1 0 2-15,6 1-2 0,-7-5 0 0,7 4 0 16,-6-7-1-16,0 0-1 0,5 0 1 0,1 0-1 0,-6-3 2 16,6-1 7-16,-7 1 10 0,1-5 12 0,6 1 10 15,-7-4 13-15,1 0 14 0,0 0 17 0,-7 0 10 0,7 0 2 16,-8 0 3-16,-6 0 1 0,8 0 6 0,-8 4-1 0,-6-1-1 16,0-3-7-16,0 4-11 0,0 0-4 0,-6-4-12 0,0 3-13 15,-8 1-19-15,8 0-10 0,-7-1-17 0,5 5-7 16,-4-4-3-16,0 3-4 0,-2-3 0 0,2 3 0 15,4 0 2-15,2 1-1 0,0-5 3 0,-1 8-2 0,7-7 2 16,-6 3-3-16,6 1-1 0,0-1 0 0,6-4 0 0,-6 1-3 16,7 0-1-16,5-4 0 0,-4 0-1 0,4 3 0 15,2-2 3-15,-2-1-3 0,0 0 0 0,3 0 3 0,3 0 0 16,-4 0 0-16,-1 3 0 0,7-2 2 0,-8 2 0 16,8-3 0-16,-7 0 2 0,7 4-1 0,-8-1-1 0,2 1 0 15,6 0 0-15,-14 3 0 0,7-3-1 0,-6 3 0 0,-1 0-1 16,1 4-2-16,-1-3 0 0,-6 3-2 0,6 0-1 15,-6 0-1-15,0 3 0 0,0 1 0 0,0 3 3 16,0 1-1-16,0 3 3 0,0 0-1 0,0 7 3 0,-6-4 1 16,6 5 1-16,0 3 0 0,0 0 1 0,0 0 0 0,0 0 0 15,0 3 2-15,0 1-1 0,0-4 2 0,0 4-2 0,0-1-4 16,0 1-2-16,0-1 2 0,0 2-1 0,0-6 1 16,0 5-2-16,6-8 1 0,-6 4 0 0,0-4 2 15,0 1 1-15,0-4-1 0,0-1 3 0,0-3 0 0,0 4-2 16,0-8 2-16,0 1 0 0,0-1 0 0,0 0 0 0,0-3-2 15,6 3-5-15,-6-7-11 0,0 4-19 0,8-1-38 16,-2-3-51-16,0 0-59 0,1 0-59 0,6-3-73 0,6-5-145 16,1 1-126-16,0 0-74 0,5-4-21 0</inkml:trace>
  <inkml:trace contextRef="#ctx0" brushRef="#br0" timeOffset="104219.28">3883 14350 294 0,'-14'0'323'0,"8"0"-65"15,-8 0-60-15,8-4-51 0,-6 4-37 0,4 0-25 0,-4 0-18 16,5 0-16-16,-6 0-9 0,6 0-8 0,1 0-8 15,-6 0-3-15,4 4-2 0,2-4-1 0,0 0 1 16,6 0 2-16,-7 0 0 0,7 0 2 0,-6 3-2 0,6-3 1 16,-7 0-5-16,7 0-3 0,0 0-5 0,0 0-2 0,0 0-3 15,0 0-1-15,7 4-4 0,-7-4-1 0,0 4 1 16,6-4 1-16,-6 3 1 0,7-3-2 0,5 4 2 0,-4 0 0 16,4-4 4-16,-6 3 0 0,14 1 0 0,-7 0 0 15,7-4 0-15,0 3 0 0,-1 1 2 0,1-1 0 0,-2-3-4 16,9 4 0-16,-1-4 1 0,-6 0-1 0,6 0-2 0,-1 0 0 15,1 0 0-15,1-4-1 0,-1 4 2 0,-6-3-1 16,5-1 4-16,1 1 3 0,-6-1 2 0,6 0 2 16,-7 1 5-16,-5-1 4 0,-2-3 9 0,2 3 11 0,-8 0 12 15,1 4 17-15,-1-3 13 0,-6-1 5 0,0 4 2 0,-6-4-3 16,-1 1-7-16,1 3-13 0,-8-4-15 0,-5 4-19 0,6-4-19 16,-14 4-6-16,9 0-6 0,-8 4-1 0,-1-4-2 15,-5 0 2-15,-1 0-2 0,1 4 0 0,-1-4 3 0,1 0 0 16,-1 0-2-16,1 0 0 0,-1 0 1 0,7 0-1 15,0 0 2-15,6 0-2 0,1 0 3 0,-1 0-4 0,8 0 1 16,4 0-1-16,-4 0-1 0,5 0-3 0,1 0-2 16,6 0-2-16,0 0-2 0,0 0 2 0,0 0-2 0,6 0 0 15,1 3-1-15,5-3 5 0,8 4 2 0,-7-4 0 0,13 0 2 16,0 0 1-16,0 0 0 0,1 4 0 0,5-4 2 16,1 0-2-16,-1 0-3 0,1 0-2 0,-1 0-6 0,1 0-9 15,-1 0-11-15,1 0-10 0,-1 0-8 0,-6 0-7 16,7 0-3-16,-7 0-1 0,0 0 2 0,-6 0 6 0,6 0 7 15,-13 0 9-15,6 0 9 0,-6 0 7 0,0 0 6 0,-6 0 3 16,0 0 4-16,-1 0 3 0,-6 0 2 0,0 0 1 16,0 0 1-16,-6 0 0 0,-1 0 0 0,0 0-1 0,1-4 1 15,-1 4 0-15,1 0 1 0,-7 0-1 0,6 0 0 16,-5 0-2-16,5 0-8 0,0 0-11 0,1 0-20 0,-1-4-26 16,1 4-37-16,6 0-62 0,-7-3-107 0,1 3-144 0,6-4-75 15,-7 4-35-15</inkml:trace>
  <inkml:trace contextRef="#ctx0" brushRef="#br0" timeOffset="112014.4">4944 13748 84 0,'0'0'70'0,"-6"-3"-18"0,6 3-13 0,-8 0-12 15,8-4-12-15,0 4-6 0,-6 0-4 0,6 0-3 16,-6 0-2-16,6 0 0 0,-6 0 0 0,6 0 1 0,-7 0-1 15,7 0 1-15,0 0 3 0,-6 0 7 0,-1 0 8 0,7 0 7 16,0 0 6-16,0 0 4 0,-7 0 6 0,7-3 5 16,-6 3 5-16,6 0 1 0,-6 0-1 0,6-4 1 0,-8 4 3 15,8 0-2-15,-6 0 0 0,0 0-5 0,0-4-2 16,6 4-8-16,-8 0-6 0,2 0-6 0,0 0-9 0,-1 0-5 16,1 0-3-16,-8 0-3 0,8 0-1 0,0 0-1 0,0 4 4 15,-8-4-2-15,8 0 5 0,-1 0 5 0,-6 4 3 16,6-4 5-16,1 3 1 0,-7-3 2 0,6 0-3 15,1 0 2-15,0 0 1 0,-1 4-2 0,-1-4-1 0,3 0-3 16,-2 0 1-16,1 0 0 0,6 0 0 0,-6 0-3 0,6 0-2 16,-7 3-1-16,7-3-3 0,0 0-1 0,0 0-4 0,0 0-3 15,0 0-2-15,0 0 1 0,0 0-2 0,0 0-1 16,7 0-2-16,-7 0 1 0,6 0 0 0,0 0 2 16,-6 0 2-16,12 0-3 0,-4 0 0 0,5 0 1 0,0 4 1 15,0-4-1-15,0 0-2 0,0 0-1 0,6 0 0 0,1 4 1 16,0-4 1-16,-1 0-1 0,1 3-1 0,0-3 0 15,-1 0 0-15,7 0 1 0,-6 5-1 0,5-5 1 0,-5 0-1 16,0 0 0-16,6 0 0 0,-7 0 1 0,1 0-1 16,0 0 0-16,-1 0 0 0,1 0 0 0,-8 0 0 0,2 0 0 15,-2 0 0-15,-5 0 0 0,6 0 0 0,-6 0 0 0,-7 0 1 16,6 0-1-16,-6 0 3 0,0 0 0 0,0 0 8 16,0 0 2-16,0 0 0 0,0 0 2 0,-6 0-1 0,6 0 2 15,-7-5-3-15,7 5-1 0,-7 0-5 0,7-3-2 0,-6 3-1 16,-1-4-3-16,7 4-1 0,-6 0-2 0,0 0-1 15,6 0-1-15,-9 4-8 0,4-4-14 0,-1 0-22 0,6 3-30 16,-13-3-56-16,6 0-87 0,1 0-142 0,-7 0-81 16</inkml:trace>
  <inkml:trace contextRef="#ctx0" brushRef="#br0" timeOffset="112638.98">4735 13764 156 0,'0'0'322'0,"0"0"-80"0,0 0-71 16,0 0-55-16,7 0-44 0,-7 0-28 0,7 3-18 16,-1-3-8-16,1 4-3 0,-7 0 0 0,12-1 3 0,-4 4 2 15,-2 1 4-15,6-1 0 0,-5 0 2 0,6 4 2 0,-6 0-2 16,5 0 3-16,-4 4 0 0,-2-4 1 0,6 3 0 15,-4 5 1-15,-2-4-3 0,7 3 0 0,-6 0-1 0,-1 1-4 16,1 2-5-16,-1 1-5 0,0 0-3 0,0 1 1 16,2-1-4-16,-8 3-2 0,6 1 1 0,-6-1 0 0,6-3 1 15,-6 4 0-15,0-4 0 0,0 0 0 0,-6 0 1 0,6 0 1 16,-6-4-1-16,6 0-1 0,-8 1 2 0,2-1-2 16,0-3 1-16,0-1 2 0,-1-3 1 0,1 4 2 15,-1-4 0-15,0-4 2 0,-5 4 0 0,4-3 0 0,2-1-1 16,-6-3-1-16,4 3 1 0,2-4 4 0,0 2 2 0,-1-2-1 15,1 1-1-15,-1-4-1 0,0 4 2 0,1-4-2 16,6 0-3-16,-6 3-4 0,0-3-6 0,-2 4-1 0,8-4-2 16,-6 4-1-16,0-4 0 0,6 3-1 0,-7-3 0 15,7 4-1-15,0-1 1 0,0 1 1 0,-6 0-1 0,6-4 0 16,0 3 0-16,6 1-1 0,-6 0 1 0,7-1 0 0,-1 1 0 16,0 0 1-16,8-1 0 0,-2 1 0 0,8 0 0 0,-1-1 0 15,1 1 0-15,6 0 0 0,1-1-1 0,-1 1 0 16,-1-4-1-16,9 4 0 0,-2-1 1 0,1-3 1 15,-1 4-1-15,7-4 1 0,-7 0 1 0,1 0 0 0,-1 0 1 16,1-4 2-16,-7 4-4 0,7 0 1 0,-7-3 1 0,0 3-2 16,0-4 0-16,-7 4-2 0,1 0 1 0,0-4 1 15,-7 4 0-15,-1 0 0 0,2-3 0 0,-2 3 0 0,-5 0 0 16,0-4 0-16,-7 4 0 0,6 0-1 0,-6 0 1 16,0 0 0-16,0 0-2 0,-6 0-5 0,6 0-6 0,-7 4-12 15,0-4-13-15,1 0-17 0,0 3-18 0,-1-3-21 0,0 4-36 16,7-4-52-16,-6 4-71 0,0-4-115 0,6 3-68 15</inkml:trace>
  <inkml:trace contextRef="#ctx0" brushRef="#br0" timeOffset="113060.71">5107 15064 373 0,'0'-4'363'15,"0"-3"-82"-15,0 3-78 0,0 0-57 0,-7-3-35 16,7 3-22-16,0 1-14 0,0-5-14 0,0 5-12 16,0 3-9-16,0-4-9 0,0 0-6 0,0 4-7 0,0 0-6 15,7 0-5-15,-7 0-2 0,0 4-4 0,0 0-1 0,6-1 0 16,-6 1 1-16,7 0 1 0,0 3 2 0,-1 4 1 15,-6 0 2-15,6 0 1 0,-1 0 2 0,4 4 2 0,-3 0 2 16,7 3 0-16,-7-4 0 0,1 5 2 0,0-1 1 16,-1 1 1-16,0-1 1 0,8 0-2 0,-14 0-1 0,6 1 0 15,0-1-2-15,2 0-1 0,-2-3-2 0,-6 4-1 0,6-5-1 16,1 1 4-16,-7-4 5 0,0 3 10 0,0-3 8 16,0-3 8-16,0 2 9 0,0-2 14 0,-7-1 13 0,7-3 12 15,0-1 10-15,-6 1 8 0,0 0 6 0,6-1 0 16,-8-3-1-16,2 0-10 0,0 0-11 0,-1 0-14 0,0-3-13 15,1 3-15-15,-7 0-13 0,6-4-11 0,-6 0-7 0,7 1-3 16,0-1-4-16,-8 0-4 0,8-3-7 0,0 3-8 16,-1-3-26-16,0 0-41 0,1 0-41 0,-7-4-39 0,7 0-34 15,-2 0-35-15,-4-8-35 0,6 4-42 0,-2-3-65 16,2-4-112-16,6 0-51 0,-6 0-28 0</inkml:trace>
  <inkml:trace contextRef="#ctx0" brushRef="#br0" timeOffset="113435.59">4970 14661 256 0,'0'4'247'0,"0"-1"-87"0,0 1-58 0,0 3-41 16,0-3-25-16,0 3-12 0,0 1-9 0,0-1-3 0,0 0-1 16,7 0 3-16,-7 1 0 0,0-5 7 0,6 5 8 0,-6-5 4 15,6 5 3-15,2-5 1 0,-8-3 3 0,6 4-1 16,-6 0-2-16,6-4 0 0,-6 0-1 0,6 4 4 0,-6-4 3 15,0 0 8-15,0 0 2 0,0 0-1 0,0 0 0 16,0 0-5-16,0 0-4 0,0 0-7 0,0 0-8 0,-6 0-10 16,6 0-7-16,0 0-10 0,0 0-12 0,0 0-21 0,0-4-25 15,0 4-48-15,0 0-79 0,0-4-143 0,6 4-93 16,-6-4-53-16</inkml:trace>
  <inkml:trace contextRef="#ctx0" brushRef="#br0" timeOffset="114560.35">5790 13979 241 0,'0'-3'199'0,"0"-1"-42"0,-6 1-31 0,6 3-16 16,0-4-12-16,0 0-7 0,0 4-11 0,0-3-7 0,-6-1-10 15,6 4-6-15,0-4-2 0,0 4-5 0,0-3-2 0,0 3-6 16,0-4-5-16,0 4-6 0,0 0-5 0,0 0-6 0,0 0-6 16,0 0-5-16,0 0-5 0,0 4-2 0,0-4-3 15,0 3 0-15,0 5 0 0,0-1 1 0,0 0 5 16,-7 8 5-16,7-1 3 0,0 1 3 0,-7 7 5 0,7 0 5 15,-6 4 2-15,-1-1 1 0,1 1-3 0,0 7 0 0,-1-3-1 16,7-1-1-16,-7 4-4 0,1-4-5 0,6 0-1 16,-6-3 0-16,6 3 0 0,-7-3-1 0,7-4-1 0,0 0 1 15,-6-4 2-15,6 1 7 0,0-1-1 0,0-7 0 16,0 0 1-16,0 0 1 0,0-4 3 0,0 0 7 0,0-3 5 16,0 0 12-16,0-1 19 0,6-3 21 0,-6 0 20 0,0-3 13 15,0-1 9-15,7 0 3 0,-7-3-2 0,6-4-8 16,-6 0-13-16,0 0-13 0,6-3-12 0,-6-2-11 0,7-2-8 15,-7 0-9-15,7 3-6 0,-1-7-7 0,-6 4-7 16,6 0-10-16,-6 0-20 0,7-1-2 0,-7 1 0 0,6-1-4 16,-6 5-1-16,7-1-1 0,-7 1 0 0,0 3 0 0,7 0 7 15,-7 0-5-15,0 3-7 0,0 5 0 0,0-4-3 16,6 7-1-16,-6-5-2 0,0 5 0 0,6 5 2 0,-6-2 0 16,8 1 4-16,-2 7-1 0,0-4 3 0,0 0-2 0,1 4 1 15,0 0-1-15,6 0 1 0,-7 0-1 0,8 0 1 16,-2 4-4-16,-6-4 0 0,8 0-2 0,-1 0-2 15,0-4-2-15,0 4-1 0,0-3 0 0,0-1-3 0,0 0 4 16,0 1 1-16,-6-5 3 0,5 1 3 0,2-4 5 0,-2 0 1 16,-6 0 1-16,8 0 0 0,-7-4-1 0,-1 1 4 0,8-5-2 15,-8-3-1-15,0 0 0 0,8 0 3 0,-8-4 0 16,0-3 0-16,1 0 2 0,-1 0 0 0,8-1-2 16,-8-3 0-16,-6 0-3 0,6 4-2 0,1-4 1 0,-7-4 0 15,7 4-2-15,-7 0 0 0,0 1 1 0,0-1 1 0,-7-1 3 16,7 1-1-16,-7 4 1 0,7 0 0 0,-6 0-1 15,6 3-1-15,-6 4 1 0,6 0 0 0,-7 0-1 0,0 3-1 16,7 2 0-16,0 1 0 0,-6 2-1 0,6-1 0 16,0 4 1-16,0 0-4 0,0 4-2 0,0-1 2 0,0 5-1 15,0 3-1-15,0 0 1 0,6 4-1 0,-6 3-7 0,0-3 4 16,7 3 2-16,0 4 3 0,-7 0 2 0,6-1 2 16,0 6 1-16,1-2-1 0,-7 1 9 0,7-1-4 15,-1 4 2-15,-6 1-5 0,6-1 3 0,1 1-2 0,-7 2-3 16,6-2 2-16,-6-1-3 0,0-3 0 0,7 3 1 0,-7-3 0 15,0-1-2-15,0-2 1 0,7 2 2 0,-7-3 0 0,0-4 2 16,0 4-2-16,0-4 2 0,0-2-2 0,0-2-2 16,0 1-18-16,0-4-24 0,0 0-26 0,0 0-33 15,0 0-31-15,0-4-33 0,6 0-31 0,-6 0-31 0,0 1-26 16,6-1-51-16,1-3-111 0,-7-1-86 0,7 1-45 0,-7-4-16 16</inkml:trace>
  <inkml:trace contextRef="#ctx0" brushRef="#br0" timeOffset="115013.33">6435 14533 400 0,'0'-8'424'0,"0"1"-107"0,0 3-104 0,0-3-80 0,0 4-47 15,0-1-28-15,0-3-21 0,6 7-12 0,-6-4-10 16,0 4-6-16,8-4-4 0,-8 4-3 0,0 4-1 0,6-4-2 16,-6 4-1-16,6-1 1 0,-6 5 2 0,7-1 5 0,0 4 3 15,-7 0 5-15,6 3 2 0,1-3 2 0,-7 8 3 16,6-1 4-16,-1 1-1 0,-5-1-4 0,8 0-1 0,-1 0-2 15,-1 4 0-15,0 0-2 0,-6-4-2 0,7 4-6 16,0-3-2-16,-7 3 0 0,6-4 0 0,-6 0 5 0,0 1 4 16,0-1 7-16,0 0 2 0,0-3 10 0,-6-1 3 0,6 1 7 15,-7-4 6-15,0 0 1 0,7-3 2 0,-6-1 6 16,-7 4 8-16,5-4 5 0,3-3 5 0,-1 3 12 16,-1-3-1-16,1 0-1 0,-8-4-7 0,14 3-8 0,-6-3-11 15,0 0-11-15,-8 0-11 0,14-3-19 0,-6 3-11 0,0-4-21 16,-1 0-27-16,0 1-34 0,1-1-31 0,-1-3-28 15,7-1-28-15,-6-3-28 0,6 0-35 0,-6-3-35 0,6-1-62 16,0 1-106-16,-8-9-64 0,8 5-27 0</inkml:trace>
  <inkml:trace contextRef="#ctx0" brushRef="#br0" timeOffset="115216.39">6533 14170 361 0,'0'-11'543'0,"-7"4"-117"0,7-1-157 15,0 1-108-15,0 3-60 0,0 1-37 0,0-5-25 0,0 8-22 16,0 0-20-16,7 0-19 0,-7 0-16 0,7 4-19 0,-1 0-30 16,1-1-46-16,-1 5-80 0,1-5-145 0,-1 5-84 15,1-1-39-15</inkml:trace>
  <inkml:trace contextRef="#ctx0" brushRef="#br0" timeOffset="116075.57">6787 14068 51 0,'0'-4'387'0,"-7"0"-86"15,7 1-87-15,0-2-73 0,0 2-53 0,0 0-31 0,7-1-18 16,-7 4-15-16,0-4-7 0,7 4-6 0,-7 0-4 0,0 0-3 16,6 4-1-16,-6 0-3 0,0-1 0 0,6 5 1 0,-6-1 7 15,8 4 8-15,-8 3 4 0,6 1 4 0,-6 3 5 16,6 1 5-16,-6 3 2 0,6-1 2 0,0 5-3 15,2 0-6-15,-8 3-4 0,6-3-3 0,1 3-5 0,-7-3-4 16,6 3-3-16,0 0-3 0,-6-3-1 0,8 0-2 0,-8 0-1 16,6-4 0-16,0-1 2 0,-6-2 3 0,7-1 7 15,-7-3 5-15,0-5 6 0,7 5 7 0,-7-8 13 0,0 1 20 16,6-1 22-16,-6-3 28 0,0 0 26 0,0-4 24 16,0 0 13-16,6-4 8 0,-6 0-1 0,0-3-4 0,0-1-12 15,0-3-23-15,7 0-20 0,-7 1-15 0,0-5-10 0,0-3-6 16,0-1-5-16,0 1-12 0,0 0-11 0,0-4-10 15,0 0-13-15,0 0-10 0,6 0-12 0,-6-4-7 0,0 4-7 16,0-4-5-16,7 4-1 0,-7-3 0 0,0-1 1 16,7 1-3-16,-7-1 0 0,0 0-2 0,6 1 0 0,-6 3-2 15,6-4 0-15,-6 4 0 0,0 0-1 0,0 4 0 0,0 3 0 16,0 0 1-16,0 4 2 0,0 4-1 0,0 0 2 16,0 3-3-16,0-3 0 0,7 7 2 0,-7-4-2 0,0 4-1 15,7 4 1-15,-1-1 0 0,0 5 2 0,-6-1-1 16,13 4-1-16,-6 0 2 0,6 4 0 0,1 3 0 0,-2-3-1 15,2 7-2-15,-2 0-3 0,7 0 0 0,-5 0-2 0,5 3-1 16,-6-2-1-16,7 2-3 0,-1 1-5 0,-5-4-1 16,-2 3-2-16,8-7 1 0,-7 5-1 0,-1-5-1 0,2-3 2 15,-1-1 1-15,-6-3 7 0,6-4 0 0,-7 1 6 16,-1-1 4-16,3-3 3 0,-8-1 1 0,7-3 1 0,-7-3 4 16,6-1 0-16,0-3 5 0,1-1 4 0,-7-6 7 0,7-1 3 15,-1 1 4-15,1-8 4 0,-1-1 6 0,7 1 1 16,-6 1 0-16,-1-5-5 0,0-3-6 0,2 3-3 0,-2-3-4 15,0 3-6-15,1-7-5 0,-1 4-3 0,1 0-1 0,-7-1-1 16,7-3-2-16,-7 4-1 0,6 0-2 0,-6 0 1 16,0-1-3-16,0 4-2 0,0 4-7 0,0 0-3 0,0 4-11 15,0 4-13-15,-6 2-30 0,6 1-41 0,-7 4-45 16,7 3-43-16,-7 4-34 0,7 4-28 0,0 3-20 0,0 0-21 16,0 4-13-16,7 5-41 0,-7-2-109 0,7 4-63 0,-7 4-34 15,6 4-9-15</inkml:trace>
  <inkml:trace contextRef="#ctx0" brushRef="#br0" timeOffset="116544.19">7672 14364 21 0,'0'-3'488'0,"0"-1"-81"0,8 0-105 0,-8-3-89 16,0 3-64-16,0 1-40 0,0-1-26 0,6 0-19 0,-6 0-17 16,0 1-14-16,6-1-11 0,-6 0-7 0,7 4-7 0,-7 0-2 15,0 0-3-15,7 4-2 0,-1 0-1 0,0-1 2 0,-6 5 4 16,7-1 6-16,-1 4 6 0,1 4 7 0,0 0 5 15,5-1 5-15,-5 4 4 0,0 4 2 0,5 0 2 16,-5 4 0-16,-1 0-3 0,1-1-6 0,6 1-3 0,-7-1-5 16,2 5-3-16,-2-4-1 0,6-1-5 0,-6 1-3 0,2-1-2 15,-2-3-2-15,1 1 0 0,-7-1-1 0,6 0 5 16,0-4 4-16,-6 0 2 0,0-3 2 0,0 3 7 0,0-4 8 16,0-3 12-16,0 0 11 0,-6 1 13 0,0-5 15 15,6 0 19-15,-7 1 14 0,1-5 8 0,-2 1 4 0,-4 0 0 16,6-4-5-16,-8 3-8 0,8-3-15 0,-7 0-18 0,6 0-18 15,1-3-12-15,-7-1-14 0,7 0-13 0,-1-3-12 16,-6 0-18-16,7-1-25 0,-1-2-28 0,-6-1-35 16,6-1-44-16,1-2-46 0,6-1-41 0,-6-3-35 0,6-1-28 15,0 1-19-15,-7-4-30 0,7-3-48 0,0-1-90 0,0 0-65 16,-7-3-20-16</inkml:trace>
  <inkml:trace contextRef="#ctx0" brushRef="#br0" timeOffset="116778.6">7895 13969 54 0,'0'-8'541'15,"0"1"-37"-15,-8 0-163 0,8 3-136 0,0 0-79 0,0 1-44 16,0-1-31-16,0 0-20 0,8 1-13 0,-8 3-11 0,0 0-5 15,0 0-2-15,0 0-2 0,0 3-2 0,6-3-3 16,-6 8-13-16,6-5-18 0,-6 1-23 0,7 0-34 16,-7 3-62-16,7-3-102 0,-7-1-129 0,0 1-67 0</inkml:trace>
  <inkml:trace contextRef="#ctx0" brushRef="#br0" timeOffset="118199.93">7914 13455 68 0,'0'0'115'0,"0"0"-1"0,0 0-3 16,0 4-1-16,0-4-3 0,0 0-2 0,7 0-6 16,-7 0-7-16,0 0-6 0,0 0-8 0,0 0-7 15,6 0-9-15,-6 0-11 0,0 4-9 0,6-4-5 0,-6 0-6 16,7 0 0-16,-1 0-7 0,1 0-7 0,0 3-5 0,5-3-2 16,2 5-3-16,-8-5-2 0,7 3 1 0,0-3-6 0,0 3 1 15,1 1 4-15,4 0 3 0,-4 3 2 0,5 1 3 16,1 3 4-16,-1-4 0 0,1 8 5 0,0-1 5 0,-2 4 3 15,9 1 2-15,-7 3-1 0,6 4 0 0,-7-1-1 16,7 4 2-16,-6 4-5 0,6 0-2 0,7 4 2 0,-7 0-1 16,-1 3 1-16,1 0-1 0,0 8-2 0,7-1-4 15,-13 1-2-15,6 7 0 0,-7 0-5 0,7 4-3 0,-6-4-2 16,-7 3-2-16,0-3 0 0,0 0-5 0,-7-3 3 0,0 2 3 16,2-6 8-16,-2-4 8 0,-6 0 8 0,0 0 9 15,0-4 8-15,-6 1 12 0,-2-5 1 0,2 1-1 0,-7-5-6 16,-1 2-4-16,2-5-9 0,6 0-5 0,-14-3-7 15,7 3-7-15,0-7-1 0,-6 4-3 0,5-4-2 0,2-4-4 16,-8 4 1-16,7-4-3 0,-7 1-2 0,8-1-1 16,-8-3 0-16,7-1-5 0,6 1 0 0,-6 0-2 0,1-4-3 15,-2 0-2-15,8-1-17 0,0-2-20 0,-8 0-23 0,8-2-18 16,-1 2-18-16,7-4-19 0,-6-1-22 0,-1 1-27 16,7-4-28-16,-7 0-61 0,7-4-127 0,-6 1-75 0,0-1-39 15</inkml:trace>
  <inkml:trace contextRef="#ctx0" brushRef="#br0" timeOffset="120996.15">8949 14119 131 0,'-6'0'272'0,"-1"0"-58"16,7 0-47-16,-6-4-34 0,6 4-27 0,0 0-20 0,0 0-17 16,0 0-13-16,0 0-11 0,0 0-9 0,0 0-7 15,6 0-6-15,-6 0-5 0,7 0-5 0,-1 4-2 0,1-4-2 16,-1 0-1-16,1 0 3 0,6 0 3 0,-7 0 2 15,8 0 1-15,-2 0 4 0,1 0 1 0,7 0 3 0,-6 0 0 16,4 0-2-16,9 0-3 0,-7-4-3 0,5 4-2 16,1 0-3-16,0 0-3 0,0-4-1 0,7 4-3 0,-7 0-2 15,7 0-1-15,-1 0 1 0,1-3-1 0,-1 3 0 0,-6-4 0 16,7 4-2-16,-7 0 1 0,0-4 0 0,0 4 0 0,0 0-1 16,-6 0-2-16,-8 0-1 0,8 0-1 0,-6 0 3 15,-2 4-1-15,-5-4 0 0,-2 0 0 0,3 0 2 16,-2 4-3-16,-6-4-3 0,0 0-9 0,0 3-15 0,0 1-18 15,-6 0-37-15,6-4-61 0,-8 3-109 0,-4 1-118 0,6 0-66 16</inkml:trace>
  <inkml:trace contextRef="#ctx0" brushRef="#br0" timeOffset="121230.21">9126 14390 159 0,'0'3'309'0,"0"5"-76"16,0-5-59-16,0 1-42 0,0 0-30 0,6-1-19 16,0 1-11-16,0-4-6 0,8 4-4 0,-1-4-2 0,7 0-5 15,-8-4-7-15,14 4-8 0,-6-4-9 0,-1 4-7 0,1-3-5 16,6 3-5-16,-6 0-6 0,-1-4-4 0,7 4-1 16,-7 0-1-16,7 0-1 0,-6 0-1 0,0 0 0 0,5 4 0 15,-5-4-4-15,0 0-9 0,-1 0-13 0,7 0-20 16,-6 0-35-16,6 0-56 0,1 0-91 0,-3-8-137 0,3 8-72 15</inkml:trace>
  <inkml:trace contextRef="#ctx0" brushRef="#br0" timeOffset="122011.45">10584 14155 100 0,'0'0'218'15,"0"-3"-35"-15,0 3-32 0,-6-4-24 0,6 4-18 0,0-4-15 16,0 4-7-16,0-3-10 0,0 3-11 0,0-4-11 0,0 4-10 16,0 0-8-16,6-4-6 0,-6 4-4 0,6-3-7 15,1 3-4-15,-7 0-3 0,7-4-1 0,-1 4-2 0,7 0 1 16,-7-4 1-16,1 4 2 0,6 0 1 0,1-3 0 15,-2-1 0-15,2 0 1 0,-2 4 4 0,7-3 3 0,-5-1-1 16,5 0-2-16,1 1 2 0,0-5 0 0,6 5-2 0,-7-1-2 16,1 1-5-16,0-1-5 0,-1 0-1 0,-6 4 0 15,6-3-4-15,-5-1-2 0,-2 4-2 0,-5 0 0 0,-1 0 1 16,1 0-1-16,-7 0 0 0,0 0 1 0,0 0-1 16,0 4 0-16,-7-1 1 0,-6 1 1 0,1 3-1 0,-8-3 0 15,7 3 0-15,-7-3 0 0,-6 3-1 0,0 0 1 0,7 1 0 16,-7-5-1-16,-7 5 1 0,7-1 1 0,0-3 0 15,0 3-2-15,-7-3 0 0,7 3 1 0,0-3 0 0,7-1 1 16,-7 1-1-16,6-1-2 0,7-3 0 0,-1 4 3 16,2-4 5-16,-1 4 0 0,5-4-4 0,8 0-1 0,-5 0 2 15,5 0-2-15,0 0 1 0,5 0 0 0,10-4-4 0,-9 0 0 16,14 1 1-16,-8 3-1 0,8-4 1 0,6 1 1 16,-7-1 0-16,1 4 0 0,6-4-1 0,1 1 0 15,-8-1 0-15,0 4 1 0,8-4 0 0,-8 4-1 0,1 0-1 16,-1 0-1-16,-6 0 2 0,0 0-2 0,0 0-3 0,-6 0-4 15,5 4-5-15,-5-4-7 0,0 0-13 0,-1 4-17 0,0-4-22 16,2 0-37-16,-8 0-51 0,6 0-91 0,-6 0-124 16,6-4-57-16</inkml:trace>
  <inkml:trace contextRef="#ctx0" brushRef="#br0" timeOffset="122729.78">11730 13800 38 0,'-6'-4'422'0,"-1"1"-83"0,-6-1-89 16,7 0-85-16,-7 1-56 0,7 3-34 0,-8-4-18 16,1 4-14-16,0-3-7 0,0 3-5 0,0 0-5 0,-6 0 0 15,5 0-3-15,-5 0 1 0,6 0-1 0,-6 3 0 0,-1-3 0 16,-1 4-3-16,3-1 0 0,-2 1-1 0,0 0-1 16,1 3-3-16,-1 0-1 0,2 1-2 0,4-1-1 0,1 0-3 15,0 4-1-15,0-3-2 0,0 2-3 0,0 1-1 16,7 0 0-16,-1-3-1 0,7 3 0 0,-7 0-1 0,7 0 0 15,0-4 1-15,0 4 2 0,7-3 2 0,0 3 1 0,-1 0-2 16,0-4 3-16,8 4 1 0,-2-4 0 0,8 4 1 16,-1-4-1-16,1 4-1 0,0 0 1 0,5-3-2 15,1 2-2-15,1 2 0 0,-1-1-1 0,6 0-2 0,-5 3 1 16,-1-3-1-16,0 4 0 0,6 0 0 0,-13-1 0 0,8 1 0 16,-1-1 0-16,-6 5 0 0,-1-4 0 0,1-1-1 15,-8 5 0-15,2-5 1 0,-2 1 1 0,2-1 0 0,-8-3 2 16,1 0-1-16,-1 4 0 0,-6-7-2 0,0 3 3 15,0-4 0-15,0 0 1 0,-6 1 5 0,-7-1 1 0,5-3 9 16,-4 3 6-16,-8-4 7 0,8 5 3 0,-8-5 5 0,1-3 4 16,-8 4 3-16,1 0 1 0,0-4 4 0,0 3 4 15,-7-3 3-15,1 0 7 0,6 0 2 0,-7 0 2 0,1 0 3 16,-1 0 4-16,1-3-4 0,-1-1-4 0,7 0-5 16,0 1-8-16,0-5-9 0,7 5-7 0,5-1-12 0,1 1-24 15,1-5-43-15,4 5-54 0,2-5-50 0,6 1-42 0,6 0-54 16,8-4-82-16,-1-1-142 0,7-2-87 0,6 3-29 15</inkml:trace>
  <inkml:trace contextRef="#ctx0" brushRef="#br0" timeOffset="123604.51">12147 13866 231 0,'0'-4'381'0,"0"-3"-101"15,0 0-90-15,0 3-66 0,0 0-38 0,0 1-25 16,-6-1-14-16,6 0-10 0,0 4-5 0,0-3-1 0,0 3-4 16,0 0-2-16,0 0-3 0,0 0-2 0,0 0-4 15,0 0-2-15,0 3 3 0,0 1-4 0,0 7 4 0,0 0 0 16,0 0 3-16,0 3 1 0,0 5 5 0,0-1 2 0,0 1-2 16,0 3-1-16,0-1-5 0,6 1-2 0,-6 0-2 15,7 1-2-15,-7-1-4 0,6-1-4 0,0 1 0 16,-6 0 1-16,8 0 2 0,-2-4 4 0,0-2-1 0,-6 2 2 15,6-7 2-15,1 3 4 0,0-3 2 0,-7-3 0 0,0-1 5 16,6-3 7-16,-6 3 12 0,7-3 13 0,-7-4 14 0,0 3 19 16,0-3 20-16,6 4 19 0,-6-4 17 0,0 0 0 15,0 0 0-15,0-4-8 0,-6 4-13 0,6-3-18 16,0-1-22-16,-7 0-26 0,1 1-19 0,6-1-10 0,-7 0-15 16,-6 1-8-16,7-1-5 0,-8 0-2 0,8 1-3 0,-7-1 1 15,7 4 0-15,-8 0-2 0,2 0 1 0,5 0 1 16,-6 0 0-16,0 0-1 0,6 4 0 0,-6-1 1 0,7 5-2 15,0-1 1-15,-8 0-2 0,8 4 0 0,0 0 1 0,-1 0 0 16,0 0 1-16,7 0-3 0,-6 0-1 0,-1 4 2 16,1-4 1-16,6 0-3 0,0 0 0 0,-7 0 0 0,7 0-2 15,0-4 2-15,7 0 1 0,-7 1-1 0,0-5 0 16,0 5 0-16,6-5 0 0,1 1 2 0,-1 3 1 0,1-7 0 16,0 4-1-16,-1-4 2 0,8 0 0 0,-2 0 1 0,-6-4 2 15,7 4-2-15,1-7 0 0,-2 3 0 0,2 1 2 16,-2-5 1-16,2 1-1 0,-1 0-1 0,-1-4-1 0,2 0 3 15,-2 4-1-15,-5-4 0 0,6 0 2 0,-6 0-2 16,-1 0-1-16,0-1 3 0,2 1-1 0,-2 0 0 0,0-3 0 16,-6 3-1-16,0-4 0 0,7 4-1 0,-7 0 0 0,0 0 0 15,0 0-1-15,7 0 0 0,-7 4 0 0,-7-1-3 16,7 5 0-16,0 0 2 0,0-2 0 0,0 2-1 16,0-1-2-16,0 4 0 0,0 0-1 0,0 0 1 0,0 0-2 15,0 0 0-15,0 4 0 0,0 4 9 0,0-2-4 0,0 2-3 16,0-1 0-16,0 4 0 0,0 0 1 0,0-3-1 0,0 3 1 15,7 0-9-15,-1 0 5 0,0-4 5 0,1 4 0 16,-2-4 0-16,3 4 1 0,-1-4-5 0,5 1 4 16,-5-1-3-16,6-3 2 0,-7 3 0 0,8-3 1 0,-1 0-1 15,-1-1 2-15,2-3 2 0,-2 0-1 0,2 0-4 0,-1 0-9 16,7 0-17-16,-8 0-23 0,2-3-22 0,-2-1-28 16,8 0-26-16,-7 1-28 0,-1-5-18 0,2 4-16 0,-1 1-14 15,0-5-19-15,-6 1-40 0,5-4-73 0,-5 4-123 16,0-4-54-16,-1 0-16 0</inkml:trace>
  <inkml:trace contextRef="#ctx0" brushRef="#br0" timeOffset="123963.77">12389 13837 57 0,'0'0'419'0,"0"0"-90"15,-8 0-86-15,8 0-76 0,0 0-54 0,0 0-36 0,0 0-22 16,8-4-15-16,-8 4-7 0,6 0 0 0,0 0-3 16,0-4 0-16,1 4 1 0,6 0-1 0,-6-3 1 0,5 3 1 15,2 0-4-15,6-4 0 0,-8 4 0 0,8-4 1 16,-7 1 0-16,7-1-1 0,-1 4-1 0,1-4-1 0,-1 1 2 15,7-1 0-15,-6 4 1 0,6-4 0 0,-6 1-1 0,5-1-1 16,1 4-2-16,0-4-3 0,-6 1 0 0,6 3-5 16,-7-4-5-16,-5 4-5 0,5 0-5 0,-6 0 0 0,0 0-2 15,-7 0 0-15,8 0-3 0,-8 0-1 0,1 0-5 16,-1 0-11-16,-6 4-13 0,7-4-15 0,-7 3-19 0,0 1-24 16,0 0-32-16,-7-4-58 0,1 3-88 0,-7 1-132 0,7 0-70 15,-8-1-31-15</inkml:trace>
  <inkml:trace contextRef="#ctx0" brushRef="#br0" timeOffset="124182.43">12629 13840 395 0,'0'0'354'0,"0"0"-95"0,0 0-82 0,0 4-60 0,0-4-40 16,7 4-22-16,-1-1-13 0,-6 4-4 0,7 1-3 16,-1-1-2-16,0 4-5 0,1 4-4 0,0 0 0 15,-1-1-3-15,0 5-2 0,2 3-2 0,-8-1-1 0,6 1 0 16,0 4-1-16,1 0-1 0,-7-1-1 0,6 1 0 0,1 0-2 15,-7-1-1-15,7 1-2 0,-7-4 2 0,6 0 0 16,-6-4 1-16,6 4 0 0,-6-7-1 0,0 3 1 0,0-3-1 16,0 0-2-16,5-4-2 0,-5 0-1 0,0 0-3 0,9-4-2 15,-9 4-8-15,6-4-19 0,0 0-31 0,1-3-54 16,6 0-91-16,0-4-168 0,0 0-84 0,0 0-48 0</inkml:trace>
  <inkml:trace contextRef="#ctx0" brushRef="#br0" timeOffset="125557.19">13580 13987 35 0,'0'0'98'0,"0"0"6"15,0 0 4-15,0 0 2 0,0 0-3 0,0 0-2 0,0 0-6 16,0 0-8-16,0 0-10 0,0 0-10 0,0 0-11 15,0 0-14-15,0 0-8 0,0 0-8 0,0 0-7 16,0 0-3-16,-7 0-3 0,7 0-4 0,0 3-4 0,0-3-1 16,-6 0 0-16,6 4 4 0,-6-4 3 0,6 0 3 0,-8 0 4 15,8 4 4-15,-6-4 5 0,0 0-1 0,6 0 2 16,-6 3-1-16,-1-3 0 0,7 0 0 0,-7 0 0 0,7 0-2 16,-6 0 0-16,6 0 0 0,0 4-3 0,0-4-1 15,-7 0-5-15,7 0-4 0,0 0-4 0,0 0-5 0,0 0-4 16,0 0-2-16,0 0 1 0,0 0-3 0,0 0 0 0,0 0 0 15,0 0-1-15,0 0 2 0,0 0 0 0,7 0 0 16,-7 0-1-16,0 4-1 0,6-4 1 0,-6 0 1 0,7 0 2 16,0 3 1-16,-1-3 1 0,6 0-2 0,-4 0 1 15,4 0 1-15,1 0 1 0,1 0-2 0,5 0-2 0,-6 0 1 16,7 0-1-16,-7 0 0 0,7 0-1 0,-2 0 0 0,2 0 0 16,0 0 1-16,-1 0 0 0,1-3-1 0,6 3 0 15,-7 0 0-15,1-4 1 0,0 4-1 0,-1-4 0 0,1 4-1 16,-1-3 1-16,1 3-1 0,-7 0 2 0,0-4 0 15,-7 4 0-15,1 0 1 0,0 0 0 0,-7 0-1 0,6 0 2 16,-6 0 3-16,0 0 1 0,0 0 1 0,0 0 2 16,0 0-1-16,0 0 2 0,0-4-1 0,-6 4-1 0,6 0-4 15,0 0-5-15,-7 0-8 0,7 0-13 0,-7 0-21 0,1-3-29 16,6 3-47-16,-7 0-76 0,1-4-119 0,6 0-96 0,-7 4-56 16</inkml:trace>
  <inkml:trace contextRef="#ctx0" brushRef="#br0" timeOffset="125916.43">13736 13866 149 0,'-6'-4'362'0,"-1"0"-75"15,1 4-68-15,0-3-55 0,6-1-41 0,-8 1-26 0,8-1-17 16,0 0-14-16,-6 4-14 0,6 0-10 0,0-3-8 0,0 3-8 15,0 0-5-15,0-4-8 0,0 4-5 0,0 0-1 16,0 0-4-16,0 0 1 0,0 4-1 0,6-1 1 16,-6 1-2-16,8 0 3 0,-8-1-1 0,6 4 2 0,0 1 2 15,1 3 2-15,-1 0-2 0,1 0 3 0,0 4-2 0,-7-1 1 16,6 1 0-16,0 0-2 0,-1 3 0 0,4-4-2 0,-9 5-2 16,6-5 0-16,0 5 2 0,1-1-2 0,-1-3-1 15,1 3 0-15,0-3 1 0,-1-1 0 0,0 1-1 16,1-4 0-16,-7 4 0 0,7-5-2 0,-1 1-1 0,-6 0 0 15,6 1 0-15,-6-1-1 0,0-4-2 0,8 0 0 16,-8 1 1-16,0-1-2 0,0 0-3 0,0-3-8 0,0 3-18 16,0-3-20-16,6-4-34 0,-6 4-55 0,0-4-89 0,0 0-152 15,6 0-73-15,-6-4-33 0</inkml:trace>
  <inkml:trace contextRef="#ctx0" brushRef="#br0" timeOffset="126447.51">14355 13851 242 0,'0'-7'496'0,"0"3"-113"15,-7-3-146-15,7 3-98 0,0 1-55 0,0 3-32 0,0-4-19 16,0 4-10-16,7 0-11 0,-7 0-5 0,7 4-4 0,-7-4 0 16,6 7-1-16,0-3 4 0,1 3 0 0,6 0 1 15,-6 4 3-15,-1 0 2 0,8 0-1 0,-2 1 1 16,-6 2 1-16,8 1-1 0,-1 3-2 0,-7-3 1 0,8 3-3 16,-8 0-1-16,0 4 0 0,0 0-1 0,2 0-1 0,-2 0-1 15,0 4-1-15,1-4-1 0,-1 0 0 0,1 3 1 16,-7-2-1-16,7-5-1 0,-1 4 1 0,-6-4-1 0,6 0 0 15,-6-3-1-15,5-4 0 0,-5 0 3 0,0 0 0 16,9-4 1-16,-9-3 6 0,0 3 8 0,0-3 10 0,0 0 21 16,6-1 20-16,-6-3 25 0,0 0 24 0,0 0 16 0,0 0 11 15,6-7 6-15,1 3 3 0,-7-3-4 0,6-1-11 16,1-3-16-16,0 0-13 0,-1 0-6 0,0-3-4 0,8-1-2 16,-8 1-4-16,0-5-4 0,8 5-5 0,-8-4-7 15,1-1-10-15,-1-3-9 0,8 4-11 0,-2-1-12 0,-6-3-11 16,2 1-9-16,4 2-4 0,-5-3-6 0,-1 0-1 0,1 0-2 15,0 4-1-15,-7-4-1 0,6 4 0 0,0-4-1 16,-6 4-2-16,0 2 1 0,0 2-1 0,0-1-3 0,0 4-9 16,0 0-12-16,7 4-27 0,-7 0-31 0,0-1-44 15,0 5-51-15,0-1-48 0,0 0-40 0,0 4-27 0,0-3-21 16,0 3-19-16,7 0-40 0,-7 3-71 0,6-3-74 0,-6 0-19 16</inkml:trace>
  <inkml:trace contextRef="#ctx0" brushRef="#br0" timeOffset="127119.19">14954 13723 467 0,'0'-4'468'0,"-6"1"-134"16,6 3-131-16,0 0-82 0,0 3-47 0,6 1-27 0,-6 3-23 15,0 1-12-15,0 2-5 0,7 1 0 0,-7 5 0 16,0-2-1-16,0 4 2 0,6-3-1 0,-6 3 2 16,0-3 1-16,7 3-1 0,-7-3 0 0,0 3 3 0,6-3 0 15,-6 0 0-15,0-1 2 0,7-3 3 0,-7 0 2 0,0 0 3 16,0-4 2-16,0 1 2 0,0-1 3 0,0-3 11 0,0-1 11 16,0 1 14-16,0 0 21 0,0-1 19 0,0-3 19 15,0 0 12-15,0 0 3 0,0 0-6 0,-7 0-11 16,1 0-16-16,-1 0-21 0,1 0-24 0,-1 0-23 0,1 0-16 15,-8 4-12-15,2-4-4 0,-2 4-3 0,2-1-2 0,-1 1-7 16,-1 0 3-16,-6 3 1 0,8 1 1 0,-1 3 3 16,0-4 2-16,0 4 0 0,7 0-1 0,-8 0 7 0,8 3-3 15,-7 1 0-15,6 0-2 0,1-1-3 0,-1 1-2 0,7-1-2 16,0 5 2-16,-6-4 0 0,6-1-3 0,6 1 1 16,-6-4 2-16,7 0-1 0,-1 0-1 0,1 0 0 0,6-4 0 15,-7 0-1-15,8 1 1 0,-8-5-2 0,7 1 0 16,-7 0 3-16,8-4 2 0,-2 4-1 0,2-8 0 0,-2 4 0 15,2 0 1-15,-1-4 1 0,-1 0 1 0,2-3-3 16,5 3 1-16,-6-7 2 0,0 4-1 0,0 0 0 0,0-4 0 16,1 4 1-16,-2-4 0 0,1 0 2 0,0 0-3 0,-6 0 2 15,-1 0 0-15,8 0-1 0,-8-1 0 0,0 1 1 16,-6 0-3-16,7 1 1 0,0-1 4 0,-7 0-2 0,0 0 2 16,6 3-2-16,-6-3-4 0,0 4 0 0,0 0 0 0,0-1-1 15,0 5-4-15,0-1 0 0,0-3-1 0,0 7 2 16,0-4 3-16,0 4-2 0,0 0-1 0,0 0-2 15,0 0 1-15,0 0 2 0,0 4-1 0,0 3 1 0,0-3-1 16,0 7 2-16,6-4 2 0,-6 8 2 0,0-4-1 0,7 0 0 16,0 0-2-16,-7 3 1 0,6 1-1 0,1-4 1 15,-1 4-1-15,0-4 0 0,1 3 1 0,0-3 0 0,-1 0-1 16,1 4 1-16,-1-8 0 0,1 4-2 0,-1 0 0 16,7-4-4-16,-7 1-8 0,2-1-16 0,4 0-22 0,-5-3-25 15,-1 4-26-15,7-5-21 0,0 1-20 0,-7-4-17 0,8 4-9 16,-1-4-3-16,-6 0 2 0,5 0-4 0,1 0-17 15,-6-4-47-15,0 0-89 0,5 1-94 0,-5-1-43 16</inkml:trace>
  <inkml:trace contextRef="#ctx0" brushRef="#br0" timeOffset="127416.18">15352 13873 450 0,'-7'-7'495'0,"7"-1"-135"0,-7 1-135 0,7 4-89 0,0-1-48 16,0 0-29-16,0 4-19 0,0 0-16 0,7 0-8 15,0 4-5-15,-1 3-4 0,0 0 6 0,1 1 4 16,0 3 5-16,-1 0 4 0,0 3 3 0,7 1 4 0,-6 0 0 16,0 3 0-16,-1 1-1 0,8-1-3 0,-8 4-2 0,0 0-2 15,6-1-3-15,-4 2-4 0,-2 2-2 0,-6-3-2 0,7 0-2 16,-1 0-4-16,0 1-2 0,-6-2-1 0,8-2-4 15,-8-1 1-15,0 4 0 0,6-8 0 0,-6 5-2 16,0-5 0-16,0 1 0 0,0 0-2 0,0-4-3 0,6 0-10 16,-6 0-17-16,0-4-16 0,0 0-24 0,0 1-28 0,6-5-41 15,-6-3-63-15,0 0-108 0,8 0-117 0,-8 0-58 16</inkml:trace>
  <inkml:trace contextRef="#ctx0" brushRef="#br0" timeOffset="127697.11">15299 13943 21 0,'-6'-18'511'0,"6"-1"-77"0,0 1-133 15,0-4-115-15,6 7-75 0,1-3-39 0,6 0-25 16,6 3-17-16,1 0-14 0,0 1-7 0,-1 2-4 0,7 1-4 16,0 4 1-16,0 0-1 0,7 0 2 0,-7 3-2 0,0 0 1 15,-2 4-1-15,-3 0 0 0,6 4 1 0,-15 0-1 16,8 3 2-16,-6 4-1 0,-8 0 1 0,0 4 2 0,-6-4 2 15,0 7 3-15,-6-3 2 0,0-1 1 0,-2 5 2 16,-4-5 2-16,-2 4 1 0,2-2 2 0,-8-2 1 0,1 1-1 16,-1-4 1-16,0 3-1 0,1-3 0 0,-7-3-3 0,6 2-3 15,1-2-3-15,-1-1-2 0,8 0-5 0,-2 1-15 16,1-1-22-16,6-3-31 0,1-1-52 0,6 1-91 0,0 0-171 16,6-1-92-16,1-3-46 0</inkml:trace>
  <inkml:trace contextRef="#ctx0" brushRef="#br0" timeOffset="128462.72">15983 14122 226 0,'0'0'216'0,"-6"0"-35"16,6 0-33-16,0 0-30 0,0 0-26 0,-7 0-23 16,7 0-20-16,-6 0-17 0,6 0-13 0,0 0-7 0,-7 0-5 15,7 0-2-15,0 0-4 0,-7 0-1 0,7 0 1 0,0 0-1 16,-6 0 4-16,6 0-1 0,-6 4 0 0,6-4 1 16,-7 0 3-16,7 0 4 0,0 0 4 0,-8 0 2 0,3 0 3 15,5 0 4-15,-6 0 2 0,6 0 1 0,-7 0 1 16,7 0 0-16,-6 0-2 0,6 0 0 0,0 0-1 0,-7 0-4 15,7 0-3-15,0 0-3 0,0 4-2 0,0-4-3 0,0 0-3 16,0 0-5-16,0 0-2 0,0 0-1 0,0 0 0 16,0 0 1-16,0 0-1 0,0 0 0 0,0 0-2 15,0 0 2-15,0 0 0 0,0 0-2 0,0 3 3 0,7-3 0 16,-7 0 0-16,6 0 1 0,-6 4 1 0,7-4 5 0,4 0 0 16,-3 0 4-16,5 0-1 0,0 0 1 0,7 0 0 0,-1 4-1 15,0-4-2-15,1 0-1 0,6 0-2 0,1 0-1 16,-1-4-2-16,0 4 0 0,-1 0-1 0,2 0-1 0,-1-4 0 15,0 4 0-15,0-3 1 0,-1 3-1 0,2-4 1 16,-1 0-1-16,-6 1 0 0,-1 3 2 0,0-4 3 0,1 0-1 16,-1 1 1-16,-5-1 2 0,-8 0 1 0,8 4 3 15,-8-3 4-15,-6 3 5 0,6 0-1 0,-6-4 0 0,0 4-1 16,0 0-3-16,0-4-2 0,-6 4-3 0,0 0-6 16,-2 0-14-16,2 0-14 0,0 0-19 0,0 0-20 0,-8 0-35 15,1 0-54-15,6 0-78 0,-6-3-128 0,1-1-74 0</inkml:trace>
  <inkml:trace contextRef="#ctx0" brushRef="#br0" timeOffset="128728.26">16127 13987 67 0,'-7'-4'438'0,"1"-3"-89"0,-1 3-105 15,7 1-87-15,-7-1-52 0,1 0-30 0,6 1-21 16,-6 3-14-16,6-4-13 0,0 4-8 0,0 0-6 0,0 0-5 0,6 4-1 15,-6-1-2-15,0 1-1 0,0 7 3 0,0-4 3 16,6 4 0-16,-6 0 2 0,7 0 2 0,-7 4-1 0,0 0 2 16,0 3 0-16,7 0-1 0,-7 0 0 0,0 1 2 15,6-1 1-15,-6 4-1 0,0-4-2 0,0 0-1 0,0 1-1 16,7-1-2-16,-7 1-1 0,0-1-2 0,0 0-2 16,0-3-3-16,0-1 1 0,0 1-1 0,-7-4-1 0,7 4 0 15,0-4-3-15,7 0 1 0,-7 0-12 0,6 0-19 16,1-8-32-16,-1 5-65 0,1-8-133 0,5 3-115 0,2-3-74 15,-1 0-47-15</inkml:trace>
  <inkml:trace contextRef="#ctx0" brushRef="#br0" timeOffset="129321.64">16641 13665 166 0,'-7'0'302'0,"1"0"-70"0,6 0-58 0,-7-4-47 16,1 4-29-16,6 0-18 0,-6-4-13 0,6 4-7 0,-7 0-8 16,7 0-6-16,0 0-6 0,0 0-3 0,0 0-4 15,0 0-3-15,0 0-6 0,0 0-3 0,7 0-2 0,-1 0-3 16,0 0-2-16,1 0 0 0,6 0 0 0,-6 0 0 16,13 0 5-16,-8 0 1 0,8 0 2 0,-1-3 3 0,1 3 5 15,6-4 2-15,-7 0 4 0,13 4 6 0,-5-3 4 0,-1-1 1 16,6 0 5-16,-5 1 0 0,-1-1-1 0,0 0-2 15,6 1-3-15,-5-5-7 0,-2 4-6 0,-5 1-5 0,0 3-7 16,6-4-4-16,-13 0-5 0,-1 4-4 0,2 0-4 16,-8-3-2-16,0 3-1 0,1 0-1 0,-7 0-5 0,7 0-1 15,-7 0-4-15,0 0-4 0,0 3-6 0,-7-3-6 0,7 4-14 16,-7 0-15-16,-5-1-16 0,5 5-20 0,-6-4-19 16,0 3-28-16,0-3-40 0,0-1-57 0,-7-3-74 0,1 4-102 15,-1-4-51-15</inkml:trace>
  <inkml:trace contextRef="#ctx0" brushRef="#br0" timeOffset="129790.31">16641 13686 89 0,'-7'0'361'0,"1"4"-83"0,6 0-82 0,0-4-61 0,-7 0-43 16,7 3-29-16,7 1-17 0,-7 0-7 0,0 3-5 0,6-3-1 16,-6 3 2-16,7-3 4 0,0 3 0 0,-1-3 3 15,0 3 1-15,2-4 2 0,-2 5 0 0,6-5-1 16,-5 5-1-16,6-4-2 0,0 3 0 0,1-3-1 0,-8-1 2 15,6 1 2-15,2 3-2 0,-1-3 0 0,0 0-3 0,0 3-4 16,-1-3-3-16,2 3-5 0,-1-3-4 0,-7 3-3 16,1 4-1-16,6-4-2 0,-13 4-1 0,6 4-1 0,0-4 0 15,-6 7 1-15,0-3 0 0,-6 3-1 0,6 1-3 16,-6-1-1-16,-7 4 0 0,0 0-3 0,0 0 1 0,-1 0-2 16,-4 0-2-16,4 0-2 0,-5 0 1 0,-1-4-2 0,0 0 1 15,8 0 0-15,-8-2-1 0,7 2 1 0,1-7 2 16,-2 0-2-16,1 0 0 0,6 0 1 0,1-4-2 15,-7 0 0-15,7 0 1 0,6-3-2 0,-7 0-1 0,7-1 2 16,-7 1-2-16,7 0-1 0,0-1 0 0,0-3 0 0,0 4 1 16,0 0-2-16,7-1 0 0,0-3-1 0,-1 4 2 0,0 0 1 15,7-4 0-15,1 3 2 0,-2-3 0 0,8 0 2 16,0 0 0-16,5 0-2 0,-5 0-1 0,6 0 0 16,7 0 0-16,-7-3-2 0,0-1 0 0,7 0 3 0,-1 1 6 15,-6 3 9-15,7-8 4 0,-1 8 4 0,-5-7 2 0,-2 3 1 16,1 1 0-16,0-1-1 0,-6 0-7 0,-1 1-6 15,1-1-7-15,-7 1-2 0,0 3-4 0,-6-4-4 0,-1 4-2 16,0 0-4-16,1-4-12 0,-7 4-18 0,0 0-18 16,0 0-17-16,0 4-19 0,-7 0-23 0,1-1-26 0,6 4-37 15,-13 1-49-15,7-5-67 0,-8 8-122 0,2-3-66 0,-2-1-23 16</inkml:trace>
  <inkml:trace contextRef="#ctx0" brushRef="#br0" timeOffset="130165.23">16751 14716 442 0,'0'0'450'0,"7"-4"-138"0,-7 4-130 0,0 0-83 0,0 4-46 16,0-4-27-16,0 7-12 0,7-3-7 0,-7-1-1 15,0 5 1-15,0 3 5 0,6-4 2 0,-6 4 7 0,0 4 4 16,7-4 2-16,-7 4 4 0,0-1-2 0,0 1-2 16,6-1-1-16,-6 1-1 0,0 0-2 0,7-1-1 0,-7 1-2 15,0 3 0-15,0-7 0 0,0 4 1 0,-7-4-1 0,7 4-1 16,0-4 1-16,0-4 1 0,-6 4 2 0,6-4 3 16,-7 0 5-16,7-3 9 0,-6 0 7 0,-1-1 6 0,7 1 3 15,-7 0 1-15,1-4 5 0,0 3 0 0,0-3-5 16,-8 0-7-16,8 0-8 0,-7-3-7 0,6 3-7 0,0-4-6 15,-5 0-9-15,6 1-7 0,-8-1-12 0,8 0-14 0,-1-3-21 16,0 3-25-16,1-3-25 0,6-4-30 0,-7 4-35 16,7-4-46-16,0 0-68 0,0-4-98 0,0-3-100 0,0 4-45 15</inkml:trace>
  <inkml:trace contextRef="#ctx0" brushRef="#br0" timeOffset="130352.63">16706 14404 119 0,'-6'-3'560'0,"6"-5"-12"0,0 1-173 0,0 4-141 0,0-1-76 0,0 0-42 0,0 1-25 0,0 3-23 0,0-4-25 16,6 4-18-16,-6 0-15 0,0 0-9 0,7 0-8 16,-7 0-13-16,0 4-17 0,6-1-20 0,-6 1-25 0,6 3-40 15,-6-3-68-15,8 3-136 0,-8 0-105 0,0-3-67 0,0 3-31 16</inkml:trace>
  <inkml:trace contextRef="#ctx0" brushRef="#br0" timeOffset="131883.63">17410 13862 182 0,'6'-4'175'0,"0"1"-24"0,1 3-16 0,-7-4-17 0,6 4-12 16,-6-3-12-16,0 3-7 0,0-4-8 0,7 0-7 0,-7 4-6 16,0-3-8-16,0-1-6 0,0 4-4 0,0-4-2 15,0 4-4-15,0-3-5 0,0 3-3 0,0 0-3 0,0-4-5 16,0 4-3-16,0 0-4 0,0 0-4 0,0 0-5 15,0 0-2-15,0 0-3 0,0 0-2 0,0 0-3 0,0 4 0 16,0-4 0-16,0 0 0 0,0 3 0 0,-7 1 0 0,7 3 4 16,0 4 3-16,-6 4 3 0,-1-4 5 0,1 8 5 15,0-5 0-15,-1 4 3 0,0 4 3 0,-5 0-1 0,5 0-1 16,-6 0-4-16,6 4-1 0,-5-4-3 0,5 3-2 0,-6-3-4 16,7 4-2-16,-2-4-1 0,8 0-2 0,-6-3 1 15,0-1-2-15,6 0 0 0,0-3-1 0,-7-1 1 16,7-3 1-16,0 0-1 0,-6-4 1 0,6 4 2 0,0-7 3 15,0 0 10-15,0-1 14 0,0 1 19 0,0 0 18 0,0-4 15 16,6-4 6-16,-6 0 10 0,7 1 13 0,-1-5 8 0,0 1-11 16,2 0-4-16,-2-4-10 0,0 0-11 0,1 0-1 15,0-4-9-15,5 1-11 0,-5-1-13 0,-1 1-4 16,1-2-12-16,0 2-7 0,-7-1-6 0,6 4-3 0,-6-3-6 16,6 3-2-16,-6 3-6 0,0-3 0 0,0 4-4 0,7 3-1 15,-7-3-1-15,0 4-3 0,0-1-2 0,0 4-2 16,0 0 1-16,0 0-1 0,0 0 1 0,0 7 0 0,0-3 1 15,0 3 1-15,0 0 2 0,0 1 0 0,7-1-2 16,-7 0 3-16,0 4-10 0,6-3 3 0,0-1 1 0,-6 0 2 16,7 1 1-16,-1-1 2 0,1-4 0 0,0 1 0 0,-1 3 10 15,8-2-4-15,-8-5-2 0,0 3 1 0,8-3-2 16,-8 0-2-16,0 0 2 0,7-3-1 0,-7 3 1 0,8-5 1 16,-8-2 1-16,7 3 0 0,-6-3 2 0,6 0 1 15,0 0-1-15,-6-4 1 0,5 0-3 0,2 0-1 0,-2-4-1 16,-5 0 3-16,6 1 6 0,0-1 11 0,-7 1 11 0,8-1 6 15,-8-4 3-15,0 1 3 0,1 0-1 0,0 0-2 16,-1-1-8-16,1-3-10 0,-1 4-13 0,-1-1-4 16,-5 1-4-16,9 4-3 0,-9-1 4 0,0 4-1 0,0 0 5 15,0 4 1-15,0-1 2 0,0 5-3 0,-9-1 0 0,9 0 0 16,0 4-1-16,0 0-2 0,-5 4-5 0,-1 0-1 16,6 7-1-16,-7-4 0 0,1 8 6 0,6-4-1 0,-7 3-2 15,7 4 1-15,0-3 0 0,-7 3 0 0,7 1 0 0,0-1-1 16,0 4-5-16,0-4 2 0,0 4 2 0,0 0 1 0,0 1 0 15,0-1 0-15,0-1-1 0,0 1 0 0,0 4 4 16,0-4-4-16,0 3 1 0,0-2-2 0,0-1 1 16,0 0 1-16,0-4 2 0,0 0-1 0,0 0-3 0,0 1 1 15,0-4 2-15,0-1-2 0,0-3 0 0,0 4-1 0,0-8-1 16,0 4 1-16,0-4 1 0,0 4 0 0,0-3-3 16,0-1 1-16,0-3-3 0,0 3-12 0,0-3-18 0,0 3-29 15,0-3-35-15,0-1-41 0,0 5-44 0,0-5-40 16,0 1-39-16,7-1-34 0,-7 2-60 0,0 2-111 0,7-7-78 15,-7 4-40-15,0 3-2 0</inkml:trace>
  <inkml:trace contextRef="#ctx0" brushRef="#br0" timeOffset="132242.87">17963 14412 125 0,'0'-4'524'0,"0"0"-100"16,0 4-119-16,0-3-108 0,0 3-71 0,7 0-38 0,-7 0-28 15,0 0-19-15,6 3-13 0,-6 5-8 0,6-5-2 16,-6 8 2-16,7-3 4 0,-7 6 3 0,7-3 4 0,-7 4 4 16,6 0 2-16,1 0-4 0,-1 3-2 0,-6-4-6 0,6 5-4 15,2-1-3-15,-2 0-4 0,-6 0 0 0,6-3 1 16,-6 4 3-16,0-1 2 0,0 0 3 0,0-3 3 0,0-1 6 15,-6 1 8-15,6-4 11 0,-6 4 9 0,-2-4 13 0,8 0 12 16,-6-4 12-16,-7 1 11 0,7-1 7 0,-8-3 2 16,8-1-3-16,-7 1-1 0,0 0 0 0,0-1 0 15,7-3-1-15,-8 0-7 0,2 0-8 0,-2-3-8 0,8 3-9 16,-7-4-10-16,6 0-14 0,1-3-16 0,-1 3-14 0,1-3-10 16,6 3-15-16,0-3-27 0,0-4-43 0,6 0-51 0,1 3-53 15,-1-6-50-15,1 3-42 0,0-4-35 0,5 1-30 16,-6-5-33-16,8 5-51 0,-8-8-94 0,8 4-43 15,-8-5-9-15</inkml:trace>
  <inkml:trace contextRef="#ctx0" brushRef="#br0" timeOffset="132430.31">18204 13969 247 0,'-7'-8'544'0,"7"1"-62"15,-6 0-191-15,6-1-128 0,0 5-70 0,0-1-37 0,-6 0-21 16,6 4-20-16,0-3-16 0,6 3-18 0,-6 3-16 16,0-3-18-16,0 4-26 0,0 0-30 0,6 3-51 15,-6-3-75-15,0-1-121 0,0 1-73 0</inkml:trace>
  <inkml:trace contextRef="#ctx0" brushRef="#br0" timeOffset="133164.47">18477 13708 413 0,'0'4'324'0,"0"0"-111"0,0 3-90 0,0 0-51 15,-6 4-24-15,6 0-9 0,0 4 0 0,0 3 1 16,0-3 3-16,0 3 5 0,0 1 6 0,0-1-1 0,0 0-2 16,0-3-5-16,6 3-3 0,-6 1-3 0,0-1 0 0,8-3-5 15,-2-1-5-15,-6 1-4 0,6-4 1 0,-6 0-4 16,0 0-1-16,6-4-1 0,-6 0 0 0,0 1 9 0,0-4 9 15,0-1 16-15,0 0 17 0,0-3 18 0,0 0 21 16,0 5 18-16,-6-5 14 0,6 0 0 0,0 0-7 0,-6 0-17 16,6 0-16-16,-6 0-21 0,-2-5-20 0,2 5-22 0,0 0-18 15,-1 0-11-15,0 5-4 0,1-5-5 0,-7 3-2 16,0 1-1-16,6 0-1 0,-5 3 1 0,-2 0 0 16,1 0 0-16,0 4 0 0,0 0 0 0,7 0 1 0,-8 4 0 15,2 0-2-15,5-1 0 0,1 1 2 0,-7-1-3 0,6 5 1 16,7-4 1-16,-6 3-1 0,6 0-2 0,0 0-1 0,0-3-1 15,0 0 0-15,6-4-1 0,-6 4 0 0,7-8 0 16,6 4 1-16,-7-4 4 0,1 1 2 0,5-1 0 16,2-3 0-16,-1-1 2 0,0-3 1 0,6 0 2 0,-5 0 0 15,5-3-4-15,-6-1 1 0,6 0 0 0,-5-3-1 0,-2 3-1 16,2-7 2-16,-2 4-2 0,2 0 0 0,-1-5 2 16,-1 1 3-16,-4 0 2 0,-2 0 0 0,0 0 3 0,7-3 5 15,-6 3 9-15,-1-4 5 0,1 4 5 0,-1-3 1 16,1 3-1-16,-7-4-1 0,7 0-2 0,-7 4-3 0,6-3-13 15,0 6-4-15,-6-3-4 0,0 4-5 0,6 3-1 0,-6 1 2 16,0-5 0-16,0 8-3 0,0-3 0 0,0 3-1 16,0-4-2-16,0 4 0 0,0 4 1 0,0-1-3 0,-6 1-1 15,6 3 3-15,0 1 1 0,0 3-1 0,-6-4 3 0,6 4 0 16,-6 3 0-16,6-3 0 0,0 5 0 0,-7-6-1 16,7 5 0-16,0 0 1 0,0-4 0 0,7 3-1 0,-7 1-1 15,0-4 2-15,0 3-1 0,6-3 0 0,-6 0-3 16,0 1-2-16,6-1-12 0,-6-4-16 0,6 4-20 0,-6-4-29 15,8 1-28-15,-8-1-29 0,6 0-30 0,-6 0-26 16,6-3-22-16,1 0-15 0,-7-1-21 0,6-3-47 0,1 4-88 16,-7-4-84-16,0 0-37 0</inkml:trace>
  <inkml:trace contextRef="#ctx0" brushRef="#br0" timeOffset="133851.74">18816 13976 76 0,'0'-15'543'0,"-6"1"-20"0,6 3-165 0,-7 3-145 0,7-3-84 15,0 8-43-15,0-5-24 0,0 4-15 0,0 1-17 16,0 3-12-16,0-3-9 0,0 6-5 0,0-3-2 0,0 7 4 16,0-3 8-16,0 7 8 0,7 0 8 0,-7 0 3 15,6 4 5-15,-6 3 7 0,7 0 5 0,-7 0-1 0,0 4-6 16,7 1-5-16,-7 2-5 0,0-3-3 0,6 4-5 0,-6-4-5 15,0 3-6-15,0 1-3 0,0-4-5 0,0 0 0 16,0 0-1-16,0 0-2 0,0-8 1 0,0 5-3 0,0-4 1 16,0-1 1-16,0-3-2 0,0 0 0 0,0-3 1 15,0-1 2-15,0 0 9 0,0-3 17 0,0-1 25 0,0-3 25 16,0 4 29-16,0 0 29 0,-6-4 24 0,6 0 14 0,0-4-1 16,0 0-9-16,0-3-23 0,6 0-24 0,-6 0-27 15,0-4-24-15,0 0-23 0,6-4-14 0,-6 0-10 0,0 0-6 16,6-3-1-16,-6 0-4 0,8 0 0 0,-8-1-3 15,6-3-1-15,-6 1-1 0,6 2-1 0,-6-3 0 0,0-4-1 16,7 4-1-16,-7-3 0 0,6 3 0 0,1 0-2 0,-7-4-2 16,7 4 0-16,-1 4 0 0,-6-4 0 0,6 7 0 15,-6 1 2-15,0 3-2 0,6-1 2 0,-6 6-1 0,0-2 1 16,0 4-1-16,0 0 1 0,0 1-1 0,0 3-3 16,8 0 2-16,-8 0-4 0,0 3 3 0,0 5 0 0,0 3-8 15,0 0 3-15,6 4 5 0,-6 3 1 0,0 0 2 0,6 4 0 16,-6 0 1-16,0 0-1 0,7 0 8 0,0 0-2 15,-1 0-6-15,1 0 0 0,-1 0-2 0,0 0 2 16,8 0 0-16,-8-3 0 0,7-1 3 0,-6-4-2 0,6 1 1 16,-1 0 0-16,-4-4 0 0,-2-1 1 0,6-2-3 0,-4-1 2 15,4-3-2-15,-5-1 0 0,6-3 2 0,-6 0-1 0,5 0 1 16,-6-3 1-16,8-5 0 0,-8 5 3 0,8-5 4 16,-1-2 2-16,-7-1 3 0,7 0 1 0,-6-4 0 15,5-3 4-15,2 3-2 0,-8-4 2 0,7 1 2 0,-7 0-1 16,8-4-2-16,-8 4 1 0,0-4 0 0,8 0-5 0,-8 0 1 15,1 0-4-15,0 0-6 0,-1 0-4 0,0 0 0 0,1 4 0 16,-7-4-2-16,6 4-2 0,-6-1 1 0,6 4 0 16,-6 1 0-16,0 3-1 0,8 0-4 0,-8 3-7 0,0 5-7 15,0-5-11-15,0 5-14 0,0 3-17 0,0-4-23 16,-8 8-28-16,8-1-37 0,-6 1-42 0,0 7-37 0,-1 0-29 16,-5 0-26-16,5 3-25 0,0 5-49 0,1-5-96 0,0 5-100 15,-8-1-33-15,8 4-4 0</inkml:trace>
  <inkml:trace contextRef="#ctx0" brushRef="#br0" timeOffset="134179.87">19409 14280 489 0,'0'-7'570'0,"0"3"-124"0,0 0-165 0,0 1-102 16,7-1-58-16,-7 0-36 0,6 4-19 0,-6 0-17 0,6 0-16 15,0 4-14-15,8 0 0 0,-8-1 8 0,7 5 8 0,1 2 9 16,-8 1 7-16,8 4 4 0,-2 0 5 0,1 3 6 16,0 1-2-16,0-1-9 0,1 4-4 0,-2 0-6 0,-5 0-6 15,6 3-4-15,0-2-2 0,-7-2-3 0,1 1-4 16,6 0 0-16,-7 0-7 0,-6-4 2 0,8 1 3 0,-2-4 6 16,-6-1 10-16,0 1 10 0,0-4 6 0,0 0 8 15,0 0 13-15,-6-4 6 0,6 0 5 0,-8-3 2 0,8 0-4 16,-6 3-7-16,0-7-3 0,-1 0-8 0,0 0-11 0,1 0-13 15,-7 0-9-15,0 0-10 0,6-4-8 0,1 1-10 16,-9 3-15-16,10-4-30 0,-1-3-36 0,-1 3-50 0,1-3-53 16,-1 0-54-16,7-1-43 0,0-3-39 0,0 0-45 15,7-3-64-15,-7-1-107 0,6-4-50 0,1 1-6 0</inkml:trace>
  <inkml:trace contextRef="#ctx0" brushRef="#br0" timeOffset="134320.49">19598 13936 164 0,'-7'-11'526'0,"7"7"-45"0,-6-3-202 0,6 3-150 0,0 0-98 16,6 4-73-16,-6-4-84 0,0 4-111 0,7 0-135 0,-7 0-72 16</inkml:trace>
  <inkml:trace contextRef="#ctx0" brushRef="#br0" timeOffset="135085.87">20152 14023 196 0,'-8'0'423'16,"-4"-3"-115"-16,6-1-111 0,-7 0-80 0,6 4-44 16,0-3-27-16,7 3-13 0,-6-4-11 0,6 4-9 0,-6 0-2 15,6 0-4-15,0 0-2 0,0 0 2 0,0 4 2 16,6-4 2-16,-6 3 3 0,6-3 5 0,1 4 1 0,0 0 2 15,-1-1 1-15,7-3 0 0,-1 0-1 0,2 4-2 0,5-4 0 16,-5 4-2-16,12-4-3 0,-7 0 0 0,1 0-2 16,6-4 0-16,0 4 0 0,-7 0 3 0,7-4 0 0,-6 4 1 15,6-3-1-15,-7 3 0 0,1-4 1 0,0 4-3 16,-7 0-1-16,-7-4-4 0,0 4-3 0,1 0 1 0,0 0 0 16,-7 0-1-16,0 0 0 0,-7 0 0 0,0 0-1 15,-5 0 0-15,-1 0-2 0,-7 4 0 0,0-4-3 0,-6 4 1 16,7-4 1-16,-7 3-2 0,0-3-1 0,-1 0 2 15,1 4 1-15,1-4 0 0,-1 0 0 0,6 0-1 0,0 0 0 16,1 0 0-16,-1 0 1 0,8 0-1 0,-1 0-1 0,-1 0 2 16,8 0-1-16,0 0-1 0,-2 0 1 0,2 0 0 15,6 0 0-15,0 0-1 0,0 0 0 0,0 0 0 0,6 0-1 16,2 0 0-16,-2 0 0 0,7-4 0 0,-6 4 1 0,12 0 0 16,-7 0 1-16,2 0-2 0,-1-3 1 0,7 3 1 15,-8-4 0-15,2 4 2 0,5-4-3 0,-6 4 0 0,0-3 0 16,7-1 2-16,-8 4 0 0,2-4 1 0,-1 4-1 15,-7-3 2-15,1 3 2 0,-1 0 2 0,1-4 4 0,-7 4 5 16,6 0 3-16,-6 0 4 0,0-4 4 0,0 4 0 0,0 0 2 16,0 0-4-16,0 0-3 0,0 0-6 0,0 0-7 15,0 0-4-15,0 0-8 0,0 0-13 0,0 0-18 16,0 0-18-16,0 0-22 0,0 4-24 0,5-4-46 0,-5 0-75 16,0 0-125-16,0 0-86 0,0 4-49 0</inkml:trace>
  <inkml:trace contextRef="#ctx0" brushRef="#br0" timeOffset="141459.41">20927 13511 106 0,'-7'0'316'0,"-1"0"-75"15,3-4-64-15,-2 4-44 0,1 0-34 0,6-4-24 0,-6 4-16 16,6 0-10-16,-8 0-5 0,8-3-5 0,-6 3-2 0,6 0-4 16,0 0-1-16,0-4-2 0,-6 4 1 0,6 0-2 15,0 0-1-15,0-4-3 0,0 4-1 0,0 0-3 16,0 0-3-16,0 0-2 0,0 0-3 0,0 0-1 0,0 0-2 15,0 4-2-15,0-4-1 0,0 0-1 0,6 0 0 0,-6 4-1 16,0-4-1-16,0 0-2 0,0 0 2 0,0 3 1 0,0-3 0 16,6 0-1-16,2 4 0 0,-8 0 0 0,6-4 1 15,7 3 3-15,-8 1-3 0,10-4 2 0,-3 4 1 16,2-4 1-16,5 3 0 0,1-3-1 0,0 0 0 0,5 4-1 16,-5-4 0-16,6 0 0 0,0 4-1 0,0-4-1 0,-1 3-3 15,2-3 1-15,-7 4 0 0,6-4-2 0,0 0 1 16,-1 4 1-16,-5-4-1 0,6 0-1 0,-6 0 3 0,-1 0-2 15,-5 0 2-15,5 0-1 0,-6 0-1 0,0 0 0 0,0 0 1 16,-6 0-2-16,-1 0 0 0,0 0 2 0,-6 0 0 16,8 0 1-16,-8 0 0 0,0 0 0 0,0 0 0 0,0 0-2 15,0 3-2-15,0-3-6 0,-8 0-15 0,8 4-24 16,-12-1-28-16,5 1-44 0,0-4-80 0,-5 4-146 0,-2-1-91 16,-5-3-52-16</inkml:trace>
  <inkml:trace contextRef="#ctx0" brushRef="#br0" timeOffset="141959.25">20933 13621 183 0,'0'0'294'0,"0"3"-72"0,0-3-62 0,0 0-48 0,6 0-34 0,-6 4-25 15,0-4-14-15,7 4-4 0,0-1 0 0,-7 1 4 16,6 0 0-16,0-1 1 0,1-3-2 0,0 4 4 0,-1 0 4 15,7-1-4-15,-7 1-3 0,2 0-5 0,4 3-2 16,-6 0-2-16,8 4-3 0,-8 0 0 0,1 0-3 0,5 4-1 16,-4-1-3-16,-2 4 0 0,-6 1-1 0,6 3-1 0,-6 0 1 15,0 4-3-15,-6-5-2 0,6 6 0 0,-6-2-1 16,-2 1 0-16,-4 3 0 0,5-4 0 0,-6 1-2 0,0-1-1 16,7-2-1-16,-8 2 1 0,2-3 2 0,5 0 0 0,-6-3 2 15,0-1-1-15,7-4 2 0,-1 1 0 0,-6 0-2 16,7 0 0-16,-1-4-3 0,-1 0-1 0,3-4-3 15,-2 0-3-15,7 0 0 0,-6 1 1 0,6-5-2 0,-6 5-2 16,6-5 1-16,-8 5-1 0,8-5 0 0,0 5 0 0,0-5-2 16,-6 1 0-16,6 0 0 0,0 0-1 0,6-1 1 0,-6 1 0 15,0 0 1-15,8-1-1 0,-2 1 2 0,0 0 0 16,1-1-1-16,6 1 1 0,0 0 1 0,7-1 0 16,-1 5-1-16,1-5 0 0,0 1 0 0,5-1 1 0,1 5 1 15,-6-5-2-15,6-3-1 0,0 4 1 0,-1 0 0 0,2-4 0 16,-1 3 1-16,6-3-1 0,-5 0-1 0,-1 4 1 15,0-4 0-15,-7 0 0 0,7 0 0 0,-6 0-1 0,6 0 2 16,-13 0-1-16,7 0 0 0,-8 0 1 0,-4 0 1 16,-2 0-2-16,0 0 0 0,1 0 0 0,-1 0-2 0,0 0 1 15,-6-4-1-15,0 4 0 0,0 0-3 0,7 0-2 0,-7 0-6 16,0 0-11-16,0 0-11 0,-7 0-10 0,7 4-15 16,0 0-19-16,-6-1-29 0,6 1-49 0,-6 0-74 0,-1-1-125 15,1 1-75-15,0 3-41 0</inkml:trace>
  <inkml:trace contextRef="#ctx0" brushRef="#br0" timeOffset="142537.19">21337 14808 189 0,'-7'-4'351'0,"7"4"-106"16,-6-4-89-16,0 1-59 0,6 3-32 0,-8-4-17 0,8 4-7 16,0-4 0-16,-6 4 1 0,6-3 5 0,0 3 3 15,0 0 3-15,0-4 0 0,0 4 2 0,0 0-3 16,0 0-3-16,0 0-3 0,0 0-5 0,0 0-6 0,0 0-6 15,0 0-5-15,6 0-4 0,-6 4-6 0,0-4-6 0,0 3-1 16,0 1-2-16,8 0 0 0,-8 3-2 0,0 0 2 0,6 4-1 16,-6 0 1-16,0 0 5 0,6 4-3 0,-6-1 0 15,7 1-1-15,-7 4 1 0,6-5-1 0,1 4-1 16,-1-3 1-16,1 3-3 0,-1-3 1 0,-1 0 0 0,10 3-1 16,-9-4 0-16,1 1 0 0,-1 0-2 0,1 0 2 0,0-1 0 15,-1-3-2-15,0 4 1 0,1-4 1 0,0 0-1 16,-1 0-1-16,-6-4 1 0,6 0-1 0,-6 1 0 0,0-1 1 15,8-3 1-15,-8-1 3 0,0 4 4 0,0-2 5 16,-8-2 5-16,8 1 5 0,-6 0 3 0,0-4 4 0,-1 3 0 16,-6-3 1-16,0 0 1 0,6 0 2 0,-6 0 4 0,1 0 3 15,-2-3 10-15,1-1 6 0,0 0 6 0,0 1 9 16,1-2 4-16,-2 2 0 0,1-1 7 0,6-3 8 0,-5 0-1 16,5 3-6-16,1-3-6 0,-2 3-10 0,2-3-7 15,6 3-9-15,-6 0-13 0,6 1-18 0,0-5-11 0,-6 5-8 16,6-1-6-16,0 0-6 0,0 1-17 0,0-4-23 0,0 3-31 15,0 0-33-15,0 1-31 0,6-5-26 0,-6 1-26 16,6 3-25-16,-6-3-18 0,6-4-32 0,-6 0-56 0,8 0-113 16,-2 0-55-16,-6 0-25 0</inkml:trace>
  <inkml:trace contextRef="#ctx0" brushRef="#br0" timeOffset="142833.97">21259 14617 52 0,'-8'0'464'15,"8"-3"-93"-15,0 3-111 0,0 0-98 0,0 0-64 0,0 0-37 16,0 0-24-16,0 0-14 0,0 0-10 0,0 0-7 0,8 0-4 15,-8 3 0-15,0-3-2 0,0 0 0 0,0 3 0 16,6-3 1-16,-6 0 1 0,0 4 2 0,0-4 3 0,0 0 0 16,0 0 3-16,0 0 3 0,0 0-1 0,0 0 0 0,0 0-1 15,0 0-4-15,0 0-9 0,0 0-20 0,0-4-32 16,0 4-59-16,0 0-95 0,0-3-139 0,7 3-81 16</inkml:trace>
  <inkml:trace contextRef="#ctx0" brushRef="#br0" timeOffset="145630.31">21760 13848 45 0,'0'0'236'0,"0"-4"-31"0,0 0-33 16,0 4-30-16,0-3-26 0,0-1-24 0,0 0-22 15,0 1-12-15,0-1-9 0,0 0-6 0,0 4-4 0,0-3-6 16,0-1-4-16,0 0-2 0,0 4-2 0,0-3-1 16,0-1-4-16,0 4 0 0,0-4-1 0,0 4 1 0,0-3-3 15,0 3-1-15,0 0-3 0,0 0 0 0,0-4-2 0,0 4-3 16,0 0-2-16,0 0-4 0,0 4 0 0,6-4-2 15,-6 3-1-15,0 1 0 0,-6 3 4 0,6 1 3 0,0 3 6 16,-6 3 4-16,-1 1 1 0,0 3 4 0,1 5 0 16,-7-5 2-16,5 7-1 0,-4-3-2 0,0 4-3 0,-2-1-4 15,2 5-2-15,4-1 2 0,-4-3 1 0,-1 3-3 16,0 0-1-16,0 0 2 0,7-3-2 0,-1 4 2 0,-6-5-1 16,6-3-2-16,1 0 0 0,-1-4-1 0,7 1 2 0,-6-4 0 15,6-4 1-15,0-4 2 0,0 0 9 0,-7 0 11 16,7 1 16-16,0-8 17 0,7 3 13 0,-7-3 13 0,6-3 13 15,1-5 12-15,-1 1 3 0,1-4 1 0,6 0-6 16,-6-3-10-16,5-1-8 0,-5-4-10 0,6 5-13 0,-7-5-14 16,7-2-12-16,-7 2-11 0,8-3-11 0,-8 4-7 15,8-4-8-15,-8 4-6 0,0-1-2 0,6-3 0 0,-4 4-2 16,-1 0-1-16,-1 0 0 0,0-1-2 0,1 4-2 0,0-3 1 16,-1 7-1-16,-6 0 0 0,0 0-1 0,6 4-1 15,-6 0 0-15,0-1-7 0,0 5 3 0,0 3 0 0,0-4 1 16,0 4 1-16,0 4 0 0,0-4 1 0,0 7 1 0,0-3 6 15,-6 6 0-15,6-2 0 0,0 3 0 0,0 3-1 16,0-3 1-16,0 4 0 0,0-1-2 0,6-2 1 16,-6 3-1-16,0-1 1 0,7 1 0 0,0-1 0 0,-7 1-1 15,6-4 0-15,1 0 1 0,-1-4 1 0,-6 0-1 0,6 1-1 16,2 0 1-16,-2-5 1 0,6 0 2 0,-5-3 0 0,6 0 2 16,0 0 1-16,-7-3 0 0,14-5 0 0,-6 1 0 15,-2-4 0-15,8 0 1 0,-1-3-2 0,-5-1 0 16,5-3 2-16,-6 3-1 0,6-7 1 0,-5 3 0 0,-2 1 1 15,8-4-2-15,-13 0 0 0,5 1-2 0,-4-1 0 0,4 0-1 16,-6-1 0-16,8 1-2 0,-8 4-1 0,-6-4 0 16,7 4 1-16,-7 3-3 0,6-3 1 0,-6 7 0 0,7 0-2 15,-7 0 2-15,0 3 0 0,0 1 0 0,0 4 0 16,0-1 0-16,-7 4-3 0,7 0 3 0,-6 0-1 0,6 7-1 16,-7-3 0-16,1 7 1 0,6 0-1 0,-6 0 2 0,-2 4 1 15,2-1-1-15,0 5 1 0,6-1-1 0,-6 0 1 16,6 0 1-16,-8 4 0 0,8-3 0 0,0 3 0 0,-6 0-1 15,6 0 0-15,0 3-2 0,0-3 1 0,0 4 1 0,0 3 1 16,0-3-1-16,0 0-1 0,0-4 1 0,-6 4 1 16,6-1 2-16,0 1-1 0,0-4-1 0,0-1 0 0,-7-2 0 15,7-1 2-15,0-3 1 0,0 3-1 0,0-7-1 16,0 4-1-16,-6-4-2 0,6 0 1 0,0-4-1 0,0 0 0 16,0 1-8-16,-7-1-13 0,7 0-15 0,0-3-21 0,0 3-23 15,0-3-27-15,0 0-24 0,0-1-24 0,0-3-19 16,0 4-14-16,0 0-16 0,0-4-30 0,0 0-59 15,0-4-121-15,0 4-61 0,7-4-33 0</inkml:trace>
  <inkml:trace contextRef="#ctx0" brushRef="#br0" timeOffset="146020.81">22346 14324 296 0,'0'-8'510'0,"0"1"-118"0,0 3-131 16,0-3-91-16,0 3-52 0,0 1-31 0,0-1-21 0,0 4-13 16,0-4-13-16,0 4-13 0,7 0-12 0,-7 0-8 0,6 4-5 15,-6 0-1-15,7-1 0 0,-1 5 0 0,1 3 2 16,-1 0 2-16,8 0 2 0,-8 4 2 0,0-1-1 0,1 1 1 15,-1 3 0-15,1 0 0 0,0 1-1 0,-1-1-1 16,0 0 1-16,0 1 3 0,-6 3 0 0,8-4 1 0,-8 0 1 16,6-3-2-16,-6 3-1 0,0-3 1 0,0-1 0 0,0 1-2 15,0-4 3-15,-6 0 6 0,6 0 6 0,-8 0 6 16,2 0 9-16,0-3 7 0,0-1 12 0,-1-3 9 16,0 3 7-16,1-4 2 0,-7-3 2 0,7 4-3 0,-1-4-3 15,-6 0-8-15,6 0-9 0,-6-4-12 0,7 4-12 0,-7-3-12 16,7-4-21-16,-2 3-32 0,2-3-35 0,6-1-36 15,-6 1-34-15,6-4-33 0,6-4-37 0,0 1-46 0,2-4-55 16,-8-1-86-16,6-3-94 0,-6 0-34 0</inkml:trace>
  <inkml:trace contextRef="#ctx0" brushRef="#br0" timeOffset="146177.01">22464 14034 74 0,'0'-7'526'15,"0"0"-62"-15,0-1-158 0,0 5-128 0,0-5-71 0,6 5-41 16,-6-1-28-16,0 0-15 0,6 1-15 0,-6 3-10 0,8-4-12 16,-8 4-13-16,6 4-19 0,0-4-20 0,1 0-43 15,-1 3-70-15,-6 1-123 0,6 0-96 0,1-1-58 16</inkml:trace>
  <inkml:trace contextRef="#ctx0" brushRef="#br0" timeOffset="146864.29">22789 13551 115 0,'0'0'398'0,"0"3"-118"16,0 1-113-16,0 0-77 0,0 3-41 0,-7 4-23 0,7 0-12 16,0 4 3-16,0 3 5 0,0-3 4 0,0 7 5 0,0-4 4 15,7 4 4-15,-7-4 4 0,7 4 0 0,-7 1-7 16,6-5-4-16,1 0-4 0,-1 0-6 0,0 4-2 16,8-7-5-16,-14 3-2 0,6-3-2 0,0-1-1 0,1-2 0 15,0 2-2-15,-1-3 2 0,1-3 1 0,-7 3 0 0,0-8 4 16,6 5 4-16,-6-5 1 0,0 1 5 0,0-1 4 15,0 1 4-15,0-4 5 0,-6 0 0 0,6 4 1 0,0-4-2 16,-7 0-3-16,7 0-6 0,-6 3-6 0,-8 1-7 16,8-4-5-16,0 4-5 0,-8 3-4 0,2-3-1 0,-1 3 1 15,6 0 1-15,-12 4 0 0,5 1 2 0,2 2 0 0,-3-3 2 16,3 7 0-16,0-3-1 0,-2 3-3 0,8 1-1 16,-8-1-1-16,8-4 0 0,0 2-1 0,6 2 1 15,0-4-1-15,0 1 0 0,0-4 1 0,0 0 1 0,6 4-1 16,0-5 1-16,2-2-1 0,-2 3-2 0,7-4 1 0,-6 0 1 15,5 1-1-15,0-5-1 0,3 1 2 0,-3 0 0 0,2-4 1 16,-2 0 1-16,2-4 0 0,-1 0-1 0,7 1 2 16,-8-5 1-16,1-3 1 0,7 0 2 0,-8 0 6 15,2 1 4-15,-8-5 4 0,8 4 4 0,-8 0-1 0,0-4 3 0,1 1 0 16,0-1-1-16,-1 0-4 0,1-3-5 0,-7 3-4 16,6 1-4-16,-6 3-1 0,0-4-3 0,0 4-1 15,0 0-3-15,0 0 0 0,0 4 0 0,0 0-1 0,-6-1 2 16,6 5-1-16,0-1-1 0,0 0 0 0,0 0-1 0,0 4-2 15,0 0-2-15,0 0 1 0,0 4 3 0,0 0-2 16,0 0 0-16,6 2-1 0,-6 2 0 0,0 3 2 0,0 0 1 16,0 0 1-16,6 4-4 0,-6-4 1 0,0 3 2 15,7 1 1-15,-7-4-1 0,7 3 1 0,-7 2 0 0,6-2-2 16,-6 1-1-16,6-4-2 0,-6 3-2 0,7-6-6 0,-7 3-6 16,6 0-9-16,-6-4-12 0,7 0-11 0,0 0-12 15,-7 1-13-15,6-5-18 0,0 1-24 0,2 0-28 0,-2-4-49 16,0 0-76-16,0 0-125 0,0-4-58 0</inkml:trace>
  <inkml:trace contextRef="#ctx0" brushRef="#br0" timeOffset="147504.7">23200 13778 333 0,'-9'-11'518'0,"9"-4"-130"15,-5 4-148-15,-1 4-95 0,6-4-50 0,-6 7-31 16,6-3-20-16,0 3-16 0,0 1-10 0,0 3-8 0,0 0-5 16,0 0-2-16,0 3-2 0,6 5-3 0,-6-1 2 15,6 0-1-15,-1 8-2 0,4-1 3 0,-3 5 0 0,0-1 0 16,1 4 2-16,-1 0 0 0,1 4 2 0,0-1-1 16,-1 5 1-16,0-4-1 0,-6 3 0 0,7 0 2 0,0 0-1 15,-7 1-2-15,0-1-1 0,0 0 0 0,0-7-3 16,0 4 2-16,0-7 0 0,0-1 0 0,0-4 0 0,0 1 3 15,0-4 1-15,0-4 3 0,0 4 13 0,0-7 7 0,0 0 17 16,0-1 19-16,0 1 18 0,0-4 13 0,0 0 12 0,0-4 7 16,0 1 1-16,0-5-8 0,-7 1-13 0,7-4-19 15,0 0-18-15,0-4-11 0,-7 1-13 0,7-1-9 16,-6-4-5-16,6 5-2 0,0-8-3 0,-6 4-2 0,6-4 1 16,0 0-2-16,-7-1 1 0,7 2-3 0,-7-5-1 0,7 4 0 15,-6 0 0-15,-1 0-1 0,7 0 0 0,-6 4-3 16,6-1 1-16,-6 5-2 0,6-1 6 0,0 4-3 0,-9 0-4 15,9 4-3-15,0 3-3 0,0-3-1 0,0 3-2 16,0 4-4-16,0-3-7 0,0 6 4 0,9-3 2 0,-9 8 2 16,6-1 1-16,0 0 3 0,7 4 3 0,-6 4 2 0,0-1 2 15,5 5-2-15,2-5 1 0,-8 5-1 0,8-1 2 16,-2 1-1-16,1-1-2 0,7 0 0 0,-8-3 0 16,2 3 0-16,-1-3 1 0,0 0 1 0,0-4-3 0,0 0 2 15,0-4 2-15,0 0 1 0,0 0 0 0,-6-3 2 0,5-4 2 16,2 0 1-16,-8 0 3 0,7-4 3 0,0-3 9 0,0 0 10 15,-8-4 8-15,10-4 14 0,-3 4 10 0,2-4 16 16,-8-3 12-16,1 3 11 0,6-3 4 0,-7 0-1 0,1-4-5 16,-1 4-5-16,0-5-8 0,2 1-14 0,-2 0-14 15,-6-3-14-15,0 3-11 0,6 0-7 0,-6 0-7 0,-6 0-7 16,6 4-6-16,-6-1-4 0,6 5 2 0,-8-5-2 0,8 9-2 16,-6-1-3-16,6 3-7 0,0 1-19 0,-6 3-31 15,6 1-33-15,0 3-29 0,0 0-31 0,0 3-34 16,0 5-38-16,0 3-27 0,0 0-16 0,0 3-8 0,6 1-27 0,0-4-92 15,-6 7-122-15,8-3-57 0,-2 3-7 0</inkml:trace>
  <inkml:trace contextRef="#ctx0" brushRef="#br0" timeOffset="147848.37">23811 14009 218 0,'0'-4'546'0,"0"0"-75"16,0 4-170-16,0-3-129 0,0 3-71 0,7 0-45 0,0 3-24 16,-1 1-17-16,0 0-2 0,2 3-6 0,-2 0 0 0,0 4-1 15,7 1 2-15,-6 2 5 0,6 1 1 0,-1 3 3 16,-4 0 3-16,4 4 0 0,2 4 0 0,-8-4-1 16,7 4 0-16,-7-4-2 0,1 3-1 0,6 1 2 0,-7-4 1 15,-6 0 0-15,7 0 2 0,-7 0 0 0,7 0 0 0,-7-4 3 16,0 0 4-16,0-3 3 0,-7-4 3 0,7 0 10 15,-7 0 12-15,7-3 16 0,-6-1 17 0,0-3 16 0,-1 3 14 16,0-3 11-16,1-1 1 0,-1-3-4 0,1 0-10 16,0 0-16-16,-8-3-21 0,8-1-20 0,0 0-20 0,-8-3-21 15,8 3-18-15,-1-4-22 0,1 1-26 0,6-4-32 0,-7 0-33 16,7-3-36-16,0-1-34 0,0 0-28 0,0-3-29 16,7 0-33-16,-7-4-55 0,6 3-106 0,1-3-78 15,-7-3-35-15</inkml:trace>
  <inkml:trace contextRef="#ctx0" brushRef="#br0" timeOffset="147988.91">24033 13764 126 0,'0'-5'546'16,"0"5"-35"-16,0-3-184 0,0-1-146 0,7-3-81 0,-7 7-46 15,0-4-30-15,6 4-27 0,-6 0-28 0,6 0-26 0,2 0-29 16,-8 4-50-16,6-1-82 0,0 1-152 0,-6 3-82 15,0 1-35-15</inkml:trace>
  <inkml:trace contextRef="#ctx0" brushRef="#br0" timeOffset="148551.24">20358 15793 101 0,'-5'-4'78'0,"5"4"-51"0,0 0-43 0,0 0-38 15,0 0-32-15</inkml:trace>
  <inkml:trace contextRef="#ctx0" brushRef="#br0" timeOffset="149113.6">20067 15848 210 0,'-14'0'201'0,"2"0"-28"0,-1 0-27 0,6 0-19 0,-6 0-16 15,1 0-12-15,4 0-10 0,2 0-13 0,-7 0-6 16,7-4-9-16,-1 4-4 0,0-3-6 0,-5 3-2 0,12 0-1 16,-8-4-1-16,2 4-3 0,0 0-2 0,6 0-5 0,-6-4-4 15,6 4-5-15,-7 0-5 0,7 0-4 0,0 0-6 16,0 0-5-16,0 0-2 0,0 4-4 0,0-4-2 15,7 0-1-15,-7 0 1 0,6 4 0 0,-6-4-1 0,6 0 1 16,0 0 1-16,8 3 0 0,-1-3 3 0,-6 0-2 0,6 0 3 16,-1 0-2-16,8 0 1 0,-7 0-1 0,7 0 1 15,0 0-2-15,-2-3 2 0,2 3 0 0,0-4 0 0,-1 4 1 16,1-4 0-16,-1 4 0 0,1-3-2 0,0 3 1 16,-1-4-2-16,1 4-1 0,-8 0 0 0,2 0-3 0,-2-4 0 15,2 4 1-15,-8 0 1 0,1 0-1 0,-7 0 0 0,0 0 1 16,0 0 0-16,0 0 1 0,0 0 0 0,-7 0 1 15,1 0-2-15,-8 0 2 0,2 4 0 0,-2-4-2 0,2 4 1 16,-8-4-2-16,7 0 1 0,-7 0 0 0,8 3 0 16,-8-3 1-16,1 0-1 0,5 0-1 0,-5 0 1 0,6 0 1 15,-6 0 0-15,5 0-1 0,8 0 1 0,-8-3 0 0,8 3 0 16,0 0 1-16,-1 0-1 0,1-4 0 0,-1 4 0 16,7 0-1-16,0 0 0 0,0 0-2 0,0-4 0 0,7 4 0 15,-1 0 1-15,7 0-1 0,-7-3 0 0,8 3-1 16,6 0 1-16,-1-4 1 0,1 4 1 0,-2-4 0 0,9 1 0 15,-1-1 0-15,0 0 1 0,7 1 1 0,-7-1-1 0,6 0 0 16,1 1 6-16,-7-1-3 0,6 0-3 0,-5 1-1 16,-1 3 0-16,-7-4 0 0,1 4-1 0,-8 0-2 0,8 0-5 15,-13 0 1-15,6 0 2 0,-7 0 0 0,-6 0-1 16,7 0-1-16,-7 0 0 0,0 0 2 0,-7 0-2 0,1 0-2 16,-1 4-6-16,1-4-4 0,-7 0-3 0,7 3-8 15,-8 1-7-15,8-4-12 0,-8 0-19 0,8 0-35 0,-7 0-64 16,7-4-111-16,6 1-101 0,-8-1-68 0</inkml:trace>
  <inkml:trace contextRef="#ctx0" brushRef="#br0" timeOffset="149660.54">21207 15569 167 0,'-7'0'295'0,"0"4"-63"0,7-4-54 0,-6 0-46 15,6 0-35-15,-7 0-28 0,7 0-21 0,0 0-12 0,-6 0-9 16,6 0-6-16,0 4-6 0,0-4-2 0,-6 0-5 16,6 0-1-16,0 0-1 0,0 0-2 0,0 0-2 15,0 0 1-15,0 0 3 0,0 3 1 0,0-3 3 0,0 0 0 16,0 0 3-16,0 4 1 0,6-4 4 0,-6 0 1 0,6 4 1 15,1-4 1-15,-1 0 0 0,1 0 0 0,0 3 0 16,-1-3 0-16,0 0-2 0,8 0-3 0,-2 0-2 0,2 0-1 16,-1 0-2-16,-1 0-1 0,8-3-4 0,0 3-2 0,-1 0-2 15,1 0 1-15,0-4-2 0,-1 4 0 0,1 0 0 16,-1-4 2-16,8 4 4 0,-8-3 2 0,0 3 6 0,0-4 4 16,8 0 4-16,-8 1 4 0,1 3 3 0,-1-4 2 15,-6 0-4-15,7 1-1 0,-8-1-4 0,2 4-5 0,-8-4-5 16,8 4-4-16,-8-3-4 0,0 3-3 0,-6 0-1 0,7 0-1 15,-7-4 0-15,5 4-1 0,-5 0 0 0,0 0-1 16,0 0-2-16,0 4-6 0,0-4-11 0,-5 0-20 0,5 0-24 16,-7 3-40-16,1-3-71 0,0 0-112 0,-8 0-117 15,8 0-58-15</inkml:trace>
  <inkml:trace contextRef="#ctx0" brushRef="#br0" timeOffset="150394.71">21363 15606 280 0,'-7'0'369'0,"7"-4"-101"0,-6 4-89 15,6 0-66-15,0 0-41 0,0 0-24 0,0 0-14 0,0 0-8 16,0 0-4-16,0 0-5 0,0 0-3 0,6 4-4 0,-6-4 0 16,7 4-1-16,-7-4 3 0,6 3-2 0,-1 1 2 15,4-4-2-15,-3 3 0 0,-6 2-2 0,6-2-1 0,1 1 0 16,-1 0-2-16,-6-1-2 0,7 1 0 0,-7-4-2 0,0 4 1 15,7-1 2-15,-7 1-1 0,0-1-2 0,0 1 0 16,0 0 1-16,0-1 1 0,0 1-1 0,-7 0 0 16,7-1-3-16,0 1 2 0,-7 0 0 0,7-1 1 0,-6 1 0 15,-1 0-2-15,7-1 2 0,-6 1 1 0,0 0-2 0,6-1 1 16,-9-3 0-16,9 4-2 0,-5 0 0 0,-1-1 1 0,-1 4-1 16,1-3-2-16,-1 0 2 0,-6 3 0 0,7 0 1 15,-8 4 0-15,8-3 0 0,-7 3-1 0,0 0 0 16,-6 0 0-16,5 4 0 0,-5-4 0 0,6 3 0 0,-7 1 0 15,7-1 0-15,-7 1-4 0,8-4 1 0,-7 4 3 0,5-4 0 16,2 4 1-16,-2-1-1 0,2-3 0 0,-2 0 0 16,8 0 5-16,-7 4 0 0,-1-8-3 0,8 0-1 0,0 1-2 15,6-1 1-15,-6-4 0 0,-2 1 1 0,8 0-2 16,0-1 0-16,-6 2 1 0,6-5 0 0,0 3 1 0,0 0 0 16,-6-3-1-16,6 5 0 0,0-5 0 0,0 0 1 0,0 0-2 15,0 3 0-15,0-3-1 0,0 0-1 0,0 4 3 16,6-4 1-16,-6 0-1 0,0 4-1 0,0-4 2 0,0 0 0 15,6 3 1-15,-6-3 0 0,8 4-2 0,-2-1 2 16,0-3 2-16,0 0 1 0,8 4 0 0,-8 0 2 0,7-4-1 16,1 3 1-16,-2 1 2 0,8-4 1 0,0 4-2 0,-1-4 1 15,7 3-2-15,-7-3 0 0,7 4 1 0,0 0 0 16,7-4-2-16,-7 3-2 0,7-3 1 0,-7 0-2 0,6 4 1 16,1-4-2-16,-1 0 1 0,1 0-2 0,-1 0 0 0,-5 0 0 15,-1 0 0-15,0 0-1 0,0 0 1 0,-1 0 0 16,-5 0-1-16,0 0 1 0,-2 0 0 0,-3 0 0 15,-3 0 0-15,8 0 1 0,-14 0 6 0,8 0 7 0,-1-4 7 16,-1 4 6-16,-4-3 4 0,4 3 3 0,-6-4 3 0,1 0 1 16,0 4-4-16,-1-3-3 0,1 3-2 0,-1 0-5 15,-6-4-1-15,6 4-3 0,-6 0-1 0,0 0-5 0,0-4-1 16,0 4-2-16,8 0-5 0,-8 0-3 0,0 0-2 16,0 0-2-16,0 0-1 0,0 0 0 0,0 0 0 0,0 0 0 15,0 0-2-15,0 4-1 0,0-4-2 0,0 0-2 0,0 0-11 16,-8 0-12-16,8 0-15 0,0 0-15 0,0 0-21 15,0 4-31-15,0-4-52 0,0 0-73 0,-6 0-117 0,6 3-80 16,-6 1-44-16</inkml:trace>
  <inkml:trace contextRef="#ctx0" brushRef="#br0" timeOffset="150863.53">21474 16412 78 0,'0'-4'483'0,"6"1"-82"0,-6-1-103 0,0 4-99 16,0-4-70-16,7 1-45 0,-7 3-28 0,6 0-18 0,-6 0-14 16,6 3-12-16,1 1-8 0,-7-4-1 0,7 7-2 15,-1-3 1-15,0 7-1 0,8-4 0 0,-8 4 2 0,1 0 0 16,6 4 0-16,-7 4 1 0,7-5-2 0,-6 4 2 0,6 1 0 16,0 3 1-16,0-4 0 0,-7 4 0 0,7-4 1 15,-7 4 1-15,8-3 0 0,-1-1-2 0,-6 0 1 0,5 0-3 16,-5 1 0-16,-2-5-1 0,3 1 0 0,-1 4-2 0,-1-8 0 15,0 3 0-15,1-3 1 0,-7 0 0 0,7-4 1 0,-7 1-1 16,0-1 1-16,0 0 0 0,0-3 3 0,-7 0 4 0,7-1 0 16,-7 1 2-16,1-4 2 0,-7 0 0 0,5 4 1 15,-4-4 1-15,6-4-2 0,-7 4 0 0,0-4 1 0,-7 1 3 16,7-1 2-16,0-3 1 0,-6 3 1 0,6-3-1 0,0-1-1 16,0 1-3-16,0-4-4 0,6 4-5 0,1-4-8 0,-1 4-13 15,0-4-21-15,7-5-25 0,-6 6-33 0,6-5-46 16,0 0-80-16,6-3-135 0,-6 3-99 0,0-3-51 0</inkml:trace>
  <inkml:trace contextRef="#ctx0" brushRef="#br0" timeOffset="151066.34">21584 16200 512 0,'0'-12'587'0,"0"1"-128"0,0 4-173 0,0 0-110 0,0-1-63 16,0 1-41-16,7 4-30 0,0-1-30 0,-1 4-31 16,0-4-27-16,1 8-26 0,-1-4-23 0,1 4-29 0,-1-1-44 15,7 1-72-15,-7-1-137 0,2 1-78 0,-2 3-37 16</inkml:trace>
  <inkml:trace contextRef="#ctx0" brushRef="#br0" timeOffset="152987.73">22320 15625 119 0,'0'0'165'0,"-6"0"-14"0,6 0-12 0,-7-5-12 0,7 5-16 15,-7 0-12-15,7-3-11 0,-6 3-9 0,6 0-12 16,-6 0-8-16,6 0-9 0,0-4-4 0,-7 4-2 0,7 0-1 16,0-3 0-16,0-1 0 0,0 4 1 0,-6-4 0 0,6 4-1 15,0-3 0-15,0 3-3 0,0-4-4 0,0 4-2 16,-8-4-4-16,8 4-2 0,0-3-4 0,0 3-4 16,0 0-3-16,0 0-4 0,0-4-3 0,0 4-2 0,0 0-2 15,0 4-2-15,-6-1-3 0,6 1-1 0,0 3 0 0,-6 4 0 16,0 4 0-16,-1 0 1 0,0-1 2 0,1 8 0 0,0-3 2 15,6 3-1-15,-7-1 3 0,0 1 0 0,7 1-1 16,-6-1 0-16,6 0-2 0,-7-1 1 0,7-2 2 0,-6 3 0 16,6-4-2-16,0-3 1 0,-6 3-2 0,6-3 2 15,0-1 1-15,0-3 1 0,0 0-2 0,-9 0 0 0,9-3 0 16,0-1 1-16,0 0 1 0,0-3 3 0,0-1 6 16,0 1 14-16,0-4 21 0,0 4 25 0,0-4 31 0,0 0 28 15,0 0 25-15,0-4 21 0,0 0 4 0,0 1-6 16,0-4-17-16,9-4-24 0,-9 0-24 0,0 0-27 0,0-4-21 15,6 0-15-15,-6-3-4 0,0 0 4 0,0-1 3 0,0 1 5 16,6 0-3-16,-6-4-1 0,0 4-3 0,0-4-9 16,0 0-9-16,0 3-13 0,7-3-7 0,-7 4-6 0,0-4-2 15,0 0-2-15,0 4-1 0,0-4-3 0,0 4 0 0,0 3 1 16,0-4-3-16,0 8 2 0,0 0-4 0,0 0 3 0,0 4 0 16,0 3 0-16,0-3-2 0,6 4-2 0,-6 3 2 15,0-4-4-15,7 8 3 0,-7-4 1 0,7 3 1 16,-1 4 1-16,0 4 0 0,1 0 0 0,6 4 1 0,-1 3 1 15,-4-3 1-15,5 7-2 0,-1-4-1 0,2 4 0 0,-2 0-1 16,2 4 0-16,5-4-1 0,-6 0-1 0,0 4-2 0,1-4-1 16,5 0-1-16,-6 3-3 0,0-3-2 0,7 0 0 15,-8-3-3-15,-4 3 1 0,4-4 1 0,1-4-4 16,0 5 2-16,-6-5 1 0,5-3 3 0,-5 0 0 0,0-4 5 16,-1 1 0-16,1 0 0 0,-7-5 6 0,6-3 1 15,-6 0 3-15,7 0 1 0,-1-8 0 0,1 2 4 0,-7-6 2 16,6 1 4-16,0-3 0 0,2-5-1 0,-8 5 2 0,6-5 5 15,0-2 0-15,1 2-1 0,-1-3 1 0,-6 0-4 16,7 0-1-16,-1-3 0 0,-6-1-4 0,7-3-3 0,-1 3-2 16,-6 0-2-16,6-3-2 0,2 0-3 0,-8 3 1 0,6-3-1 15,-6 3 1-15,0 0 3 0,0 5-3 0,0-5 2 16,0 4-1-16,0 3 0 0,-6 5 2 0,6-1-1 0,0 4-3 16,-8 0-3-16,8 4-2 0,0 3-10 0,-6 1-18 15,6-1-30-15,0 0-34 0,0 8-38 0,0 0-52 0,0 7-44 16,6 3-42-16,2 1-36 0,-2-1-37 0,0-3-77 0,8 4-146 15,-2 0-49-15,8 3-6 0</inkml:trace>
  <inkml:trace contextRef="#ctx0" brushRef="#br0" timeOffset="153362.6">22861 15873 291 0,'-7'0'461'16,"7"0"-106"-16,-7 0-111 0,7 0-85 0,0 0-52 0,0 0-30 15,0 0-18-15,7 0-15 0,0 4-14 0,-1-4-9 16,1 4-7-16,5-1-4 0,2 5-4 0,-1-1 2 0,0 0 1 16,0 5 0-16,0-1-1 0,0 0 1 0,0 3 0 15,0 1 0-15,0-1 2 0,-7 5-3 0,8-5-1 0,-2 4 0 16,-4 1 0-16,-2 0 0 0,6-1-1 0,-6 0-1 0,2-3-1 15,-2 3-1-15,1-4 1 0,-1 1-1 0,0 0 1 16,-6-4 3-16,0 4 2 0,0-4 4 0,0-4 3 16,0 4 5-16,0-4 5 0,-6-3 8 0,6 3 4 0,-6 0 5 15,-1-3 5-15,1 0 5 0,-2-1-1 0,-4-3 1 0,6 0-2 16,0 0-3-16,-2 0-7 0,2 0-1 0,-7-3-10 0,6-1-9 16,1 0-10-16,-1-3-22 0,1 0-34 0,0 0-34 15,6-1-36-15,-7-3-48 0,7-3-59 0,0-1-97 16,0-4-151-16,7 5-68 0,-7-4-15 0</inkml:trace>
  <inkml:trace contextRef="#ctx0" brushRef="#br0" timeOffset="153534.46">23160 15577 303 0,'0'-4'532'0,"0"0"-123"0,0 1-148 0,0-1-109 0,0 4-64 0,0-4-38 15,7 4-32-15,-7 0-32 0,7 0-41 0,-1 0-44 16,0 0-64-16,-1-3-94 0,4 3-137 0,-3 0-67 16</inkml:trace>
  <inkml:trace contextRef="#ctx0" brushRef="#br0" timeOffset="154252.97">23662 15214 508 0,'0'4'443'0,"-7"-4"-143"16,7 4-125-16,0 3-76 0,0 0-44 0,0 4-26 15,0 0-15-15,7 4-6 0,-7-1-2 0,0 5-1 0,0-1-2 16,0 4 1-16,6-4-1 0,-6 8 3 0,0-4 1 0,0 3-1 16,0-3-1-16,-6 4 1 0,6-4 1 0,0 0 1 15,0 0-2-15,0-4 0 0,0 1 1 0,0-5 2 0,0 1 2 16,0 0 1-16,0-4 4 0,0-4 6 0,-7 0 12 15,7 1 10-15,0-8 10 0,-6 3 10 0,6 1 6 0,-7-4 3 16,1 0 0-16,0 4-3 0,-2-4-8 0,-4 0-7 0,5-4-11 16,-6 4-14-16,0 0-7 0,7 4-5 0,-8-4-4 15,2 0-4-15,-3 0-6 0,4 3-2 0,-2 1-2 16,-1 0 0-16,2 3 0 0,-8 0-1 0,7 4-1 0,-7 4 2 16,8-4 1-16,-2 7-1 0,-5-3 0 0,6 3 1 0,0 1-1 15,-1-5-1-15,8 1 0 0,0-1-1 0,-1 1 0 0,7-4-1 16,0 4 2-16,0-4-2 0,0 0 0 0,7 0 2 15,-1-4-3-15,0 4 2 0,8-7-3 0,-8 3 3 0,7-3-1 16,7-1 1-16,-7-3 0 0,6 0 1 0,-6 0 1 16,7-3 1-16,0-1 5 0,-1 1-4 0,-6-5 1 0,0 1-1 15,0 3 0-15,0-3 2 0,0-4 0 0,-6 3 1 16,6-3-5-16,-7 4 2 0,-6-4 4 0,7 0 4 0,-7 0 7 16,6 0 10-16,-6 0 5 0,0 0 6 0,0 0 2 15,0 0 0-15,0 4 0 0,-6-4-5 0,6 0-4 0,0 3-12 16,0-3-6-16,0 4-6 0,0 3-5 0,0-3 0 0,0 3-2 15,0 4-1-15,0-3-2 0,0 3 0 0,0-4-1 16,0 4-1-16,0 0 0 0,0 4 1 0,0-4-1 0,0 3 1 16,6 1 2-16,-6 3-1 0,0 1 2 0,7-1-1 0,-7 0 2 15,0 1 0-15,6 3 0 0,-6-4 0 0,6 4-2 16,-6-3 1-16,8-1 1 0,-2 4-1 0,-6-4 0 0,6 1-3 16,1-1 2-16,-1 4-2 0,1-4-1 0,-1 0-4 15,1 1-12-15,-1-5-17 0,0 5-18 0,2-5-15 0,-2 1-19 16,0 0-15-16,1-1-14 0,0 1-18 0,-1 0-10 0,-6-4-13 15,6 0-19-15,1 0-38 0,0-4-56 0,-7 4-93 16,6-4-72-16</inkml:trace>
  <inkml:trace contextRef="#ctx0" brushRef="#br0" timeOffset="154940.23">24020 15353 9 0,'-7'-10'532'0,"1"2"-30"0,6 0-152 0,-6 1-145 15,6 3-85-15,0 1-48 0,0-1-27 0,-7 4-15 16,7 0-11-16,0 4-8 0,0 3-8 0,0 5-3 16,0 2-1-16,-7 1 1 0,7 3-1 0,0 0 1 0,-6 4 1 15,6 0 1-15,0 0 1 0,-6 4-1 0,6 0-1 0,-7-4 2 16,7 3 0-16,-7 1-2 0,1-4 0 0,-1 0 1 0,1-4-1 15,6 0 0-15,-6 1 0 0,-1-5-1 0,7-3 3 16,-7 0 0-16,7-4 4 0,-6 1 8 0,6-5 15 16,0 1 22-16,-6 0 20 0,6-4 18 0,0 0 9 0,0 0 7 15,0-4 2-15,0-3-5 0,0-1-10 0,0 1-16 0,0-4-18 16,0 4-8-16,0-4-7 0,0 4-5 0,0-1-5 16,0-3-3-16,0 4-5 0,0 0-4 0,0 3-5 0,0 1-8 15,0-1-5-15,0 0-5 0,0 4-4 0,0-3-1 16,0 3-1-16,0 3 1 0,0-3-1 0,0 4 0 0,6 3 0 15,-6-3 0-15,0 3 0 0,6-3-2 0,-6 3 1 0,7 0-3 16,0 1 1-16,-1-1 3 0,0-3 0 0,1-1 1 16,6 5 2-16,-6-5 2 0,5-3 1 0,2 0 1 15,-2 0-1-15,1 0-2 0,1-3 2 0,-2-5 3 0,2 5-1 16,-2-5 3-16,2 1-1 0,-1-4 1 0,-1 4 2 0,2-4 1 16,-8-4 1-16,8 4 2 0,-2 0 1 0,-5-4 0 0,-1 1-1 15,1 3 2-15,0-4-2 0,-1 0 0 0,-6-3 0 16,6 7 0-16,-6-7-1 0,0 3-1 0,0 0 0 0,7 1 0 15,-7-1 1-15,0 0 0 0,-7 1-2 0,7 3 0 16,0 0 0-16,0 4 2 0,0-1 2 0,0 1 0 0,0 3 1 16,-6 1-2-16,6-1-1 0,0 0-2 0,0 4-3 15,0-3-3-15,0 3-2 0,0 3-2 0,0 1-2 0,-6 0 2 16,6 7 0-16,0-4 1 0,-7 4-1 0,7 4 2 0,0-4-1 16,0 7 2-16,0-4 1 0,-7 5 0 0,7-1 1 15,0 1 3-15,0-1 0 0,-6 0 0 0,6 4-2 0,0-4-5 16,0 1 1-16,-7 2 2 0,7-2 1 0,0-1-2 15,0 4 1-15,-6-3-2 0,6-1 0 0,-6 0 2 0,6 0-5 16,-8 1-12-16,8-1-11 0,-6 1-20 0,6-5-21 0,0 1-20 16,0-1-16-16,-6 1-19 0,6-4-16 0,6 0-16 15,-6-4-19-15,0 1-16 0,6-1-36 0,2-3-68 0,-2-4-139 16,0 0-68-16,1 0-28 0</inkml:trace>
  <inkml:trace contextRef="#ctx0" brushRef="#br0" timeOffset="155237.01">24476 15709 415 0,'0'-4'588'0,"6"0"-102"0,-6-3-176 0,0 7-119 16,6-4-71-16,2 4-40 0,-2 0-27 0,0 4-16 0,1 3-10 16,6 1-2-16,0-1 7 0,-8 4 7 0,10 3 8 15,-3 1 4-15,2 0 3 0,-1 3 2 0,0 4-4 16,0-3-4-16,-7 2-8 0,8 1-8 0,-8 0-8 0,0 1 4 15,1-1 0-15,-1-1 0 0,1-2 7 0,-7-1 6 0,-7-3 6 16,7 3 5-16,-6-4 8 0,-1-3-4 0,-5 1 3 0,4-1 5 16,-4-4 5-16,-1 0 4 0,0 1 1 0,0-5 0 15,-7 1-3-15,7-4-2 0,-6 0-5 0,6 0-10 16,-1 0-12-16,2 0-11 0,-2-4-10 0,2 1-8 0,-2-5-13 16,8 1-21-16,-1 0-27 0,7 0-43 0,-6-4-54 0,6 0-51 15,6-1-46-15,-6-2-46 0,7-1-60 0,-1-3-93 16,1-1-137-16,-7 1-44 0,7-4 5 0</inkml:trace>
  <inkml:trace contextRef="#ctx0" brushRef="#br0" timeOffset="155393.21">24580 15335 306 0,'-7'-15'568'0,"1"1"-67"0,6 3-188 0,-6 0-126 16,6 0-68-16,0 0-42 0,0 3-27 0,6 1-22 0,-6 3-20 15,6 1-23-15,-6 3-21 0,7-4-17 0,-7 4-19 0,7 4-24 16,-7-1-46-16,6 1-77 0,-6-4-138 0,7 4-78 16,-7 3-45-16</inkml:trace>
  <inkml:trace contextRef="#ctx0" brushRef="#br0" timeOffset="158314.56">18823 13030 19 0,'0'0'41'15,"0"0"7"-15,0 0 7 0,7 4 8 0,-7-4 7 0,0 0 7 16,0 0 3-16,0 0 1 0,0 0 1 0,0 0-3 16,0 0-7-16,0 0-7 0,6 0-10 0,-6 0-9 0,0 0-6 15,0 0-8-15,0 0-8 0,0 0-3 0,0 0-2 0,0 0-3 16,0 0-3-16,0 0-1 0,0 0-2 0,0 0-1 15,0 4 2-15,0-4-3 0,0 0 1 0,0 0-1 16,0 0 2-16,0 0-1 0,0 0 2 0,0 0 0 0,0 0 0 16,0 0-1-16,0 0 2 0,0 0 1 0,0 0-2 0,6 0 0 15,-6 0-3-15,0 0-1 0,0 0 2 0,0 0-3 0,0 0-1 16,0 0-4-16,0 0 1 0,0 0 0 0,-6 0-1 16,6 0 0-16,0 0-3 0,0 3 2 0,0-3-1 0,0 0 0 15,0 0 1-15,0 0-2 0,0 0 0 0,0 0 1 16,0 0 0-16,0 0-1 0,0 0 0 0,0 0 2 0,0 0-1 15,0 0 1-15,0 0 0 0,0 0 0 0,0 0 0 16,0 0 0-16,0 0 0 0,0 0-1 0,0 0 1 0,0 0 0 16,0 5 1-16,0-5-1 0,0 0 0 0,0 0 1 0,0 0-1 15,0 0 0-15,0 3 1 0,-6-3 5 0,6 4 1 16,0-4 5-16,0 3 4 0,-7 1 5 0,7 0 4 0,-7-1 3 16,7 5 3-16,-6-5 2 0,6 5 2 0,-7-1 5 15,1 4-4-15,-1 0-4 0,0 4-3 0,1-5-3 0,-6 9-1 16,5-1-2-16,-6 4-1 0,0 0-8 0,-1 4 3 0,8 3 0 15,-14 4 0-15,8 0-1 0,-2 4-3 0,-5-1-2 16,5 4-4-16,-11 5 0 0,5-1-1 0,-6-1-3 0,6 2 0 16,-12-2-1-16,7 1 0 0,-9 4 0 0,2-4-1 15,-1 3 0-15,1-3 0 0,-7 4 0 0,0-4 1 0,-1 4 0 16,1-1 0-16,1-3 1 0,-1 0 0 0,-1 0-1 0,1-3 0 16,7-5 2-16,-1 1 2 0,1-4 4 0,-1-4 4 15,7-3 2-15,0-1 4 0,-1-3 2 0,9 1 2 16,-2-5 1-16,0-4-3 0,1 5-5 0,4-5-4 0,10-3-2 15,-8 0-6-15,7-4-1 0,-1 1-3 0,7-1-1 0,-7-3 0 16,7-1 0-16,-6 2-2 0,6-2 0 0,0-3 2 16,0 3-1-16,6-3 1 0,-6 0-1 0,7 0-2 0,6 0-10 15,-6 0-17-15,4-3-25 0,10 3-50 0,-1-8-90 0,-1 5-177 16,7-5-102-16,0 1-47 0</inkml:trace>
  <inkml:trace contextRef="#ctx0" brushRef="#br0" timeOffset="159314.37">22724 13115 80 0,'-13'11'312'0,"7"-4"-80"0,-8 8-60 0,2-1-39 16,-2 1-26-16,-5 4-15 0,-1 3-9 0,0 0-7 15,-5 3-8-15,-1 4-3 0,0 0-6 0,-13 5-3 16,5 2-3-16,-11 5-6 0,6 2-6 0,-13 2-7 0,7 2-8 16,-7 5-5-16,4-5-3 0,-2 4-6 0,-2-3-3 0,7 0-2 15,-8-5-2-15,8-2 2 0,-1-1 3 0,0-3 3 0,7-1 6 16,0-2 6-16,0-5 4 0,0 4 2 0,6-4 4 16,-6-3 0-16,7 3-3 0,-7-3-3 0,6-1-7 15,1 1-4-15,-1-4-6 0,7 0-3 0,-6 0-3 0,5-4-2 16,-5 4 0-16,6-7-3 0,0 3 3 0,-7 0-1 0,7-3-1 15,-7 3 0-15,7-3 0 0,1 0-1 0,-1-4 0 16,0 3 0-16,6-3-1 0,7 0-1 0,-7 0 0 0,8-3-3 16,4-1-1-16,-4 0-3 0,12 1-4 0,-7-5-14 15,7 4-17-15,0 1-22 0,7-5-31 0,-7 1-65 0,6 0-117 16,0-4-123-16,2 0-76 0,-8 0-34 0</inkml:trace>
  <inkml:trace contextRef="#ctx0" brushRef="#br0" timeOffset="163797.51">15762 5268 99 0,'-7'0'208'0,"1"0"-22"0,-1 0-15 15,0 0-16-15,1 0-15 0,0-4-19 0,0 4-17 0,-2 0-16 16,2 0-13-16,0-4-10 0,-1 4-14 0,1 0-4 16,6 0-3-16,-6 0-3 0,6 0-2 0,-8 0-5 0,8 0-7 15,0 0-2-15,0 0-2 0,-6 0-7 0,6 0-4 16,0 0-5-16,0 0-5 0,0 0 3 0,0 0 2 0,0 0 0 15,0 0 2-15,0 0 2 0,0 0 1 0,6 0 3 0,-6 0 2 16,0 0-1-16,0 0-3 0,0 0-1 0,8 0-1 16,-8 0-2-16,6 4-2 0,0-4-2 0,7 0-2 15,-7 0-1-15,8 0 2 0,-2 4-3 0,8-4 2 0,-7 0-1 16,1 0-1-16,4 3-1 0,2-3 0 0,-7 0 1 0,7 0-1 16,-8 4 0-16,8-4 0 0,0 4-1 0,-2-4 1 0,-3 0-1 15,4 3-1-15,-6-3 0 0,0 0 3 0,0 0 1 16,0 0 0-16,1 0 0 0,-2 0 0 0,-5 0 1 15,-1 0-1-15,1 0 0 0,-1 0-2 0,1 0 0 0,-7 4 0 16,0-4 0-16,6 0-2 0,-6 0-6 0,0 0-10 0,0 0-12 16,-6 0-13-16,6 4-17 0,0-4-25 0,-7 3-43 15,7-3-67-15,-6 4-102 0,-1 0-96 0,1-4-58 0</inkml:trace>
  <inkml:trace contextRef="#ctx0" brushRef="#br0" timeOffset="164125.47">15625 5425 45 0,'0'0'339'0,"0"0"-79"0,0 0-73 0,7 0-61 0,-7 0-42 16,6 0-26-16,8 0-15 0,-8 0-10 0,6 4-6 15,2-4-5-15,-1 3-1 0,7-3-2 0,-8 4-2 0,8-4-3 16,-1 4 2-16,1-1-1 0,6 2 0 0,-7-5-1 15,1 3 0-15,6 0 3 0,0-3-2 0,-8 5-2 0,9-5 0 16,-7 3 0-16,0-3 0 0,5 4 0 0,-5-4 0 0,0 0-1 16,-1-4 1-16,1 4 3 0,0 0 3 0,-7 0-2 15,6-3 1-15,-6 3-3 0,-7-5-1 0,8 5 0 0,-8 0-3 16,1-3-3-16,-1 3 0 0,-6 0-1 0,0 0 0 16,6-3 1-16,-6 3 4 0,0 0-3 0,0 0 1 0,0 0 0 15,0 3-2-15,0-3-3 0,0 0-9 0,-6 0-11 0,6 0-18 16,0-3-19-16,0-2-36 0,-6-2-52 0,6 3-89 15,-7-3-132-15,7 0-78 0</inkml:trace>
  <inkml:trace contextRef="#ctx0" brushRef="#br0" timeOffset="164578.44">16048 5074 364 0,'-6'-4'384'0,"6"4"-119"0,-7 0-101 0,7 0-67 16,-6-4-38-16,6 4-21 0,0 0-15 0,0 0-6 0,0 0-5 16,0 4 0-16,0-4 1 0,0 0 4 0,0 4-1 15,6-4-1-15,-6 3 1 0,7 1 0 0,-7 0 2 0,6-1-2 16,7 1 2-16,-6 0 1 0,-1-1-1 0,8 5 2 15,-2-8 0-15,2 7 0 0,5-4 0 0,-6-3 0 0,6 8-1 16,8-8-4-16,-8 3 1 0,8 1-1 0,-8 3-2 16,7-3-2-16,-6 0-3 0,6 3-1 0,-7-3-1 0,7 3-1 15,-6-3-2-15,-1 3-1 0,1-3-2 0,-8 3 0 0,8 1 0 16,-14-5 2-16,8 5-1 0,-1-1 1 0,-7 0 0 16,0 1 1-16,2-1 0 0,-8 0 1 0,0 4 2 0,0-4 2 15,0 4 2-15,0 0-1 0,-8 0 4 0,2 4-2 16,-7 0 3-16,7 0 1 0,-8-1 0 0,2 1-3 0,-2 3-1 15,2 0-1-15,-8 0-2 0,1 1 1 0,-1 0-4 16,0-1 0-16,1 0-2 0,-1-3 2 0,0 3-2 0,1-4 0 16,0 1-2-16,0 0 1 0,5-1 1 0,-6-2-1 15,8-1-2-15,-1 0 0 0,-1 0-1 0,2-4-1 0,-1 4-3 0,0 0-10 16,0-4-17-16,6 4-19 0,-6-4-30 0,7 1-46 16,-8-1-82-16,8 0-155 0,-1 1-87 0,-6-1-48 15</inkml:trace>
  <inkml:trace contextRef="#ctx0" brushRef="#br0" timeOffset="177013.81">18067 4542 4 0,'0'0'112'0,"0"-3"-3"0,0 3-8 0,0 0-8 16,0 0-12-16,0 0-12 0,0 0-11 0,0-4-9 0,0 4-8 16,0 0-8-16,0 0-6 0,0 0-8 0,0 0-6 15,0 0-4-15,0 0-5 0,0 0-3 0,0 0-1 0,0 0-2 16,0 0 0-16,0 0-1 0,0 0 0 0,0 0 1 0,0 0 1 16,-6 0-3-16,6 0 3 0,0 0 1 0,0 0 0 15,0 0-3-15,0 0-1 0,0 0-1 0,0 0-4 16,0 0-2-16,0 0-6 0,0 0-4 0,0 0-8 0,0 0-12 15,0 0-15-15,0 0-19 0,0 0-25 0,0 0-37 0,0 0-48 16</inkml:trace>
  <inkml:trace contextRef="#ctx0" brushRef="#br0" timeOffset="178310.5">18211 4513 95 0,'0'0'179'0,"0"0"-27"0,0-4-25 0,0 4-22 16,0 0-17-16,-7 0-18 0,7-3-12 0,0 3-11 0,0 0-6 16,0 0-2-16,0 0-6 0,-7 0-3 0,7 0-5 15,0 0-2-15,0 0-5 0,0 0-1 0,0 0-3 0,0 0-3 16,0 0-1-16,0 0-3 0,0 0-1 0,0 0-3 0,0 0 1 15,0 0-3-15,0 0-1 0,0 0-1 0,0 0 1 16,0 0-1-16,0 0 0 0,0 0 0 0,0 0 1 16,0 0 1-16,0 0 0 0,0 0 0 0,0 0 1 0,0 0 5 15,0 0 3-15,0 0 5 0,0 0 3 0,0 0 4 0,0 0 3 16,0-4-2-16,0 4-1 0,0 0-3 0,-6 0-4 0,6-3-3 16,-6 3-4-16,6 0-3 0,-7-4-4 0,0 4 0 15,7 0 1-15,-6 0 1 0,-7 0-1 0,7 0 1 16,-1 0 1-16,0 0 2 0,-5-4 4 0,4 4 5 0,2 0 3 15,-6-3 3-15,5 3 6 0,0 0 6 0,-6 0 3 0,7-4 3 16,6 4-1-16,-6 0-3 0,-2 0-3 0,-4-4-5 16,6 4-6-16,-2 0-5 0,2 0-5 0,-7 0-3 0,7 0-1 15,-1 0-1-15,0 0-1 0,1 0 2 0,0 0 1 16,-1 0 0-16,1 0-2 0,6 0-2 0,-7 0 1 0,1 0 0 16,6 0-2-16,-7 0 0 0,7 0-1 0,-6 0 0 0,6 0 0 15,-7 0 0-15,7 4-3 0,-7-4 1 0,1 0 0 16,0 4 1-16,-2-1 0 0,2 1 0 0,0-4 1 0,0 4 0 15,-1-1 0-15,0 1-2 0,1-4 0 0,-1 3 0 16,1 1 0-16,0 0 0 0,-2-1 0 0,2 1 1 0,0 3 1 0,0-3 1 16,-1 0-1-16,0-1 1 0,1 1-2 0,-1 3-1 15,1-3-1-15,-1 3 0 0,0 1 1 0,1-1 0 16,0 0 1-16,0 0-1 0,-3 5 3 0,-2-5-1 0,4 4 1 16,1 0-1-16,6 0 2 0,-7 0-1 0,0-4 1 0,1 8-1 15,6-4-2-15,-6 0 1 0,6 0 1 0,-6 0 1 16,6 0-1-16,0 4-2 0,-8-4 2 0,8 3-1 0,8 1 1 15,-8-4-1-15,0 3 1 0,6 1-2 0,0 0 0 16,-6-1 0-16,6 5-3 0,1-1 2 0,0 1 0 0,-7-5 0 16,6 4 0-16,1-3-1 0,4 0 1 0,-2-1 1 0,-3 1 3 15,0-1-2-15,7 2-1 0,-6-6 1 0,6 5 2 16,-7-4-1-16,8-4-1 0,-2 1-1 0,2 3 1 16,-8-4-1-16,7-3 1 0,0 3 0 0,6-4-2 0,-5 1 1 15,-2 0 0-15,8-1 0 0,-7-3 1 0,7 0 0 0,-1 0 0 16,1-3-1-16,0 3 0 0,-2-4 1 0,2 0 0 0,0 1-1 15,-1-4 1-15,1 3 0 0,0-3 2 0,-7 3 3 16,-1-3 7-16,2 3 10 0,-8-3 8 0,0 3 6 16,1-3 3-16,-7 3 2 0,0-7-2 0,0 4-2 0,-7 0-5 15,1-1-11-15,0-3-9 0,-8 3-5 0,2 1-4 0,-1 0-2 16,-7 0-2-16,0-1-2 0,1 1 1 0,-1 3-1 16,0-3 0-16,2 0-1 0,-2-1 0 0,0 5-2 0,7-5 3 15,0 5-1-15,0-4 0 0,0-1-1 0,7 5 3 16,-1-5 0-16,0 5-3 0,1-5 1 0,6 5 0 0,0-5-2 15,0 1 0-15,6 3-1 0,1-3-2 0,0 3 2 0,-1-3 4 16,1 3-1-16,6-3 0 0,0 3 0 0,-1-3 1 16,2 3 0-16,-1 0 0 0,-1-3 0 0,2 3-3 0,6 1 2 15,-8-1 1-15,8 1-1 0,-7 3-1 0,7-4 2 16,-8 0 1-16,2 1 0 0,-1 3 0 0,-7-4 0 0,0 4 1 16,8 0-1-16,-8-4 1 0,-6 4 0 0,6 0 0 0,1 0 1 15,-7-3-1-15,0 3-1 0,7 0 0 0,-7 0 1 16,0 0-1-16,6 0 0 0,-6 0 1 0,0 3 0 0,7-3-1 15,-1 0 0-15,-6 4-1 0,6 0 0 0,1-1 0 0,0 5 1 16,-1-5 0-16,0 4-1 0,8 4 2 0,-8 0 3 16,1 0-1-16,0 4 1 0,-1 0-1 0,0 0-1 15,1-1 0-15,-1 5 1 0,-6-1-3 0,6 0-1 0,2 4 1 16,-8-4 2-16,6 0 0 0,-6 5 1 0,0-5-2 0,6 0 0 16,-6 1 0-16,0 2 0 0,7-6 0 0,-7 3-2 0,6-3 1 15,-6 0 0-15,0 0 0 0,0-1 0 0,7-3 1 16,-7 0-1-16,0 0 0 0,0 0 2 0,0-4-1 15,0-3-1-15,0 3 0 0,6-3 0 0,-6 0-1 0,0-1 0 16,0 1 2-16,0 0-2 0,0-4 1 0,0 3 0 0,0-3-2 16,0 0-3-16,0 0-12 0,7 4-21 0,-7-4-27 15,0 0-30-15,6 0-45 0,1 0-79 0,0-4-137 0,5 1-102 16,-5-5-53-16</inkml:trace>
  <inkml:trace contextRef="#ctx0" brushRef="#br0" timeOffset="179575.72">18907 4652 57 0,'0'0'65'0,"0"0"4"0,0 0 3 16,0 0 4-16,0 0 2 0,0 0 1 0,0 0-1 16,0 0-2-16,0-3-6 0,0 3-6 0,0 0-5 0,0 0-7 15,0-4-9-15,0 4-8 0,0 0-3 0,0 0-7 0,0-4-4 16,0 4-1-16,0 0-5 0,0 0-1 0,0 0-1 16,-6 0-2-16,6 0-4 0,0 0 1 0,0 0-1 0,0 0 0 15,0 0-2-15,-6 0-1 0,6 0 1 0,0 0-3 16,0 0 3-16,-7 0 0 0,7 0 0 0,0 0 1 0,-7 0 1 15,7 0 1-15,-6 0 1 0,6 0 2 0,-7 0 2 0,7 0-2 16,-6 0 2-16,6 0 0 0,0 0 0 0,-6 0-1 16,6 0-3-16,0 0-1 0,-8 0 1 0,8 0 0 0,0 4-1 15,-6-4 0-15,6 0 0 0,0 0 1 0,-6 4 2 16,6-4-2-16,0 3 0 0,0-3 1 0,-6 0 0 0,6 0 1 16,0 4-3-16,-7-4 2 0,7 0-1 0,0 0 0 0,0 0 0 15,0 0-1-15,0 4-3 0,0-4 0 0,0 0-1 16,0 0-1-16,0 0 2 0,0 0-2 0,0 0-1 0,0 0 1 15,7 3 0-15,-7-3 0 0,0 0 0 0,6 4 0 16,0-4-2-16,0 4 2 0,2-4 3 0,-2 3 1 0,0-3-1 16,7 4 0-16,1-4 0 0,-2 4 1 0,2-4 0 0,5 3-2 15,-6-3-2-15,13 4 0 0,-7-4 0 0,1 0-1 16,7 0-1-16,-9 0 1 0,9 0 1 0,-7 0-1 16,-2 0 1-16,2 0-2 0,0-4 0 0,-7 4 1 0,0 0 2 15,0 0-1-15,-7 0 3 0,1 0 2 0,0 0 4 0,-1-3 4 16,1 3 4-16,-7 0 2 0,6 0 3 0,-6 0 5 0,0 0 2 15,0 0 0-15,0 0-1 0,0 0-3 0,0 0-3 16,0 0-4-16,0 0-3 0,0 0-5 0,0 0-4 0,0 0-4 16,0 0-2-16,0 0-4 0,0 0-4 0,0 0-11 15,0 0-17-15,0 0-20 0,0 0-18 0,-6 0-17 0,6 3-26 16,0 1-37-16,-7-4-55 0,1 4-70 0,-1-1-102 16,0 1-55-16</inkml:trace>
  <inkml:trace contextRef="#ctx0" brushRef="#br0" timeOffset="179919.77">18848 4854 232 0,'-6'0'298'0,"6"0"-72"0,-6 3-60 0,6-3-45 16,-6 0-29-16,6 0-22 0,0 0-13 0,0 0-9 0,0 0-4 16,0 0-5-16,0 0-5 0,0 0-6 0,6 4-6 15,-6-4-2-15,6 0-5 0,-6 0-2 0,6 4-4 0,2-4-1 16,4 0 1-16,-5 3-2 0,6 1 0 0,0-4 0 15,-1 4-1-15,2-4 0 0,6 0-1 0,-7 0 1 0,6 4-2 16,0-4 1-16,-5 0 5 0,5 0-4 0,1 0-1 0,-8 0 0 16,8 0-2-16,-8 0 1 0,9 0 0 0,-9 0 1 15,2-4-3-15,-1 4 4 0,0 0 5 0,0 0 1 0,0 0 4 16,0 0 1-16,-7-4 2 0,1 4 0 0,0-4 0 16,6 4-4-16,-13-3 0 0,6 3 1 0,0-4-2 0,-6 4-1 15,7 0 1-15,-7-4 0 0,0 4 0 0,0 0 1 0,0 0 0 16,7 0-2-16,-7 0-3 0,0 0-2 0,0 0-3 15,0 0-2-15,0 0-3 0,0 0 1 0,0 0-4 16,0 0 0-16,0 0-3 0,0 0-1 0,0 0-1 0,0 0-13 16,0 0-11-16,0 0-18 0,0 0-16 0,0 0-21 0,0 4-27 15,0-4-41-15,6 0-55 0,-6 0-67 0,0 0-111 0,0 0-46 16</inkml:trace>
  <inkml:trace contextRef="#ctx0" brushRef="#br0" timeOffset="195587.3">17676 5359 83 0,'-6'-7'88'15,"-7"0"-16"-15,6 0-13 0,7-1-8 0,-6 1-8 0,-1-5-5 16,7 5-3-16,0 0 0 0,0 0-4 0,0-4-9 0,0 3-9 16,7 1-8-16,-7-4-5 0,6 7-7 0,1-3-12 0,0 0-19 15,-1 0-27-15,0-1-31 0,2 5-33 0,4-5-48 16</inkml:trace>
  <inkml:trace contextRef="#ctx0" brushRef="#br0" timeOffset="199867.24">17116 4609 33 0,'0'0'170'0,"0"0"-9"0,0 0-17 15,0-4-14-15,0 4-18 0,0 0-16 0,0 0-16 0,0-4-17 16,0 4-16-16,0 0-15 0,0 0-8 0,0-3-4 16,0 3-3-16,0 0-2 0,0-5-3 0,0 5-1 0,0 0-1 15,0 0 2-15,0-3-2 0,0 3 2 0,0 0 1 16,-6-4 0-16,6 0 0 0,0 4 1 0,0 0 2 0,0-3 1 15,0 3 1-15,0-4-3 0,0 4 1 0,0-3 1 16,0 3 0-16,0-4 1 0,0 4-2 0,0-4-1 0,0 4 1 16,0 0-1-16,6 0-1 0,-6-3-1 0,0 3-2 15,7 0-4-15,-7-4-1 0,7 4-3 0,-7-4 1 0,6 4-1 16,1 0 1-16,-1 0 0 0,-6-3 0 0,6 3 1 0,1-4 2 16,0 4 0-16,-1 0 1 0,0-4 1 0,1 4 1 15,0 0-3-15,-1-3 0 0,7 3 0 0,-7 0 0 0,1-4-2 16,0 4-1-16,-1 0-3 0,0 0 0 0,8 0 1 15,-14 0-1-15,6 0-1 0,1 4 0 0,-2-1 0 0,-5-3 1 16,8 4-1-16,-2 0 1 0,-6-1-1 0,7 1 0 0,-1 0 1 16,-6-1-1-16,6 1 0 0,2 0 0 0,-8-1 1 15,6 1 0-15,-6-1-1 0,6 5 2 0,-6-5-1 0,7 5 0 16,0 0 0-16,-7-5 0 0,6 4-1 0,-6 1 1 16,6-5 1-16,-6 8-3 0,7-3 0 0,-7-5 1 0,0 5-2 15,0 3 1-15,0-4 0 0,0 4 1 0,0-4 0 0,0 4 0 16,0 0 2-16,0 1 1 0,0-2 0 0,-7 1-1 15,7 4-1-15,0-4 1 0,0 0-1 0,0 4 1 16,0-5-1-16,0 1-1 0,0 4 0 0,0-4 1 0,0 0 0 16,0 0-1-16,0 0 0 0,0 0 0 0,0 0 0 0,0 0 1 15,0 0-1-15,0 0 0 0,0 0 0 0,0 0 0 0,0 0 0 16,-6 0-1-16,6 0 0 0,0 0 0 0,0 0 2 16,0 0-1-16,0 0 0 0,-6 0-1 0,6 0 2 15,0 0-1-15,0 0 0 0,-7-4 0 0,7 4-1 0,-7-3 1 16,7 2 0-16,0-2 0 0,-6 3 0 0,6 0 0 0,0-4 0 15,-6 4 2-15,6 0 0 0,-8-3-1 0,2-1 0 16,6 0-1-16,-6 1-1 0,-1-1 0 0,1 0 1 0,-2 1-1 16,3-1 0-16,-8 0 0 0,7 0 0 0,-8-3 0 15,8 3 2-15,-8 1 0 0,8-1-1 0,-7-3 0 0,7-1-1 16,-1 5 1-16,-6-5 0 0,7 1 0 0,-1 0 0 0,0-1-1 16,1 1 1-16,-7-1 0 0,7 2 0 0,-1-5 0 15,0 3 0-15,1 1-1 0,0-4 0 0,6 0 2 0,-8 4-1 16,2-4 1-16,0 0-1 0,6 0 0 0,-6-4 0 0,-1 4-2 15,0 0 1-15,7-4-1 0,-6 4 2 0,-1-3 0 16,7-2 1-16,-6 2-1 0,6-4 0 0,-6 3 2 0,6-3-2 16,0-1 0-16,-8 1-2 0,8 0 0 0,0-4 1 15,0 3 1-15,0-3 0 0,0 1-1 0,0-1 1 0,0 0 1 16,0 3-1-16,0-3 0 0,8 0 0 0,-8 0-1 0,6 0 0 16,-6 0 1-16,6 0 0 0,1 0 0 0,-1 0-1 15,1 0-2-15,0 0 2 0,-1 0 1 0,0 0 0 16,0 0-3-16,2 0 0 0,4 4 2 0,-5-4 1 0,6 3 0 15,-6 1-1-15,5 0 1 0,2 0 0 0,-8-1 1 0,7 5-1 16,0-5-3-16,0 5 2 0,0-1-1 0,6-3 0 0,-5 3-1 16,4 0 0-16,3 1-1 0,-9-1 1 0,8 4 2 15,0-4-1-15,-7 1-1 0,7 3 1 0,-1-4-2 16,-6 4 0-16,0 0-5 0,0 0-5 0,0 4-3 0,-7-4-4 16,2 0 1-16,-2 3-2 0,0 1-1 0,-6 0-3 0,6-1 4 15,-6 1-2-15,0 3-4 0,0 1-9 0,-6-1-21 16,6-3-42-16,0 3-64 0,0-3-120 0,0 3-87 0</inkml:trace>
  <inkml:trace contextRef="#ctx0" brushRef="#br0" timeOffset="202945.84">20034 4528 70 0,'0'0'105'0,"0"0"5"0,0 0 4 0,0 0 2 16,-6-4-2-16,6 4-7 0,0 0-6 0,0 0-8 0,0-4-12 15,-7 4-14-15,7 0-14 0,0 0-11 0,0-3-9 0,0 3-5 16,0 0-1-16,0-4-4 0,0 4-2 0,0 0-1 15,0-4-1-15,0 1-1 0,-7 3-2 0,7 0-2 16,0-4-2-16,0 1 2 0,0-1 0 0,0 4-1 0,0 0 1 16,0 0 0-16,0-4-1 0,0 4-1 0,0 0-3 0,0 0-3 15,0 0-4-15,-6 0-2 0,6 0 0 0,0 0-2 16,0 0 1-16,0 4-2 0,-6-4 0 0,6 7 2 0,-6-3 1 16,-2 3 0-16,2 0 1 0,0 4 1 0,-1 0-1 15,1 4 2-15,-1 0-3 0,0-1 1 0,1 5-1 0,0-1 0 16,-2 4 1-16,-4 0 2 0,6 4 0 0,-1-1 2 0,-6 1-1 15,6 0 0-15,1-1 2 0,0 1-2 0,-8-1 0 16,8 5-2-16,0-8 0 0,-2 4-1 0,-4-1 0 0,5-3 0 16,1 0-1-16,-1-4 0 0,0 0 3 0,7 1-1 15,-6-1-1-15,0-3 1 0,6 0-2 0,-6-4 2 0,6-1 2 16,-7 1-4-16,7 0 0 0,0-3 0 0,-7-1 0 0,7-3 0 16,0-1 0-16,0 1 1 0,0 0 1 0,0-4 0 15,0 4 2-15,7-4 5 0,-7 0 6 0,0 0 5 0,0 0 4 16,0 0 4-16,0 0 3 0,0-4 1 0,7 0-1 15,-7-3-2-15,6-1-5 0,-6 1-7 0,6-4-3 0,0 0-1 16,1-3-5-16,0-1-3 0,-1 0-1 0,1 1-2 0,-1-5 0 16,0 1-1-16,2-1-1 0,-2 1-3 0,0-4 3 15,0 0-1-15,-6 1-2 0,8-5 0 0,-2 4 0 0,-6 0 0 16,6 0 2-16,1 0 0 0,-7 4-2 0,0-1 1 0,5 1 1 16,-5 3 1-16,0 5 0 0,0-2 0 0,0 5-2 15,0-1-1-15,0 5 1 0,0-4-3 0,0 3 0 16,0 4-1-16,8 0-1 0,-8 0 0 0,0 7 1 0,0-3-1 15,0 3 1-15,7 4 2 0,-7-4 1 0,0 8-1 0,6-4 1 16,-6 4-1-16,6 0 0 0,0-1-1 0,-6 1 2 0,8-1-2 16,-2 1 1-16,0 0 1 0,1 3-1 0,0-4 2 15,-1 2 0-15,7-2 0 0,-7 1-1 0,2-1 0 16,-2 1-3-16,0-4-3 0,7 4 1 0,-6-4-1 0,-1-1 0 16,7 1-1-16,-7 0-2 0,8-3 1 0,-8-1 3 0,8 1 2 15,-8-5 0-15,7 1 2 0,-6 0 0 0,6-1 1 16,-7-3 1-16,6-3 0 0,2-1 1 0,-1 0 1 0,0 1 0 15,0-5 0-15,7-2 0 0,-8 2 0 0,2-7 0 16,5 4 1-16,-6-3 0 0,-6-5-1 0,13 1 0 0,-14 0-3 16,7-4 1-16,-7-1 2 0,7 2 0 0,-6-5 1 0,-1 0 1 15,-1 1 0-15,-5-1 1 0,9 0 3 0,-9 1-2 16,6-1-1-16,-6 1 0 0,0-1-1 0,0 4 1 0,0 0 0 16,0 0-1-16,-6 0-1 0,6 4-1 0,0-1 0 15,-9 5 1-15,9-1-2 0,0 1 1 0,-5 3-3 0,5 3 3 16,0-3 0-16,-6 7 0 0,6-3 0 0,0 3-1 0,0 1 1 15,0-1-5-15,0 4 3 0,0 0 0 0,0 4 1 16,0-1 0-16,0 1-1 0,0 3 2 0,0 1 0 0,0 3 5 16,0 4-4-16,0-4-1 0,6 3 0 0,-6 4 0 0,0 1 1 15,0-1 0-15,5 0 0 0,-5 4-1 0,0 1 5 16,9-2-3-16,-9 1 2 0,0 4-3 0,0-1 2 16,0-3-1-16,0 4-2 0,6 0 1 0,-6 0-6 0,0-1 4 15,6-3 0-15,-6 4 0 0,0-4 0 0,7 4 0 0,-7-8 1 16,0 4-1-16,6 0 2 0,-6-4 2 0,0 1-2 0,7-5 1 15,-7 1-1-15,0 3 0 0,6-3-1 0,-6-1 0 16,0-3-1-16,7 0-3 0,-7 4-2 0,0-4-2 16,6 0-6-16,-6 0-6 0,7-7-3 0,0 3-11 0,-7 0-11 15,6-3-20-15,-6 0-35 0,6-1-46 0,0 1-79 0,2-4-124 16,5-4-70-16</inkml:trace>
  <inkml:trace contextRef="#ctx0" brushRef="#br0" timeOffset="203304.8799">20854 4956 78 0,'-6'-3'492'0,"6"3"-95"16,-6 3-160-16,6 1-113 0,0 0-60 0,0-1-35 0,-7 5-14 15,7-1-7-15,0 4-3 0,7 0-1 0,-7 3-2 16,0 2-1-16,6-2 1 0,-6 4 2 0,0-3-3 16,6 3 1-16,2 4-2 0,-8-4 1 0,6 4 1 0,-6 1 0 15,6-5 0-15,-6 4 1 0,0-4 0 0,6 4 1 0,-6-4-1 16,0 1 0-16,-6-4 1 0,6-1 2 0,0 1 1 16,-6-1 1-16,6-3 2 0,-6 0 3 0,-2-3 3 0,2 3 2 15,0-4 2-15,-7 0 0 0,-1-3 2 0,2 3-1 16,-2-3 0-16,2-1-2 0,-8 1-2 0,7-4 3 0,-7 4 1 15,1-4-1-15,6-4 0 0,0 4 0 0,-7-4 1 0,14 1 0 16,-7-1-4-16,0 0-5 0,6-3-5 0,1-4-4 16,-1 4-6-16,7-4-10 0,-6-4-13 0,6 1-16 0,0-1-23 15,6-3-29-15,-6-1-58 0,7-3-92 0,-1-3-137 16,1-1-72-16</inkml:trace>
  <inkml:trace contextRef="#ctx0" brushRef="#br0" timeOffset="203492.31">20738 4436 343 0,'0'-7'397'16,"0"3"-135"-16,6 0-117 0,-6 4-79 0,6-3-49 16,1 3-36-16,0 3-37 0,-1-3-51 0,7 0-84 15,-7 4-129-15,2 0-72 0</inkml:trace>
  <inkml:trace contextRef="#ctx0" brushRef="#br0" timeOffset="204336.41">21383 4436 183 0,'0'0'371'16,"0"0"-113"-16,0 0-101 0,-9 4-71 0,9-1-39 0,0 1-21 15,-5 4-9-15,5-5-4 0,0 8 1 0,0 0 2 16,0 0 2-16,0 4 1 0,0-1-1 0,0 1 0 0,5 3-1 15,-5-3 0-15,9 3-3 0,-9 1-2 0,6-1-2 0,0 0 1 16,1-3-2-16,6 3 2 0,-6-3 0 0,-1-1 1 0,0 1-1 16,1 0 0-16,0 0-1 0,-1-4 1 0,-6 0-2 15,6 0 0-15,2-4-1 0,-8 0-1 0,6 1 0 16,-6-5 0-16,0 1 1 0,0-1 0 0,0 1 3 0,0 0 2 16,0-4 2-16,0 0 1 0,-6 0-2 0,6 0-1 0,-8 0-2 15,2-4-1-15,0 4-4 0,-1-4-2 0,-6 4 0 16,0-3-1-16,6 3 1 0,-6-4 1 0,1 1 1 0,-2 3 1 15,1 0 3-15,0 0-1 0,-6 0 1 0,5 0 1 16,-5 3 1-16,6 1-1 0,0-1 0 0,-7 5-3 0,8-5-1 16,-2 8-2-16,2-3-2 0,5 3 1 0,-6 3-2 0,6-2-1 15,-5 2 1-15,4 1-1 0,2 0 1 0,0 3-1 16,0-4 0-16,6 1 0 0,-7 3 1 0,7-3 1 0,0-1-2 16,0 2 2-16,7-6 0 0,-7 5 0 0,6-8 0 15,0 4-1-15,-6 0 1 0,14-3-1 0,-8-1-1 0,0-3 0 16,1 3 1-16,6-4-4 0,0 1 2 0,0 0 1 0,0-4-1 15,-1 3 1-15,2-3 1 0,-1-3 0 0,0 3 0 16,6-4 3-16,-5 0 0 0,-8 1-2 0,7-1 0 0,0 1 0 16,-6-5 0-16,4 1 0 0,-2 0-2 0,3-1 1 15,-5 1-1-15,-1-4-2 0,1 0 1 0,0 0 0 0,-1 0-1 16,0-4 0-16,-6 4 0 0,7-3 0 0,0-1 1 16,-1 0 1-16,-6 1-1 0,6-1 0 0,-6 1 0 0,0 3 1 15,0-5 0-15,8 6 0 0,-8-1-1 0,0 0-1 0,0 0 2 16,6 0 0-16,-6 3 0 0,0 1 0 0,0 0 1 15,0 3-2-15,0-3 1 0,0 3 0 0,0 1-1 0,0-1 0 16,0 4-1-16,0-4 0 0,0 4 0 0,0-3 0 16,0 3 1-16,0 0-2 0,0 0 2 0,0 0-2 0,0 0 2 15,0 3-2-15,-6-3-1 0,6 4 0 0,0 0 1 0,0 3 1 16,0-3 0-16,0 3 0 0,0 4-1 0,0-4 2 0,-8 4-1 16,8 0 1-16,8 0-1 0,-8 0-1 0,0 0 0 15,0 4 1-15,6 0 0 0,-6-4 1 0,0 3 0 16,6-3-1-16,-6 4 1 0,7-1 1 0,-7-3 0 0,6 4-1 15,0-4 1-15,1 3-1 0,-7-2 2 0,7-5 0 0,-1 4 0 16,0 0 0-16,1-4 1 0,0 1-1 0,-1-1 2 16,1 0-1-16,6-3 2 0,-7 0-2 0,7 3 0 0,-6-4 0 15,6 1-3-15,-7 0-2 0,14-1-4 0,-14-3-7 16,7 4-9-16,7-4-11 0,-14 0-10 0,8 0-17 0,-2 0-19 16,0-4-32-16,3 1-45 0,-3-1-61 0,-5-3-113 0,6 0-80 15</inkml:trace>
  <inkml:trace contextRef="#ctx0" brushRef="#br0" timeOffset="205023.46">21845 4462 425 0,'-7'-7'417'0,"0"-5"-145"0,7 5-115 0,-6 3-67 0,6-3-36 16,-6 3-20-16,6 4-14 0,0 0-8 0,0 0-5 16,0 4-4-16,-6 0-2 0,6 3 0 0,0 4-1 0,0 0 2 15,0 4 0-15,6 0 0 0,-6 3 4 0,0 4 1 16,6 3 0-16,-6-3 2 0,0 8 2 0,6-5-1 0,-6 8 1 16,0-3 0-16,0-1-1 0,7 4-2 0,-7-4-1 0,0 0-1 15,0 1-3-15,0-5-1 0,7-2 1 0,-7-1-3 16,0-1-1-16,0 1 2 0,0-7-1 0,0 0 1 0,0-1 2 15,0-3 1-15,6-4 2 0,-6 1 4 0,0-5 10 16,0 2 10-16,0-2 9 0,0 1 8 0,0-4 6 0,0-4 3 16,0 4-1-16,0-8-2 0,0 2-8 0,0-6-9 0,0 1-10 15,0 0-5-15,0-3-4 0,0-1-3 0,0-3-1 16,0 0 3-16,0-1-1 0,0 0 0 0,0-2 1 0,-6-1 0 16,6 0-1-16,0-4 8 0,-7 4-3 0,7-3-5 15,-7-1 4-15,7 0 1 0,-6 1 1 0,6-1-2 0,-6 0-1 16,0 0-10-16,6 1 0 0,-8-1 4 0,8 4-7 15,-6 1-4-15,6 2 1 0,0 1-2 0,-6 3 0 0,6 4-4 16,0 4-6-16,0-1-8 0,0 5-6 0,0-1-4 16,6 4-2-16,-6 4-2 0,6-1 1 0,2 5 2 0,4 3 6 0,-6 0 7 15,8 4 6-15,-1 3 1 0,-1 0 1 0,8 0 0 16,0 4-3-16,-7-3 0 0,7 2-2 0,-1 6-3 16,0-6-1-16,-6 5 0 0,7-4 2 0,0 0 0 0,-8 0-1 15,8 0 0-15,-7 0 1 0,1-4 2 0,4 1-1 0,-10-5 1 16,4 1 0-16,1-4 4 0,-6 0 0 0,6 0 1 15,-7-4 3-15,-6-3 2 0,5 3 3 0,4-7 4 0,-9 0 3 16,6 0 2-16,0-3 4 0,1-5 6 0,-7-3 2 16,6 0 3-16,1-4 5 0,0 1 4 0,-1-1 4 0,0-3 1 15,1-4 0-15,-7 0 0 0,7-4-2 0,-1 4-5 0,-6-3-2 16,6-1-8-16,-6 0-1 0,6 0 0 0,-6 1-3 16,0-1-2-16,0 1-2 0,0-4 0 0,0 7-2 15,8-4-1-15,-8 4-6 0,0-4-4 0,0 8-2 0,0 0-6 16,0-1-11-16,0 5-12 0,0 2-12 0,0-2-18 0,6 6-23 15,-6 1-22-15,0 3-19 0,7 1-23 0,-1 6-51 0,0 1-108 16,1 0-100-16,0 3-64 0</inkml:trace>
  <inkml:trace contextRef="#ctx0" brushRef="#br0" timeOffset="205460.81">22685 4770 33 0,'-6'-4'492'0,"6"0"-92"0,0 4-149 16,0-3-117-16,0 3-63 0,0 3-34 0,0-3-18 0,6 4-7 15,0 0-5-15,-6 3-2 0,14 0-3 0,-8 1 2 0,0 3 1 16,1-4 5-16,6 7-1 0,0-3-2 0,0 4 3 16,-6 0 1-16,5 0 2 0,2 3-3 0,-1-3-1 0,-1 3-3 15,2 0-1-15,-8 0 1 0,7 1-3 0,-6 2-3 16,6-2 1-16,-7-1 2 0,0 1 0 0,2-1-1 0,-8 0 0 16,6 0 1-16,-6-3 1 0,0 0 3 0,0-1 0 0,0-2 0 15,0-1 0-15,0-4 3 0,0 0 1 0,-6 1 3 16,-2-5 2-16,8 5 2 0,-6-5 0 0,0 1 6 15,-7 0 3-15,6-4 2 0,-6 3 0 0,7-3 3 0,-8-3 6 16,8 3 3-16,-7-4 4 0,0 4 2 0,6-4-4 0,1-3-2 16,-7 3-2-16,6-3-7 0,1 3-10 0,0-3-9 0,-9 0-13 15,10-1-19-15,-2 1-14 0,1-4-17 0,0 0-21 16,-1 0-22-16,7 0-31 0,-7 0-46 0,7 0-66 0,-6-4-124 16,6 1-79-16,-6-1-40 0</inkml:trace>
  <inkml:trace contextRef="#ctx0" brushRef="#br0" timeOffset="205648.25">22679 4429 301 0,'-8'-15'517'15,"2"4"-150"-15,6 0-155 0,-6 0-88 0,6 4-48 0,0 0-28 16,0-1-17-16,0 1-13 0,0 3-11 0,6 4-14 15,-6-3-12-15,6 6-8 0,-6-3-15 0,8 8-24 0,-2-5-43 16,-6 5-78-16,6-1-145 0,-6 4-76 0,0-4-46 0</inkml:trace>
  <inkml:trace contextRef="#ctx0" brushRef="#br0" timeOffset="209740.73">18080 6271 197 0,'0'-3'258'0,"0"-1"-48"15,0 4-43-15,0-3-41 0,0-1-35 0,0 0-20 16,0 4-11-16,0-3-8 0,0-1-3 0,0 4-7 0,0-4-5 15,0 1-4-15,0 3 0 0,0-4-3 0,0 4-1 0,0 0-2 16,-6-4-4-16,6 4-2 0,0-3-3 0,0 3-3 16,0-4-4-16,-7 4-3 0,7-4-3 0,-6 4-1 0,6-3-3 15,-6 3 1-15,6-4 0 0,-8 4 0 0,-4-4-1 16,6 4 1-16,-2-3 2 0,2 3-1 0,-7 0 1 0,7 0 1 16,-8-4 2-16,2 4 0 0,-1 0 2 0,0 0 0 0,0 0 1 15,-1 0 0-15,2 0 3 0,-2 0-2 0,2 0-2 16,-2 0-1-16,1 4-1 0,1-4-2 0,-2 3-3 0,8-3 0 15,-7 4-3-15,6-4 0 0,-6 4 0 0,7-1 0 16,-1-3 0-16,-6 4 1 0,7 3 0 0,0-3 1 0,-3 0 0 16,4-1 0-16,-1 5 1 0,-1-1 0 0,1 0 1 0,6 4 1 15,-7 0 1-15,-6 4 0 0,7 0-2 0,0-1 1 16,-2 5 0-16,2-1-1 0,0 0 1 0,-1 0-1 16,0 4-1-16,7 0 1 0,-6 4 0 0,6-4 3 0,-7 0 1 15,7 0 0-15,0-4 1 0,0 4 3 0,7-4-2 0,-7 1 1 16,6-4 2-16,1 3 0 0,0-3-3 0,-1 3 1 0,8-4-2 15,-8 1-1-15,6 0 1 0,2-4-3 0,-8 0-1 16,7 4 0-16,1-8-2 0,-2 4-1 0,1 0 2 16,0-4 0-16,0 0-1 0,1 1 3 0,-2-5 1 0,2 1 1 15,-2 0 1-15,1-1 1 0,7-3 2 0,-8 4 1 0,2-4 1 16,-1-4 3-16,0 1 3 0,0 3 2 0,0-4 4 16,0 0 2-16,0-3 5 0,-6 3 4 0,6 1 1 0,-7-5-1 15,0 1-2-15,2-4-1 0,-2 4 0 0,0 0-4 16,0-4-4-16,2-1-5 0,-2 1 0 0,-6 4-3 0,6-4-1 15,1 0-4-15,-7-4-3 0,6 5-1 0,1-5 0 0,0 4-1 16,-1-4-3-16,0 4-1 0,0-3-1 0,2 2 1 16,-2 5-2-16,7-4 0 0,-6 0-4 0,-1 0-2 0,7 4-5 15,-7-4-4-15,8 4-7 0,-8 3-6 0,0-3-6 16,8 3-8-16,-8 0-2 0,7 1-2 0,-7-1 2 0,8 0 2 16,-8 4 5-16,8 4 3 0,-2-4 7 0,-5 7 3 0,0-3 4 15,-1 0 2-15,7 3 2 0,-7 0 1 0,0 1 3 16,-6 3 2-16,8 0 1 0,-2-1 1 0,-6 5 0 0,6 0 4 15,-6 3 0-15,7-3 1 0,-1 3-1 0,-6 1 0 0,0-5 0 16,7 4 1-16,-7 1 0 0,0-5 1 0,6 1 0 16,-6 0-1-16,0 0 2 0,0-1 1 0,0 1 1 15,0-4-1-15,0 0 1 0,7 0-2 0,-7 0 0 0,0-4 0 16,0 0 1-16,0 0-1 0,0-2 0 0,0 1-1 0,0-1 1 16,0-2 0-16,0 1 0 0,0 0-4 0,0-4-9 0,0 3-13 15,0 1-10-15,6-1-15 0,-6 1-19 0,7 0-27 16,0-4-52-16,-1 3-96 0,0-3-124 0,1-3-76 15</inkml:trace>
  <inkml:trace contextRef="#ctx0" brushRef="#br0" timeOffset="210068.73">18771 6539 105 0,'0'-4'486'0,"0"4"-94"15,0-3-149-15,0 3-117 0,0 0-64 0,0 0-34 0,6 0-19 16,-6 3-9-16,0-3-1 0,6 4 3 0,-6-4 7 0,7 4 4 16,0-4 4-16,-1 3 1 0,7 1 2 0,-6 0 4 0,0-4 0 15,5 3 2-15,2 1-2 0,-8-4 1 0,7 4-1 16,0-4 1-16,0 3-2 0,-1-3-2 0,-4 0-3 15,4 0-3-15,2 4-4 0,-1-4-2 0,-7 3-4 0,7-3-3 16,0 0-3-16,-7 4-2 0,8-4-1 0,-8 4-4 0,1-4-6 16,5 3-8-16,-4 1-9 0,-2-4-12 0,-6 4-17 15,6-1-23-15,0 2-42 0,-6-2-65 0,8 1-90 0,-8-1-94 16,-8-3-56-16</inkml:trace>
  <inkml:trace contextRef="#ctx0" brushRef="#br0" timeOffset="210287.3799">18745 6799 274 0,'-7'4'445'16,"7"-1"-132"-16,0 1-130 0,0-4-82 0,0 4-46 15,0-1-22-15,7 1-7 0,-1-4 0 0,1 4 2 0,0-4 3 16,5 3 1-16,-6-3 0 0,14 0 0 0,-7 0 0 0,7 0-3 16,6 0-1-16,-7 0-3 0,7 0-3 0,-6-3 2 15,6 3-1-15,0-4-2 0,-7 4 0 0,8-4-2 16,-1 4-6-16,-6-3-1 0,-1 3-2 0,1 0-6 0,-8-4-1 15,8 4-6-15,-7 0-6 0,-6 0-7 0,6 0-8 0,-7 0-13 16,0 0-13-16,1 0-15 0,-7 4-27 0,7-4-44 0,-1 0-76 16,-6 0-147-16,0 0-76 0</inkml:trace>
  <inkml:trace contextRef="#ctx0" brushRef="#br0" timeOffset="-212305.27">16849 4392 52 0,'0'0'192'0,"0"-3"-21"16,0 3-20-16,0 0-23 0,0 0-23 0,0-4-22 15,0 4-23-15,0 0-14 0,0 0-9 0,0-4-8 0,0 4-4 0,0 0-4 16,0 0-1-16,0-3-5 0,0 3 2 0,0 0-1 16,0 0 0-16,0-4 4 0,0 4-1 0,0 0 2 15,0 0 0-15,0-4 1 0,0 4-2 0,0 0-3 0,0 0 1 16,0-3-5-16,-6 3-2 0,6-4 0 0,0 4-2 0,-7 0-2 16,7-4 0-16,-6 4 0 0,6 0-3 0,-6 0 1 0,6 0 0 15,0-3-3-15,-8 3 0 0,8-4 1 0,-6 4-3 16,0 0 0-16,0 0 0 0,-1-4 0 0,0 4 0 15,1 0 0-15,-7 4 0 0,6-4-1 0,0 0 2 0,-5 0-1 16,6 4 1-16,-2-1 0 0,-4-3-3 0,5 4 1 0,1 0 0 16,-1-4 1-16,0 3 0 0,-5 1-1 0,6-4 1 15,-2 4-1-15,2-1 4 0,0 1-2 0,-1 0-1 0,0-1 0 16,1 1-1-16,-7-1 2 0,7 5-1 0,-1-1 1 16,7-3 1-16,-7 3 0 0,1-3-1 0,0 3 0 0,6-3 3 15,0-1 0-15,0 1 0 0,-7 4 0 0,7-5 1 0,0 5 1 16,7-1 1-16,-7-3-1 0,0 3-1 0,0 0 1 15,0-3-1-15,0 3-1 0,0 0 0 0,6 1 2 16,-6-1 1-16,0 0 0 0,6 1 4 0,-6-1-1 0,0 4 2 16,7 0 1-16,-7 0 0 0,7 0 1 0,-7 0-1 0,6 4-2 15,0-1-3-15,-6 1-1 0,7 0-2 0,-1 3-1 0,1 0 2 16,0 0-1-16,-1 1-2 0,0-1 2 0,-6 1-3 16,8-1 1-16,-2 4-1 0,0-4 2 0,0 0-1 15,1 4-1-15,-7-4 2 0,7 5-2 0,-1-5 1 0,-6 0 0 0,7 4 1 16,-7-3-1-16,0 2-2 0,0-2 1 0,0-1-2 15,0 1 0-15,0 3 0 0,6-4 0 0,-6 0 0 16,0 0 0-16,0 4 1 0,0-3-1 0,0 3 2 0,0-4 0 16,0 0 1-16,-6 1 0 0,6-1-2 0,0 0 0 0,-7 0 1 15,7 1 0-15,-6-1-1 0,6-3-1 0,-7 0 0 16,7-1 1-16,-7 1 3 0,1-4-2 0,0 0-1 0,6 3 2 16,-6-6-1-16,-2 3 0 0,8 0 1 0,-6-4 0 15,0 1-3-15,-1-1 0 0,0 0 2 0,1-3 0 0,-1 3 1 16,1-3-1-16,0 3 2 0,-1-3-2 0,-6 0 3 0,7-1 1 15,-1 1 0-15,-6-1-1 0,6 1 0 0,1-4 1 16,0 4-1-16,-2-4-1 0,8 0 1 0,-6 0-3 0,6 0-3 16,0 0-6-16,0 0-15 0,0 0-18 0,6 0-27 15,2-4-50-15,4 0-120 0,1-3-117 0,7 0-85 0,6-4-42 16</inkml:trace>
  <inkml:trace contextRef="#ctx0" brushRef="#br0" timeOffset="-210963.22">19611 4184 9 0,'6'-4'119'0,"-6"0"-9"0,0 4-11 16,7 0-7-16,-7-3-9 0,7 3-7 0,-1 0-4 15,-6-5-4-15,6 2-5 0,-6 3-5 0,0 0-6 16,8-3-3-16,-8 3-3 0,6-4-2 0,-6 4-3 0,6 0-2 16,-6-4-3-16,0 4-1 0,6 0-1 0,-6-4-3 0,0 4-2 15,0 0-1-15,0-3-2 0,0 3 0 0,0-4-5 16,0 4 0-16,0 0-6 0,0-4-2 0,0 4-1 0,0 0-3 15,0-3-2-15,0 3-3 0,-6 0-1 0,6-4-2 16,0 4 2-16,-6-4-1 0,6 4 1 0,-6 0 1 0,6 0 0 16,0-3 0-16,0 3-1 0,0 0 1 0,0 0-2 0,0 0-1 15,-8 0 0-15,8 0-1 0,-6 0-1 0,6 0 1 16,-6 0-1-16,-1 3 1 0,0-3 0 0,1 4 0 16,-1 0 0-16,-6-4 0 0,7 3 1 0,-1 1-1 0,1 0 0 15,-9-1 1-15,10 1 1 0,-1 0 0 0,-7 0 0 0,6-1 0 16,1 5-2-16,-7-5 0 0,7 1 0 0,-2 3-3 0,2-3 2 15,0 3 0-15,-1 0 0 0,-6 1 0 0,6-1 2 16,1 0 0-16,0 1-1 0,-2-1 3 0,2 0-2 16,0 4 1-16,0-3-1 0,-1-1 2 0,0 0-2 0,7 4 0 15,-6-4 2-15,6 4 0 0,-7-3 0 0,7 3-3 0,0 0 1 16,-6-4 0-16,6 4-1 0,0 4 0 0,-7-8-5 16,7 4 1-16,0 0 3 0,0 0 1 0,0-4 1 0,0 4-1 15,0-3 2-15,7 3 1 0,-7-4 4 0,6 4-2 16,-6 0-2-16,0 0-1 0,7 0-1 0,-1 0 0 0,-6 0 1 15,7 0-1-15,0 0 0 0,-1 4 0 0,-6-4 0 0,6 3 0 16,0 1-1-16,-6 0 0 0,8 3 0 0,-2 0-1 16,-6-3 0-16,6 3 0 0,-6-3 2 0,7 3 0 0,-7 0 1 15,6 1 1-15,-6-1-1 0,7-3 1 0,-7 3-1 16,7-3 0-16,-7 3 1 0,6-3-2 0,-6-1-1 0,6 4 0 16,-6-2 0-16,8-2 0 0,-8 1 4 0,0-1-1 0,6 1-4 15,-6-4 1-15,0 4 0 0,0-1 0 0,0-3 0 16,0 4 1-16,-6 0-5 0,-2-1 1 0,8 1 0 0,-6-4 1 15,0 4 2-15,-1-4-1 0,0-1 1 0,1 1 0 0,-7 0 0 16,7 0 0-16,-2 0 1 0,2 1 1 0,-6-5-1 16,5 4 0-16,-6-4 0 0,6 1-2 0,-6 3 0 15,7-4 2-15,-7 0-1 0,7 0 0 0,-2 1 0 0,-4-1 0 16,5-3 2-16,-5-1 3 0,5 5 0 0,0-5-1 0,-5 1 1 16,4-4 3-16,2 4 2 0,0-4 2 0,-1 3 1 0,0-3 2 15,1 0 0-15,0 0 3 0,-1 0 2 0,1 0 0 16,6 0 2-16,-7 0 2 0,0 0 1 0,7-3-2 15,0 3-2-15,-6 0 0 0,6-4-3 0,0 4-6 0,0-4-11 16,0 4-13-16,0 0-19 0,0 0-17 0,0-3-27 0,6 3-44 16,-6-4-74-16,7-3-143 0,-7 3-84 0,7-3-51 15</inkml:trace>
  <inkml:trace contextRef="#ctx0" brushRef="#br0" timeOffset="-195356.78">19911 6407 7 0,'0'0'13'16,"0"0"3"-16,0 0 2 0,0 0 7 0,0 0 7 0,0 0 3 15,0 0 4-15,0 0 1 0,0 0 0 0,0 0-4 0,0 0-4 16,-7 0-6-16,7 0-2 0,0 0-7 0,0 0-4 16,0 0-2-16,0 4-4 0,0-4-1 0,0 0 1 0,0 3-3 15,-8-3-1-15,8 0-1 0,0 0-2 0,0 4 0 16,-5-4 0-16,5 0 0 0,0 0-3 0,0 0 1 0,0 4 1 16,0-4-1-16,0 0 2 0,0 3 0 0,0-3 2 0,0 0-1 15,0 0-1-15,0 0 1 0,0 0-1 0,0 0 1 16,0 0-1-16,0 0 0 0,0 0-2 0,0 0-3 0,0 0-1 15,0 0-4-15,0 0-5 0,0 0-10 0,0 0-11 16,0 0-16-16,0 0-22 0,0 0-25 0</inkml:trace>
  <inkml:trace contextRef="#ctx0" brushRef="#br0" timeOffset="-186030.91">19793 6418 84 0,'0'0'86'0,"0"0"-5"0,0 0-4 0,0 0-5 16,0 0-3-16,0 0-3 0,0 0 0 0,0 0-1 16,0 0-1-16,0 0 0 0,0 0-3 0,0 0-2 0,0 0-6 15,0 0-6-15,0 0-8 0,0 0-7 0,0 0-6 16,0 0-4-16,0 0-5 0,0 0-4 0,0 0 0 0,0-4-1 16,0 4-1-16,0 0 0 0,0 0-2 0,0 0-2 0,0-3-1 15,0 3 1-15,0 0-2 0,0-4-1 0,6 4 1 16,-6 0 2-16,0-4 0 0,0 4 5 0,0-3 1 0,7 3 2 15,-7 0 1-15,0 0 1 0,0-4 1 0,0 4 0 0,7-4 0 16,-7 4-2-16,0-3 0 0,0 3-2 0,6-4-1 16,-6 4 1-16,0-4-3 0,0 4 5 0,0 0-2 0,0-3-1 15,0 3-1-15,0 0-1 0,0 0-1 0,0 0-1 16,7 0 1-16,-7 0-5 0,0-4 2 0,0 4 0 0,0 0 2 16,0 0-1-16,0 0 1 0,0 0-1 0,0 0 1 0,0 0-1 15,0 0 0-15,0 4 0 0,0-4-1 0,0 0 0 16,-7 3-3-16,14-6-1 0,-7 3 0 0,0 0-2 15,0 0-2-15,0 3-2 0,0-3 0 0,0 4 0 0,0 0 1 16,0-1-1-16,0 1 1 0,0 3 1 0,0 1 1 0,6 3 3 16,-6-4 0-16,0 4 0 0,0 0 1 0,0 4 0 15,0-4 1-15,6 3 2 0,-6 1 1 0,0 0 0 0,0 3 1 16,0 0-1-16,0 0 1 0,0 1 0 0,0 3-1 16,0-4-1-16,0 4 0 0,-6-3-1 0,6 2 1 0,-6 1 0 15,6 0 0-15,-7 1 0 0,1-5 0 0,-1 4-1 0,0-4-1 16,7 0 1-16,-6 1-2 0,6-5 1 0,-6 4-1 15,6-2 1-15,-6-2-1 0,6-3 0 0,-7 0-1 0,7 0 2 16,0 0-2-16,-7-4 1 0,7 4-2 0,-6-4 0 16,6-3 0-16,0 3 1 0,0-3-2 0,0 0 0 0,0-1 0 15,0-3 1-15,0 4 0 0,0 0 5 0,0-4 6 0,0 0 6 16,0 0 7-16,0 0 10 0,0 0 7 0,0 0 7 16,0 0 4-16,0 0 1 0,0-4-1 0,0 0-4 15,0 1-4-15,0-5-10 0,6 1-8 0,-6 0-8 0,7-4-5 16,-7 0-5-16,7-4-4 0,-1 4-3 0,-6-7-2 0,6 4-1 15,0-2-1-15,1-2-4 0,0 0-2 0,-1 0-4 0,-6-1-6 16,7-3-3-16,-1 8 0 0,-6-4-4 0,6 3-1 16,-6 0 3-16,8 0 2 0,-8 4 3 0,6 0 5 15,-6 0 1-15,0 1 1 0,6 2 3 0,-6 5 2 0,0-1-2 0,0-3-1 16,0 3 0-16,0 4-6 0,0-4-2 0,0 4-3 16,0-3-3-16,0 6-2 0,0-3 1 0,0 4 1 15,0 0 2-15,0 3 5 0,6 0 2 0,-6 4 5 0,0 0 4 16,0 0 1-16,0 4 0 0,0-4 2 0,8 3 1 0,-8 1-1 15,0 0 1-15,0-4-1 0,0 3 1 0,6-3 0 0,-6 4 1 16,6-4-1-16,-6 0-1 0,7 0 1 0,-7-4 1 16,5 4 0-16,-5-7-1 0,8 4 0 0,-8-2-1 15,7-1 1-15,-7-2-1 0,6 1 1 0,-6-4 0 0,6 4 0 16,-6-4 1-16,6 3 2 0,-6-3 4 0,8-3 2 0,-8 3 0 16,12-4 3-16,-5 0 3 0,0 1 3 0,6-5 1 15,-7 0-1-15,8 1-2 0,-2-4 0 0,1 0-1 0,7 0-3 16,-8 0-3-16,2-3-2 0,-2-1-3 0,2 1 1 15,-1-1-5-15,0-3 0 0,0 3 0 0,-7-4 1 0,8 1 1 16,-8 0-2-16,7 0 0 0,-7-1 0 0,1-3 1 0,0 4-1 16,-1-4-4-16,-6 4-2 0,6-4-1 0,1 3-1 15,-7-3 0-15,7 4-1 0,-7 0 1 0,0 3 1 16,0 0 1-16,0 4 1 0,0-3 1 0,0 3 1 0,0 3 0 16,0 1 2-16,0 3-1 0,0-3 0 0,-7 4 0 0,7-1 0 15,0 4-2-15,0-4 0 0,0 4-5 0,-7 0-3 0,7 0-1 16,0 4-2-16,0-4 0 0,0 7-2 0,-6-3 1 15,6-1 3-15,0 5 4 0,0-1 1 0,0 4 2 16,0 0 2-16,0 0 1 0,-6 4 2 0,6 0 1 0,0 3 0 16,0-4-1-16,0 8 0 0,-7-3 1 0,7-1 0 0,-7 4 0 15,7 0-1-15,0 0 1 0,-6 0 2 0,6 4 0 16,-7-5 2-16,1 1 1 0,6 4 0 0,-6-4 2 0,6 0 0 16,-8 4-1-16,8-4-2 0,-6-4 0 0,6 4 1 0,0-3-2 15,-6-1 1-15,6 0 0 0,0-3 1 0,0-1 2 16,0-3-1-16,0 4 0 0,0-4 0 0,0 0 1 0,0-4-2 15,0 0-1-15,0 1 0 0,0-1-3 0,0-3 2 16,0 0-1-16,0-1 0 0,0 1-1 0,0-4 0 0,0 0 0 16,0 4 0-16,0-4 1 0,6 0 0 0,-6 0-1 15,0 3 0-15,0-3 1 0,0 0 1 0,0 0-1 0,0 0 1 16,0 0-3-16,0 0-6 0,0-3-9 0,0 3-16 0,0 0-18 16,0-4-26-16,6 0-28 0,-6 1-47 0,8-1-68 15,-2-4-102-15,7 1-94 0,-7-4-46 0</inkml:trace>
  <inkml:trace contextRef="#ctx0" brushRef="#br0" timeOffset="-185640.4">20523 6821 414 0,'0'-4'451'0,"0"1"-126"16,0-1-135-16,0 0-85 0,0 4-47 0,0 0-27 0,0 0-16 16,0 0-8-16,0 4-6 0,0 0 0 0,6 3 0 0,-6 0 1 15,0 4 1-15,7 0 2 0,-7 0-1 0,0 4 1 16,0-1 1-16,6 2 1 0,-6 2 0 0,0 0 0 0,0 0 2 16,0 1 1-16,0-5 1 0,-6 4 3 0,6 1 1 15,0-1 0-15,-7 1 2 0,7-5 0 0,-6 1 1 0,6-4 2 16,-6 3 0-16,-2-3 3 0,2 0 1 0,6 0 1 0,-6 0 0 15,-1-3-1-15,0-1-3 0,1 1 0 0,-7-1-1 16,7 0-5-16,-8-3-1 0,8 3-3 0,-7-3-3 0,6-1-2 16,-6 1-1-16,7 0 0 0,-7-4 1 0,6 3 1 15,1-3 0-15,-9 0 0 0,10 0 1 0,-1 0 2 0,-1 0-1 16,1-3 0-16,-1-1-2 0,1 4-3 0,6-4-1 0,-7-3-8 16,1 4-5-16,0-5-10 0,6-3-14 0,-8 0-19 15,8 0-21-15,0-4-24 0,0 1-36 0,0-1-64 16,8-7-117-16,-2 0-90 0,0 0-55 0</inkml:trace>
  <inkml:trace contextRef="#ctx0" brushRef="#br0" timeOffset="-185468.6">20555 6400 241 0,'0'-4'471'0,"0"0"-133"0,7 1-158 16,-7-1-101-16,0 0-58 0,0 4-37 0,6 0-29 16,-6 0-28-16,7 4-38 0,0 0-51 0,-7-1-80 0,6 1-94 15</inkml:trace>
  <inkml:trace contextRef="#ctx0" brushRef="#br0" timeOffset="-184109.68">20972 6389 127 0,'0'0'136'0,"0"0"-8"0,0 0-8 0,0 0-8 16,0-4-11-16,0 4-11 0,0 0-10 0,0 0-8 0,0 0-11 15,0-4-5-15,0 4-8 0,0 0-7 0,0 0-3 16,0-3-3-16,0 3-2 0,0 0-2 0,0 0-4 16,0-4-2-16,0 4 0 0,-7 0-1 0,7 0-1 0,0 0-3 15,0 0-5-15,0 0-2 0,0 0-1 0,0 0-3 0,0 0-5 16,0 0-1-16,0 4-3 0,0-4-2 0,0 3 2 16,0 1-2-16,-6 0 0 0,6 3 1 0,0 4 2 0,0 0 3 15,0 0 5-15,-6 4 6 0,6 0 1 0,0 3 3 16,-7 0 2-16,7 0 2 0,0 4-1 0,-7 0-1 0,7 4-1 15,0-4-7-15,-6 4 1 0,6-1-1 0,0-3-3 0,0 4 0 16,0-4-1-16,0 0-1 0,0-4-1 0,-6 1 1 16,6-1-1-16,0 0 0 0,0-3 1 0,0-1 1 15,0-3 0-15,0 0-1 0,0 1 0 0,0-6 3 0,0 2 1 16,0 0 2-16,0-1 2 0,0-4 2 0,0 1 8 0,0-4 10 16,0 4 13-16,0-4 13 0,0 3 16 0,0-3 22 0,0 0 21 15,0 0 17-15,0 0 9 0,0-3 2 0,0-1-2 16,0 4-8-16,0-7-12 0,0 0-20 0,0-1-19 15,0-3-19-15,0 0-16 0,0 0-12 0,0-4-10 0,0-3-6 16,0 0-7-16,0-1-3 0,0 1-3 0,0-4-4 0,0 0-3 16,0-4 1-16,0 1-3 0,0 3 0 0,-7-7-2 15,7 3-1-15,0 0-2 0,0-3-2 0,0 3 2 0,-8 4-2 16,8-3 1-16,0 7-1 0,-5-1 0 0,5 1-2 16,0 3 0-16,0 4-1 0,0 0-5 0,0 4-5 0,0 3-10 15,0-3-15-15,0 7-16 0,0-4-18 0,0 4-14 0,0 0-7 16,5 0 0-16,-5 4 4 0,8 3 8 0,-1 0 16 15,5 1 17-15,-5 3 20 0,6 3 13 0,0 5 9 16,-6-5 4-16,12 9 3 0,-5-2 1 0,-2 1 2 0,1 0-1 0,0 4 0 16,6-1 2-16,-5 1-6 0,-2-4-5 0,2 4-4 15,6-4-2-15,-7 3-3 0,-1-3-2 0,-6 4 1 0,8-7-3 16,-1 2 8-16,-7-2 5 0,1-1 4 0,0-3 1 16,-1-4 1-16,0 3 3 0,1-2 1 0,0-6 0 0,-7 2 1 15,6-4 2-15,-6 0 7 0,6-1 14 0,-6-3 22 0,0 4 21 16,0-4 24-16,0 0 19 0,0 0 14 0,6-4 6 15,-6-3-5-15,8-5-8 0,-8-2-15 0,6-1-10 16,1-3-9-16,-7 0-11 0,6-1-6 0,-6-2-6 0,6-5 0 16,1 0-1-16,-7 0-3 0,7-3-12 0,-7 0-16 0,6 0-9 15,-6-5-5-15,0 2 0 0,0 2-4 0,0-3-5 0,0 4-3 16,0 0-3-16,0-1 4 0,0 5-4 0,0 3-4 16,0 0-8-16,0 4-6 0,-6-1-6 0,6 8-7 15,0-4-13-15,0 8-27 0,0 0-32 0,0 0-41 0,0 3-37 16,0 4-22-16,0 0-13 0,6 4-9 0,-6-1-1 0,6 5 4 15,8 2 18-15,-8 5 17 0,7 0 5 0,0 0-36 16,0 3-107-16,1 0-82 0,5 1-64 0</inkml:trace>
  <inkml:trace contextRef="#ctx0" brushRef="#br0" timeOffset="-183625.46">21636 6795 329 0,'-13'-7'441'0,"7"0"-126"16,-7 3-122-16,7-3-76 0,-1 3-43 0,7 1-25 0,-7 3-14 15,7-4-8-15,-6 4-6 0,6-4-4 0,0 4-4 16,0 0-3-16,0 0-4 0,0 0-3 0,0 0-2 0,6 4-1 16,-6 0 0-16,7-1 0 0,-7 5 1 0,7-1-1 15,-1 4 1-15,0 0 3 0,1 0-2 0,-1 0 1 0,1 0 2 16,-1 3 1-16,1 1-2 0,-1-1 1 0,0 2 2 0,2-2 0 16,-2 4 0-16,0 1 0 0,1-1 1 0,-7 0-1 0,7-3 0 15,-1 3 1-15,-6 1-1 0,6-5 3 0,-6 1 2 16,7 0-1-16,-7-1 1 0,0-3 1 0,5 0 2 15,-5 0 2-15,0 0 3 0,-5-4 2 0,5 1 3 0,0-1 3 16,-7 0 4-16,7 1 3 0,-6-4 4 0,6-1 5 0,-6 1 1 16,-1 0 1-16,0-4 1 0,1 3 2 0,0-3 1 15,-2 0-1-15,-4 0-2 0,5 0-5 0,1-3-3 0,-1 3-7 16,-6-4-5-16,7 0-5 0,0 1-4 0,-8-1-8 16,8 0-9-16,-1-3-15 0,1 3-19 0,-1-3-20 0,1-1-27 15,-1 1-25-15,7 0-24 0,-6-4-33 0,6 0-42 0,-7 0-68 16,0-7-123-16,7-1-68 0,0 1-33 0</inkml:trace>
  <inkml:trace contextRef="#ctx0" brushRef="#br0" timeOffset="-183453.64">21643 6389 179 0,'0'0'503'0,"6"-4"-115"0,-6 4-159 0,0 0-115 0,6 0-69 15,2 4-45-15,-2-1-34 0,0 1-37 0,1 0-56 0,0-1-92 16,-1 5-114-16,0-1-73 0</inkml:trace>
  <inkml:trace contextRef="#ctx0" brushRef="#br0" timeOffset="-130308.97">9712 4649 21 0,'-8'0'108'0,"8"0"-20"0,0 0-23 16,0 0-17-16,0 0-15 0,0 0-13 0,0 0-6 0,0 0-1 16,0 0 2-16,0 0 4 0,8 0 6 0,-8 0 5 15,0 0 4-15,0 0 6 0,0 0-1 0,0 0-2 16,0 0-3-16,0 0-5 0,0 0-5 0,0 0-5 0,0 0-6 16,0 0-5-16,0 0-3 0,0 0-1 0,0 0-1 0,0 0-2 15,0 0-1-15,0 0 0 0,0 0 0 0,0 0-1 16,6 3 1-16,-6-3 0 0,0 0 1 0,0 0-1 0,0 0-1 15,0 0 1-15,0 0-2 0,0 0 2 0,0 0-2 0,0 0 1 16,0 4 1-16,0-4 0 0,0 0 1 0,0 0 0 16,0 0 2-16,0 0 0 0,0 0-1 0,0 0-1 0,0 0 0 15,0 0-2-15,-6 0 1 0,6 0 1 0,0 0-2 16,0 0 0-16,0 0 1 0,0 0 0 0,0 0-1 0,0 0 1 16,0 0-1-16,0 0-2 0,0 0 1 0,6 0 1 0,-6 0 1 15,0 0 0-15,0 0 2 0,0 0 2 0,0 0 3 16,0 0 4-16,0 4-1 0,0-4 4 0,0 0 2 0,0-4 3 15,0 4-2-15,0 0-1 0,0 0 0 0,0 0-3 16,0 0 0-16,0 0-6 0,0 0-1 0,0 0-3 0,0 0 0 16,0 0 0-16,0 0-2 0,0 0 0 0,0 0-1 0,0 0 1 15,0 0-1-15,0 0 4 0,0 0 1 0,0 0 2 16,0 0 5-16,0 0 4 0,0 0 3 0,0 0 4 0,0 0 5 16,0 0-1-16,0 0 0 0,0 0-1 0,0 0-5 15,0-4-4-15,0 4-4 0,0 0-4 0,0 0-4 0,0 0-3 16,0 0-1-16,0 0-1 0,0 0 0 0,0 0 1 0,0 0 0 15,0 0 1-15,6 0-1 0,-6 0 1 0,0 0-2 16,0 0-1-16,0 0-2 0,0 0-1 0,0 0-3 0,0 0-2 16,0 0-3-16,0 0-6 0,0 0-5 0,0 0-7 15,0 0-6-15,0 0-6 0,0 0-8 0,0 0-9 0,0 0-15 16,0 4-14-16,0-4-19 0,0 0-18 0,7 0-21 0,-7 0-38 16</inkml:trace>
  <inkml:trace contextRef="#ctx0" brushRef="#br0" timeOffset="-129137.56">9731 4674 50 0,'0'0'61'16,"0"-3"-8"-16,0 3-3 0,0 0-2 0,0 0 2 0,0 0 8 16,0 0 10-16,0 0 5 0,0-4 4 0,0 4 2 0,0 0 0 15,0 0-2-15,0-4-4 0,0 4-9 0,0 0-10 16,0 0-6-16,0 0-8 0,0 0-3 0,0 0-5 0,0 0-3 15,0 0-3-15,0 0-4 0,0 0-3 0,0 0-3 0,0 0 2 16,0 0-3-16,0 0-1 0,0 0 0 0,0 0 0 16,0-3 0-16,0 3-1 0,0 0-3 0,-7 0-3 0,7-4-2 15,0 4-2-15,0 0-1 0,0 0 0 0,-6-4-2 16,6 4 1-16,0 0 1 0,0 0 2 0,0 0 3 0,0-3 0 16,-6 3 0-16,6 0-3 0,0 0 0 0,0 0 2 0,-8-4 0 15,8 4 0-15,0 0 0 0,0 0 2 0,0 0 1 16,-6 0 3-16,6 0 0 0,0 0 1 0,0 0 0 0,0 0 0 15,0 0-1-15,0 0 1 0,0 0-2 0,0 0-1 16,0 0 0-16,0 0-2 0,0 0-1 0,0 0-1 0,0 0 1 16,0 0-3-16,0 0 0 0,0 0 1 0,0 0-2 0,0 0 2 15,0 0 0-15,0 0 2 0,0 0 0 0,0 0 1 16,0 0 3-16,0 0 2 0,0 0 2 0,0 0-2 0,0 0 1 16,6 0-1-16,-6 0 3 0,0 0-2 0,0 0-2 15,0 0-1-15,0 0-2 0,0 0 1 0,0 0-2 0,8 0 0 16,-8 0-4-16,0 0 0 0,0 0-3 0,6 4 2 0,0-4-1 15,-6 0-1-15,7 3 2 0,6-3 0 0,-7 4-1 16,7 0 2-16,1-1 0 0,-2-3-1 0,8 4 0 16,-1 0 1-16,7-4-1 0,-6 3-1 0,6-3 3 0,7 4-2 15,-7-4-1-15,0 0 1 0,7 4 1 0,-8-4 5 0,9 0-2 16,-2 0-1-16,1 3 2 0,-8-3-1 0,8 0-2 0,-8 0-1 16,8 0-1-16,-7 0-8 0,0 0 3 0,1 0 0 15,-1 0-4-15,0 0 2 0,-7 0 2 0,1 0 1 16,0 0 1-16,-1 0 1 0,-6 0 1 0,0 0-1 0,-1 0 1 15,2 0 0-15,-8 0 0 0,1 0-2 0,0 0 1 0,-7 0 0 16,6 0 2-16,-6 0 4 0,0 0 1 0,0 0 1 16,7 0 3-16,-7 0 1 0,0 0-1 0,0 0-1 0,0-3-2 15,0 3-3-15,-7 0-1 0,7 0-4 0,0 0-1 16,-6-4-1-16,6 4-2 0,0 0 1 0,0 0 0 0,-7 0-4 16,7-4-5-16,0 4-10 0,-7 0-13 0,7-3-15 0,0 3-17 15,-6 0-20-15,6 0-28 0,-6 0-37 0,6 0-53 16,-8 0-79-16,-4 0-112 0,6 0-53 0</inkml:trace>
  <inkml:trace contextRef="#ctx0" brushRef="#br0" timeOffset="-127825.47">9679 4755 17 0,'-8'0'106'15,"8"0"-8"-15,0-4-11 0,0 4-11 0,0 0-7 0,0 0-7 16,-5 0-6-16,5 0-8 0,0-3-6 0,0 3-8 0,0 0-6 16,0 0-6-16,0 0-6 0,0 0-7 0,0 0-3 15,0 0-5-15,0 0-1 0,0 0 1 0,0 0 0 0,0 0 0 16,0 0-2-16,0 0-1 0,0 0 2 0,0 0-2 16,0 0 1-16,0 3-1 0,0-3 0 0,0 0 2 0,0 0 0 15,0 4 0-15,0-4 0 0,5 0 4 0,-5 0 3 0,0 0 6 16,0 0 7-16,0 0 5 0,0-4 4 0,0 4 6 15,-5 0 0-15,5 0 2 0,0 0-1 0,0 0-3 0,0 0-5 16,0-3-4-16,0 3-4 0,0 0-1 0,0 0-2 16,0 0-1-16,0 0-2 0,0 0-1 0,0 0-2 0,0 0-1 15,0 0-2-15,0 0 0 0,0 0-1 0,0 0-2 0,0 0 1 16,0 0-2-16,0 0 2 0,0 0-1 0,0 0 1 16,0 0-3-16,0 0 0 0,0 0 1 0,0 0 0 15,0 0 0-15,0 0 2 0,0 0-1 0,5 0-1 0,-5 3 2 16,0-3 1-16,0 0-1 0,0 4 1 0,8-4 0 0,-8 4-3 15,0-4 0-15,6 3 2 0,1 1 0 0,-7 0-2 0,6-1 0 16,0 1 2-16,2 0-2 0,-2-1 4 0,0 5 2 16,1-1 2-16,0-3-1 0,-1 3 1 0,0 0 2 15,1 0-2-15,6 4 1 0,-6 0-3 0,-1 0 1 0,0 0-1 16,8 1 4-16,-1 2-1 0,-1 1 0 0,-5 0 2 0,6 3 0 16,1 0-1-16,-2 4-1 0,2 0 0 0,-2 0-5 15,1 0-1-15,1 4-1 0,-2-4-1 0,1-1-1 0,0 5-1 16,0-4 0-16,1 0-2 0,-2 0 1 0,2 0 1 15,-2 0-1-15,1-4-1 0,1 1-1 0,-2-1 0 0,-4-3 0 16,-2 0 1-16,6-1 1 0,-5-3 1 0,0-4 1 0,-1 4 0 16,-6-3 1-16,7-5-1 0,-7 5 0 0,0-5 3 15,0 1 0-15,0-4 0 0,0 4 5 0,0-4 1 16,6 3 6-16,-6-3 3 0,0 0 3 0,0 0 3 0,-6 0-3 0,6 0 0 16,0 0-2-16,0 0-5 0,-7-3-4 0,7 3-5 15,-6-4-2-15,-1 4-5 0,0-4 0 0,1 4-2 0,0-3-2 16,0 3 1-16,-2-4 1 0,2 4-1 0,0-4 0 15,-1 4 1-15,0 0-1 0,1 0 1 0,-1 0 0 0,1 0-1 16,0 0-1-16,-2 4 2 0,2 0 0 0,-6-1-1 16,5 1 1-16,-13 0 0 0,7 3 0 0,0 0 0 0,-7 4 0 15,1-4 0-15,7 4-1 0,-8 4 2 0,0 0-1 16,0 0 0-16,1-1 0 0,-7 5 2 0,6-1-2 0,-5 4-2 16,-1-4 1-16,-1 4-1 0,1 0 1 0,0 0-1 0,0 0 1 15,0 0-1-15,-7 0 1 0,8 0 1 0,-1 4 0 0,0-8 1 16,-1 4-1-16,1 0 2 0,0-4 1 0,7 0 0 15,-7 1 0-15,13-4 0 0,-7 3 0 0,0-3-1 16,8-1-1-16,-8-3-1 0,7 0-4 0,6 0 1 0,-6 0 0 16,7-4-1-16,-8 1 3 0,8-1 0 0,0 0 0 0,6 1 0 15,-6-4 1-15,-1-1 0 0,7 5 0 0,0-5 0 16,-7 1-1-16,7 0-1 0,0-4 0 0,0 3-2 0,0 1 0 16,0 0 0-16,7-1-3 0,-7 1 1 0,7-1 1 15,-7 1 0-15,6 0 0 0,0-1 0 0,0 5 2 0,2-5-1 16,-2 1 1-16,0 3-1 0,7-3 0 0,-6 3 0 0,6-3 2 15,-1 3-1-15,8 1 1 0,-6-1 1 0,12 4 0 16,-7-3 1-16,7 3 1 0,7-4-1 0,-1 4 0 16,1 0 0-16,-1 0-1 0,7 0-2 0,7 0 4 0,-7 0-2 15,7 0 0-15,-1-4 1 0,1 4-1 0,6-4 0 0,-6 0 1 16,5 1 0-16,-5-5-2 0,7 1 1 0,-8 0-3 0,1 0 0 16,-1-4 4-16,-6 3-1 0,1-3 1 0,-1 0-2 15,-7 0 1-15,-6 4 0 0,1-4 2 0,-2 0-1 16,-5 0-1-16,-8 0 0 0,2 0 0 0,-8 0-1 0,0 0 1 15,2-4-1-15,-2 4-1 0,-6 0 3 0,0-3-1 0,-6-1-1 16,6 4-2-16,-8-4-3 0,2 0-5 0,6 1-7 16,-6-1-9-16,0 0-16 0,-2 1-21 0,2-1-26 0,0 0-49 15,-1-3-72-15,1 0-145 0,-1 0-76 0</inkml:trace>
  <inkml:trace contextRef="#ctx0" brushRef="#br0" timeOffset="-127013.25">10265 6718 90 0,'0'0'211'0,"0"0"-33"16,0 0-27-16,0 0-25 0,0-3-22 0,0 3-19 0,0 0-16 15,0 0-12-15,0-4-8 0,0 4-5 0,0 0-5 16,0-4-5-16,0 4 0 0,0-3-3 0,0 3 0 0,0-4-3 16,0 4-4-16,0-4-3 0,0 4-1 0,0 0-3 0,-7 0-2 15,7-3 0-15,0 3-2 0,0 0 0 0,-6-4 3 16,6 4 2-16,0 0-1 0,0 0 1 0,0-4 2 16,0 4-2-16,0 0 0 0,0 0 0 0,0 0-4 0,0 0-2 15,0 0-2-15,0 0-3 0,0 0-1 0,0 0-3 0,0 0-1 16,0 0-2-16,0 4 0 0,0-4-2 0,0 0 2 0,0 4 0 15,0 3 2-15,6-3 5 0,-6 3 0 0,0 0 3 16,7 1 1-16,-7 3 3 0,7 0 2 0,-7 4 1 16,6-1-2-16,0 4-2 0,1 1 1 0,0-1-1 0,-1 8-2 15,-6-5-2-15,6 2-3 0,1-1-3 0,0 3 2 0,-1-3-3 16,1 4 1-16,6-1 1 0,-6 1-2 0,-1 0 2 16,0 0-1-16,0-1-1 0,-6-3 0 0,7 0-1 0,-7-3-2 15,7 3-1-15,-7-8-2 0,0 4 3 0,0-3 1 16,0 0 0-16,0-4 1 0,-7 3 3 0,0-7 0 0,7 4 1 15,-6-3 3-15,0 3 3 0,0-4 1 0,-1-3 1 0,-6 3 3 16,6-3 3-16,-6 0 6 0,6-1 4 0,-5-3 3 16,-2 4 0-16,2-4 1 0,5-4-2 0,-13 4-2 0,8-3-2 15,-2-1-4-15,2-3-6 0,-2-1-6 0,1 1-3 16,0-4-3-16,0 3 0 0,-8-6-5 0,10 3 0 0,4 0-4 16,-6 0-6-16,0-4-11 0,7 1-11 0,-8-5-13 0,14 5-17 15,-6-4-16-15,0 3-21 0,6-4-30 0,0 5-45 16,6-5-62-16,-6 5-129 0,6-1-79 0,-6 1-35 0</inkml:trace>
  <inkml:trace contextRef="#ctx0" brushRef="#br0" timeOffset="-126185.39">9881 6550 42 0,'0'-4'308'16,"-7"4"-60"-16,7-3-55 0,0-1-53 0,0 0-42 15,-6 1-27-15,6 3-21 0,0-4-14 0,0 0-10 0,-6 4-5 16,6-3-2-16,0 3-6 0,0 0-3 0,-8 0-3 15,8 0-1-15,-6 3 0 0,6 1 0 0,-6 0-1 0,-1 3 1 16,7 0 5-16,-7 4 0 0,1-3 0 0,6 2 1 16,-6 1-1-16,6 0 1 0,0 1 0 0,-7-5-2 0,7 4-3 15,7 0 1-15,-7 0 2 0,0-4-1 0,6 1 3 16,-6-1 0-16,6 0 0 0,1 0 0 0,6-3-1 0,-7 3 0 16,8-7-1-16,-8 4 2 0,14-4-1 0,-7 0-2 0,-1 0 0 15,2-4 3-15,-1 1-3 0,0-1 2 0,0-3-1 16,0 0 3-16,-6 3 4 0,5-3 1 0,-6-4 2 0,8 3 2 15,-8-3 0-15,1 4-1 0,-7-4-1 0,6 4-2 16,-6 0-4-16,0-5-5 0,-6 5-3 0,6-1-4 0,-7 5 1 16,-5-4-1-16,4 3-2 0,-4 0-1 0,-1 1-1 0,0 3 1 15,-7 3 1-15,7 1 0 0,-7 0-2 0,8-1 1 16,-7 4-1-16,5 1 1 0,-6-1-1 0,14 5 1 0,-7-5 0 16,0 0-2-16,7 0 2 0,-1 4-1 0,7-3 1 0,0-1-1 15,0 0-2-15,0 1-3 0,7-5 1 0,-1 1 1 16,0 0-2-16,1-1 2 0,6-3 0 0,1 0-2 15,-2 0 3-15,2-3 2 0,-2 3 1 0,1-4 1 0,1 0 1 16,-2 1 0-16,-5-1-1 0,6-3 4 0,-7 3-2 0,1-3 0 16,-1 3-1-16,1-3 0 0,-7 3-1 0,0-3 0 15,0 3 0-15,-7 0-1 0,1 1 0 0,-1-1-1 0,-6 1 1 16,0 3-2-16,1 0 0 0,-2 0 2 0,1 0-1 16,1 3 0-16,-8 1 1 0,6-1 0 0,8 1 0 0,-7 0-2 15,6-1-4-15,1 1-5 0,0 0-5 0,-1-1-5 0,7 1-5 16,0-4-2-16,7 4-1 0,-1-1-3 0,0-3 3 15,1 4 0-15,6-4 1 0,1 0-1 0,-2 0-1 0,2 0-3 16,-2 0-4-16,1 0 0 0,1-4-1 0,-2 4-1 16,-5 0-1-16,6-3-1 0,-7 3 0 0,1-4-2 0,-1 4-3 15,-6-4-9-15,7 4-7 0,-7-3-14 0,0 3-20 0,-7-4-28 16,1 4-66-16,-1-4-81 0</inkml:trace>
  <inkml:trace contextRef="#ctx0" brushRef="#br0" timeOffset="-120718.27">11867 4638 35 0,'0'-4'94'0,"0"4"-8"0,0 0-7 0,0 0-1 15,0 0-5-15,0 0-4 0,0 0-6 0,0 0-6 16,0 0-6-16,0 0-8 0,0 0-5 0,0 0-8 16,0 0-6-16,0 0-5 0,0 0-6 0,0 0-4 0,0 0-2 15,0 0-2-15,0 0-2 0,0 0 1 0,0 0-2 0,0 0-2 16,0 0 2-16,0 0 1 0,0 0 0 0,0 0-1 15,0 0 0-15,0 0-2 0,0 0 1 0,0 0 0 0,0 0 2 16,0 0 0-16,0 0 0 0,0 0 2 0,0 0 2 0,0 0 4 16,0 0 1-16,0 0 2 0,0 0 2 0,0 0 0 15,-7 0 0-15,7 0 0 0,0 0 0 0,0 0 0 0,0 0-1 16,0 0-1-16,0 0-2 0,0-4 1 0,0 4-1 16,0 0 0-16,0 0-1 0,0 0-3 0,0 0-1 0,0 0 1 15,0 0-1-15,0 0-2 0,0 0 0 0,-6 0 0 0,6 0 1 16,0-3 2-16,0 3 1 0,0 0 2 0,0 0 1 15,0-4 1-15,-6 4 0 0,6 0-1 0,0 0 0 0,0 0-3 16,0 0-1-16,0 0-2 0,0 0-1 0,0 0 0 16,0 0-2-16,0 0 1 0,0 0-1 0,0 0-1 0,0 0 2 15,0 0 1-15,0 0 0 0,0 0-1 0,0 0-1 0,0 0 0 16,0 0-1-16,0 0 2 0,0 0-3 0,0 0-1 16,0 0-1-16,0 0 0 0,0 0 0 0,0 0 2 0,0 0-1 15,0 0-2-15,0 0 3 0,0 0-1 0,0 0 1 16,0 0 0-16,0 0-1 0,0 0-1 0,0 4 1 0,0-4-1 15,0 3 0-15,0-3 1 0,0 4 0 0,6-4 1 0,-6 7 1 16,0-3-3-16,6 3 1 0,-6 1 0 0,0-1 0 16,7 4 0-16,-7-4-2 0,7 4 1 0,-7 4 1 15,6-4 2-15,0 3 3 0,-6 1 0 0,8 0 0 0,-2 3 3 16,0-3 2-16,1 3 0 0,-1 0 0 0,1 1-1 0,-1-1 0 16,1-4-1-16,-1 5-1 0,-1 3-2 0,4-4 0 0,-3 1-2 15,7 3 0-15,-7-4-1 0,1 4-1 0,-1-4 2 16,1 1-2-16,-1-1 1 0,1 0 1 0,0 0-1 15,-1 4 0-15,-6-3-1 0,6-1 0 0,2 1-1 0,-2-5 2 16,0 5-1-16,0-5 0 0,1 4 3 0,-7-3-1 0,6 3 0 16,1 0 1-16,0-2 2 0,-1 2 0 0,0-4-1 15,-6 5-1-15,7-5-2 0,0 5 1 0,-7-5-1 0,6-3-2 16,-6 4 0-16,6 0 0 0,-6-4-1 0,0 0 1 16,7 0 0-16,-7-4 0 0,7 4 1 0,-7-4 0 0,0 1 1 15,0-5 0-15,0 4 1 0,0-3 1 0,0 0-2 0,6-1 0 16,-6 1 0-16,0 0-1 0,0-1 1 0,0 1-2 15,0 0 0-15,0-4 0 0,0 0 0 0,0 3 0 16,0-3 0-16,0 4-1 0,0-4-2 0,0 0 2 0,0 0 1 0,0 4-1 16,0-4 0-16,0 0 1 0,0 0 0 0,0 0 0 15,0 3 2-15,0-3-1 0,0 0 0 0,0 4 1 0,0-4-1 16,0 0-1-16,0 0 1 0,0 4 0 0,0-4 1 16,0 0-2-16,0 4 0 0,0-4 0 0,0 0-1 0,0 3 1 15,0-3 0-15,0 4-3 0,0 0 2 0,0-1 1 0,0-3-1 16,0 4 0-16,-6 0 0 0,6-1-1 0,0 5 2 15,-7-5 0-15,7 1 0 0,-7 3 1 0,1 0-2 16,6 1 1-16,-6 3 0 0,6-4 0 0,-7 4 0 0,0 0 0 16,1 0 0-16,0 0 0 0,-8 3 0 0,8 2 0 0,-7 2-1 15,7 0 1-15,-14 4 0 0,7 4 0 0,-7-1-1 0,1 5 1 16,6-1 0-16,-13 4 0 0,6 0 1 0,1 0-1 16,-1-4 0-16,0 0 1 0,1 1 0 0,-1-1-1 15,1-4 1-15,0 1 0 0,-1 0-1 0,1 0 0 0,-1-4 2 16,0 3-1-16,1 1-1 0,-1-4 2 0,-6 4-1 0,7-1-1 15,-1-3 0-15,0 0 1 0,-5 3-1 0,5-6 0 16,6 3 0-16,-4-4 0 0,3 1-1 0,3-1 3 0,0-3-1 16,-2-1-1-16,8 1 1 0,-8-4-1 0,8 0 0 15,6-4 0-15,-6 1 0 0,-1-1-1 0,7 4-1 0,0-7 0 16,0 3 1-16,0-3 1 0,0 3 1 0,0-3 0 0,0-1 2 16,7 1-1-16,-1-1 1 0,-6 1 0 0,6 0-3 15,8-1 2-15,-8 1-1 0,0-4 0 0,8 4 0 0,-1-1 0 16,0-3-1-16,6 4 1 0,-5-4 0 0,5 0 0 15,7 0 1-15,-6 0-1 0,6 0 1 0,-7 0-1 0,7 0 0 16,0 0-2-16,0 0 1 0,1 0 0 0,-2 0 0 0,1 0 1 16,0-4-2-16,1 4 1 0,-1 0 0 0,-6 0 0 15,5 0 1-15,-5 0 2 0,6 0-1 0,-7 0 1 0,1-3-1 16,-7 3 2-16,6 0 0 0,-5-4 2 0,-2 4-1 16,1-4 0-16,1 4 1 0,-8-3-1 0,7 3 0 0,-6-4-3 15,-1 4 0-15,0 0-1 0,-6 0 1 0,7-4-2 16,-7 4-1-16,7 0-1 0,-7 0 0 0,0 0-1 0,0 0-1 15,0 0-4-15,6 0-9 0,-6 0-8 0,0 0-14 0,7 4-24 16,-7-4-40-16,6 0-60 0,0 0-98 0,2 0-100 16,-8 0-59-16</inkml:trace>
  <inkml:trace contextRef="#ctx0" brushRef="#br0" timeOffset="-120187.2">11854 7132 125 0,'0'-3'400'0,"-6"-1"-90"0,6 0-94 0,0-3-80 16,0 3-54-16,0 1-28 0,0-1-18 0,0-3-12 15,0 3-9-15,6 1-3 0,-6-1-3 0,6 4-4 0,1-4 0 16,0 1 0-16,-1 3 2 0,-6-4-3 0,6 4 1 15,2 0 1-15,-2 4-2 0,-6-4 2 0,6 7 2 0,1-3 0 16,-1 3-4-16,1 4 3 0,-1 0 0 0,-6 3 0 16,7 1 0-16,-1 0-1 0,-6 3-4 0,5-3 0 0,-5 3 0 15,9 0 0-15,-9 1 2 0,6 3-3 0,-6-4 1 16,0 0-1-16,0 1 1 0,0-1-1 0,0 0-1 0,0-3 0 16,0 3 0-16,0-3-1 0,0-1-2 0,-6 1 3 0,-3 0 0 15,9-4 1-15,-5 4 3 0,-1-4 0 0,-1-4 3 16,1 4 3-16,-1-4 3 0,-6-3 1 0,7 3 4 0,-8-3 2 15,8-1 2-15,-7-3 2 0,6 4-2 0,-5-4-1 16,-1 0-1-16,5-4-2 0,-4 4-1 0,6-3-2 0,-8-1-3 16,8 0-4-16,-7-3-2 0,6 0-1 0,1 3-6 0,-1-7-10 15,1 4-20-15,6-4-27 0,-6 0-37 0,6 0-59 16,-8-4-100-16,2-3-125 0,6 3-70 0</inkml:trace>
  <inkml:trace contextRef="#ctx0" brushRef="#br0" timeOffset="-119328.09">11704 6854 148 0,'0'4'255'0,"-6"3"-81"0,-1-3-65 0,7-1-49 15,-6 1-27-15,6-4-12 0,0 3-6 0,0 2 2 16,0-5 2-16,0 3 7 0,0-3 7 0,0 3 8 0,0-3 6 15,6 0 4-15,-6 0 0 0,7-3 0 0,-7 3-3 0,0-3-2 16,6 3-7-16,-6 0-6 0,0-5-4 0,0 5-3 16,0 0-1-16,0-3-4 0,0 3-5 0,-6 0-4 0,6 0-2 15,-7 0-1-15,1 0-4 0,6 0-3 0,-6 0 0 0,-2 3 0 16,2-3 0-16,6 5 0 0,-6-5 0 0,-1 0-3 16,7 3 1-16,0-3 1 0,-7 3 0 0,7-3-1 0,0 0 0 15,0 0 0-15,0 0-2 0,7 0 2 0,-7 0 1 16,0 0 1-16,7 0-2 0,-7 0 1 0,6 0 2 0,-6 0 1 15,0 0 5-15,6 0 2 0,-6-3 1 0,0 3 1 16,0 0 2-16,0-3 1 0,0 3 1 0,0 0-2 0,-6 0-2 16,6 0-2-16,0-5-4 0,-6 5 0 0,6 0-1 15,-7-3-4-15,7 3 0 0,-7 0-1 0,1 0 0 0,6 3 0 16,-6-3-1-16,6 0-1 0,-7 5-1 0,7-5 1 0,0 0 0 16,-6 0 0-16,6 0 0 0,0 0 0 0,0 0-1 0,0 0-1 15,0 0 1-15,0 0 0 0,0 0-1 0,0 0 1 16,0 0-1-16,0 0 1 0,0 0 2 0,0 0 0 15,0 0 1-15,0 0 1 0,0 0 0 0,0 0 0 0,0 0-1 16,0 0-1-16,0 0 0 0,0 3-2 0,0-3-3 0,0 0-2 16,0 0 0-16,0 3-1 0,0-3-1 0,0 5-1 15,0-5 1-15,0 3 2 0,0-3 0 0,0 4 3 0,0-4 1 16,0 4 1-16,0-4 1 0,0 0 1 0,0 3-1 16,0-3 1-16,0 0 0 0,0 0 0 0,0 0 0 0,0 0 0 15,0 0 0-15,0 0 0 0,6 0 1 0,-6 0-1 0,0 0 1 16,0 0 0-16,0 4-1 0,0-4-1 0,0 0 0 15,0 3 1-15,0 1-2 0,0 3 0 0,0 1-1 16,-6-1 1-16,6 0 0 0,-7 4 2 0,7-3-1 0,-7 3-1 16,7-1 1-16,0 1 0 0,0-3 1 0,0 3-2 0,0-4 2 15,7-3 0-15,-7 3-1 0,7-3 1 0,-7 0 1 0,6-1-1 16,1-3 2-16,-1 0 0 0,0 0-1 0,1-3 2 16,0 3 3-16,-1-4 1 0,0-3 1 0,2 3 6 0,-2-4 2 15,0 5 2-15,1-5 1 0,-1 1 1 0,-6 0-2 16,0-1-1-16,0 1-2 0,0 0-5 0,0 0-3 0,0 3-1 15,0-3-2-15,-6-1-2 0,-1 5-1 0,1-5-1 16,-8 5-1-16,8-1-1 0,-7 0-2 0,6 1-4 0,-5 3-7 16,5 0-8-16,1 0-15 0,-1 0-23 0,0 3-48 0,1-3-77 15,6-3-137-15,0 3-74 0,0 0-49 0</inkml:trace>
  <inkml:trace contextRef="#ctx0" brushRef="#br0" timeOffset="-118140.86">11886 4495 33 0,'-6'4'208'0,"0"-4"-20"0,-1 0-25 0,7 0-32 0,-7 0-28 15,1 0-24-15,6-4-14 0,-6 4-13 0,-1 0-7 16,7 0-4-16,-6 0-1 0,-2-4-3 0,2 4-3 15,0-3-2-15,6 3-5 0,0-4-3 0,0 4-3 0,-6 0-3 16,6 0-5-16,0-4-3 0,0 4-2 0,6 0-2 0,-6 0-2 16,0-3 0-16,0 3 0 0,6 0-2 0,-6-4-1 15,6 4-1-15,2-4 2 0,-2 4 1 0,1 0-1 0,-1-3-1 16,0 3 2-16,8 0 1 0,-2 0 2 0,8-4 1 16,-7 4-1-16,7 0 0 0,6-4 3 0,-7 4 0 0,7 0-2 15,0-3-1-15,0 3-1 0,1-4-1 0,5 4 1 0,-6-4 1 16,7 0-1-16,-1 1 2 0,-5 3 1 0,-1-4-1 15,-2 4 0-15,3-4 1 0,-7 4-2 0,0 0-4 0,-7-3 0 16,-1 3-5-16,2 0 0 0,-8 0 1 0,0 0-2 0,-6 0-1 16,0 0-1-16,7 0 4 0,-14 3 0 0,7-3 1 15,-6 0-2-15,0 4 3 0,-8 0 0 0,2-4 0 0,5 3 2 16,-13 1-2-16,8-4-2 0,-2 4 2 0,-5-4 0 16,-1 4 0-16,1-1-2 0,0-3 2 0,-8 4-2 0,7 0 0 15,2-1 1-15,-9-3 1 0,7 4-3 0,-6-4 1 0,7 4 0 16,-1-1 1-16,2-3-3 0,-2 4 1 0,6-4-3 15,-5 4 1-15,6-4 0 0,0 3-1 0,7 1 0 16,-8-4 0-16,14 0 2 0,-6 0 1 0,-1 4 2 0,7-4-1 16,0 0 2-16,0 0-2 0,0-4 0 0,7 4 2 0,-1 0-4 15,-1-4 1-15,10 4 1 0,-2-3 0 0,0-1-1 0,0 4 3 16,7-4-1-16,0 1-3 0,-2 3 2 0,2-4-3 16,6 0 1-16,0 4-1 0,0-3-2 0,0 3-7 15,-6-4-8-15,5 4-15 0,-5 0-22 0,6 0-38 0,-6 0-57 16,-1 0-89-16,-5 0-113 0</inkml:trace>
  <inkml:trace contextRef="#ctx0" brushRef="#br0" timeOffset="-105863.03">19286 6022 97 0,'0'0'245'0,"0"-3"-37"16,0 3-37-16,0 0-36 0,0 0-32 0,0 0-26 16,0 0-17-16,0 0-12 0,0 0-5 0,0 0-5 0,0 0-3 15,0 0-7-15,0 0-3 0,0 0-1 0,0 0-6 16,0 0-2-16,0 0-1 0,0 0 0 0,0-4-1 0,0 4 1 31,0 0 1-31,0 0-2 0,6 0 3 0,-6 0 1 0,0 0-2 16,0 0-3-16,0 0-1 0,0 0-2 0,0 0-2 15,6 0-2-15,-6 0-2 0,7 0-1 0,-7 0-2 0,7 0 0 0,-1 0 0 0,0 0 0 0,7 0-1 0,1 4-1 16,-8-4 1-16,7 0 0 0,0 0 0 0,6 3 1 0,-5-3 0 16,4 0-1-16,2 0 0 0,0 4 0 0,-1-4 0 0,1 0 0 15,0 0 0-15,-1 0 3 0,7 0-1 0,-6 0 6 16,-1 0-1-16,1 0 2 0,6 0-1 0,-7 0 0 15,1 0 3-15,0 0-1 0,-1 0 0 0,-6 0-4 0,0-4 1 16,1 4-2-16,-2 0-1 0,-6 0-1 0,1 0-2 0,0 0-1 31,-7 0 1-31,6 0 2 0,-6 0 2 0,0 0 1 16,7 0 0-16,-7 0 1 0,0 0 0 0,0 0 0 0,-7 0-2 16,7 0-4-16,0 0-1 0,0-3-1 0,0 3-5 0,0 0-4 0,-6 0-7 0,6 0-5 0,0 0-10 0,0 0-8 15,-7 3-14-15,7-3-19 0,-7 0-30 0,7 0-43 0,-6 0-64 31,0 0-124-31,6 0-66 0</inkml:trace>
  <inkml:trace contextRef="#ctx0" brushRef="#br0" timeOffset="-105175.77">19272 6037 127 0,'0'4'172'0,"6"-4"-30"16,-6 4-23-16,8-1-18 0,-8 1-13 0,6-4-5 0,0 4-4 16,1-1-6-16,6 1-11 0,0 3-9 0,-7-3-11 15,8-1 0-15,-2 5-3 0,8-5-1 0,-7 1-4 0,0 0-2 16,6 3-4-16,-5-3-2 0,5-1 1 0,-6 1-6 0,0 0-3 16,7 3-3-16,-7-3-1 0,0-1 2 0,-7 1-4 15,7 3-3-15,-8 0-4 0,4 1-3 0,-9 0 1 16,6 3 1-16,-6-1 1 0,0 1-4 0,-6 4 3 0,6 3 1 15,-14-3 1-15,8 7 1 0,-7-4 0 0,-7 4-1 0,0 4-2 16,8 0 0-16,-15 3-2 0,7-4 0 0,2 5 1 0,-9-1-3 16,8 0 2-16,-8 4-1 0,2-3 1 0,-1-1 0 15,6 0-2-15,-6-3 1 0,0 3 0 0,0 0 1 0,7-3-2 16,-8 0 1-16,1 0-1 0,7-1-1 0,-7-3 1 16,6 0-1-16,0 0 1 0,1 0 0 0,-1 0 1 0,1-4 2 15,0 1-3-15,-1 3 2 0,7-8 0 0,-1 4 1 16,-4-3-1-16,11 4 0 0,-6-5-1 0,0 1 0 0,7-4 0 15,-2 4 0-15,2-5 0 0,0 1 0 0,0-3 2 0,-1 3-2 16,7-4 2-16,0-3-1 0,0 3-1 0,0-3 0 0,0-1-1 16,0 1 0-16,7 0 2 0,-7 0 0 0,6-1 2 15,6 1 4-15,-4 0 2 0,4-4 1 0,8 0 0 16,-7 0 0-16,7 0-1 0,-1 0-1 0,7 0-1 0,0 0-2 16,0-4-2-16,1 4-1 0,-1-4 1 0,-2 1-2 0,9-1 2 15,1 4-1-15,-9-8 1 0,8 8-1 0,-1-3 1 16,-6-5-1-16,1 8 1 0,-1-3-1 0,0-1-2 0,-7 0 1 15,1 1-2-15,0 3-3 0,-8-4-1 0,2 4-3 16,-2 0-3-16,-5 0-4 0,-1 0-4 0,1 0-2 0,-7 0-5 16,7 0-2-16,-7 0-4 0,0 0-4 0,0 0-5 0,6 0-3 15,-6 4-10-15,-6-1-12 0,6 1-20 0,0 0-35 16,-7 3-53-16,7-3-116 0,-7-1-82 0</inkml:trace>
  <inkml:trace contextRef="#ctx0" brushRef="#br0" timeOffset="-104706.92">19246 7360 335 0,'0'0'268'0,"0"0"-72"16,0 3-61-16,0-3-50 0,0 4-26 0,0 0-16 16,6-1-8-16,-6 1-3 0,0 0-4 0,0 3 0 0,7 0 0 15,-7 4-1-15,7-4-3 0,-1 4-2 0,-6 0 0 16,6 0-1-16,2 4 0 0,-2 0-1 0,0 0-3 0,1-4-3 15,0 3-2-15,-1 1-1 0,-6-4-2 0,6 3 3 0,1 1 1 16,-7-4 2-16,6 3-2 0,-6-3 1 0,0 5 2 16,0-5 0-16,0 3 1 0,0-3-1 0,0-4-2 15,-6 1-1-15,-1-1 2 0,1 0 1 0,0 1 3 0,-1-1 2 16,0 0 3-16,1-3 1 0,0-1 6 0,-8 5 2 0,8-5 5 16,-8-3 2-16,8 4 1 0,0-4 0 0,-7 4 0 0,-1-4-1 15,2-4-3-15,-2 4-5 0,2-4-2 0,5 1-3 16,-6-1-2-16,0 0-4 0,-1 1-4 0,8-4-4 15,0 3-2-15,0-3 0 0,-1 3-7 0,-1-3-12 0,3 3-20 16,5 0-19-16,-7-3-18 0,7-4-21 0,-6 0-27 0,6 0-36 16,0 0-55-16,-6-3-80 0,6-2-127 0,-8 2-57 15</inkml:trace>
  <inkml:trace contextRef="#ctx0" brushRef="#br0" timeOffset="-104332.28">18998 7180 292 0,'-6'0'374'15,"0"-3"-108"-15,6 3-105 0,-7 0-75 0,0 0-39 16,1 3-21-16,6 1-13 0,-6 0-4 0,-1-1-4 0,7 5-3 16,-6-5 1-16,6 5 0 0,0-5 0 0,-7 4 2 0,7 1 1 15,7-5 3-15,-7 1 2 0,0 0 1 0,0-1-1 16,6 1 3-16,-6 0-2 0,0-4 2 0,0 0 2 16,0 0-2-16,7 0 5 0,-7 0 3 0,0 3 4 0,0-3 5 15,0 0 1-15,0 0 1 0,0 0 0 0,0 0 1 0,-7 0-5 16,7 0-2-16,0 0-4 0,0 0-3 0,0 0-6 0,-6 0-4 15,6-3-2-15,-7 3-2 0,7 0-4 0,-7 0-2 16,7 0-4-16,0 0-3 0,-6 0-10 0,6 0-16 16,0 0-20-16,0 0-25 0,6 0-37 0,1 0-79 0,0 0-156 15,-1 0-82-15,7 0-37 0</inkml:trace>
  <inkml:trace contextRef="#ctx0" brushRef="#br0" timeOffset="-102832.7399">18790 7393 63 0,'0'0'121'0,"0"0"-4"16,0-4-3-16,0 4-2 0,7 0-2 0,-7 0-5 15,0 0-8-15,6-4-13 0,-6 4-15 0,0 0-16 0,0 0-13 16,0 0-12-16,-6 0-10 0,6 4-5 0,0-4-7 0,0 0-1 15,0 4 0-15,0-4-2 0,0 3 2 0,0 1-3 16,0 0 1-16,0-1 0 0,0 1 3 0,0-4 2 0,0 3-1 16,6 1 4-16,-6-4 1 0,0 4 7 0,7-4 2 0,-7 0 4 15,0 0 2-15,6 0 1 0,-6 0 2 0,7 0 0 16,-7-4 2-16,7 4-3 0,-7 0-3 0,6-4-1 16,0 4 0-16,-6-3-2 0,0-1-1 0,6 4 1 0,-6-3-3 15,0-1-3-15,0 4-2 0,0-4-2 0,0 4-4 0,-6 0-2 16,6 0-4-16,-6 0-2 0,0 0-1 0,-1 0 1 15,0 4-1-15,-6 0-2 0,7 3 0 0,-8-4 2 0,2 5 0 16,-1-1-1-16,0 0 0 0,6 1-1 0,1-5-1 16,-1 5 1-16,0-1 0 0,1-3 0 0,6 3-1 0,-6-3 3 15,6 3 0-15,0-7-1 0,0 4 0 0,0 0-1 0,0-1 1 16,0-3 1-16,0 0 5 0,0 0 0 0,6 0 3 16,-6 0 4-16,0 0 2 0,6 0 4 0,-6-3 2 0,0 3 1 15,7-4-3-15,-7 0 1 0,7 1-3 0,-7-5-2 16,6 5-1-16,-6-1 0 0,7 0-3 0,-7 4-1 0,0-4-3 15,0 4-3-15,0-3-3 0,0 3 0 0,0 0-4 0,0 0-1 16,-7 0-2-16,7 0-2 0,0 3 1 0,-6-3 0 16,6 4 0-16,-7 4 1 0,0-5-3 0,7 1-4 15,0 3-4-15,0-3-1 0,-6 0-1 0,6-1-2 0,6 1 1 16,-6 0-1-16,0-1 6 0,7-3 3 0,0 4 6 0,-1-4 7 16,-6 0 7-16,13 0 5 0,-6 0 2 0,0-4 2 0,-1 4 2 15,0-3 2-15,0 3 2 0,1-4-2 0,0 0-1 16,-1 1 0-16,-6-5 0 0,7 8 0 0,-7-7-1 15,0 3-3-15,0 4-4 0,0-3-7 0,0-1-10 0,0 0-10 16,0 4-11-16,-7-4-13 0,1 4-19 0,-1 0-20 0,-6 0-36 16,7 0-54-16,-7 0-98 0,0 0-102 0,0 0-68 15</inkml:trace>
  <inkml:trace contextRef="#ctx0" brushRef="#br0" timeOffset="-91554.38">3472 15529 15 0,'-13'-11'33'16,"6"-3"-46"-16</inkml:trace>
  <inkml:trace contextRef="#ctx0" brushRef="#br0" timeOffset="-90336.02">3251 15379 77 0,'6'0'118'0,"-6"0"-6"0,0 0-1 0,0 0-1 15,0 0-1-15,0 0-3 0,0 0 0 0,0 0-11 0,0 0-11 16,0 0-11-16,0 0-13 0,0 0-11 0,0 0-11 0,0 0-8 16,0 0-11-16,0 0-3 0,0 0-4 0,0 0-4 15,-6 0-2-15,6 0-1 0,0 0-2 0,0 0 1 0,0 0 0 16,0 0 0-16,0 0 2 0,0 0-2 0,0 0 1 15,0 0 1-15,0 0-1 0,0 0-2 0,0 4 2 0,0-4-3 16,0 0 2-16,0 0 0 0,0 0-1 0,0 0-1 0,0 0 3 16,0 0-2-16,0 0 2 0,0 0 0 0,0 0-1 15,0 0 1-15,0 0 1 0,0 0-1 0,0 0 2 0,0 0 3 16,0 0 3-16,0 0-2 0,0 0 2 0,0 0 2 0,0 0 1 16,0 0 0-16,0 0-2 0,0 0-5 0,0 0 0 15,0 0 1-15,0 0-3 0,0 0-3 0,0 0-1 0,0-4-2 16,0 4 1-16,0 0 2 0,0 0-4 0,0 0 0 15,0 0 0-15,0 0 0 0,0 0 1 0,0 0 1 0,0 0-2 16,0 0 0-16,0 0 0 0,0 0 0 0,0 0-1 0,0 0 0 16,0 0 1-16,-7 0-2 0,7 0 1 0,0 0 2 15,0 0 0-15,0 0 1 0,0 0 2 0,-7 0-1 16,7 0 0-16,0-4 2 0,0 4 2 0,0 0 0 0,0 0 2 16,0 0 0-16,0 0 2 0,0-3 2 0,0 3 2 0,0 0 1 15,0 0-1-15,0 0-1 0,0 0-2 0,0 0-1 0,-6 0 1 16,6 0-4-16,0-4-2 0,0 4-1 0,0 0-1 15,0 0-1-15,0 0 0 0,0 0 1 0,0 0-3 16,0-4 0-16,0 4-1 0,0 0 1 0,0 0 0 0,0 0-1 16,0 0 0-16,0 0 0 0,0 0 1 0,-6-3 2 0,6 3 2 15,0 0 0-15,0 0 1 0,0-4 0 0,0 4 0 16,0-4 0-16,0 4-1 0,-7-3-1 0,7-1-1 0,0 4-1 16,0-3 0-16,-6-2 0 0,6 2 2 0,0 3-1 15,0-3 1-15,-8-2-1 0,8 5 0 0,0-3 0 0,-6 3 1 16,6-4-2-16,0 4 2 0,-6-4 1 0,6 4 1 0,0-3 0 15,0 3 2-15,0-4 1 0,-6 4 2 0,6-3-2 16,0 3 1-16,0 0-1 0,0 0-1 0,0-4 1 0,-7 4-1 16,7 0-1-16,0-4 0 0,0 4-1 0,0 0-1 15,-7-3 0-15,7 3-2 0,0 0 0 0,0 0 0 0,0 0 0 16,0 0-1-16,0 0-1 0,0 0 1 0,0 0 0 0,0 0-1 16,0 0-1-16,0 0-2 0,0 0-1 0,0 3 1 15,0 1-1-15,0 0 0 0,0-1-1 0,-6 4 1 16,6 1 0-16,0 3 1 0,0 4 1 0,0 3 1 0,0-3 0 0,6 7 1 15,-6-4 2-15,0 4 0 0,0 3 2 0,0 1 0 16,7 0-1-16,-7 3 1 0,0-3-1 0,7 3 1 16,-7 1-2-16,6-1 1 0,-6-4 1 0,6 5-1 0,-6-5 0 15,6 1-1-15,2-4 2 0,-8 4-1 0,0-4 1 0,6 3 0 16,-6-7 1-16,7 4-2 0,-7-3 0 0,0-1 1 0,0-3 0 16,0-1 2-16,0-3 1 0,0 0 3 0,0 0 3 15,0-3 8-15,-7-1 11 0,7-3 11 0,0-1 15 16,0 1 14-16,0-4 18 0,0 3 13 0,0-3 10 0,-6-3 8 15,6 3 2-15,0-4-6 0,-8 1-12 0,8-5-11 0,-6 5-16 16,0-8-13-16,6 3-14 0,-6-3-10 0,-8 0-13 16,8 0-6-16,0-3-6 0,-1 3-5 0,0 0-3 0,1-4-2 15,-7 0-2-15,7 4-3 0,-8-3-1 0,8 3 0 16,-7 0 0-16,7 4 0 0,-1-1-2 0,0 1-2 0,1 3 0 16,0 1-1-16,-2-1-6 0,8 4-9 0,-6-4-15 0,6 4-13 15,0 4-12-15,-6-4-10 0,6 7-3 0,0-3-4 16,0 7 3-16,0-4 5 0,6 4 12 0,-6 0 9 15,0 0 12-15,6 0 7 0,2 4 3 0,-2-4 1 0,0 0 2 16,1 0 2-16,0 0 3 0,-1 0 4 0,1-4 0 0,-1 4 2 16,0-4 4-16,-6-3 4 0,6 3 0 0,2-3 0 0,-2 0 3 15,-6-1 0-15,6-3 4 0,-6 0 10 0,7 0 15 16,-7 0 13-16,0 0 16 0,6 0 16 0,-6 0 13 16,0-3 13-16,0 3 4 0,7-4-5 0,-7 0-11 0,0 1-12 15,0-1-14-15,7-3-16 0,-7-1-17 0,0 5-25 0,6-5-22 16,-6 1-23-16,6 0-25 0,-6 0-30 0,7-1-26 15,0 1-30-15,-1 3-26 0,6-3-17 0,2 3-14 0,-1-3-6 16,7-1-9-16,0 5-29 0,-1-5-77 0,7-3-116 0,0 4-53 16,-7 0-17-16</inkml:trace>
  <inkml:trace contextRef="#ctx0" brushRef="#br0" timeOffset="-89836.18">3583 15804 344 0,'0'0'309'0,"0"0"-80"0,0-4-68 15,0 4-54-15,0-3-39 0,0 3-21 0,0-4-14 16,-7 0-8-16,7 4-4 0,0-3-1 0,0 3-2 16,0-4 0-16,-6 4 0 0,6-4 0 0,0 4 0 0,0 0-1 15,-7 0 0-15,7-3-3 0,0 3-1 0,0 0-2 0,0 0-1 16,0 0-3-16,0 0 0 0,-6 0-2 0,6 0-2 0,0 0-1 16,0 0-2-16,0 0 0 0,0 0 0 0,0 0 0 15,6 3 0-15,-6-3-2 0,0 0 1 0,0 0 1 16,0 4-1-16,7-4 1 0,-7 4 0 0,6-4 1 0,1 3 3 15,-1 1 2-15,1 0 2 0,-1-1 3 0,0-3 4 0,8 0 2 16,-1 4 3-16,0-4 0 0,-7 0 0 0,14 0 3 16,-7 0-1-16,7 0 2 0,-1-4 1 0,-6 4 1 0,14-7 0 15,-9 3 0-15,2 1 0 0,-1-1-2 0,7 0-1 0,-6 1-3 16,0-5-3-16,-1 4-5 0,1 1-2 0,0-1-1 16,-7 0-3-16,6 1-1 0,-6-1-3 0,0 4-1 0,-6-4-1 15,6 1 1-15,-7 3-1 0,0 0-1 0,-6-4 0 16,8 4-4-16,-8 0-5 0,6 0-5 0,-6 0-6 0,0 0-7 15,0 0-7-15,0 0-10 0,0 0-9 0,0 0-7 0,0 0-4 16,0 4-12-16,-6-4-22 0,6 0-45 0,0 0-81 16,-8 0-132-16,2 0-62 0</inkml:trace>
  <inkml:trace contextRef="#ctx0" brushRef="#br0" timeOffset="-89258.23">3635 15830 11 0,'-7'3'416'0,"7"1"-98"16,0-4-115-16,0 4-85 0,0-4-47 0,0 3-25 0,0-3-9 15,7 4-5-15,0-4-3 0,-1 3 1 0,0 1-1 16,7-4 0-16,1 4-4 0,-2-4 0 0,-5 3-5 0,6-3 0 15,7 4-2-15,-7 0-4 0,-1-1 0 0,2 1-3 0,-2 0-2 16,2-1-2-16,-8 1 0 0,7 3 0 0,1 1 0 16,-8-5 0-16,6 5-2 0,-4-1 0 0,-2 4 2 0,0-3-2 15,1-1 0-15,-7 4 0 0,0 0 0 0,7 3 1 16,-7-3 1-16,-7 0-1 0,7 4 0 0,-7-1 1 0,7 2 0 16,-6-2 0-16,-8 1-1 0,8 3 0 0,-6 0-1 15,-2-3 1-15,1 3-2 0,-7 0-1 0,8 1 0 0,-8-1 0 16,7-3 0-16,-7 3 0 0,1-3 0 0,6-1 1 15,0 1-1-15,-7-4 1 0,8 4-1 0,-2-4 2 0,2 0-2 16,4 0 0-16,-4-4 0 0,5 4 0 0,1-3 0 0,6-1-1 16,-7 0 0-16,7 0-1 0,-6-3-1 0,6 3 1 0,6-3-1 15,-6 0 0-15,0 3 0 0,7-3 0 0,-7-1 1 16,6 1 0-16,1 0 5 0,-1-4 1 0,8 3 1 16,-8-3 2-16,7 4 0 0,-6-4 4 0,5 0 2 0,1 4 0 15,1-4-2-15,-2 0-2 0,8 0 0 0,-7 0 0 0,7-4-3 16,-8 4-3-16,8 0-2 0,0 0 0 0,-1-4-2 0,1 4 0 15,0 0 1-15,-8 0 1 0,8-3-1 0,-1 3 1 16,1-4 0-16,-7 0 1 0,7 4 0 0,-8-3 1 16,8-1 0-16,-7 4 1 0,0-4 2 0,0 1-1 0,1 3 1 15,-8-4-2-15,6 4 0 0,-4 0-1 0,4-4-2 0,-5 4-1 16,-1 0-3-16,1-3-1 0,0 3-4 0,-1 0-4 16,-6 0-3-16,6 0-3 0,0 3-6 0,-6-3-6 0,8 0-8 15,-2 4-6-15,0-4-9 0,1 0-13 0,-1 4-20 16,1-4-37-16,0 3-68 0,5-3-135 0,-12 4-75 0,7-4-49 15</inkml:trace>
  <inkml:trace contextRef="#ctx0" brushRef="#br0" timeOffset="-88930.18">4279 16486 150 0,'0'0'493'0,"-6"0"-80"0,6 0-167 15,0 0-113-15,0 0-59 0,0 3-34 0,0-3-15 16,0 7-10-16,6-3-1 0,-6 7-2 0,8 0-2 0,-8 0 3 16,6 4 0-16,7-1 0 0,-7 1 1 0,1 3 0 0,6 0-1 15,-7 5-2-15,8-1 1 0,-2-4-4 0,-5 4-1 0,6 0 1 16,-7-4-1-16,7 4 0 0,-6-3-1 0,0-1 1 0,-1-4-2 16,0 5 0-16,2-1-1 0,-2-3 0 0,-6-1-1 15,6 1 0-15,-6-4 2 0,0 4 1 0,0-4 1 0,-6 0 2 16,6-4 2-16,-6 0 0 0,6-3 3 0,-8 3 2 0,2-3 3 15,0 0 0-15,-8-1 3 0,8-3 3 0,-1 0 0 0,-6 4 2 16,0-4-2-16,1-4-3 0,-2 4-2 0,1-3-4 0,0-1-3 16,0 0-6-16,1 1-6 0,-2-5-10 0,8 5-11 0,-8-5-11 15,8 1-13-15,-7-4-9 0,7 4-14 0,-2-5-18 16,2 1-13-16,0 0-20 0,0-3-31 0,6 3-60 0,0-7-99 16,-7 3-77-16,7-3-46 0</inkml:trace>
  <inkml:trace contextRef="#ctx0" brushRef="#br0" timeOffset="-88742.77">4390 16339 5 0,'0'-8'524'0,"0"1"-9"16,0 3-148-16,0-3-147 0,0 3-78 0,0 1-44 16,0-1-25-16,0 0-26 0,0 1-24 0,0 3-23 0,0 0-20 15,0-4-16-15,7 4-15 0,-7 4-10 0,6-4-9 16,1 0-7-16,-7 3-10 0,7 1-18 0,-1 0-37 0,8-4-63 15,-8 3-129-15,0-3-69 0</inkml:trace>
  <inkml:trace contextRef="#ctx0" brushRef="#br0" timeOffset="-87696.2399">4501 15859 320 0,'0'0'365'0,"-7"0"-88"16,7-4-87-16,0 4-71 0,0 0-45 0,0 0-25 15,0 0-15-15,0 0-10 0,0 0-6 0,0 0-4 0,0 0-6 16,0 0-4-16,0 0-2 0,7 4 0 0,-7-4 0 15,0 7-1-15,7-3 3 0,-7 3 3 0,0 4 4 0,0 0 5 16,0 8 4-16,0-1 2 0,0 4 3 0,0 3 1 0,0 1 0 16,-7 3 1-16,7 5-5 0,-7-2-2 0,7 5-4 0,-6-4-3 15,6 0-2-15,-6 4-2 0,6-8-4 0,0 0-3 16,0 0 1-16,0-3 1 0,0 0 0 0,6-8 3 16,-6 4 1-16,0-7 1 0,6-1 5 0,-6-3 7 0,0 0 6 15,7-7 12-15,-7 4 17 0,0-5 18 0,7-3 23 0,-7 4 12 16,0-8 9-16,6 1 0 0,-6-5-4 0,7 0-7 15,-1-3-9-15,1-3-20 0,-7 3-19 0,6-4-14 0,1 1-12 16,-1-1-8-16,-6-3-3 0,6 3-5 0,-6 1-9 16,8-5-3-16,-8 4-4 0,6 1 0 0,-6-1-1 0,0 0 2 15,6 1-2-15,-6 3-1 0,0 0-1 0,0 0-2 0,0 4-3 16,0-1-9-16,0 1-8 0,0 3-9 0,0 4-9 16,0-4-5-16,0 4-6 0,0 0 1 0,0 4 0 0,0 0 6 15,0 3 3-15,0 1 5 0,0 3 7 0,0 0 4 16,7-4 3-16,-7 4 2 0,6 0 0 0,1-4 1 0,-1 0 4 15,1 4 3-15,-1-7 3 0,8 3 4 0,-8-3 5 0,0-4 7 16,1 4 11-16,6-4 10 0,-7-4 7 0,1 4 6 16,6-4 6-16,-6-3 4 0,-1 0 4 0,7-1-2 15,-6-3-4-15,-1 1-7 0,0-1-3 0,8 0-3 0,-8-4-4 16,1 4-2-16,-1-4-5 0,0 0-6 0,-6 1-3 0,8-1-3 16,-8 1-4-16,6-1-3 0,-6-3-2 0,6-1 5 15,-6 5-2-15,0-4-2 0,0 2-3 0,0-2 0 0,0 4-1 16,0-1 0-16,-6 0 0 0,6 4-6 0,0-3 0 0,0 7 1 15,0-1 2-15,0 1-1 0,-6 3-1 0,6 4-5 0,0-3-4 16,0 3-6-16,0 0 1 0,0 3-2 0,0 5-1 16,0 3 2-16,0 3 0 0,-8 1 7 0,8 3 2 15,0 4 7-15,0 0 2 0,8 0 2 0,-8 0 1 0,0 0 0 16,0 4 0-16,6-1 0 0,-6-3 1 0,6 4-1 16,-6-4 0-16,6 0 0 0,-6 0 1 0,0 0 0 0,7 0-1 15,0 0-3-15,-7-4-4 0,6 1-6 0,-6 2-5 0,7-6-10 16,-7 3-9-16,0-3-8 0,6 0-8 0,-6-5-7 15,0 1-6-15,6 0-6 0,-6-3-4 0,8 3 0 0,-8-4-4 16,6 1-6-16,-6-5-4 0,6 1-5 0,0 0-5 0,-6-1-11 16,8-3-17-16,-2 0-41 0,0-3-61 0,-6-1-102 15,7 0-67-15,-7 1-40 0</inkml:trace>
  <inkml:trace contextRef="#ctx0" brushRef="#br0" timeOffset="-87430.28">4983 16372 410 0,'0'-4'489'16,"6"1"-127"-16,-6-1-142 0,8 4-86 0,-2 0-48 16,-6-4-29-16,12 4-18 0,-6 4-14 0,2-4-8 0,5 4-6 15,-7-1-1-15,8 5-2 0,-2-1-1 0,-6 0-1 0,8 4 0 16,-8 0 1-16,7 4 1 0,1-4-1 0,-8 7 0 0,5-4 0 16,-2 5 0-16,3-1 2 0,-5-3-2 0,-1 3 0 15,1 1 2-15,0-1 0 0,-1 0 0 0,-6-3 2 16,0-1 1-16,0 1 1 0,0 0 2 0,0-4 3 0,0 0 1 15,-6 0 2-15,-1-4 5 0,0 0 1 0,1 1 0 0,-1-1-1 16,-5 0-2-16,3-3-2 0,4 0-3 0,-1-1-4 0,0-3-5 16,-1 4-6-16,-6-4-12 0,6-4-12 0,1 4-15 15,0-3-19-15,-2-1-18 0,-4 0-21 0,6-3-25 0,-2 3-28 16,2-7-40-16,0 4-62 0,-1-7-108 0,1 3-62 0,-2-4-34 16</inkml:trace>
  <inkml:trace contextRef="#ctx0" brushRef="#br0" timeOffset="-87274.32">5185 16181 403 0,'0'-4'508'0,"7"-3"-131"0,-1 3-164 0,-6 4-95 0,6-3-57 16,1 3-36-16,-7-4-25 0,0 4-18 0,7 4-18 0,-7-4-20 16,0 3-27-16,0-3-38 0,0 4-66 0,0 0-126 15,0-1-73-15,0 1-45 0</inkml:trace>
  <inkml:trace contextRef="#ctx0" brushRef="#br0" timeOffset="-86727.63">5302 16045 203 0,'-7'-7'503'0,"7"0"-85"0,0 0-162 0,0-1-111 0,0 5-61 16,0-1-34-16,0 4-20 0,0 0-13 0,0 0-9 15,0 4-7-15,0-1-3 0,7 5-3 0,-7 2-2 0,0 6 2 16,0-2 3-16,0 4 2 0,7 4 0 0,-7 0 0 16,0 4 3-16,6-4 1 0,-6 4 2 0,0-1 1 0,7 1 0 15,-7-1-1-15,0-3 0 0,6 0 1 0,-6 1-1 16,7-5-1-16,-7 0 1 0,6-3-2 0,1-1 2 0,-7 1 4 16,6-8 7-16,-6 1 11 0,7-1 15 0,-7-3 18 15,0-1 15-15,0-3 11 0,0 0 8 0,0-3 4 0,7-1-2 16,-7-3-2-16,0-4-5 0,0 0-8 0,0 0-9 0,0-4-3 15,0 1 1-15,0-1-2 0,0-3-3 0,0 3-6 0,0 0-9 16,0-3-12-16,0 3-6 0,0 0-9 0,0 1-11 16,-7 3-6-16,7 0-3 0,0-4-4 0,0 8-5 15,0 0-6-15,0-1-13 0,0 4-15 0,0 1-15 0,0-1-11 16,0 4-4-16,7 4-2 0,-7-1 2 0,6 5 6 0,0-1 10 16,1 4 16-16,-1 4 15 0,1 0 7 0,6 3 2 15,-1-4 0-15,2 5-1 0,-1-1-2 0,0 0-3 0,6-3 1 16,1 0 0-16,0 0 3 0,-7-5 3 0,6-2 2 0,0-1 5 15,1 0 9-15,-7-3 15 0,7-4 12 0,-8 4 15 16,8-8 14-16,-6 4 12 0,-2-7 15 0,2-1 17 0,-1 1 14 16,-1-4 9-16,2 4 7 0,-8-4 3 0,7-4 3 15,-7 4 3-15,1-4-2 0,-7 1-10 0,7-5-13 16,-7 5-14-16,0-4-14 0,6-1-18 0,-6 1-13 0,-6 0-16 16,6-1-13-16,0 1-10 0,0 3-10 0,-7-3-12 0,7 3-16 15,0-3-19-15,0 3-24 0,-7 5-39 0,7-1-45 0,0 3-49 16,0 0-49-16,0 5-37 0,0-1-30 0,0 0-17 15,0 4-8-15,0 4-12 0,0 0-45 0,0-1-104 0,7 2-22 16,-7 1-2-16</inkml:trace>
  <inkml:trace contextRef="#ctx0" brushRef="#br0" timeOffset="-86524.32">5908 16123 290 0,'6'0'497'15,"1"3"-98"-15,6-3-160 0,-7 4-99 0,1 0-53 0,0 3-31 16,5 0-14-16,-5 4-9 0,6-4-9 0,-6 4-4 15,5 4-6-15,-4 0-4 0,-2 0-3 0,0 3-2 0,0-3 0 16,0 3 0-16,2 0 2 0,-2 4 2 0,1-4 2 16,-7 5 0-16,0-1 3 0,0-4 0 0,0 0 1 0,0 4 2 15,0-7 0-15,-7 3-1 0,1-4-1 0,-2 1 1 0,2 0-3 16,0 0-3-16,6-4-3 0,-6 0-7 0,0-4-9 16,-2-3-12-16,2 3-18 0,6-7-22 0,-6 3-32 0,-1-3-48 15,7-3-83-15,-7-4-131 0,7-4-71 0,-6 0-41 16</inkml:trace>
  <inkml:trace contextRef="#ctx0" brushRef="#br0" timeOffset="-86383.98">6031 15940 399 0,'6'-19'560'16,"-6"-3"-91"-16,8 4-154 0,-8 3-102 0,6 0-55 16,-6 5-38-16,7-1-30 0,-1 0-33 0,0 3-37 0,8 5-33 15,-8-1-32-15,8 0-25 0,-2 4-23 0,1 0-21 16,1 8-18-16,-2-5-42 0,2 5-81 0,-2 3-133 0,1 0-71 15,1 3-21-15</inkml:trace>
  <inkml:trace contextRef="#ctx0" brushRef="#br0" timeOffset="-85587.33">7094 17057 5 0,'0'-8'526'0,"0"5"-18"0,0-5-118 0,0 1-143 0,0 0-87 16,0 3-47-16,0-3-26 0,0-1-18 0,0 5-18 16,0-1-16-16,0 0-13 0,0 4-9 0,-8-3-10 0,8 3-3 15,-6 0-2-15,6 0-1 0,-13 3 0 0,7 1 2 0,-8 3-2 16,2 1 1-16,-2 3 2 0,2 3 2 0,-8 1 0 0,1 4 1 15,-1 3 2-15,7-1 1 0,-13 5 4 0,6 3 3 0,0 0 1 16,1 5-1-16,-7-1 0 0,6 3 1 0,1 1-3 16,-1 0-3-16,1-1-2 0,0 1-3 0,6-4-3 0,-1 0 0 15,8 0 1-15,0-4 1 0,-1 0 1 0,7-3 2 0,0-4 0 16,7 4 1-16,-1-8 3 0,7 4 3 0,0-4 1 0,6-3 2 16,1 3-1-16,6-7-1 0,1 0 1 0,-3-3 0 15,3-1-1-15,6 0-3 0,-1-3 0 0,1-4 0 0,-1 0 2 16,2-4 3-16,-2 1 0 0,1-1 6 0,-1-7 7 0,1 4 10 15,-7-4 9-15,6-1 8 0,-7-2 13 0,2-1 11 0,-1-3 13 16,0-4 10-16,-6 4 12 0,-1-8 8 0,7 4 3 16,-12-4 5-16,5 1 2 0,-6-1-2 0,6-3-4 0,-5 3-8 15,-8-7-15-15,0 4-18 0,1-8-11 0,0 1-13 0,-7-1-18 16,0-3-12-16,0 3-12 0,-7 1-6 0,0-5-5 0,1 8-1 16,0 0-1-16,-8 0-2 0,2 7 2 0,-8 1 0 0,1-1-1 15,-1 4-1-15,0 0-1 0,-6 4-1 0,0 3-3 0,-6 0-3 16,-2 4-5-16,9 0-10 0,-7 4-10 0,-1 0-11 15,0 3-24-15,8 1-32 0,-2 3-42 0,1 0-46 0,6 3-43 16,1 5-37-16,-1-1-31 0,8 0-27 0,5 4-29 0,0 1-63 16,14-5-118-16,0 7-33 0,-1-6-5 0</inkml:trace>
  <inkml:trace contextRef="#ctx0" brushRef="#br0" timeOffset="-85196.86">8246 17215 174 0,'-13'0'540'0,"0"0"-9"16,6-4-166-16,1 4-161 0,0-4-88 0,-2 4-50 0,8 0-27 15,-6 0-16-15,6 0-13 0,6-3-7 0,-6 3-9 0,8 0-6 16,-2-5-1-16,0 5 1 0,1 0 2 0,6 0 6 0,0 0 4 16,7 0 3-16,-1 0 4 0,1 0 6 0,6 0 2 0,0 0 5 15,0-3 3-15,7 3 3 0,-1 0 1 0,7-3 1 16,-6-2 1-16,5 5 1 0,1-3-2 0,7-1 0 0,-7 1-4 16,7-1-4-16,-7 0-1 0,0-3-3 0,1 3-3 0,-2 1-5 15,1 3-2-15,-6 0-2 0,-7 0-1 0,0-4-3 0,0 4-1 16,1-4-2-16,-9 4-4 0,-4 0-2 0,-1 0-4 0,-2 0-4 15,-2 0-1-15,-3 0-3 0,-6 0-3 0,0 0-6 16,0 4-5-16,0-4-10 0,-6 4-8 0,-8-1-10 0,8 1-15 16,-7 0-17-16,-1 3-22 0,2 0-37 0,-8 0-53 0,0 1-81 15,-5 0-106-15,-1-1-52 0</inkml:trace>
  <inkml:trace contextRef="#ctx0" brushRef="#br0" timeOffset="-84993.8">8316 17416 454 0,'-5'0'505'0,"5"3"-132"0,0 1-152 0,0-4-92 16,5 0-47-16,10 4-27 0,-3-4-17 0,8 0-8 0,0 0-6 16,5 0-4-16,2-4-7 0,5 4-4 0,8-4-4 0,-8 4-2 15,7-3 2-15,6-1 0 0,-5 0 1 0,5 1 3 16,-6-1 0-16,1 1-1 0,-1-1 0 0,-7 0 0 0,7 4-1 16,-13-3-5-16,0-1-5 0,1 4-6 0,-8 0-5 0,0 0-8 15,-6 0-9-15,1 0-12 0,-8 0-8 0,0 0-7 0,2 0-10 16,-8 0-17-16,6 0-34 0,-6 0-65 0,-6 0-135 15,-2 0-66-15,-4-4-49 0</inkml:trace>
  <inkml:trace contextRef="#ctx0" brushRef="#br0" timeOffset="-83916.02">10414 17170 273 0,'-6'0'320'0,"0"-3"-54"0,6 3-60 16,-7-4-56-16,1 4-44 0,6-4-27 0,-7 4-17 0,7 0-12 15,-7-3-8-15,7 3-10 0,0 0-7 0,0 0-6 16,0-4-6-16,-6 4-6 0,6 0-5 0,0 0 0 0,0 0-1 16,0 0 0-16,0 0 1 0,0 0-1 0,0 0 4 0,0 0 1 15,0 0 3-15,0 0 2 0,0 0 2 0,0 0 0 0,0 0 2 16,0 0 1-16,6 0-1 0,-6 0 1 0,0 0-1 0,0 0 2 15,7 4 1-15,-7-4 1 0,7 3 0 0,-1-3 0 16,1 0 0-16,-1 0-1 0,8-3-3 0,-8 3-2 0,6-4-4 16,-4 4-2-16,4-4-1 0,0 4-1 0,3-3-3 0,-3 3 0 15,2-4 1-15,-2 4-1 0,-5 0 0 0,6-4-1 0,-6 4 0 16,-1 0-1-16,-6 0 2 0,6 0-2 0,-6 0 0 0,0 0 0 16,0 0-1-16,-6 4-1 0,0-4 1 0,-1 4 0 15,-6-1-3-15,0 1-2 0,-1 3 1 0,-11-3 0 0,5 3 0 16,0 1 1-16,-6-1 0 0,1-4 1 0,-1 5 2 0,0 0 3 15,-1-5-1-15,1 1 3 0,0 0 1 0,-7-1 4 0,15 1 1 16,-9-1 4-16,7 1 0 0,-7-4 6 0,16 4 2 0,-9-4 5 16,13 3-3-16,-5-3-1 0,6 0-3 0,6 0 1 15,-8 0-4-15,8 0-6 0,8 0-4 0,-2 0-4 0,0 0-2 16,7 0-1-16,0 0-1 0,5 0-4 0,3 0 3 0,-1-3 1 16,6 3 0-16,-1-4-1 0,2 0 0 0,5 1 2 0,-6-1 0 15,7 1 0-15,-1-5 0 0,-5 5 0 0,5-5 2 0,1 5 0 16,-7-5-1-16,0 4 0 0,0 1 0 0,-7-1 1 15,1 0-2-15,0 1 0 0,-7-1-1 0,-7 0 0 0,0 4-2 16,1 0 2-16,0 0 0 0,-7 0 1 0,0 0 0 0,0 0 1 16,0 0 0-16,0 0 0 0,-7 0 0 0,0 0-3 0,1 0-3 15,0 0-5-15,-1 0-5 0,1 4-7 0,-1-4-8 0,0 0-12 16,1 0-15-16,0 0-18 0,6 0-29 0,-7 0-47 16,7-4-77-16,0 4-139 0,-7 0-68 0,7-3-42 0</inkml:trace>
  <inkml:trace contextRef="#ctx0" brushRef="#br0" timeOffset="-83306.72">11353 16793 238 0,'12'-11'443'16,"-4"3"-102"-16,-2 2-104 0,0-2-83 0,0-3-43 0,1 4-23 16,-7-1-11-16,7 1-5 0,-7 0-6 0,0-1-6 15,-7 5-8-15,7-5-6 0,0 5-8 0,-7-1-7 0,1 0-5 16,0 1-6-16,0-1-6 0,-2 1-4 0,-4 3-4 0,-1 0-3 15,-1 0-1-15,2 3 2 0,-2-3-1 0,-5 7 2 0,6-3-1 16,-6 0 3-16,-1 3 3 0,6 0 0 0,-5 1 1 0,6-1-1 16,-6 4 3-16,6 0 0 0,-7-4 0 0,7 5-3 15,0-1 0-15,7 0 0 0,0-4-1 0,-8 0 1 0,14 4-5 16,-6-4 3-16,-1 1-1 0,7 3 0 0,0-4 0 0,0 0 2 16,0 4-1-16,0-3 3 0,7 2 2 0,-1 1 1 0,0-3 3 15,2 3 3-15,4 0 0 0,1 4 0 0,0-4 1 0,7 3-3 16,-1 1-2-16,1-1-4 0,5 1-2 0,1 3-3 15,1-3-3-15,5 4 0 0,-6-1-2 0,7 0-1 0,-1 4-1 16,1-4 1-16,-7 4-1 0,7-3 1 0,-7-1 0 0,-6 4 0 16,6-4 0-16,-13 1-1 0,6-1 0 0,-6 0-1 0,0-3 1 15,-6 3 0-15,-1-3 0 0,1 0 0 0,-7-4 0 16,0 0 2-16,-7 3 2 0,1-6 4 0,-1 2 5 0,0-2 1 0,-5-1 0 16,-8 0 5-16,1 1 8 0,-1-5 3 0,-6 5 10 15,5-5 13-15,-3 1 7 0,-10-4 14 0,9 0 12 0,-1 0 12 16,-7-4 8-16,7 4 9 0,-6-3-2 0,5-5-6 0,1 5-8 15,0-1-9-15,7-3-13 0,-1 3-14 0,1-3-14 0,6-1-14 16,0 5-10-16,-1-4-29 0,8-1-38 0,6 1-38 16,-6 3-41-16,6-3-42 0,6 0-41 0,0 3-38 0,1-3-33 15,6-5-15-15,0 1-10 0,1 0-45 0,4-3-105 0,2 3-57 16,-1-4-23-16</inkml:trace>
  <inkml:trace contextRef="#ctx0" brushRef="#br0" timeOffset="-82572.58">11945 16720 420 0,'-6'-8'551'0,"6"1"-83"0,0 0-168 15,-7 3-122-15,7 0-67 0,0 1-38 0,0-1-22 0,7 4-20 16,-7 0-17-16,0 0-14 0,6 4-9 0,-6 3-4 0,0 0 0 16,5 4 0-16,-5 0 5 0,9 4 5 0,-9 3 3 0,0 5 3 15,6-5 2-15,-6 7 1 0,0-3 2 0,0 4 2 16,0 3 1-16,0-3 0 0,0 0 0 0,6-1-2 0,-6-3 4 16,0 4-2-16,0-4 0 0,7 0-1 0,-7-4-2 0,0 0 1 15,0-3 4-15,6 0 2 0,-6-4 0 0,0 3 3 0,0-6 2 16,7 3 3-16,-7-8 3 0,0 1 4 0,0-4 2 0,0 3 5 15,0-3 2-15,-7 5 3 0,7-5 5 0,0 0-2 16,-6 0-3-16,6 0-5 0,-7 0-6 0,1 0-8 0,-9 0-6 16,10 0-7-16,-8 3-6 0,0-3-3 0,0 0-1 0,-7 3 1 15,8 2 0-15,-2-2 5 0,-5 1 1 0,-1 3 5 0,8 0 0 16,-8 4 3-16,0 0-1 0,7 4 0 0,-7-4-3 16,8 4-2-16,-1-1-4 0,0 1-1 0,6 3-2 0,-5-3-4 15,4 3 2-15,8-3-3 0,-6 0 1 0,6-5-1 0,0 5-1 16,0-4-2-16,6-4 2 0,2 4 0 0,-2-3-1 0,0-1 3 15,7 0 0-15,-6-3 1 0,6 0-1 0,-1 0 3 0,8-4-1 16,-7-4 1-16,7 0 0 0,0 0 1 0,-2 1-1 16,3-5 1-16,-2 1 2 0,8 0-2 0,-8-4 2 0,0 0-1 15,-1 3 1-15,3-3 0 0,-8 1 2 0,7-1 2 0,-7-4 5 16,0 4 5-16,1 0 5 0,-8-4 4 0,6 4 5 0,-5-4 0 16,-1 1 0-16,1-1-2 0,-7 4-5 0,7-3-3 0,-7 3-7 15,6 0-2-15,-6-4-5 0,0 4-2 0,0 3-2 16,-6-3 0-16,6 8-1 0,0-4-1 0,0 3-1 0,0 0-2 15,-7 1-1-15,7 3-2 0,0 0-1 0,0 0-2 0,-7 3 0 16,7 5-1-16,-6-1 0 0,-1 4 1 0,7 0 1 0,-6 0 1 16,0 4 0-16,6-1 1 0,-6-3-1 0,6 4 0 0,0-4-1 15,0 3 1-15,0 1-1 0,0-4-1 0,0 4 0 16,6-4 3-16,-6 0 0 0,6 0 0 0,-6 0 2 0,6-4-2 16,1 4 1-16,-1-4 0 0,8 4-1 0,-8-3-1 0,7-5-4 15,0 5-5-15,0-5-8 0,0 5-5 0,0-5-9 0,1-3-10 16,4 4-10-16,-4 0-10 0,5-4-10 0,-5 0-5 0,-2 3-3 15,8-3-4-15,-7-3-2 0,0 3-2 0,0 0-3 16,0-4 2-16,0-3-5 0,0 3-8 0,0-3-9 0,0-4-17 16,1 0-40-16,-2 0-72 0,1 0-128 0,-6-4-63 0,-1 1-29 15</inkml:trace>
  <inkml:trace contextRef="#ctx0" brushRef="#br0" timeOffset="-82275.8">12304 16774 200 0,'0'-3'503'16,"-7"0"-58"-16,7-2-178 0,0 5-127 0,7-3-66 0,-1 3-37 16,0-4-20-16,8 4-9 0,-8-3-3 0,7 3 0 0,7 0 2 15,-8-4 2-15,8 4 6 0,0 0 6 0,-1-4 11 0,7 1 9 16,0 3 9-16,-6 0 10 0,13-4 8 0,-1 0 7 0,-6 1 4 15,13-1 8-15,-6 0 2 0,-1 1 2 0,1-5-3 16,6 5-5-16,-7-1-9 0,-6 0-8 0,1-3-11 0,-1 7-16 16,0-4-17-16,-7 1-24 0,-6 3-19 0,0 0-20 0,1 0-13 15,-8 3-9-15,0-3-11 0,1 0-8 0,-7 4-5 0,0 0-3 16,0-1-2-16,-7 1-2 0,1 3-3 0,0-3-8 0,-8 3-8 16,1 4-20-16,0-3-30 0,-6-1-41 0,5 4-67 15,-5-8-88-15,0 5-56 0</inkml:trace>
  <inkml:trace contextRef="#ctx0" brushRef="#br0" timeOffset="-82057.13">12629 16811 342 0,'0'-3'459'0,"-7"3"-85"0,7 0-105 16,-6-4-82-16,6 4-49 0,0 0-29 0,0-4-20 0,6 4-15 15,-6 0-14-15,7 4-10 0,0-4-8 0,-1 4-8 16,7-1-6-16,-7 5-2 0,8-1-2 0,-2 4 1 0,-4 4-1 16,4-1-1-16,-5 4-3 0,-1 1-2 0,1-1-2 0,0 4-1 15,-1 4-1-15,-6-1-1 0,0 5 0 0,0-5 5 0,0 5-5 16,0-1-2-16,-6 0-1 0,6 1-2 0,-7-1-1 0,0-3-2 15,1-1-1-15,-1 1-7 0,1-1 3 0,0-3 0 16,-2 0 3-16,2-3-5 0,0 3-6 0,-1-4-10 0,0 0-12 16,1-3-15-16,0 0-14 0,-1-1-17 0,7-3-19 0,0-3-13 15,-6-1-18-15,6 1-17 0,6-5-35 0,-6-3-68 0,7 0-139 16,-1 0-61-16,-6 0-32 0</inkml:trace>
  <inkml:trace contextRef="#ctx0" brushRef="#br0" timeOffset="-81713.11">13320 17251 353 0,'-7'-4'488'0,"-1"4"-125"0,3 0-157 0,5 0-97 16,0 0-52-16,0 0-24 0,5 0-15 0,3 0-8 16,-1 0-3-16,5 0 1 0,-5 0 4 0,12 0 3 0,-5 0 5 15,5 0 6-15,1 0 5 0,-1-3 8 0,7 3 6 0,0 0 3 16,0-4 6-16,1 0 6 0,5 1 7 0,-6-1 0 0,7 0 0 16,-7 1-3-16,7-1-6 0,-7 1-5 0,-1-5-10 0,1 8-9 15,-6-8-11-15,6 8-9 0,-13-3-7 0,7 0-7 16,-8 3-6-16,2-5-2 0,-8 5-4 0,1 0-2 0,-1-3-1 15,0 3-5-15,-6 0-5 0,0 0-8 0,0 0-10 0,0-4-10 16,-6 4-13-16,0 0-16 0,-1-3-14 0,-5 3-17 0,4-4-25 16,-4 0-42-16,-2 1-67 0,-5 3-119 0,6-4-52 0,-6 0-36 15</inkml:trace>
  <inkml:trace contextRef="#ctx0" brushRef="#br0" timeOffset="-81494.69">13547 17013 21 0,'0'-4'541'0,"6"-3"-4"0,-6 3-123 0,0 0-142 16,8 1-87-16,-2-1-49 0,-6 1-34 0,6-1-21 0,1 4-17 16,-1 0-18-16,1 4-17 0,0-1-13 0,5 4-8 0,-5 1-3 15,0 3-3-15,-1 0 2 0,0 3 0 0,0 5 3 0,-6-1 1 16,8 1 2-16,-8 2 1 0,0 1 2 0,6 4 0 16,-6-1-2-16,0 2-2 0,0-2 1 0,-6 1-3 0,6-1-1 15,0 1-2-15,0-4-10 0,0 4-8 0,0-4-15 0,0-1-17 16,0 1-20-16,0-3-22 0,6-1-24 0,-6-3-37 0,0 0-61 15,7-8-125-15,-7 4-80 0,0-7-61 0,0 3-27 0</inkml:trace>
  <inkml:trace contextRef="#ctx0" brushRef="#br0" timeOffset="-80682.4299">14251 16760 12 0,'0'-4'270'0,"0"1"-35"16,0-1-31-16,0 0-28 0,0 1-30 0,0-5-27 0,0 5-23 15,0-1-17-15,0 0-8 0,6 1-7 0,-6-1-5 0,0 0-6 16,0 1 0-16,0-1-1 0,0 0 0 0,0 1-5 0,0-1-4 16,0 4-4-16,0-4-5 0,0 4-5 0,6 0-5 15,-6 0-9-15,8 4-4 0,-2-4-1 0,0 7-2 0,1 1 0 16,0-1 4-16,-1 0 1 0,0 4 1 0,1 0 6 0,0 4 3 16,-1-1 1-16,1 2 3 0,-1 2 1 0,0 0 0 0,1 4 2 15,0 0-1-15,5 3-3 0,-5 5-2 0,-1-4-4 0,1 3-3 16,0 0-3-16,-1 0-4 0,0 1-4 0,2-1-1 0,-2-3-4 15,6 3-1-15,-5-3 0 0,0-5 0 0,-1 2 1 16,1-1-1-16,-1-4 1 0,0-3 0 0,2-4 3 0,-2 3 3 16,-6-7 6-16,6 1 12 0,-6-5 21 0,6 1 27 0,-6-4 34 15,8 0 37-15,-8 0 27 0,0-4 20 0,6 1 11 0,0-5 6 16,1 1-7-16,-7-7-18 0,6 3-24 0,1-8-31 16,6-3-26-16,-7 1-20 0,-1-6-17 0,10 2-13 0,-9-1-11 15,7-3-7-15,1 0-7 0,-8-1-4 0,7 1-3 0,0 0-4 16,-7-4-1-16,8 4-3 0,-1-1-4 0,-7 1-3 0,8 0-1 15,-2-1-3-15,2 5-4 0,-8-1-4 0,7 4-3 0,-7 0-7 16,1 0-2-16,0 8-3 0,-1-1-9 0,0 0-11 0,1 8-17 16,0 0-35-16,-7-1-51 0,6 4-49 0,-6 4-42 0,6 0-40 15,-6 4-35-15,0 0-31 0,7 3-47 0,-1 4-84 16,-6-3-69-16,7 3-43 0,-7-4-6 0</inkml:trace>
  <inkml:trace contextRef="#ctx0" brushRef="#br0" timeOffset="-80088.88">15013 16628 112 0,'-6'-4'511'16,"6"-3"-25"-16,-8 3-179 0,2 1-139 0,6-1-72 0,0 4-43 16,-6 0-21-16,6 4-12 0,0-1-6 0,0 1-2 0,0 3-1 15,-7 5 4-15,7 2 4 0,0 1 5 0,0 0 5 16,0 3 4-16,0 4 3 0,-6 0 2 0,6-1 2 0,0 6-3 15,0-2-4-15,0 1-3 0,0-1-6 0,0-3-3 0,0 4-4 16,0-4-4-16,0 0-3 0,0 0 2 0,0-4 1 0,0 0 1 16,0-3 2-16,-7 0 4 0,7 0 2 0,0-4 6 15,0 0 2-15,0-4 3 0,-6-3 2 0,6 3-2 0,-7 0-1 16,7-3-1-16,-6-1-4 0,-1 1-3 0,0 0-3 0,1-1-6 16,-7 1-3-16,6 3-4 0,-5-3-6 0,-1 0 0 0,-1 3-1 15,2 0 0-15,-2 4-1 0,2-3-2 0,-2 2 1 0,-5 6 0 16,6-5 5-16,0 3-3 0,7 1 0 0,-8-1-2 0,8 1 1 15,-1-4 0-15,1 3 1 0,0 1-2 0,6-4-1 16,0 0-1-16,0 0 0 0,0-3 0 0,6 3 0 16,0-4-3-16,1 0 3 0,-1 1-1 0,8-5 4 0,-2 1-1 0,2 0 0 15,5-1-1-15,-6-3-2 0,6 0-1 0,1-3-2 0,0-1 0 16,-1 0-2-16,1-3 2 0,-1 0-1 0,1-1 1 0,-7-3 3 16,6 4 3-16,-5-4 4 0,-2-4 8 0,1 4 6 0,-6-4 3 15,6 1 10-15,-7-1 9 0,0-3 8 0,2 0 6 16,-2 3 3-16,-6-4 2 0,6 5 3 0,1-4 5 0,-7 3-6 15,0 0-6-15,7 4-5 0,-7 0-6 0,0 4-6 0,0 0-8 16,0 0-9-16,0 3-11 0,0 0-2 0,0 4-6 0,6-3-2 16,-6 3-1-16,0 3-9 0,0-3 4 0,0 8 0 0,0-5 3 15,0 8 0-15,0-4 2 0,0 4 0 0,0 4 0 16,0-4 8-16,6 4-4 0,-6-4 0 0,0 4-2 0,7-1 1 16,-7 1-1-16,7-1 0 0,-7-3-5 0,6 4 3 0,1-4 0 15,-1 0-1-15,0 0 1 0,1 0-5 0,6-4-3 0,-6 4-6 16,-1-4-4-16,7 1-17 0,-6-1-18 0,5 1-19 0,-4-1-20 15,4 0-18-15,-5-3-16 0,-1 3-14 0,7-3-9 16,0 0-7-16,-7-4 0 0,8 0-6 0,-1-4-11 0,0 0-36 16,-7 1-70-16,7-5-115 0,-6 1-55 0</inkml:trace>
  <inkml:trace contextRef="#ctx0" brushRef="#br0" timeOffset="-79792.11">15528 16822 351 0,'-8'-14'558'0,"8"3"-53"0,0 0-171 0,0 4-128 0,0-1-67 0,0 0-37 15,0 5-26-15,8-1-19 0,-8 4-18 0,6 4-12 16,0-1-16-16,-6 5-3 0,7 0 0 0,-7 3 5 0,6 3 6 16,-6 4 8-16,0 4 8 0,0 0 5 0,0 4 10 0,0 0 8 15,0-1 2-15,0 8 0 0,0-4-5 0,7 1-5 0,-7 3-6 16,0 0-5-16,0-4-8 0,0 4-10 0,0-3-6 0,0-1-4 15,7-4-2-15,-7 1-3 0,0-1-3 0,6-3-3 16,-6-3 0-16,0-1-5 0,6 1-12 0,-6-5-15 0,0 1-14 16,5-1-16-16,-5-3-11 0,0 0-17 0,9-3-17 0,-9-1-13 15,0 0-5-15,6-3-4 0,-6-4 1 0,0 4-1 0,0-4-7 16,0-4-17-16,0 0-31 0,0 1-54 0,0-5-87 16,-6 1-77-16,-3 0-45 0</inkml:trace>
  <inkml:trace contextRef="#ctx0" brushRef="#br0" timeOffset="-79510.9299">15579 16899 6 0,'0'-15'534'0,"0"1"10"16,0-1-142-16,0 1-157 0,5 3-90 0,-5-4-47 0,9 4-30 16,-3 4-22-16,0-4-15 0,7 4-14 0,-6-4-11 0,6 3-7 15,1 4-3-15,4 1-4 0,-4-1-2 0,-1 0 1 0,-1 4 0 16,-4 0-1-16,4 4 0 0,1 0-1 0,-6-1-1 0,-1 4 0 15,1 1-2-15,-1 3 1 0,-6 0 0 0,0 4 0 16,-6 3 2-16,-1-3 1 0,1 3 0 0,-8 0 1 0,2 4 2 16,-2-3 0-16,-5-1 0 0,-1 0 4 0,2 1-3 0,-2-5-1 15,0 1 1-15,-8-1 2 0,11-3 2 0,-10 0-1 0,7 0 1 16,2 1-2-16,-9-5 1 0,13 0 0 0,-4 1 0 0,4-1-10 16,2-3-15-16,5-1-17 0,0 1-21 0,1-1-20 15,-1 1-20-15,7-4-29 0,0 4-46 0,7-4-72 0,-7 3-141 16,6-3-61-16,1 0-35 0</inkml:trace>
  <inkml:trace contextRef="#ctx0" brushRef="#br0" timeOffset="-78573.7399">16211 17222 43 0,'-7'0'384'0,"1"0"-62"0,6-4-72 0,-6 4-73 16,-1 0-65-16,7 0-42 0,0 0-23 0,0 0-14 16,-6 0-8-16,6 0-8 0,0 0-6 0,0 0-6 0,0 0-3 15,0 0 1-15,0 0-1 0,0 0-1 0,0 0-1 0,0 0 1 16,0 0 1-16,0 0 3 0,0 0 1 0,0 0 2 0,0 0 5 15,-7 0 2-15,7 0 2 0,0 0 1 0,0 0 1 0,0 0 0 16,-7 4-1-16,7-4-4 0,-6 0 0 0,6 0-2 16,-6 0-3-16,6 0-1 0,0 0-1 0,-7 0 0 0,7 0 0 15,0 0-1-15,0 0 0 0,-6 0-3 0,6 0 1 0,0 0-3 16,-7 0 0-16,7 0-1 0,0 0 0 0,-6 0 1 0,6 0 1 16,0 0 0-16,0 0 2 0,0 0 2 0,0 0 2 0,0 0 3 15,-7 0 2-15,7 0 2 0,0 0 1 0,0 0 5 16,0 0 2-16,0 0 2 0,0 0 2 0,0 0 2 0,0 0 2 15,0 0 0-15,0 0 0 0,0 0-2 0,0 0-3 0,0 0-3 16,0 0-2-16,7 0-3 0,-7 0-4 0,0 0-2 0,0 0-3 16,0 0-1-16,0 0-2 0,0 0-1 0,0 0 0 15,0 0-1-15,0 0 2 0,0 0-1 0,0 0-1 0,0 0 2 16,0 0 2-16,0 0 2 0,0 0-1 0,0 0 0 0,0 0 1 16,0 0 0-16,0 0 1 0,0 0-2 0,0 0 1 0,0 0-1 15,0 0 0-15,0 0-2 0,0 0 0 0,0 0 0 0,0 0 0 16,0 0-2-16,0 0-2 0,0 0-2 0,0 0-1 15,0 0 0-15,0 0-1 0,0 0 0 0,0 0 1 0,0 0 0 16,0 0 0-16,0 0 0 0,0 0 1 0,0 0-2 0,0 0 1 16,0 0 0-16,0 0 0 0,0 0 0 0,0 0 0 0,0 0 0 15,0 0 0-15,0 0 0 0,0 0 1 0,-7 0 0 0,7 0 1 16,0 0 0-16,0 0-1 0,0 0-1 0,0 0 1 16,0 0 0-16,0 0 0 0,0 0 0 0,7 0-1 0,-7 0-4 15,0 0 0-15,0 0-2 0,0 0-4 0,0 0-2 0,0 0-3 16,0 0-3-16,0 0-2 0,0 0 0 0,0 3 1 0,0-3 2 15,6 0 3-15,1 0 1 0,-7 4 6 0,6-4 2 16,1 0 3-16,-1 0 2 0,7 0 0 0,0 0 0 0,0 0 0 16,0 0 1-16,6 0 1 0,1 0-1 0,0-4 2 0,-1 4 1 15,1 0 2-15,6-3 1 0,0 3 2 0,7-4 1 0,-8 4 1 16,9 0 1-16,-8-3 0 0,5 3 0 0,3 0-3 0,-2 0 0 16,-6-4-3-16,0 4-1 0,0 0-5 0,0 0 2 0,-6 4-2 15,-7-4-1-15,7 0 1 0,-14 0-1 0,6 3 1 16,-5-3-2-16,-7 0 3 0,7 0 0 0,-1 0 6 0,-6 0 6 15,0 0 4-15,0 0 3 0,0 0 2 0,0 0 1 0,-6 0-1 16,-1 0-2-16,0 0-4 0,1 0-8 0,0 0-4 0,0 4-14 16,-2-4-17-16,2 0-24 0,0 0-27 0,-1 0-34 15,7-4-53-15,-6 4-94 0,6 0-161 0,-7 0-78 0,7-3-35 16</inkml:trace>
  <inkml:trace contextRef="#ctx0" brushRef="#br0" timeOffset="-77761.5">16901 16742 31 0,'0'-11'322'15,"-6"0"-48"-15,6 0-44 0,-6 3-44 0,6-3-44 0,-8 4-37 16,8-4-28-16,-6 4-16 0,0 0-12 0,6-1-4 16,-6 1-6-16,-1 0-3 0,7-1-6 0,-7 4-5 0,7 1-2 15,0-1-3-15,-6 0-3 0,6 4-5 0,0-3-3 0,0 3-3 16,0 0-2-16,0 0-2 0,6 0-2 0,-6 3 0 16,7-3-1-16,0 4 1 0,-1 0 1 0,0-1 1 15,0 1 1-15,8 0 1 0,-8 0 4 0,8 3 2 0,-1-3 6 16,0-1 3-16,0 1 2 0,6 0 5 0,1-1 5 0,-7 1 5 15,6 0 5-15,1-4 6 0,-1 3 4 0,1-3 3 0,0 0 5 16,6 0 4-16,-7 0 3 0,1 0 4 0,6-3 2 0,-1 3-1 16,1-4-5-16,-6 4-4 0,6-4-6 0,-7 4-8 15,1-3-10-15,0 3-11 0,-7 0-13 0,0-4-10 16,0 4-12-16,-7 0-12 0,1 0-12 0,-7 0-13 0,7 0-14 16,-7 0-13-16,0 4-9 0,-7-4-13 0,7 3-16 0,-13 1-13 15,0 0-15-15,0 3-33 0,0 0-52 0,-7 0-103 0,0-3-100 16,-5 3-49-16</inkml:trace>
  <inkml:trace contextRef="#ctx0" brushRef="#br0" timeOffset="-77339.72">16798 16731 184 0,'-7'-4'534'0,"7"0"-56"0,0 4-156 16,0-3-125-16,0 3-66 0,7 0-41 0,5-4-25 15,2 4-19-15,-2 4-13 0,8-4-10 0,5 3-5 0,-5 1-4 16,7 0 2-16,-1 3-1 0,-7 0 0 0,7 1 2 0,-6-1-3 15,6 4 0-15,-7 0-2 0,1 0-2 0,0 4-1 0,-8-1-2 16,2 5 2-16,-8-5-3 0,1 8 3 0,-1 0 1 0,-6 0 2 16,0 4 1-16,0 0 0 0,-6 3-2 0,-1 4-1 15,-6 0-3-15,-6 3-2 0,-1 1-3 0,0 0-1 0,-5 3-2 16,-2 0-1-16,-5-3-1 0,6-4 3 0,0 4-2 0,-7-8 1 16,7-4 1-16,0 1 3 0,-1-4 6 0,2-3 8 0,5-5 7 15,0 1 7-15,8-4 7 0,-2-4 1 0,2 0 5 0,5 1-1 16,-6-5-1-16,13 1-6 0,-7 0-7 0,7-4-8 15,0 3-4-15,7 1-4 0,-7 0-3 0,13-4-2 0,0 3-2 16,1-3-2-16,11 4-1 0,-5 0 2 0,6-1-3 0,6-3 0 16,-5 4 0-16,11-4-1 0,-5 4 0 0,6-4 0 0,0 0 4 15,7 0 3-15,0 0 6 0,-1-4 7 0,1 0 5 0,-1 1 7 16,7-1 2-16,-6 0 3 0,6-3 1 0,-13 3 0 0,7 1-5 16,-7-1-6-16,0-3-5 0,-7 3-6 0,0 0-1 15,1 1-5-15,-7-1-5 0,-6 0-4 0,0 1-10 0,-1 3-14 16,-5-4-17-16,-8 4-21 0,0 4-24 0,0-4-22 0,1 0-22 15,-7 3-21-15,0-3-14 0,0 4-6 0,0-4-10 16,-7 0-15-16,1 4-32 0,0-4-71 0,0 3-117 0,-3 1-53 0,-2 0-23 16</inkml:trace>
  <inkml:trace contextRef="#ctx0" brushRef="#br0" timeOffset="-77011.7399">17605 17833 149 0,'0'4'533'0,"0"-4"3"0,0 0-175 0,6 0-164 15,-6 4-90-15,0-4-48 0,6 7-27 0,2-3-17 16,-8 3-6-16,6 4-5 0,-6 0-2 0,6 0-2 0,-6 3 0 16,7 2 0-16,-7 2 0 0,6-4 3 15,-6 5-1-15,0-1 1 0,0 0 4 0,-6 0 0 0,6 1 2 16,-7-1 3-16,1 1 3 0,-8-1 2 0,8-3 3 15,0-1 2-15,-7 1 3 0,0-1 2 0,0-3 2 16,0 0 0-16,0-3-2 0,-7-1-1 0,7 1 0 16,-7-2-2-16,8-1-4 0,-8-5-1 0,7 3-4 15,-7 1-2-15,8-4-2 0,-2 0-1 0,-5 0-3 0,6-4-3 16,0 4-1-16,-7-3-3 0,14-2-9 0,-8 2-17 16,2-4-20-16,5-1-23 0,-7 1-27 0,14 0-33 15,0-4-57-15,-5 3-102 0,5-3-127 0,5 0-67 0,-5-3-26 16</inkml:trace>
  <inkml:trace contextRef="#ctx0" brushRef="#br0" timeOffset="-76839.92">17534 17661 552 0,'0'-7'599'0,"0"-4"-61"0,0 4-176 15,0 0-115-15,0-1-61 0,0 4-40 0,0 0-37 0,0 1-40 16,0-1-49-16,0 4-52 0,0 4-41 0,0-4-27 0,0 3-22 15,6 1-14-15,-6-4-10 0,6 7-2 0,-6-7-12 16,7 8-37-16,-1-4-90 0,-6-1-105 0,7 5-68 0,-7-5-26 0</inkml:trace>
  <inkml:trace contextRef="#ctx0" brushRef="#br0" timeOffset="-75918.34">17924 16929 433 0,'0'-4'365'0,"0"-3"-90"15,7 0-88-15,-7 2-66 0,0 2-39 0,0-5-19 16,6 5-12-16,-6-1-8 0,0 0-6 0,7 4-6 0,-7-3-4 15,0-1-6-15,0 4-6 0,0 0-2 0,6-3-4 0,-6 3-4 16,0 0-2-16,0 0 1 0,0 3 0 0,0 1 2 0,7 3 3 16,-7 4 0-16,0 1 3 0,-7 2 5 0,7 4 7 0,0 4 0 15,-6 4 4-15,-1-4-3 0,1 7-1 0,6 1-3 16,-7-1-3-16,0 4-3 0,1 0-6 0,0-4-3 0,-2 4-4 16,2-4 1-16,6-3-2 0,-6-1 1 0,6 1 0 0,0-7 0 15,0 3 0-15,0-8-1 0,0 4 2 0,0-7 1 0,0 0 3 16,0-3 13-16,0-1 13 0,0-3 21 0,0-1 21 0,-6-3 15 15,6 0 10-15,0-3 12 0,0-5 2 0,6 5-5 16,-6-8-4-16,0 0-13 0,6-4-13 0,-6 1-10 0,0-5-1 16,6 1-5-16,-6-4-2 0,0 3 1 0,0-6 0 0,8 3 3 15,-8-4 1-15,0 1 4 0,0-1 6 0,0 0 4 0,0 1 1 16,0-1 0-16,0 1-6 0,6 3-4 0,-6-4-5 0,0 4-9 16,6 0-12-16,1 4-12 0,-7-1-9 0,7 1-6 15,-1 3-3-15,-6 5-9 0,7-2-6 0,-7 5-5 0,6-1-5 16,-6 1-7-16,7 7-1 0,-1-3-4 0,1 6-4 0,5 1 1 15,-5 3-1-15,0 4-1 0,6 1 2 0,-7 6 2 0,8 0-1 16,-8 4-4-16,6 3-3 0,-4 1-4 0,-2 0-4 0,7 0-2 16,-7 3-3-16,8 4 0 0,-8-8 1 0,0 4 5 15,8 1 1-15,-8-4 5 0,7-1 5 0,0-3 6 0,-6-4 2 16,5 1 3-16,2-1 2 0,-8-7 2 0,7 0 4 0,-6 0 1 16,6-3 4-16,-7-5 8 0,7 1 8 0,-6 0 7 0,5-8 11 15,-4 0 9-15,4 1 9 0,-5-5 9 0,6 1 10 0,-7-4 0 16,7 0 2-16,-7-4 2 0,8 0 1 0,-8-3-2 15,7 0-3-15,-6 0-6 0,-1-4-9 0,1 0-3 0,-1-1-3 16,1-2-8-16,0 3-8 0,-7-4-6 0,6 1-8 0,-6 3-3 16,6 0-2-16,-6 0-3 0,0 0-7 0,0 3-4 0,7 1-8 15,-7 4-13-15,0-1-16 0,0 4-35 0,0 0-48 0,0 4-62 16,7 3-61-16,-7 1-44 0,0-2-34 0,6 5-24 16,-6 5-29-16,6 2-51 0,-6 0-119 0,0 0-11 0,0 4-1 15</inkml:trace>
  <inkml:trace contextRef="#ctx0" brushRef="#br0" timeOffset="-75543.4299">18503 17387 472 0,'0'-4'569'16,"0"0"-98"-16,0 1-176 0,7-1-111 0,-7 4-65 0,7 0-41 16,-7 0-29-16,6 0-23 0,1 0-19 0,-1 4-13 0,0 3-7 15,2 0-4-15,-8 1 1 0,6 2 0 0,0 1 4 16,-6 4 3-16,7 3 4 0,-7-3 3 0,0 4 3 0,6-1 3 16,-6 4 1-16,0 0 2 0,0-4 1 0,0 4 2 0,-6 0 1 15,6 0 1-15,-7 0 0 0,7 0-2 0,-6-4 3 0,0 4-2 16,6-4 0-16,-8-3 0 0,2 3 2 0,0-6 4 0,-1-1 3 15,1 0 6-15,-1-4 6 0,0 4 8 16,1-7 5-16,-6 3 5 0,4-4 4 0,2 1 2 0,-7 0-5 16,6-4-5-16,-6 0-7 0,7 0-8 0,-7-4-10 15,6 4-12-15,1-4-22 0,-7 4-26 0,6-3-27 0,1-1-29 16,-1 1-29-16,7-5-24 0,-6 1-30 0,6-4-33 0,0-4-53 16,6 0-90-16,-6 1-85 0,0-5-41 0</inkml:trace>
  <inkml:trace contextRef="#ctx0" brushRef="#br0" timeOffset="-75387.26">18647 17159 105 0,'0'-3'544'0,"0"-5"-3"0,6 5-164 16,-6-1-160-16,0 0-91 0,0 1-58 0,0 3-41 0,0-4-31 15,0 4-28-15,0 0-22 0,0 0-20 0,0 0-16 0,0 0-23 16,0 0-37-16,0 4-57 0,0-1-97 0,0 1-80 15,0 0-49-15</inkml:trace>
  <inkml:trace contextRef="#ctx0" brushRef="#br0" timeOffset="-74668.7399">18953 16874 209 0,'0'-4'507'0,"0"0"-83"0,7 4-172 0,-7 0-120 0,0 0-66 16,0 0-33-16,6 4-19 0,-6 0-8 0,0 3-3 0,-6 4 1 15,6 0-1-15,-7 4 3 0,1 3 3 0,-1 0 3 0,0 4 4 16,7 0 3-16,-6 0 2 0,0 0 1 0,6 4 3 16,-8 0-1-16,8-5 2 0,0 1-2 0,0 0-1 0,-6 0-2 15,6 1-1-15,0-5-1 0,0-4 1 0,0 5-1 0,0-8 0 16,0 0 2-16,0 0 1 0,0-4 2 0,0 4 3 0,0-8 2 16,0 1 1-16,0 0 3 0,0-1 1 0,0 1-1 0,0-4-1 15,0 4 0-15,0-4-2 0,0 0-2 0,0 3-4 16,-6-3-4-16,6 0-2 0,0 0-3 0,-6 4-3 0,-1-4-3 15,0 7-2-15,1-3 0 0,-7 0-1 0,7 3-1 0,-8 1-1 16,2 3 2-16,5-4-1 0,-6 4 1 0,0 3-1 0,-1-3 0 16,8 0 1-16,-6 4-3 0,5 0 0 0,-6-4-1 0,6 0-1 15,7-1-1-15,-6 2 0 0,6-5 0 0,-7 1-2 16,7 2 0-16,0-2 0 0,7-1 0 0,-7 0 1 0,0-3 1 16,6 3-2-16,1-3 2 0,6 0 0 0,-6-1 0 0,5-3 2 15,1 4 2-15,0-4 0 0,-6 0-2 0,6 0 3 0,0 0-1 16,-1-4 1-16,2 1 1 0,-1-1 1 0,0-3 1 0,0 3 5 15,-7-3 7-15,8-4 9 0,-8 3 8 0,7 1 9 16,-6-4 9-16,-1 0 4 0,1 0 4 0,-1 0 5 0,0 0 1 16,1 0 0-16,-7-4 0 0,7 4-3 0,-7 0-6 0,6 0-7 15,-6 1-5-15,0-1-7 0,0 3-9 0,6 1-8 0,-6 0-9 16,0 3-7-16,0-3-2 0,0 7-4 0,0-4-2 0,0 0-4 16,0 4-5-16,0 0-7 0,0 0-6 0,0 0-4 15,0 0 0-15,0 4-2 0,0 0 1 0,-6-1 1 0,6 5 4 16,0-1 4-16,-6 0 5 0,6 4 2 0,0 0-3 0,-7-4-3 15,7 4-3-15,0 0-2 0,0 0-3 0,7 0-4 0,-7-3-2 16,6 3 4-16,-6-4 2 0,6 4 2 0,1-3 2 0,0-1-3 16,-1 0 2-16,7 1-2 0,-7-1-3 0,8-4-15 15,-2 5-16-15,2-1-20 0,-1-3-16 0,7 3-16 0,-8-3-15 16,2-1-13-16,5 1-15 0,-6-4-9 0,0 0-14 0,0-4-36 16,-6 1-65-16,5-5-113 0,-5 5-54 0</inkml:trace>
  <inkml:trace contextRef="#ctx0" brushRef="#br0" timeOffset="-73856.5">19481 17053 401 0,'0'-4'510'15,"0"-3"-124"-15,0 3-159 0,0 1-100 0,0-1-51 0,0 0-27 16,-7 1-17-16,7 3-11 0,0-4-7 0,0 4-8 0,0 0-6 16,0 0-1-16,0 0-1 0,0 4-3 0,-7-4 0 15,7 3 3-15,-6 5 1 0,6-1 2 0,-7 0 1 0,1 5 3 16,0-1 5-16,-2 3 5 0,2-3 5 0,0 7 2 0,-7-3 2 16,6 3-1-16,-6 1 1 0,7-1-1 0,-7 4 0 0,0-4-1 15,-1 4-4-15,2 0 0 0,-7-3-3 0,5 6-1 0,-6-3 0 16,8 0-2-16,-8 0-1 0,7 0-4 0,0 0-2 15,0 0-3-15,0-4 0 0,0 5 0 0,7-5 0 0,-1-3 0 16,-6 3 0-16,13-4-1 0,-7-3 0 0,1 0 1 0,0 0-2 16,6-3 0-16,-8-1 5 0,8-4 8 0,0 1 12 0,0-4 20 15,0 0 21-15,0 0 21 0,0-4 21 0,0 1 16 0,8-1 7 16,-8-3-2-16,6 0-6 0,7-1-10 0,-6-3-15 16,-1 0-9-16,1-3-7 0,5 3-7 0,2-4 0 0,-8 1 4 15,7-1 4-15,0 0 3 0,0 0 1 0,0 1-4 0,0-1-8 16,1 0-8-16,-2 1-10 0,-5-1-11 0,6 1-9 0,0 3-11 15,-7-4-9-15,8 4-6 0,-8 0-5 0,0 0-5 0,1 3-3 16,-1 1-3-16,1 0-7 0,-7 3-7 0,6-3-10 16,-6 3-10-16,0 4-10 0,0-3-5 0,0 3-2 0,0 3 1 15,0 1 3-15,0 3 5 0,0 1 11 0,-6 2 9 0,6 1 5 16,0 0 1-16,-7 4 2 0,7-4 0 0,0 0-2 0,0 0-4 16,0 0-4-16,7 0-2 0,-7 0 3 0,6 0 4 0,-6-4 0 15,7 1 3-15,-1-1 5 0,1-3 5 0,0-1 3 16,-1 1 8-16,6-4 6 0,2 0 8 0,-8 0 9 0,7-4 6 15,1 1 2-15,-2-5 8 0,8 1 5 0,-7 0 3 0,0-1-2 16,0-2-1-16,1-5-6 0,-2 4-3 0,1-4 2 0,7 0 3 16,-14-3-5-16,8 3-4 0,-2 1-1 0,2-4-3 0,-2-1 1 15,1-3-3-15,-6 4-4 0,0-4-6 0,5 4 2 16,-5-1 1-16,0-3 0 0,-1 4-2 0,-6 0-1 0,6 3-2 16,-6 1 0-16,0-1-2 0,7 0-4 0,-7 4-4 0,0 4-2 15,0-1-1-15,0 1 0 0,-7 3-1 0,7 1-6 0,0-1-2 16,0 4-4-16,0 0 0 0,0 4-1 0,-6-1-1 0,6 8-1 15,-6 0 1-15,-1 0 4 0,0 4 4 0,1 0 1 0,6 0 3 16,-6 3-1-16,-1 0 4 0,0 0-3 0,1 1 0 16,-1 3 2-16,7-1 1 0,-6 2 0 0,0-1 0 0,6 0 0 15,-6 0 0-15,-2-1 0 0,8 1-6 0,-6 1-2 0,6-5-6 16,-6 0-2-16,6 0-6 0,-7 1-8 0,7-1-4 0,-7-3-4 16,7 3-6-16,-6-4-10 0,-1 2-7 0,7-5-11 0,-6 3-8 15,6-3-12-15,-7 4-16 0,7-4-21 0,-6 0-15 16,6 3-10-16,0-3-13 0,-7 0-9 0,7 1-6 0,0-2-6 15,0-2 2-15,-6-5-1 0,6 1-15 0,0 0-39 0,0-8-87 16,-6 4-90-16,6 0-47 0</inkml:trace>
  <inkml:trace contextRef="#ctx0" brushRef="#br0" timeOffset="-73544.11">19708 17540 417 0,'7'-11'577'0,"6"8"-61"16,-7-8-196-16,8 7-142 0,-1-3-79 0,0 3-43 0,6 4-25 16,-6-3-15-16,0 6-10 0,0-3-4 0,1 4-4 0,4 3-1 15,-10 1 2-15,4-1 0 0,0 4 1 0,3 3 2 16,-9 1 4-16,0 3 1 0,8-3 3 0,-14 3 2 0,6 4 1 16,0 0 5-16,-6-3 4 0,7 3 1 0,-7-1-2 0,-7-2 1 15,7 3-2-15,0-4-1 0,-6 1-3 0,0-1-2 16,-2 0-6-16,2 0-1 0,0-3 1 0,-7-4-1 15,0 0 0-15,6 0 5 0,-5 0 3 0,4-3 7 16,-4-5 4-16,-2 1 0 0,2 0 0 0,5-4-1 0,-6 0 1 16,0-4-6-16,1 4-11 0,5-4-25 0,-6 1-30 15,0-5-31-15,6 0-33 0,0 1-33 0,1-4-41 16,6 0-58-16,-6 0-86 0,6-3-123 0,0-1-52 0,-7 4-17 16</inkml:trace>
  <inkml:trace contextRef="#ctx0" brushRef="#br0" timeOffset="-73387.9">20047 17291 107 0,'0'-11'582'0,"0"4"16"16,6-4-155-16,-6 4-172 0,0 3-103 0,0-3-69 0,0 7-58 16,8-4-49-16,-8 4-39 0,0 0-36 0,0 0-35 0,0 4-43 15,0-1-71-15,0 5-128 0,0-5-72 0,-8 5-40 0</inkml:trace>
</inkml:ink>
</file>

<file path=ppt/ink/ink2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1T09:19:44.205"/>
    </inkml:context>
    <inkml:brush xml:id="br0">
      <inkml:brushProperty name="width" value="0.05292" units="cm"/>
      <inkml:brushProperty name="height" value="0.05292" units="cm"/>
      <inkml:brushProperty name="color" value="#FF0000"/>
    </inkml:brush>
  </inkml:definitions>
  <inkml:trace contextRef="#ctx0" brushRef="#br0">7346 7403 35 0,'0'-3'196'0,"0"-4"-28"0,0 3-29 0,0-3-23 16,0 3-17-16,0-3-21 0,0 3-21 0,-7-3-11 0,7 4-7 16,0-2-6-16,0 2-9 0,0-1-1 0,0-1 0 15,0 3-1-15,-6-2 0 0,6 1-3 0,0-1-3 0,-6 0-3 16,6 1 2-16,0 3 0 0,0-5 2 0,0 1 1 15,-7 1-3-15,7 3 0 0,0-4-1 0,0 2 2 0,0-3 1 16,0 5 1-16,0-3 2 0,0-1 2 0,0 0 5 0,0 0 3 16,0 4 0-16,0-3-3 0,0-1-3 0,0 1-1 15,0-4 0-15,0 3-1 0,-6 0 2 0,6 0 2 0,0 1 2 16,0 3 5-16,0-4 6 0,-7 0 1 0,7 0 1 0,0 4 1 16,0-2 1-16,-6 2 0 0,6 0-1 0,0 0-4 15,0 0-4-15,0 0-6 0,0 0-6 0,0 0-7 0,0 0-5 16,0 0-6-16,0 2-4 0,0 2 0 0,-7 4-2 15,7 3-3-15,0 3 2 0,0 1 2 0,0 3 2 0,0 1 1 16,0 3 0-16,-7 0 1 0,7 0 0 0,0 3 5 0,0 1-1 16,0 3 0-16,0-3-2 0,0 3-1 0,0-4 0 15,0 1 0-15,0 0-1 0,0 0 0 0,0-4 0 16,7 3-1-16,-7 0 2 0,0-2-1 0,7-4 0 0,-7 2 0 16,6-2-2-16,-6-5 1 0,7 1-1 0,-7-5 1 0,6 2-1 15,-6-1 1-15,7-4 0 0,-7 0 1 0,0 2 0 0,0-7 4 16,0 2 6-16,0-4 11 0,0 3 13 0,0 1 17 15,0-4 23-15,0 0 28 0,0 0 26 0,0 0 27 16,0 0 18-16,0 0 9 0,0 0 0 0,-7 0-12 0,7-4-20 16,-6 4-24-16,-1-3-27 0,1-1-26 0,-1 2-26 0,0-3-19 15,-6 1-13-15,1 4-6 0,4-3-4 0,-11-1-3 16,6 4 0-16,-6-4-4 0,6 4-1 0,-14 0-1 0,15 0-1 16,-14 0 0-16,6 4 1 0,1-4 0 0,-1 4-1 15,0-1-2-15,1 1 3 0,6 3 1 0,-7-3 0 0,1 3-1 16,0 1-1-16,5 0-1 0,-4 1 2 0,-3 3 1 0,8-1 0 15,0 1-3-15,0-2 0 0,0 5 0 0,0-4-2 16,7 3 2-16,-8 1-1 0,8-1 3 0,-1-3-2 0,1 5 2 16,6-7 0-16,-6 7 1 0,6-5-1 0,0-1 1 15,0 6 0-15,0-5-3 0,0-1 0 0,0 6 1 0,6-6-3 16,-6 2 4-16,6 3 0 0,-6-5-1 0,7 1 2 0,-1-1 0 16,-6 6 1-16,7-9-1 0,6 4 0 0,-13 0 1 15,7-3-2-15,-1-2 1 0,1 2-1 0,5-5-1 16,-5 1 2-16,0 4 1 0,-1-8 2 0,0 3 0 0,1-3 2 15,6 0 2-15,-5 0-1 0,3-3 1 0,3-5 0 0,-7 4 6 16,6-3 0-16,-7 0-2 0,7-1 2 0,0-3 1 0,0 1 0 16,-6-1 5-16,5-5 2 0,1 6-5 0,0-5 3 15,-6-3-4-15,6 3 1 0,-6-3 1 0,-1 0-2 0,7 3-2 16,-6-3-3-16,-1-1-3 0,1 5-1 0,-1-5 2 16,-6 4 0-16,7 1-1 0,-7 3 1 0,6 0 3 0,-6 0 0 15,0 4 1-15,0-1 2 0,0 1-1 0,7 3 1 0,-7 0 2 16,0 2-3-16,0 2-7 0,0-4-2 0,0 4-4 15,0 0-4-15,0 4 0 0,0-4 0 0,0 2-7 0,6 6 2 16,-6-1 3-16,0 1 1 0,6 3 1 0,1 0 2 0,0-1 1 16,0 5-1-16,-1-1 1 0,0 2 0 0,7-3 0 15,-6 7 1-15,-1-5-1 0,7-1-1 0,1 4 1 16,-9-3 1-16,10-1-1 0,-2 5 1 0,-1-5-1 0,1 1 1 16,0-1 1-16,0-2-1 0,0 3 0 0,7-5 0 15,-7 1-1-15,0 4-2 0,-1-8 1 0,2 5 0 0,5-4-2 16,-6-2 1-16,7 2-2 0,-7-5-2 0,6 1-7 0,-6-4-15 15,7 0-35-15,-1 0-54 0,7-4-57 0,-7 1-56 16,2-2-53-16,5-2-49 0,-7-3-51 0,7-2-88 0,-6-2-94 16,-1-1-38-16,1 1 10 0</inkml:trace>
  <inkml:trace contextRef="#ctx0" brushRef="#br0" timeOffset="812.7952">8121 7528 117 0,'0'-4'457'0,"-7"1"-85"0,7-1-114 0,0 4-93 0,0-3-57 16,-6-1-26-16,6 1-12 0,-7 3-3 0,7-4 1 15,0 4 0-15,0-4-3 0,-6 0-6 0,6 4-3 0,-6 0-7 16,6-3-9-16,-7 3-7 0,1 0-9 0,-1 0-4 0,1 0 0 16,-8 0-2-16,8 0-1 0,-7 0-1 0,0 0 0 15,7 3-1-15,-8-3 1 0,2 4 2 0,-3 0-1 0,2-4 2 16,8 4 0-16,-8 3 0 0,-1-4 1 0,1 1 2 15,1 3 2-15,-1 1-1 0,-7-1 1 0,7 3 2 0,1-2-1 16,5 3-1-16,-7-4 1 0,1 8-2 0,0-4-2 0,1 0 0 16,5 4-1-16,0-1-2 0,-6-2 1 0,7 2 2 15,-1 1 0-15,1 2 1 0,-1-2 0 0,1 0 3 16,6 4 1-16,-6-1 0 0,-1 0 2 0,7 1 1 0,-7-2-2 16,7 2-1-16,-7-1 0 0,7 4-4 0,0-3-3 0,0 3-2 15,0-3-3-15,7 2-3 0,-7-3-2 0,0 4-1 16,7-4-2-16,0 5-1 0,-7-4-1 0,6-2 1 0,0 2-1 15,1-1 1-15,6 0 1 0,-7-3-2 0,7-1 2 16,-6 0-1-16,0 2 1 0,5-5-1 0,1-3-1 0,-6 2 0 16,6-2 1-16,-6-5 1 0,0 5 2 0,5-8 2 0,-6 3 6 15,1 1 10-15,-1-4 15 0,1 0 16 0,0-4 15 16,-1 1 10-16,7-1 10 0,-7 0 5 0,1-3 2 0,-1 0-3 16,1 0-9-16,6-1-12 0,-6 1-15 0,-2-5-9 15,3 2-11-15,-3-5-7 0,-5 4-7 0,8-4-7 0,-1 1-8 16,-1-1-4-16,0 1-2 0,-6-1-2 0,7 1-1 0,0-1-3 15,-7-1 1-15,6 5 0 0,-6 1 0 0,7-2 0 16,-1 5 0-16,-6 0 3 0,6 0-2 0,-6 0 2 0,7 3 0 16,-7 0-3-16,6 0-1 0,-6 4 1 0,0 0-2 15,7 0-2-15,0 0 2 0,-1 0-3 0,1 4 1 0,-1 0 1 16,-6 3 0-16,7 0 0 0,-1 1 1 0,0 2-4 0,1 2 4 16,-1-2 0-16,1 1 0 0,0 5 1 0,-1-1-2 15,-6-1 0-15,8 1 1 0,-3 3 1 0,-5-4-1 0,7 4 0 16,-7 1 1-16,6-2-1 0,-6 6 1 0,6-4 0 0,-6-1 1 15,0 0 0-15,0 0 0 0,7 1 0 0,-7-1 1 16,0-3 2-16,7 3-2 0,-7-3 2 0,0-4 0 0,7 3-1 16,-7-3 0-16,0-3-1 0,6 3-1 0,-6-7-5 15,0 3-11-15,7-4-24 0,-1 1-35 0,0-1-56 0,1 1-69 16,6-8-65-16,7 4-66 0,-8-10-95 0,14 3-160 16,-6-8-69-16,6 4-22 0,-6-4 30 0</inkml:trace>
  <inkml:trace contextRef="#ctx0" brushRef="#br0" timeOffset="1094.2433">8922 7887 76 0,'0'0'490'0,"0"0"-22"0,-6 0-142 0,6 0-123 15,0 0-76-15,0 0-46 0,0 0-20 0,6 4-7 0,-6-4 5 16,13 0 6-16,-6 0 11 0,6 0 6 0,5-4 3 16,3 4 3-16,5-4 2 0,0 0 0 0,0 1-1 0,6-1-2 15,1-3 3-15,-1 3 4 0,2-3 5 0,-2 3 1 16,0-3-3-16,1 0-8 0,-2 3-9 0,3-4-11 0,-8 5-14 16,7-4-12-16,-7 3-14 0,0 1-10 0,-7-1-8 0,2 0-2 15,-2 0-3-15,-6 4-3 0,0-3-9 0,0 3-21 16,-7 0-30-16,7 0-41 0,-13 0-42 0,7 0-43 15,-1 0-40-15,-6 0-36 0,0 0-45 0,-6 0-57 0,6 0-104 16,-13 3-51-16,0 1-9 0</inkml:trace>
  <inkml:trace contextRef="#ctx0" brushRef="#br0" timeOffset="1282.0885">9098 8012 220 0,'-7'3'369'0,"7"2"-93"16,0-3-79-16,7 3-53 0,-7-5-29 0,6 0-15 0,8 2-6 15,-2-2-7-15,3-2-3 0,3 2-2 0,2-5 1 0,0 3-2 16,5 2-2-16,1-5-2 0,7-2-4 0,-1 3-1 16,1-3-4-16,-7 3-7 0,14 1-9 0,-8-5-16 15,1 5-31-15,0-1-41 0,-1 1-53 0,7-1-90 0,-7-4-175 16,1 1-99-16,-1 3-73 0,2-2-33 0</inkml:trace>
  <inkml:trace contextRef="#ctx0" brushRef="#br0" timeOffset="1673.443">10159 7865 337 0,'0'5'299'0,"0"-5"-78"16,0 0-65-16,0 0-46 0,0 2-30 0,7-2-16 16,-7 0-7-16,0 0-2 0,0 4 1 0,7-4 6 0,-7 3 3 15,7 1 1-15,-1-4 0 0,0 4 2 0,1 0 4 0,-2-4 8 16,3 4 2-16,4-4 7 0,2 4 4 0,5-4 10 15,1 0 7-15,0 0 2 0,-1 0 1 0,0 0 3 0,7 0 5 16,-6-4 0-16,-1 4-2 0,8-4-6 0,-8 4-8 0,1-4-6 16,-1 0-12-16,0 4-17 0,-5-4-18 0,-1 4-15 15,0-3-14-15,0 3-14 0,0 0-10 0,-6-4-20 16,-1 4-37-16,7 0-48 0,-6 0-52 0,-1 0-51 0,7 0-48 16,-7 0-53-16,1-2-98 0,7-7-124 0,-8 6-43 0,7-5 0 15</inkml:trace>
  <inkml:trace contextRef="#ctx0" brushRef="#br0" timeOffset="2001.6284">11059 7638 133 0,'0'-7'501'0,"-7"0"-18"0,0-1-152 0,1 0-121 16,-7 5-71-16,0 0-38 0,0-2-18 0,-7 5-4 15,1-3 1-15,0 3-6 0,-2 0-9 0,9 3-6 16,-8-3-5-16,7 5-7 0,6-5-9 0,0 3-14 0,1 5-11 15,0-1-6-15,6 1-6 0,6-1-1 0,0 3-1 0,1-2 0 16,7 6 3-16,5-3-1 0,0 0 0 0,2 3-2 16,4-2 2-16,1 2-1 0,-6 2 0 0,6-3 0 0,-1 3-3 15,-5-2 1-15,0 5 0 0,-7-5 0 0,7 1 0 16,-14-1 1-16,7 6 1 0,-7-7 1 0,1 3 6 0,-7-2 7 16,0 1 8-16,-7 0 11 0,1-1 8 0,-7 1 9 0,0-1 8 15,-6 0 9-15,0-2 4 0,-9 3 0 0,3-5-5 16,-1 5-5-16,-7-3-6 0,7-6-9 0,0 5-9 15,7-3-8-15,-7-2-8 0,12-1-5 0,1-2-14 0,0 5-30 16,7-5-40-16,0-3-49 0,6 0-51 0,0 0-57 0,6-7-86 16,7 0-135-16,-1-4-91 0,9 0-38 0,-2-3-1 0</inkml:trace>
  <inkml:trace contextRef="#ctx0" brushRef="#br0" timeOffset="2580.372">11638 7357 49 0,'0'-5'486'0,"0"2"-3"0,0 3-157 0,0 0-140 16,7 3-76-16,-7 2-36 0,0-2-14 0,0 4-5 0,7 4 2 16,-7 0 7-16,6 0 7 0,1 4 5 0,-1-1 3 0,0 1-1 15,0 2-2-15,8 3 7 0,-7-6 7 0,5 8 2 16,-6-7 0-16,7 3 0 0,0 0 4 0,-6 1-3 0,7-4-5 15,-8-1-12-15,7 1-14 0,-8-1-8 0,3 1-4 16,-1-4 1-16,-7 0 0 0,0 4 3 0,0-4 6 0,-7-1 1 16,-1 5 2-16,3 1-1 0,-8-2 0 0,-7 1 2 0,0-1-13 15,-5 4-10-15,-2 0-11 0,2 1-5 0,-8-1-4 16,7 0-4-16,0 1-3 0,0-1-9 0,0 1 1 0,6-1-3 16,7 0-3-16,0-3 1 0,0 3 1 0,1-4 0 0,4-3 0 15,8 5-5-15,-7-7 2 0,7 3 1 0,0-1 2 16,7-3-1-16,1-2 4 0,-8-1 0 0,12-2 1 15,-5 1 3-15,6-4 4 0,0 0 4 0,6-4 3 0,-5 1 5 16,5-2 2-16,0-1 5 0,-6-5 6 0,7-1 2 0,-7 4-1 16,0-5 2-16,7 1 0 0,-13 1-2 0,6-3-4 0,-7 3-2 15,6-4-4-15,-5 5-4 0,0-5-2 0,-7 3-4 16,7-2-3-16,-7 3-3 0,6 4-3 0,-6-4-3 16,0 4-1-16,0-1-2 0,0 0-1 0,0 5 0 0,0-1-2 15,0 4-1-15,0 0-2 0,0-2-2 0,0 2 0 0,0 2-2 16,0 2 1-16,0-1-2 0,0 1 2 0,0 4-4 0,0 3 4 15,0-5 3-15,0 6 2 0,0-4 0 0,0 3 0 16,6-1-1-16,-6 1-1 0,0 4 6 0,6-4-2 16,1 0-3-16,-1 4-1 0,7 0 1 0,1-5 1 0,-1 2-2 15,0-3 2-15,7 3 1 0,6-1-1 0,-1-3 1 0,2-2-3 16,-2 2-2-16,8-4-6 0,-1 0-8 0,2-4-14 0,-3 0-29 16,2 0-53-16,0-4-65 0,-2 0-64 0,-3 1-59 15,4-4-49-15,-13-5-54 0,8-3-63 0,-8 1-81 16,1-1-47-16,-8-2-1 0,3-3 27 0</inkml:trace>
  <inkml:trace contextRef="#ctx0" brushRef="#br0" timeOffset="2799.3128">12029 7565 418 0,'-13'-4'495'16,"7"0"-108"-16,-1 0-136 0,1 1-72 0,-1-1-29 0,7 4-10 15,0-3 1-15,0 3 1 0,0 0-6 0,0-4-13 0,7 4-13 16,6-3-18-16,-7-1-19 0,7 4-14 0,6-8-13 15,1 5-1-15,-8 3 4 0,8-4 7 0,0 1 4 0,6-1 3 16,-6 1 1-16,6-1-4 0,-7 0-5 0,7 0-7 16,0 4-11-16,1-3-10 0,-2-1-9 0,1 0-13 0,1 4-28 15,-2 0-39-15,-5 0-47 0,5-3-47 0,-11 3-40 0,0-3-36 16,-2 3-38-16,1 0-38 0,-6 0-40 0,-1 0-40 16,-6-5-51-16,-6 5-34 0,6-3-3 0</inkml:trace>
  <inkml:trace contextRef="#ctx0" brushRef="#br0" timeOffset="3002.8098">12355 7478 93 0,'-14'3'398'0,"1"-3"-68"0,0 0-69 0,8 3-63 0,-10-3-52 16,10 4-39-16,-2 0-25 0,0-1-16 0,0 5-2 16,1-1 4-16,0 0 2 0,-1 4 4 0,7 4 2 0,-6-5-1 15,-1 5 4-15,7 4 5 0,-6-1 1 0,-1 5-6 0,7-6-1 16,-7 9 2-16,7-4 2 0,-6 3 4 0,6 2-2 0,-7-2-5 16,1 4-7-16,6-4-5 0,-6 1-5 0,6 3-6 15,0-2-12-15,-7-2-9 0,7 1-9 0,0-1-8 16,0 1-6-16,0-5-4 0,7 2-3 0,-7-1-8 0,6-1-29 15,0-2-32-15,1 3-37 0,-1-4-41 0,1 1-43 0,6-5-55 16,0-2-91-16,0-5-145 0,7 1-68 0,-1-6-16 16,2 3 3-16</inkml:trace>
  <inkml:trace contextRef="#ctx0" brushRef="#br0" timeOffset="3252.9474">12824 7939 219 0,'-7'-4'519'0,"0"0"4"0,7 4-166 16,-7-3-134-16,7 3-65 0,0 0-20 0,0-4 0 0,0 4 8 15,7 0 12-15,0-4 10 0,6 4 6 0,0-4-1 0,0 1-8 16,7-2-13-16,5 3-14 0,2-2-11 0,5 1-9 16,-6-1-9-16,14 0-8 0,-8 0-11 0,6 0-14 0,2-3-12 15,-1 3-14-15,0 2-11 0,0-7-9 0,1 6-8 16,-2-5-7-16,0 5-4 0,-4-1-6 0,-2 0-4 0,-5 1-8 15,5-5-13-15,-13 4-28 0,9 1-42 0,-10-4-61 0,-5 3-62 16,7-3-63-16,-13-1-50 0,-1 1-48 0,0-3-56 16,-6-2-66-16,0 1-91 0,-6-4-9 0,0 4 20 0</inkml:trace>
  <inkml:trace contextRef="#ctx0" brushRef="#br0" timeOffset="3455.9744">13241 7582 282 0,'-7'-3'480'0,"7"0"-108"0,-6 3-138 0,-1-4-94 15,7 4-54-15,0 4-21 0,0-1-2 0,-7 0 5 16,7 9 4-16,0-4 8 0,0 6 9 0,-7 1 9 0,7-1 4 16,0 5-7-16,7 3-11 0,-7 0-6 0,0-1-4 0,7 2-5 15,-7 3-5-15,7-1-4 0,-1 0-1 0,1 5-3 0,-1-5-4 16,0 5-7-16,7-4-5 0,-7 3-5 0,1 0-6 16,0-4-7-16,6 2-14 0,-7 2-32 0,7-4-43 15,0 1-52-15,-6-1-49 0,6-2-62 0,0-1-117 0,0 0-121 16,0-4-78-16,0-4-32 0</inkml:trace>
  <inkml:trace contextRef="#ctx0" brushRef="#br0" timeOffset="4096.5545">14009 7510 63 0,'-7'-3'484'0,"7"-1"-30"0,-6 0-154 0,6 4-118 15,0-4-69-15,-7 4-39 0,7 0-24 0,0 0-15 16,0 4-10-16,0 0-5 0,0 0-1 0,0-1 3 0,7 8 1 16,-1 0 4-16,1 7 3 0,-2 0 3 0,3 4 6 15,4 1 3-15,-4 6-2 0,5-4-6 0,-1 8-2 0,1 0-3 16,0 0 3-16,1 0 2 0,5 0 1 0,-6 5 1 0,0-6 2 16,6 1 3-16,-6 4 2 0,0-9 0 0,7 5-2 15,-8 0-5-15,3-4 7 0,-2-2-3 0,6-1 1 16,-6-1 1-16,0-3 4 0,-7-3 10 0,7-1 11 0,0-4 15 15,-6-3 15-15,0-4 31 0,-1 1 31 0,0-1 24 0,1-7 11 16,-2 0 4-16,3 0-1 0,5-10-6 0,-6-2-19 0,6-2-30 16,-1-5-30-16,-5 1-24 0,6-3-15 0,0-2-11 15,-6-3-9-15,-1 1-9 0,1-1-6 0,-1-1-4 16,0-2-5-16,-6 4-2 0,0-4-6 0,7-1-5 0,-7 1-5 16,0 0-1-16,0-4-3 0,0 3-3 0,0 1-10 0,0 0-15 15,0 3-16-15,0 1-18 0,6-1-21 0,-6 4-31 0,7 4-71 16,-7 0-91-16,14 3-85 0,-9 1-71 0,8-1-106 15,2 0-141-15,-3 4-75 0,1 0-24 0,7 4 42 16</inkml:trace>
  <inkml:trace contextRef="#ctx0" brushRef="#br0" timeOffset="4596.7469">14882 7403 227 0,'0'0'496'0,"-7"0"-25"0,7 0-180 0,0 4-112 0,0-4-65 16,0 8-25-16,7-5-8 0,-7 8 5 0,0 1 6 0,5 2 8 16,-5-3 12-16,7 7 7 0,1 1 0 0,-3-1-4 15,3 0-10-15,-3 4-9 0,2-4-4 0,6 5-3 16,-6-1-9-16,-1-1-6 0,1 1-9 0,-1 0-6 0,1 0-5 16,-7 0-1-16,0-3-3 0,0 3-3 0,0-1-4 0,-7 2-3 15,1-2 0-15,-1 1 0 0,-6 0-1 0,-7 3-2 16,2 2-7-16,-2-2-6 0,-7 1-8 0,-5 3-2 0,5-3-4 15,-5 3-3-15,6-4-3 0,0 2-3 0,0-6 0 16,6 1 1-16,1-2 1 0,-1-3-2 0,8-3-2 0,5 2 1 16,1-5 0-16,-1-1 0 0,7 1 1 0,0-6 0 0,7 1 2 15,-1-2 0-15,7-4 3 0,7-4 1 0,-1-2-2 16,7-2 0-16,0-3 2 0,0 0-2 0,0-4 2 0,0 1 1 16,7-5 4-16,-14 1 2 0,8 3 7 0,-9-7 9 15,2 4 3-15,0 0 9 0,0-1 1 0,-1-4 4 0,-6 2 2 16,7 4 1-16,-7-3-1 0,-1 2-5 0,2-4-5 0,-8 7-4 15,7 1-2-15,-6-1-2 0,-1 7-3 0,-6-1-5 16,7 5-4-16,-1 0-5 0,-6 0 0 0,0 0-3 16,0 4-6-16,6 0-3 0,-6 0-3 0,0 4-2 0,0 4-1 15,0-1 1-15,7 4-2 0,-7 0 2 0,6 0-1 0,-6 3 3 16,8 1 0-16,-1 3 0 0,-2-3 1 0,2 3 1 0,6 0 0 16,0 1 1-16,-6-1-1 0,12 1-1 0,-6-1 0 15,6 0 0-15,1 0 0 0,0 1-5 0,6-4-8 0,0-1-12 16,0 1-19-16,0-5-51 0,0 2-74 0,0-5-82 15,0-3-71-15,-1 0-79 0,2-8-114 0,-7 0-120 0,-1-3-67 16,0 0 4-16,-6-4 43 0</inkml:trace>
  <inkml:trace contextRef="#ctx0" brushRef="#br0" timeOffset="4847.1662">15487 7532 196 0,'-6'-8'539'0,"0"1"0"15,6 0-154-15,-7 4-150 0,7 3-89 0,0 3-48 16,0 1-25-16,0 3-7 0,0 4 9 0,0 3 18 16,0 5 16-16,7-2 17 0,-7 9 16 0,6 1 8 0,0-2 1 0,0 4-3 15,-6 4-9-15,7-3-12 0,0 3-11 0,-1 3-14 16,1-3-15-16,-1 0-16 0,1 0-15 0,-1 4-12 0,7-4-11 16,-7-1-11-16,8 2-7 0,-7-5-6 0,5 4-2 15,0-3-3-15,3-1-10 0,-2 0-18 0,-7-3-38 0,7-1-50 16,0-3-58-16,0 0-54 0,0-3-49 0,0-2-48 0,0-9-65 15,-7-1-87-15,7-3-89 0,-6-8-18 0,-7 4 11 16</inkml:trace>
  <inkml:trace contextRef="#ctx0" brushRef="#br0" timeOffset="5065.6479">15526 7722 498 0,'-6'-40'497'0,"-1"3"-122"15,7 5-125-15,0-2-64 0,0 5-29 0,0 0-6 16,7 0 2-16,-1 3 11 0,7 4 5 0,-7 3 1 15,7 1-7-15,-6 0-11 0,7 3-16 0,-2 4-17 0,8 5-17 16,-7-2-20-16,0-1-20 0,0 9-10 0,0-2-8 0,0 4-5 16,0 3-4-16,0 2-4 0,-6 1-3 0,-1 3-4 15,0 4 2-15,-6-1-1 0,0 4-3 0,-6 5-1 0,0-3-4 16,-7 7-1-16,-1-1-1 0,1 3-2 0,-6-4-2 16,0 4-3-16,-1 5-12 0,0-5-30 0,1 0-51 0,-1-3-64 15,7 4-65-15,0-1-64 0,7-8-81 0,-7 2-153 0,13-2-95 16,-7-2-49-16,7-1 8 0</inkml:trace>
  <inkml:trace contextRef="#ctx0" brushRef="#br0" timeOffset="5315.7554">16334 8308 56 0,'14'4'586'0,"-2"-1"7"16,1 5 3-16,7-4-213 0,-8 4-135 0,1-1-79 0,7 0-42 16,-7 0-11-16,-6 4 10 0,6 0 9 0,-13 1 0 15,5 2-3-15,-10 1-10 0,-3 6-8 0,3-3-8 0,-15 9-14 16,0-6-23-16,-5 9-18 0,-8-5-15 0,-7 4-24 16,2 1-49-16,-8 2-74 0,-6-2-83 0,6 3-93 0,-6-4-163 15,0 0-128-15,-6 1-89 0,6-1-47 0,-7-4 4 0</inkml:trace>
  <inkml:trace contextRef="#ctx0" brushRef="#br0" timeOffset="7721.6844">18301 7602 68 0,'0'-12'267'15,"6"4"-28"-15,-6-2-34 0,0 3-49 0,6-1-48 0,-6-3-26 16,0 4-14-16,0 0-5 0,0-4-5 0,7 4-7 16,-7 0-2-16,0-5 0 0,7 5-1 0,-7-3-2 0,0 2 1 15,7-4 2-15,-7 6 1 0,0-2 2 0,0 0-1 0,0 4-3 16,0 1-3-16,0 3-4 0,0-4-6 0,0 8-7 15,0-1-6-15,6 1-7 0,-6 7-3 0,0 0-1 0,6 9-1 16,-6-3 2-16,6 5 1 0,-6 4 2 0,7 7 1 16,1-1 4-16,-3 2 0 0,-5 2 1 0,7 1 2 0,-1-3 1 15,1 5 0-15,0-3-1 0,-1 1 0 0,-1 1-2 0,3 2-2 16,-8-4-1-16,7 1-5 0,-1 0-3 0,-6-1-1 16,0-3-2-16,7 0 0 0,-7 1-2 0,0-3 0 15,6-4-2-15,-6 2 2 0,7-3-2 0,-1-4-4 0,1 0-15 16,-1-4-19-16,0 0-28 0,1-3-28 0,6-4-38 0,0-4-69 15,0-3-146-15,0-4-90 0,0 0-58 0,-7-8-22 16</inkml:trace>
  <inkml:trace contextRef="#ctx0" brushRef="#br0" timeOffset="8002.9115">18060 7613 61 0,'-13'-23'487'0,"13"5"-1"15,0-1-176-15,0 2-131 0,5-2-69 0,10 5-34 16,-2-1-17-16,6 0-7 0,7 3 0 0,0-2 2 0,0 3 5 16,6 0 4-16,1 4-1 0,0 0-6 0,5-1-4 0,-5 5-4 15,6-1-6-15,-6 4-6 0,-7 4-7 0,6-1-2 0,-12 5-3 16,0-1 3-16,-1 4 0 0,-6 4-2 0,-13 2-1 16,6 3 0-16,-12-2-2 0,-1 4-1 0,-5 3-1 15,-8 1-2-15,-6 4-4 0,0-4-2 0,-6 3-3 0,6-4-2 16,-14 1 0-16,8-1-3 0,-1-3-1 0,0 1-1 0,1-6-2 15,6 2 1-15,0-1-4 0,7-3-15 0,5-1-24 16,1-3-25-16,7 0-32 0,6-3-30 0,6 0-41 0,7-5-82 16,7-3-150-16,-1-3-83 0,1-1-31 0</inkml:trace>
  <inkml:trace contextRef="#ctx0" brushRef="#br0" timeOffset="8206.2663">18985 7758 469 0,'0'5'492'0,"0"-5"-119"0,-7 0-159 16,7 3-77-16,0-3-34 0,0 0-6 0,0 0 6 0,0 0 9 15,7 0 7-15,-7 0 7 0,6-3 0 0,7 3-9 16,0-5-17-16,7 2-19 0,-1 0-20 0,8-4-16 0,-2 2-15 16,1-2-9-16,7 3-11 0,6-3-5 0,-7 0-12 0,0 3-28 15,1-4-30-15,0 5-30 0,-7 0-26 0,1-1-28 16,-2 0-28-16,-5 1-30 0,-7 3-36 0,0 0-42 0,-13 3-82 15,0 1-69-15,-6 0-29 0</inkml:trace>
  <inkml:trace contextRef="#ctx0" brushRef="#br0" timeOffset="8378.2363">18985 7975 270 0,'-13'7'457'0,"6"4"-130"0,0-4-128 16,1 1-71-16,6-1-30 0,6-2-8 0,-6-3 2 0,14 3 6 15,-1-5 5-15,0 0 1 0,6 0 1 0,7-5-4 16,6 3-8-16,1-3-13 0,0 2-15 0,6-5-11 0,6 1-9 15,8 0-8-15,-1-1-11 0,0 1-8 0,7-4-4 0,-1 0-11 16,1 1-20-16,6-2-31 0,-6 5-33 0,-1-4-44 16,1-3-74-16,0 2-168 0,-1-3-103 0,-6 1-65 15,-6-1-18-15</inkml:trace>
  <inkml:trace contextRef="#ctx0" brushRef="#br0" timeOffset="8925.5855">20534 7546 72 0,'-6'-3'461'0,"0"3"-85"0,0-4-104 0,6 1-85 0,-7-1-48 15,7-4-17-15,0 5-9 0,-8-4 0 0,16 3 9 16,-8-3 3-16,0-1 3 0,7 5-2 0,-1-5-5 0,0 2-13 16,7-2-7-16,-7-1-9 0,8 3-11 0,-1-2-7 0,-1 2-4 15,1 1-3-15,1-2-1 0,5 3 3 0,-7 1-4 0,3-1-4 16,4 1-6-16,-6 3-8 0,0 0-8 0,0 3-1 15,0 1-1-15,0 6-2 0,0 2-1 0,-7-1 1 16,7 4 1-16,-13 7 1 0,7-4 3 0,-7 4-4 0,0 3-5 16,-7 5-4-16,1-1-3 0,-7 4-4 0,0 0-4 0,-7 0-5 15,1 1-2-15,-7 2-2 0,0-3-2 0,0 3 0 16,-7-3-2-16,1 0 2 0,5 0 0 0,-6-4-4 0,1 1 2 16,6-5 1-16,-6 2-2 0,6-6 1 0,0-3-1 15,6 1-5-15,1-5 0 0,5 1 2 0,1-8 0 0,1 5-2 16,5-9 3-16,1 3 2 0,6 0 0 0,-7-6 5 0,7 2 1 15,7 2 5-15,-7-4 1 0,6 0 2 0,6 0 1 16,3 0-1-16,4-4 0 0,0 4 1 0,7-2-1 16,1-4-2-16,-2 6-3 0,8-2-3 0,-1-2-3 0,2 1-1 15,-3-2 0-15,8 2-4 0,1-1 0 0,6 0-6 0,-1 1-27 16,-6-5-51-16,6 8-68 0,1-3-66 0,-7-1-65 0,7-3-79 16,-7 0-142-16,0-4-104 0,0 0-49 0,-6 0-9 15</inkml:trace>
  <inkml:trace contextRef="#ctx0" brushRef="#br0" timeOffset="9550.7259">21316 7689 231 0,'-20'-3'511'0,"-5"3"-15"16,-2 0-187-16,2 3-122 0,-2 5-61 0,1-2-31 0,0 6-12 15,0-1-5-15,1 3-3 0,4-2-4 0,2 6-5 16,0-3-9-16,6 3-10 0,-2 0-11 0,10 0-11 0,-2-3-7 16,7 3-5-16,7-3-2 0,-7 0-1 0,5-1 0 15,10-2-1-15,-2-5 2 0,0 1-1 0,6-2 3 0,-6-6 2 16,7 0 2-16,6 0 5 0,-7-6 8 0,0-2 11 0,1-3 12 16,0 0 13-16,-7 0 20 0,7 0 26 0,-14-1 22 15,7 3 17-15,-7-3 8 0,8 1 1 0,-14 0-3 0,6-1-9 16,1 6-16-16,-7-2-26 0,0 1-22 0,0 3-21 0,-7 0-17 15,7 1-14-15,0-1-8 0,0 4-8 0,0 0-8 16,-6 4-2-16,6-1-4 0,-7 1-2 0,7 4 0 0,-7 3-2 16,7-5 1-16,0 9 0 0,0-4 1 0,0 4 0 15,7-1-2-15,-7 2 2 0,7-3-1 0,-1-1-1 0,1 3 2 16,5-5-3-16,-6 2 1 0,8-1 0 0,-1-4-1 0,0 0-1 16,0 1 6-16,7-5 0 0,-7 1-1 0,0-4 1 15,6-4-2-15,-6-3 0 0,7 0 3 0,-7 0 0 0,0-8-7 16,0 1 2-16,-1-1 2 0,1-5 1 0,-6-1-1 15,1-1 1-15,-3-4 0 0,2 5-1 0,-7-5 2 0,0 0 0 16,7-3-9-16,-7 7 3 0,-7-4 3 0,7-3 1 0,0 4 0 16,-7-5 1-16,2-3-2 0,5 4 2 0,-15 0 9 15,10-1-2-15,-3 4-2 0,3 0 0 0,5 9-1 0,-7-2 2 16,0 1 0-16,1 7 1 0,-1 4-2 0,7-4-2 16,-6 7-1-16,6 4-2 0,0 0-1 0,0 4-2 0,0 7 0 15,0 0 0-15,0 4 0 0,0 2 1 0,6 5 1 0,-6 5 1 16,7-1 0-16,-1 3 0 0,1 0 0 0,0 0-1 15,-2 3 1-15,3 2 0 0,-3 2-1 0,2-3 0 0,1-4 1 16,4 5-2-16,-5-5 1 0,6 0 1 0,0-3-3 16,6-1 2-16,-6-2-1 0,7-2 1 0,-1-2 0 0,8-1-1 15,-8-3-4-15,6-1-9 0,3-6-13 0,-10 2-30 0,9-6-41 16,-2 0-59-16,-5 0-64 0,0-4-58 0,-2 0-52 16,-3-4-59-16,-3-4-84 0,2 1-130 0,-8-4-44 15,0 4 10-15</inkml:trace>
  <inkml:trace contextRef="#ctx0" brushRef="#br0" timeOffset="9722.9288">21433 7703 91 0,'-13'-10'490'15,"0"3"-5"-15,0-1-158 0,7 4-110 0,0 1-55 16,-1-1-23-16,0 1-14 0,7-1-8 0,7 4-7 0,0-3-10 16,-1 3-20-16,7-4-23 0,6 4-16 0,8 0-18 0,-2-4-9 15,7 4-4-15,1 0-5 0,7 0-11 0,5-4-19 16,-6 4-26-16,7 4-32 0,-6-4-37 0,-2 0-52 0,1 0-93 15,-1-4-158-15,-5 1-77 0,0-1-28 0</inkml:trace>
  <inkml:trace contextRef="#ctx0" brushRef="#br0" timeOffset="10379.9087">21935 7693 119 0,'-7'-4'500'0,"7"4"-70"0,0-3-116 0,0 3-101 16,0-4-63-16,7 4-41 0,-7 0-21 0,0 0-16 0,0 4-4 16,6-1-5-16,-6 1-5 0,7 0-5 0,-1 2-6 15,1 6 0-15,0-1-6 0,-1 0-5 0,-6 4-3 16,7-1-3-16,-7 1-3 0,6 3-5 0,-6 4-1 0,0-4-7 16,0 4-1-16,0 0 1 0,0-3-3 0,0 3-4 0,0-1 2 15,0 2 0-15,-6-5 0 0,6 0 2 0,0 0-1 16,-7-3 2-16,7 0 4 0,0-3 2 0,0-2-1 0,0 1 0 15,-6-3 0-15,6-1 10 0,0-4 22 0,0 1 36 0,0 0 36 16,0-4 29-16,0 0 19 0,0-4 12 0,6 0 3 16,-6-4-3-16,0 2-15 0,7-5-33 0,-1-1-35 0,0-2-28 15,1-5-19-15,-1 6-13 0,1-7-4 0,-1 2-3 16,8-4-7-16,-8 5-3 0,7-6-1 0,-7 5-2 0,7-5 1 16,-6 5 0-16,7 0-1 0,-1-1-1 0,-7 2-2 0,6 5-2 15,-5-2-3-15,0 7-3 0,0-4-2 0,-1 6-1 16,0-1-2-16,0 6-2 0,1 0 0 0,-1 0-2 0,7 3-1 15,-6 5 1-15,0-1 1 0,0 4-1 0,-1 0 1 16,-1 4 0-16,3-1 1 0,-3 1-1 0,-5-4 0 0,0 3-1 16,8 1 1-16,-8-4-2 0,0 1 1 0,0-3 4 0,0-1-1 15,0 0 0-15,0-4 2 0,7-1 1 0,-7-3 0 0,0 0 2 16,6 0-2-16,-6-7-4 0,7-1 2 0,-1 0 2 16,1-1 1-16,-1-3-3 0,7-3 0 0,-7 1 1 15,7-1 0-15,1 4 1 0,-1-3-2 0,-7-1 1 0,7 0-2 16,0 5 0-16,0-5 0 0,0 4 0 0,-5 4 1 0,-3-1-2 15,1 0 1-15,1 5-1 0,0-1 0 0,0 0-1 16,-1 4-1-16,-6 0 0 0,7 4-2 0,-1 0 1 0,1 3 0 16,-1 0 1-16,0 5 1 0,0-1 0 0,8 4 1 15,-7-5 0-15,6 1 0 0,-8 4 0 0,8-5 0 0,2 2-1 16,-3-1 1-16,1 0 1 0,0 1-1 0,0-6 0 0,7 5 0 16,-1-3 0-16,0-4 1 0,8 3 1 0,-1-5-1 0,-1 3 1 15,8-2 1-15,0 1 1 0,-1-4 0 0,1 0-1 16,7 0-6-16,-8 0-8 0,-6 0-15 0,0 0-25 0,0 0-46 15,-7 0-70-15,-6 0-84 0,0-4-80 0,0 1-95 16,-6-2-130-16,-7-1-101 0,-7 3-58 0,-6-5-10 0,7 4 40 16</inkml:trace>
  <inkml:trace contextRef="#ctx0" brushRef="#br0" timeOffset="11786.5764">19004 9397 71 0,'-13'-4'446'0,"7"4"-92"16,-7 0-117-16,6 0-92 0,0-4-54 0,1 4-25 16,6 0-14-16,-7 0-9 0,7 0-1 0,0 0-3 0,-5 0-1 15,5 0-4-15,5 0-2 0,-5 0 0 0,7 0 4 16,-1 0 5-16,1 0 6 0,6-4 4 0,0 4 5 0,0 0 0 15,6-3-1-15,-5-1-5 0,5 4-6 0,0-3-4 16,2-4-8-16,4 3-6 0,1 0-2 0,0 0-4 0,0-3-3 16,0 3-1-16,7 0-5 0,-6 2-10 0,4-3-12 0,-4 2-23 15,-2 3-26-15,2-4-25 0,-1 1-36 0,-6 3-48 16,-7 0-73-16,-1-5-114 0,-5 5-85 0,-7 0-35 0</inkml:trace>
  <inkml:trace contextRef="#ctx0" brushRef="#br0" timeOffset="11943.2743">18933 9514 422 0,'-13'4'475'0,"5"-1"-148"0,2-3-140 16,0 4-79-16,-1-1-42 0,1-3-20 0,6 0-7 0,0 4 0 15,0-4 6-15,6 0 6 0,7 0 4 0,1 0 0 16,6-4-4-16,5 1-8 0,1 3-6 0,6-4-11 0,8 1-12 16,5-5-23-16,1 4-26 0,-1-3-33 0,7-1-62 0,0 2-124 15,1-5-110-15,-1 3-79 0,-6-3-46 0</inkml:trace>
  <inkml:trace contextRef="#ctx0" brushRef="#br0" timeOffset="12271.8759">20209 9162 78 0,'-7'-7'510'0,"1"-1"2"15,-1-3-132-15,1 3-142 0,-1 6-80 0,1-6-41 0,-1 1-25 16,-5 3-10-16,-2-4-5 0,1 6-4 0,-6 2-6 0,6-5-10 16,-7 5-11-16,1 5-6 0,-1-3-6 0,1 2-8 15,-1 0-6-15,1 3-5 0,0 5-2 0,-2-2-1 16,2 1 1-16,5 4 1 0,-5-1 5 0,6 1-1 0,1 4 3 16,-2-5 3-16,7 5 1 0,-5-5 1 0,5 8 2 0,2-4 0 15,5 1-1-15,-8-1 3 0,8 4 1 0,0-3 1 16,0-1 0-16,0 0-1 0,8 0 4 0,-3-4 2 0,2 5 0 15,5-4 0-15,2-1 1 0,-1 1-3 0,6-3-2 0,7-2 0 16,0 1-7-16,7-3-6 0,0-5-2 0,6 1-3 16,6 0-12-16,0-4-28 0,1 0-44 0,0 0-47 0,0-4-44 15,-8 0-41-15,8 1-50 0,-6 0-61 0,-8-6-86 16,2 2-111-16,-3-3-29 0,2-2 0 0</inkml:trace>
  <inkml:trace contextRef="#ctx0" brushRef="#br0" timeOffset="13023.096">20547 9264 229 0,'-13'-3'457'0,"1"-1"-108"0,-1 1-119 16,-7 3-83-16,7 0-47 0,0 3-24 0,0 1-12 0,0-1-5 15,0 5-3-15,0-1-3 0,0 0-4 0,0 4-8 16,0 0-5-16,0 5-6 0,0-1-4 0,0-1-6 0,7 3-6 16,-1-2-3-16,1 4-2 0,-2 0-1 0,3-5 0 15,-3 4-1-15,8-4 1 0,-7 6 0 0,7-6 0 0,0-3 2 16,0 3 0-16,7-3 1 0,-7-3 1 0,8 3 5 0,-8-8 2 15,5 5 4-15,-5-4 6 0,8-1 9 0,-2 2 9 0,1-5 13 16,5 2 9-16,-5-4 4 0,6 2 8 0,-7-5 4 16,7 2 4-16,1-6 3 0,-2 3-1 0,1-2-4 15,0-3-4-15,7 0-5 0,-7 1 2 0,0-5-2 0,6 3-3 16,-5-2-2-16,5-1-4 0,0 5-4 0,1-9-1 0,-7 9-2 16,6-6-3-16,2 2-1 0,-9 3-7 0,8-1-5 15,-8 2-6-15,2 3-4 0,-1-1-6 0,-7 2-7 0,1 1-8 16,6 2-6-16,-13 3-4 0,6-4-3 0,1 8-2 0,0-4-2 15,-7 3 1-15,6 4 1 0,-6 1-2 0,0-1 0 16,0 5-1-16,0-2 3 0,0 5-3 0,-6-4 3 0,6-1-2 16,-7 5 1-16,0-4 1 0,7 1 0 0,-6-4 1 15,6 1 1-15,0-1 1 0,-7 0-3 0,7-4 2 0,0-2 2 16,0 3-2-16,0-5 2 0,0 0 0 0,0 0 1 0,0 0 0 16,0-5 0-16,7 3 1 0,-1-2 2 0,1-4-2 15,0 0 1-15,-1 1-3 0,1-3-2 0,-1 1-1 0,7 3 0 16,-7-5-1-16,7 3-2 0,-6 4 6 0,-1-3-2 15,1 4 1-15,1-4 1 0,-3 3 1 0,1 0 0 0,1 4-1 16,-1-4 0-16,1 4-5 0,0-3 1 0,-2 3-1 0,3 0-1 16,5 3 2-16,-7-3 0 0,7 0-3 0,1 4 1 15,-2-4 3-15,1 0 1 0,7 0 0 0,-7 0-1 0,6-4 1 16,1 4 3-16,-7-3 2 0,7-4-1 0,-7 2-6 16,6-1 2-16,-5-2 2 0,-8 1-1 0,7-1-1 0,-7-2-2 15,1 3 2-15,-1-5 0 0,-6 5 2 0,6-5-2 0,-6 5 0 16,0 0 0-16,0-4 1 0,0 4-1 0,0 0-1 15,0 0-2-15,0 3 2 0,0-4-1 0,0 5-1 0,7 3 0 16,-7-4-1-16,6 4-2 0,2 0-1 0,4 4 0 16,1-1-1-16,0 1-1 0,1 0 4 0,5 2-1 0,-6 2 0 15,6 3 1-15,1 0 1 0,-7 0 0 0,6 1 2 0,-5 2 0 16,-1 1-2-16,0-1 1 0,-7-3-2 0,0 8 1 16,1-5 0-16,-7 1 2 0,0-1-1 0,-7 1 0 0,1 0 2 15,0-1 2-15,-7 1 3 0,-7-1-2 0,6 1-1 16,-4-3 0-16,-2-2 0 0,-6 1-1 0,7-3-8 0,-1-1-21 15,7-3-37-15,-7-1-50 0,8 0-60 0,-2-3-60 0,7 0-55 16,1-3-59-16,6-4-85 0,0 0-117 0,6-5-56 16,1 2-14-16,7-5 24 0</inkml:trace>
  <inkml:trace contextRef="#ctx0" brushRef="#br0" timeOffset="13242.4932">21596 8869 11 0,'6'-12'511'0,"1"-2"3"0,0 7-108 0,-1-1-166 16,1 5-95-16,-1-1-53 0,-6 4-23 0,7 0 1 16,-1 4 14-16,0-1 12 0,1 9 11 0,0-1 9 0,6 3 5 15,-7 1 6-15,7 3 11 0,0 1-4 0,0 3-9 0,-6 0 5 16,7 3 4-16,-2 1-2 0,-6 0-5 0,7 3-7 16,1-4-12-16,-8 5-14 0,7-1-13 0,0-4-20 0,7 5-18 15,-7-4-13-15,5 3-9 0,-3-4-17 0,4 1-2 0,0 1-2 16,1-2-9-16,0-4-27 0,-1 1-51 0,0-6-64 15,-6-2-62-15,7 1-43 0,-7-5-62 0,0-6-71 0,-7-1-96 16,1-3-113-16,-7 0-25 0,-7-7 18 0</inkml:trace>
  <inkml:trace contextRef="#ctx0" brushRef="#br0" timeOffset="13383.146">21583 9228 369 0,'-13'-10'514'15,"0"2"-81"-15,7 1-147 0,-1 3-98 0,0-4-53 16,7 5-31-16,0-4-17 0,7 2-9 0,0 3-11 0,6-7-11 15,0 6-11-15,6-1-11 0,14 1-7 0,-8-1-7 0,15 4-9 16,-8-4-16-16,14 4-20 0,-1-3-23 0,0-1-27 0,2 4-28 16,5-4-37-16,-7 1-57 0,7-2-92 0,-12 3-128 15,6-2-51-15,-15 0-21 0</inkml:trace>
  <inkml:trace contextRef="#ctx0" brushRef="#br0" timeOffset="13758.4405">22286 9074 342 0,'-12'0'497'0,"-8"0"-109"0,7 0-133 15,0 0-91-15,-6 0-47 0,5 0-25 0,-6 4-8 0,7 0-1 16,1-1-2-16,-8 1 1 0,7 4 2 0,1-2-3 16,-1 2-7-16,-1 3-6 0,1 0-3 0,0 0-5 0,0 0-6 15,7 3-7-15,-1 1-5 0,0 0-2 0,1-4-1 0,-1 3-2 16,1 1-4-16,6 0-3 0,6-5 0 0,-6 5 4 16,7-4-1-16,6 1 0 0,-6-6-1 0,7 2 2 15,-3 0 2-15,9-5 4 0,-6 1-3 0,5-4-1 0,0 0 3 16,7-4-2-16,-7 1-2 0,1-5-1 0,0 0-3 0,-2-3 2 15,3 4 6-15,-8 0 8 0,0-4 8 0,0 0 9 0,-7 4 6 16,7-4 3-16,-6 0 2 0,0-1-2 0,-1 5-8 16,1-3-8-16,-7-2-9 0,0 5-5 0,6-3-16 15,-6 1 4-15,0 6 0 0,0-1 1 0,0 1-1 0,6-1-3 16,-6 0-4-16,0 4-6 0,0 0 4 0,0 0-9 0,0 0-6 16,0 0-5-16,7 4-1 0,-7 3-2 0,6-3 0 15,1 3 7-15,-1 0-5 0,1 1 0 0,1 3 0 0,5-3 0 16,-2 2 0-16,3 1-1 0,-1 0 0 0,7 1-7 15,-8-2-2-15,15 1-8 0,-9 0-21 0,2 0-47 0,0 1-66 16,0-6-73-16,-1 5-65 0,1-3-64 0,-1-1-77 0,0-2-119 16,-5-3-85-16,-1 2-26 0,0 0 21 0</inkml:trace>
  <inkml:trace contextRef="#ctx0" brushRef="#br0" timeOffset="14399.379">22599 9089 243 0,'0'-11'492'0,"0"3"-86"15,0-2-118-15,7 3-83 0,-7-1-40 0,6 1-15 16,-6 3-9-16,7-4-6 0,-7 6-5 0,6-3-9 0,-6 5-15 16,7 0-17-16,-1 5-17 0,1-3-19 0,-7 2-12 0,6 4-6 15,0 3-3-15,1 0-2 0,-7-1 2 0,7 5-4 16,-1-1-2-16,-6 1-3 0,7-1-5 0,-7 2-5 0,0-2-2 15,6 2-3-15,-6-6-1 0,0 1-2 0,7 0-1 0,-7-4 1 16,0 0 0-16,0 1 10 0,0-4 20 0,0-1 24 16,6 1 25-16,-6-4 15 0,0 0 11 0,7 0 7 15,-1-4 4-15,-6-3-5 0,7-1-18 0,0 1-25 0,-2 0-21 16,3 0-13-16,4-4-10 0,-4 4-3 0,-3-5-6 0,2 5-4 16,-1 0-2-16,1-1-1 0,0 1-4 0,6 3 0 0,-7 1-12 15,1-2 0-15,-7 3 0 0,6 2 1 0,0 0-1 16,1 0 1-16,-7 2 2 0,13 3 0 0,-6-2 10 15,-7 1-4-15,6 3-2 0,6 1-1 0,-5-1-1 0,0 5 0 16,0-5-2-16,6 0 1 0,-7 0-1 0,7 1 0 0,0-1 0 16,0-4 0-16,7 4 2 0,-7-3 0 0,6-4 0 0,7 0 1 15,-6 0 1-15,-1-4 0 0,0-3-1 0,9 0 0 16,-9 0-1-16,0-4 1 0,0-3 0 0,2-2 0 16,-9 2-3-16,8-4 1 0,-7-1 2 0,0 1-1 0,0-8 4 15,0 4 2-15,-7-4 0 0,-6 1 2 0,0 3 2 0,0-4 1 16,-6-3 2-16,0 0 1 0,-1 2-2 0,1-2-1 0,-1 4 0 15,-6-5 0-15,5 5 1 0,-4 3-2 0,6 0 1 16,-1 8 0-16,7-1 1 0,-6 1-2 0,0 5-1 16,6 3-2-16,0 2-2 0,-7 0-1 0,7 4-5 0,0 4 0 15,-7 3-3-15,7 1-1 0,0 6 1 0,-7 1 1 0,7-1 1 16,7 8 0-16,-7-3 0 0,7 3 0 0,-7 3 1 16,7-2 1-16,-1 2-2 0,-6 0 0 0,6 5 0 0,1-4 1 15,6 3 0-15,-8-4-1 0,3 1 0 0,5-4 0 16,0 4-12-16,0-4 6 0,0 0 6 0,0-4-1 0,7 1-1 15,-7-5-3-15,6 1-8 0,1-5-12 0,7 1-14 0,-9-3-50 16,2-4-67-16,0-1-73 0,-1 1-62 0,1-4-59 16,-8-4-69-16,1-3-104 0,-7-3-106 0,-6 1-31 0,-6-1 16 15</inkml:trace>
  <inkml:trace contextRef="#ctx0" brushRef="#br0" timeOffset="14540.482">23029 8932 184 0,'-20'-8'551'0,"7"1"16"0,7 3-133 0,-1 0-105 15,1-2-54-15,6 1-16 0,0 1-10 0,0 1-11 0,6 0-13 16,7-1-23-16,0 0-35 0,7 0-39 0,6 0-32 0,7 4-37 16,5-3-23-16,8 3-23 0,6 0-40 0,1 0-59 15,-1 0-68-15,6 0-65 0,-5 0-58 0,-1 0-73 0,-1 0-109 16,1 0-132-16,-6 0-50 0,-6-4 0 0</inkml:trace>
  <inkml:trace contextRef="#ctx0" brushRef="#br0" timeOffset="14665.6104">24078 8872 155 0,'6'-3'649'0,"-6"3"12"0,0-4-16 16,0 4-174-16,0 0-124 0,0-4-83 0,0 4-55 16,0-4-31-16,0 4-17 0,0-2-12 0,0 2-14 0,0 0-32 15,0 0-49-15,0 0-77 0,0 2-103 0,0-2-105 0,7 4-139 16,-7 0-181-16,0 0-131 0,0 3-60 0,0-3-29 0</inkml:trace>
  <inkml:trace contextRef="#ctx0" brushRef="#br0" timeOffset="34465.1565">6102 10261 313 0,'-6'-4'374'0,"6"0"-98"0,-7 2-107 16,1-3-65-16,6-2-31 0,-7 3-19 0,7 1-8 0,-6-1 0 16,6-3 0-16,-7 3 4 0,7 1 2 0,-7-1-1 15,7 0-7-15,0 1 1 0,0-2-3 0,0 2-2 0,0 0-3 16,0-1-2-16,0 0-2 0,0 1-2 0,0 3 2 15,0-5-3-15,0 5 0 0,0 0-4 0,0 0-2 0,0 0-5 16,0 5-3-16,0-2-3 0,7 1 2 0,-7 3 2 0,0 4 2 16,7 0 2-16,-7 4 1 0,6 4 4 0,-6-5 1 0,0 8 0 15,7-4-1-15,-1 3-4 0,-6 2 0 0,0 2 0 16,7-2 1-16,-1-2-3 0,-6 1 0 0,7 0 0 16,-1 1 0-16,1-5 0 0,-1 3-1 0,1-2-1 0,-7-1-1 15,6 1-4-15,1-5 0 0,-1 1 0 0,-6 0 1 0,7-4 0 16,-7-3 0-16,6 2 3 0,-6-6 0 0,0 3 9 15,6-3 7-15,-6 0 12 0,0-1 11 0,0-3 18 0,0 0 20 16,0 0 18-16,0 0 16 0,0 0 9 0,0 0 1 16,0 0-3-16,0 0-10 0,-6-3-20 0,0 3-19 0,-1-4-17 15,1 4-20-15,-1 0-15 0,-6-4-9 0,0 4-9 0,0-4-6 16,-6 4 1-16,-1 0-3 0,8 0-4 0,-16 0-9 16,9 4 1-16,-7 0 0 0,7 0 1 0,-7 3 2 0,6 0-1 15,-6 4-1-15,7 0 2 0,-7-1 10 0,6 5-2 16,-6 1-2-16,7 2-2 0,5-4 0 0,2 5-1 0,-8-1 2 15,14 0-2-15,-8 4 0 0,7-3-2 0,1 3 4 0,6-4-4 16,-5-4 0-16,5 5 0 0,0-1-4 0,5-3 1 16,-5-1 4-16,6 1-1 0,-6-4-3 0,7 1 2 0,0-3 2 15,0 3-3-15,6-4 4 0,-7-1 1 0,7-4-1 16,0 4 2-16,0-7 0 0,0 4 2 0,6-4-1 0,-5 0 6 16,5-4-2-16,1 1-2 0,-1-4-2 0,2 0 0 0,4-1 0 15,-5-4 0-15,-1 3 2 0,7-7 0 0,-6 5 1 16,-2-3 2-16,2-5 2 0,0 4-1 0,-7-6-1 0,0 3 1 15,7-4-2-15,-7 3-1 0,-7-3 1 0,7 0-2 16,-6 4-2-16,5-4 1 0,-5 0 0 0,0 4 1 0,-7-1 2 16,7 5-2-16,-7-1 1 0,0 0 2 0,0 4 1 0,0 1-2 15,0 2 2-15,0 1 1 0,0 0-3 0,0 0-1 16,0 3 2-16,0 4-3 0,0-4 1 0,0 4-2 0,0-4-2 16,0 4-3-16,0 4-1 0,0-4-2 0,0 8 0 15,0-1-1-15,0 3 0 0,0 2 0 0,0 2-8 0,0 1 5 16,6-1 2-16,-6 1 3 0,0-1 0 0,0 2 1 0,6-2 0 15,-6 1-1-15,7 3 9 0,-1-3-4 0,1-1-3 16,-1 1-1-16,0-1-1 0,2 1 1 0,-1-4-1 0,5 4 1 16,-6-4-2-16,7 0 1 0,0 0 2 0,1 0 0 15,-8-4 2-15,7 4-2 0,0 0-1 0,0-4 1 0,7 1 2 16,-7-5-1-16,-1 1-1 0,2 0-5 0,-1-4-4 0,0 0-8 16,0 3-11-16,0-3-12 0,7 0-27 0,-8-3-46 15,1 3-62-15,0 0-62 0,0-4-62 0,2 0-56 0,3-3-69 16,-5-4-108-16,0 0-73 0,7 3-25 0,-7-2 15 0</inkml:trace>
  <inkml:trace contextRef="#ctx0" brushRef="#br0" timeOffset="35433.8041">6988 10378 255 0,'0'-4'395'0,"0"4"-97"0,0-2-105 0,-7-3-74 0,7 2-42 15,0 3-18-15,0-4-10 0,0-1-3 0,0 3-2 16,7 2 0-16,-7-4-5 0,0 0-5 0,0 1-5 0,0-1-4 15,6 1-2-15,-6 3 1 0,0-5 1 0,7 1 3 16,-7 2 4-16,0-3 4 0,0 5 2 0,0-3 2 0,0-1-1 16,7 1 0-16,-7 3-2 0,0-4-3 0,0 4-3 0,0-4-1 15,0 4 0-15,0-4 3 0,0 1 0 0,0 3 1 16,0-4-1-16,0 4 1 0,0-3 1 0,0 3 0 0,0-5-1 16,0 5-1-16,0-2 0 0,0 2 0 0,0 0 5 15,0 0 5-15,0-4 4 0,0 4 5 0,0 0 4 0,0 0 0 16,0-4-2-16,0 4-1 0,0-4-5 0,0 4-5 0,-7-3-7 15,7 3-4-15,0-4-8 0,0 4-2 0,0 0-1 16,0-4-2-16,-7 4-1 0,7 0-3 0,0-4-2 0,-6 4 1 16,6-2-1-16,-7 2-2 0,7 0 0 0,-6 0-2 0,6-5-1 15,-6 5-1-15,-1 0 0 0,1 0-2 0,-8 0-3 16,7 0-2-16,-4 0-2 0,3 0 2 0,-5 0-2 16,6 0 0-16,1 0 1 0,-7 0-1 0,6 5 2 0,1-5 1 15,-7 0 3-15,13 0 1 0,-6 0 3 0,-1 2 2 0,1-2 0 16,-1 0 3-16,7 0 0 0,-7 4 0 0,7-4 0 0,0 0-2 15,-6 0-3-15,6 0-1 0,-7 4-2 0,1-4-2 16,6 4-2-16,-6-4 0 0,-1 3 0 0,1 5-1 16,-1-4 1-16,1-2-1 0,-1 6 0 0,7-4 1 0,-6 3-1 15,-1 1 0-15,-1-1 0 0,3 1-6 0,-1-2 1 0,6 6 0 16,-7-1-1-16,1-4 3 0,-1 5 2 0,7-2 5 16,-14 5-2-16,14-4 5 0,-6 3-2 0,-1 1-2 0,1-1 0 15,6 2-2-15,-6 2-1 0,6-4-5 0,-6 5 3 16,6-5 9-16,0 8-4 0,0-4 0 0,0 1-1 0,0-1 2 15,0 1 0-15,0 3 8 0,6-4-5 0,-6 3-6 0,6-2 2 16,0 0-2-16,1-2 1 0,-1 6-1 0,1-9-1 16,0 5-7-16,6-5 4 0,0 1 1 0,0-5 2 15,0 5 4-15,7-7 2 0,-7 3 2 0,6-4 2 0,1 0 2 16,-1-3 2-16,0-1 2 0,7 2 2 0,-6-5-2 0,-1 0 2 16,2-5 1-16,-2 2 1 0,0-1 0 0,1 2 1 0,-1-3 2 15,-6 2 3-15,7-5 7 0,-7 1 3 0,0-1 4 16,0 2 3-16,0-6-1 0,-6 5 0 0,6-4 0 0,0-4 0 15,-7 5-6-15,7-2-2 0,1-2-2 0,-8-1-1 16,7 0 4-16,-7 1-3 0,1-5 2 0,-1 4-1 0,0 5 0 16,1-5-4-16,-1 1-5 0,2 3-7 0,-3 0-3 15,3 3-3-15,-1-3-5 0,-2 4-3 0,-5 2-3 0,8 2 0 16,-3 0 0-16,2 3 1 0,0 0-3 0,-1 3-1 0,1 0 2 16,-1 6-1-16,1 2-1 0,-1 0 1 0,-6 0-2 0,6 3 1 15,-6 5 3-15,0-2-1 0,7 2 1 0,-7 0 1 16,0-2 0-16,0 6 2 0,0-5-1 0,0 0 0 15,0 4-1-15,0 1 0 0,0-6-3 0,-7 5 0 0,7-3-1 16,0-4 0-16,0 3 0 0,0 0-1 0,0-3 3 0,7-1-5 16,-7 1-5-16,6-4-10 0,1 4-15 0,0-5-28 15,-1 1-44-15,1-3-58 0,6 0-58 0,-1-1-58 0,9-4-57 16,-2-3-83-16,7 0-151 0,-6-3-62 0,5-1-20 16,-5-3 20-16</inkml:trace>
  <inkml:trace contextRef="#ctx0" brushRef="#br0" timeOffset="35683.8429">7925 10503 45 0,'-6'0'490'0,"6"0"4"0,0 0-137 0,0 0-148 15,0 0-77-15,0 0-27 0,6 0-1 0,1-4 14 0,6 4 21 16,-1-4 19-16,9 2 11 0,-2-3 7 0,1 2-2 15,6-1-10-15,0-1-18 0,0-1-16 0,0 3-19 0,7-2-15 16,-7 2-12-16,6 0-13 0,-5-2-13 0,-2 1-10 0,1 1-9 16,1 3-9-16,-8-4-10 0,7 4-7 0,-6 0-8 0,-1 0-11 15,7 0-17-15,-6 0-34 0,-8 4-43 0,9-4-47 16,-9 3-49-16,8 1-45 0,-14 4-44 0,8-5-52 16,-8 2-70-16,-6-2-121 0,0 1-40 0,0 3-1 0</inkml:trace>
  <inkml:trace contextRef="#ctx0" brushRef="#br0" timeOffset="35871.1481">8108 10689 47 0,'-13'8'506'0,"0"-1"-4"16,0 1-149-16,0-2-139 0,6-1-83 0,7 2-40 15,-6-4-13-15,-1-3 5 0,7 4 17 0,0-4 25 0,7 4 23 16,-7-4 16-16,6 3 7 0,1-3-3 0,6 0-11 0,0 0-17 16,6 0-26-16,1-3-26 0,1 3-29 0,3 0-20 15,10-4-17-15,-2 0-24 0,0-2-31 0,8 2-35 16,-1-4-44-16,12 1-48 0,-5 3-44 0,6-7-53 0,7 0-93 15,0 1-160-15,-7-5-67 0,7 3-14 0,-8 2 11 0</inkml:trace>
  <inkml:trace contextRef="#ctx0" brushRef="#br0" timeOffset="36230.882">9495 10612 318 0,'-19'0'496'0,"-1"0"-63"0,1 0-163 0,6 0-102 16,0 0-51-16,-1 0-19 0,1 0-3 0,7 0 7 0,0 0 4 16,6 0 3-16,0 0-1 0,0 0-4 0,0 0-1 15,6 0-4-15,7 0-4 0,0 0-3 0,7-3-2 0,-1 3-2 16,1 0-2-16,12-3-4 0,-6 3-8 0,1-4-8 15,5 4-11-15,1-5-5 0,-1 2 0 0,1 3 4 0,0-3 6 16,5-1 3-16,-5 0 7 0,6 4 3 0,1-3 1 0,-2-1-1 16,1 4-4-16,0-4-4 0,0 0-6 0,-7 1-4 15,1 3-7-15,0-4-8 0,-13 4-5 0,5-3-3 0,-4 3-4 16,-9-4-5-16,0 4-4 0,3 0-2 0,-10 0-2 16,3-3 1-16,-2 3-1 0,-6 0 1 0,0 0-3 0,0 0-1 15,0 0-4-15,0-4-8 0,0 4-15 0,-6 0-25 0,-2-4-62 16,3 4-87-16,5-4-86 0,-7 1-88 0,7-4-155 15,0 0-118-15,7-1-76 0,-2 1-36 0,9-1 27 0</inkml:trace>
  <inkml:trace contextRef="#ctx0" brushRef="#br0" timeOffset="36574.4416">10817 10082 322 0,'-32'-4'541'0,"-8"4"-6"0,1 0-179 0,-6 4-123 0,12 0-64 16,-5-1-35-16,5 4-20 0,7 0-16 0,-1 5-12 0,8-2-14 15,0 5-17-15,12 0-12 0,0 3-10 0,7 1-7 16,7-1-4-16,7 0-5 0,5 5-3 0,0-2-3 16,14 4-1-16,0-3 0 0,5 1-1 0,2 2-2 0,-2 1-2 15,3-1-1-15,-3 1-1 0,-6 0-1 0,1-1 0 0,-1 4 1 16,1-2 5-16,-7 2 8 0,0-3 6 0,-6-1 9 15,-1 1 8-15,-6-1 9 0,-6-3 6 0,-1 4 7 0,-6-4 1 16,-6 0 0-16,-1-3-2 0,-6 2-1 0,-13-2 0 16,8-1 0-16,-16-4 7 0,2 1-7 0,-1-1-4 0,-6-2-2 15,-6-4-3-15,-2-1-1 0,2-4-4 0,-1 1-8 0,1-1-13 16,6-3-2-16,-7 0-5 0,14-3-4 0,0-1-4 16,-2 4-4-16,15-3-9 0,6-1-26 0,0 1-62 15,13-5-74-15,6 1-70 0,9-1-69 0,3-6-117 0,2-1-159 16,12-4-91-16,1 1-36 0,6 0 32 0</inkml:trace>
  <inkml:trace contextRef="#ctx0" brushRef="#br0" timeOffset="37199.3162">11435 9997 451 0,'-5'7'533'0,"5"4"-46"0,-8 0-176 0,8 3-112 16,0 9-57-16,0-4-19 0,0 2 1 0,0 1 8 16,8 4 10-16,-8-4 7 0,5 3 5 0,-5-2 1 0,7 2-4 15,1 1-11-15,4-1-16 0,-5-3-14 0,-1 4-16 0,7-4-17 16,-6 0-17-16,6-3-11 0,-7 3-10 0,8-5-10 16,-8-2-4-16,0 4-5 0,-6-5-1 0,7-2-4 15,-7 3-2-15,0-5 0 0,0 1 0 0,-7 0 2 0,1 0 0 16,0 0 2-16,-8 0 3 0,1 4 2 0,0 0 3 0,-6-4 0 15,0 4-3-15,-1 2-2 0,0-2-1 0,0 3-5 0,1-3-2 16,0 4-3-16,-8-2-3 0,14 3 0 0,-6-3 0 16,-1 5 1-16,7-3-4 0,7-2 1 0,-7 6-1 0,7-5-2 15,-8 1 0-15,14-4-1 0,-7-1-2 0,7 4 1 16,0-4 0-16,0-2 1 0,7 2 0 0,0-6 0 16,0 3 0-16,5-4 0 0,-5 0 0 0,6-3-1 0,-1 0 1 15,2-1 1-15,0-3 1 0,4-3-1 0,-5-1 2 0,7 0-1 16,-1-3 2-16,1-4 0 0,5 0-1 0,-5 0-2 0,0-4-1 15,0-3 1-15,-1 0 0 0,1-4 0 0,-1 1-2 16,1-2 0-16,-7-3-4 0,0 0 5 0,0-3 1 0,-7 0 1 16,7 4-2-16,-6-5 1 0,-7 5 0 0,6-2 2 0,-12 6 5 15,6 3-3-15,0-1-1 0,-7 4-2 0,7 4 0 16,-6 1 2-16,6 2-2 0,-7 4-4 0,7-3 1 16,-6 7-1-16,6 0-1 0,0 4 2 0,-6 3-1 0,6 4-2 15,0 0 1-15,0 4 3 0,0-1-3 0,6 4 1 0,0 1 1 16,1 0-1-16,-1 3 2 0,7-1 1 0,1-2 0 0,-1-1 0 15,6 1-1-15,1-1 5 0,-1-4 0 0,0 1-1 16,1-1 1-16,0-2-1 0,-2-1 1 0,10-1-3 16,-9-2 1-16,7-1-2 0,0-3 0 0,0-1 2 0,0-3 1 15,0 4-1-15,1-4 1 0,-2-4 1 0,-6 1 6 0,8 3-4 16,-8-8-4-16,1 5-14 0,0-5-17 0,-9-2-38 0,10-1-61 16,-8-1-68-16,0-2-76 0,0-1-67 0,0-2-94 15,-7-3-168-15,8-6-76 0,-8 5-25 0,-6-4 27 0</inkml:trace>
  <inkml:trace contextRef="#ctx0" brushRef="#br0" timeOffset="37433.6338">11677 10176 38 0,'-12'0'481'0,"5"0"-2"15,1 0-151-15,6 0-124 0,0 0-60 0,0-3-21 16,6 3 2-16,1 0 14 0,5 0 14 0,8-4 14 0,-7 4 9 15,12-3 3-15,2 3-4 0,-1-5-5 0,7 3-8 16,-8-2-11-16,8 4-10 0,-1-4-5 0,1 0-11 0,-1 1-13 16,8-1-14-16,-8 0-18 0,0 4-15 0,2-4-14 0,4 2-12 15,-5 2-16-15,-1 0-15 0,1 0-21 0,-7 0-43 16,0 0-56-16,-5 0-66 0,-3 2-60 0,-4-2-55 16,-1 4-50-16,-7-4-68 0,0 0-98 0,-6 0-91 0,-6 0-13 15,0 0 17-15</inkml:trace>
  <inkml:trace contextRef="#ctx0" brushRef="#br0" timeOffset="37668.0552">12107 10173 376 0,'-7'3'541'0,"7"2"-40"0,-7-2-148 16,7 5-100-16,7-2-45 0,-7 6-11 0,7-1 7 15,0 0 18-15,-1 3 15 0,7 1 3 0,-8 4-9 0,3 2-19 16,-2 2-30-16,8 2-35 0,-8 0-30 0,7 4-27 0,-6 5-23 16,5 3-14-16,1-1-8 0,-6 5-8 0,6-1-4 15,-6 0-5-15,6 1-5 0,-7 2-4 0,0-2-3 0,-6-1-1 16,7 3-3-16,-7-2-7 0,0-4 0 0,-7 3-1 15,7-3-1-15,-6-1-3 0,0-2 0 0,-1-2 0 0,1-6 0 16,-1 3 2-16,1-7-5 0,6-1-8 0,-7-1-12 0,0-3-26 16,7-1-66-16,0-6-85 0,7 1-82 0,-7-3-87 15,7-5-121-15,-1 2-141 0,1-5-87 0,6 0-27 0,-1-5 31 16</inkml:trace>
  <inkml:trace contextRef="#ctx0" brushRef="#br0" timeOffset="42198.2578">12478 11518 245 0,'0'0'233'0,"7"-4"-27"0,-7 4-24 0,0 0-31 0,0 0-30 16,0-4-25-16,6 4-19 0,-6 0-16 0,0-3-11 0,0 3-7 16,7-4-6-16,-7 4-2 0,6-3 1 0,1 3 0 15,-7-4 0-15,6 0 4 0,1 4 1 0,0-3-1 16,-1 3 1-16,0-4-1 0,1 4-3 0,-1 0-3 0,1 0-3 16,-1 4-2-16,8-1-2 0,-8 1 1 0,0 3 0 0,1 0 2 15,-1 1 2-15,1 3 2 0,-7 3 1 0,6 1 0 16,-6-1 1-16,0 6-1 0,0-3 0 0,0 2 1 0,-6-1 3 15,6 0 3-15,-13 4 4 0,6 0 8 0,-5-4 7 16,-2 4 5-16,1 1 7 0,-6-5 4 0,-1 4 0 0,1-4-3 16,-1 0-1-16,1 1-4 0,-7-1-1 0,0-4-1 15,6 1-1-15,-6 0-6 0,6-4-4 0,2-3-2 0,-3 2-5 16,9-3-5-16,-9-3-11 0,15 4-9 0,-7-5-11 0,7 1-18 16,-1 0-25-16,1-4-34 0,12 4-57 0,1-2-62 15,6-2-71-15,6 0-132 0,0-2-128 0,14-2-83 0,-6 0-42 16,5-3-2-16</inkml:trace>
  <inkml:trace contextRef="#ctx0" brushRef="#br0" timeOffset="43354.1973">14191 11526 294 0,'0'0'267'0,"0"0"-50"0,0-5-44 0,-7 5-38 0,7 0-32 16,0 0-25-16,0-3-17 0,0 3-10 0,0-4-8 0,-6 4-2 16,6-4-1-16,0 4-3 0,0-3-2 0,0 3 1 15,0-4-1-15,0 4 0 0,0-3-1 0,0 3 2 0,0-4-2 16,0 0 2-16,0 1 3 0,0 3 1 0,0-4 3 15,-7 4 3-15,7 0 2 0,0-5 2 0,0 5 3 0,0 0 1 16,0-2 1-16,0 2 1 0,0 0 0 0,-6 0-2 0,6-5 3 16,0 5 2-16,0 0 0 0,-7-2 1 0,7 2-5 15,-6-4-5-15,-1 4-4 0,1-4 2 0,-1 4-6 0,1 0-3 16,0-4-1-16,-1 4-3 0,-6 0 3 0,6-4 2 16,-6 4 0-16,7 0-5 0,-7 0-4 0,0 0-1 0,-1 0-5 15,2 0-1-15,-8 0-3 0,7 4-1 0,0-4 0 0,-6 4 0 16,6-4-3-16,-7 4-2 0,0 0-2 0,2-2-2 15,3 5-3-15,-4-2-1 0,0-1-2 0,-1 3 1 0,7-3 3 16,-6 3 2-16,6-4 2 0,0 5 0 0,0 0 2 16,-2-2 2-16,4 2-1 0,-2-1 0 0,6 1-3 0,-5-1-2 15,4 3-1-15,1-2 0 0,1 4-2 0,0-6-1 16,6 5 0-16,0 1 3 0,0-3 1 0,0 0 3 0,0 2 1 16,0 0 4-16,6 0 2 0,-6-4 4 0,6 4 10 0,9 0 2 15,-9 0 6-15,7-1 3 0,0-2 6 0,-2 4 0 16,4-6 2-16,-2 5 0 0,6-3-10 0,1 3-1 0,-1-4-3 15,1 5-6-15,-1-2-4 0,0 1-3 0,9 0-3 16,-3 0-4-16,1 0 0 0,0 0-3 0,0-1-2 0,-1 2-1 16,3-1 0-16,4 3-3 0,-6-2-1 0,0 2 4 0,0-2-3 15,0 2-11-15,0-3 2 0,-6 4 2 0,0-1-3 16,-1 1 3-16,-6-4 0 0,0 7-5 0,0-3 4 0,-1 0 9 16,-5-1 0-16,0-3-4 0,-7 3 2 0,7 1-1 15,-14-1-2-15,7 3 2 0,-7-4-1 0,-6 3 1 0,7-2-1 16,-7 1 1-16,-6-5 1 0,-2 5 1 0,3-4 2 0,-2-1-1 15,-7 2 1-15,1-5 0 0,-6 4 1 0,0-4 2 16,5 2 2-16,-5-7 3 0,-2 6 4 0,9-5 1 0,-7-3 3 16,6 4 1-16,-6-4 1 0,4-4 1 0,9 1-1 15,-7 0 0-15,7-2-1 0,-1 3 1 0,1-7-2 0,6 2 2 16,0 0-2-16,-2 0-1 0,10-1-3 0,-1 0-3 0,-1 2-5 16,1-5-4-16,6 3-4 0,0-3-6 0,0 4-8 15,0-4-9-15,6-1-11 0,1 5-17 0,-1 1-18 0,-1-6-20 16,10 1-29-16,-2 4-53 0,6 0-72 0,1-4-77 15,6 3-68-15,0 1-84 0,7-3-135 0,-1 2-102 0,1-3-39 16,-1 3 13-16</inkml:trace>
  <inkml:trace contextRef="#ctx0" brushRef="#br0" timeOffset="43729.2985">14927 11822 347 0,'-12'0'504'0,"-1"-4"-77"0,-2 4-161 16,10 0-102-16,-8 0-48 0,6 0-14 0,0 0 3 0,7 0 10 15,-6 0 10-15,6 0 8 0,0 0-1 0,0 0-5 16,0 0-12-16,0 0-13 0,6 4-9 0,1-4-3 0,0 0 2 15,6 0 4-15,-8 0 8 0,15 0 5 0,-7-4-1 16,7 4-2-16,0 0-6 0,-1-4-14 0,1 1-10 0,5 3-11 16,2-4-6-16,-1-3-7 0,-1 4-1 0,2-1-3 0,6-4 0 15,-1 5 0-15,-6-5-3 0,7 1-1 0,0 3-6 16,-8-3-5-16,2 2-3 0,-8 2-4 0,0 0-7 16,-6 0-6-16,0-2-3 0,2 5-6 0,-10-3-1 0,1 3-2 15,1 0-3-15,-7-4-9 0,6 4-16 0,-6 0-23 0,0 0-41 16,0 4-57-16,0-4-65 0,-6 0-59 0,-7 3-55 0,8 2-50 15,-16-2-51-15,8-3-61 0,-7 6-50 0,1-1-40 16,-1-2 9-16</inkml:trace>
  <inkml:trace contextRef="#ctx0" brushRef="#br0" timeOffset="43916.7572">15024 11895 159 0,'-6'8'417'0,"-7"-2"-76"0,7 3-87 16,-1-6-81-16,1 4-52 0,-1-3-30 0,7 3-14 15,0-3-2-15,0 0 3 0,0 3 14 0,7-4 13 0,-7 1 13 16,13-1 13-16,-7 1 13 0,7-4 15 0,7 4 9 15,-7-4 7-15,6 0 4 0,0 0 0 0,9-4-4 0,-3 4-8 16,1-7-14-16,0 3-16 0,7-3-18 0,0 0-19 0,-1 3-22 16,0-3-20-16,1-1-20 0,-7 5-26 0,8-5-41 15,-10 4-74-15,10-2-88 0,-9-2-85 0,1 0-123 0,0-3-182 16,-6 4-112-16,6-4-49 0,-6 0 1 0</inkml:trace>
  <inkml:trace contextRef="#ctx0" brushRef="#br0" timeOffset="44510.363">16178 11500 489 0,'-7'-4'636'0,"7"0"4"0,-6 4-104 0,-1 0-214 0,7 0-145 15,-7 0-81-15,7 4-38 0,-6 0-17 0,6-1-3 16,-7 8 2-16,2 1 2 0,5-2 5 0,-8 5 4 0,1 3 4 16,2 0 0-16,-3 4 1 0,3-1-3 0,-9 6 1 15,8 2 2-15,-7-3 1 0,0 4-6 0,7-1 4 0,-8 0-1 16,1 0-3-16,7 0-4 0,-7 0-5 0,0-3-3 16,6 0-6-16,1-1 6 0,-1-2-10 0,-6-5-3 0,13 0-2 15,-7-2 3-15,7-7 2 0,0 3 4 0,0-4 8 0,-6-1 10 16,6-4 8-16,0 1 15 0,0-4 10 0,0 0 5 15,0 0 3-15,6-4 0 0,-6 1-8 0,7-8-7 0,-1 0-8 16,1-1-12-16,6-2-15 0,-6-8-6 0,6 4-4 16,-7-5-5-16,7 2-2 0,-7-4 0 0,8-2-3 0,-1-2-2 15,-7 0 0-15,7-1-3 0,-6-2-3 0,-1 3-2 0,1-8-2 16,0 4-2-16,-2-4-1 0,3 3-2 0,-3 2-1 16,2-1-1-16,1 0-1 0,-3 8 0 0,2-2 0 0,-1 10-1 15,-6-2 2-15,7 4 1 0,-7 4-2 0,0 4-1 16,7 0-2-16,-7 3-1 0,6 1 1 0,-6 3-2 0,7 3-1 15,6 1-2-15,-7 7-1 0,7 0 3 0,-6 3 2 0,12 5 2 16,-6-1 0-16,0 5 0 0,7-2 1 0,-1 5 1 16,-6-4 1-16,7 7-1 0,-1 0-2 0,1-3-2 0,-7 7 2 15,6-4-1-15,1 0 0 0,-1 1-1 0,-5-1-1 16,4-3 2-16,2 3 2 0,-6-3 0 0,-1-1 0 0,6-2 2 16,-6 2-1-16,0-6 2 0,-6 2 0 0,6-2 3 0,-7-5-1 15,7 1-4-15,-7-1-3 0,1-3-7 0,0-4-10 16,0 5-11-16,-7-8-16 0,6 3-16 0,-6-3-13 0,6-1-14 15,-6-3-12-15,0 4-17 0,7-4-37 0,-7-4-71 0,0 1-73 16,0-1-65-16,0-3-69 0,0-4-97 0,-7-1-135 16,1-2-59-16,-7 3-2 0,-1-4 55 0</inkml:trace>
  <inkml:trace contextRef="#ctx0" brushRef="#br0" timeOffset="44666.7826">16054 11833 383 0,'-13'-4'509'0,"6"1"-84"0,-6-1-153 0,13 4-101 15,-6-4-48-15,6 4-17 0,0-4 5 0,6 4 8 0,0-3 14 16,1 3 8-16,7-4 5 0,-2 4-4 0,8-4-15 16,0 4-19-16,5-3-23 0,1 0-22 0,7-1-19 0,0 4-16 15,-1-4-16-15,7 0-26 0,0 1-41 0,0-1-47 0,0-3-53 16,0 3-68-16,8-4-120 0,-9-3-133 0,8 5-85 16,-1-6-41-16,-6 1 3 0</inkml:trace>
  <inkml:trace contextRef="#ctx0" brushRef="#br0" timeOffset="45010.2529">17030 11653 215 0,'-6'0'591'15,"6"0"9"-15,-7 0-100 0,7 0-171 0,7 0-109 0,-7-3-62 16,6 3-23-16,1 0 2 0,0-4 9 0,6 4 14 16,0-4 8-16,-1 4 2 0,9-3-8 0,-3-1-17 0,2 4-19 15,7-5-23-15,-3 3-18 0,4 2-15 0,-3-4-12 16,8 4-7-16,-7-3-5 0,6 3-5 0,1-4-5 0,0 0-4 16,-1 0-3-16,1 4-6 0,-1-4-4 0,1 0-3 0,0 4-3 15,-7-3-4-15,0 3-3 0,0-4 0 0,0 4-3 16,-6-2-1-16,-7 2-2 0,-1 0-8 0,1 0-15 0,1 0-25 15,-8-5-48-15,1 5-75 0,-1 0-84 0,-6 0-79 16,0-3-89-16,7-1-118 0,-14-4-113 0,7 1-54 0,-13 4 3 16</inkml:trace>
  <inkml:trace contextRef="#ctx0" brushRef="#br0" timeOffset="45244.5732">17298 11411 450 0,'-7'-6'550'0,"1"1"-51"0,-1 2-167 15,1-1-113-15,6 0-54 0,0 4-24 0,-7 0-12 16,7 0-4-16,0 0-2 0,0 0 0 0,0 0 3 0,7 4 0 16,-7 3 8-16,6 0 3 0,1 1-2 0,-1 7-2 0,7-3-3 15,0 1-2-15,-6 3-10 0,5 2-13 0,3 0-20 0,-2 1-17 16,-2-2-12-16,3 5-8 0,-1 0-5 0,7 0-6 16,-8-1-8-16,8 2-5 0,-7 0-5 0,6-2-6 15,2 1-3-15,-9 4-2 0,8-4-4 0,-8 4 2 0,9-5-1 16,-9 1-1-16,1 0-4 0,7 0-4 0,-7 1-14 0,0-5-21 15,0-4-40-15,6 1-72 0,0-1-77 0,-4-2-73 0,3-5-73 16,2 1-129-16,6-6-112 0,0-2-78 0,-6 0-11 16,5-2 36-16</inkml:trace>
  <inkml:trace contextRef="#ctx0" brushRef="#br0" timeOffset="45619.6869">18242 11330 49 0,'-13'-3'649'0,"0"3"11"0,6 0 11 0,-6 0-155 16,7 3-210-16,-1 2-123 0,1 2-76 0,6 1-39 0,0 2-11 16,0 5 6-16,-6-4 11 0,12 8 17 0,-6-2 18 0,0 3 6 15,6 1 3-15,7 1-3 0,-6 3-8 0,6-3-15 16,0 8-15-16,0-5-20 0,0 5-15 0,7-1-11 15,-7 1-6-15,0-1-5 0,-1 0-6 0,2-4-5 0,-1 5 0 0,-1-1 0 16,3-4-2-16,-3 1 0 0,-6 0-2 0,1-3 0 16,0-2 0-16,-1 1-1 0,-1 0 0 0,-5-8-2 0,8 5 0 15,-8-5-1-15,-8 1-1 0,8-4-5 0,0-3-2 16,0 3-8-16,0-4-8 0,0-4-10 0,0 1-13 0,0 0-11 16,0-4-17-16,0 4-23 0,0-8-22 0,0 4-22 0,0-8-14 15,0 1-14-15,0 0-8 0,0-4-7 0,-5-4-4 16,5 0-2-16,0 1 1 0,-6-5 4 0,6 1-4 15,-7-4-7-15,7 4-21 0,-7-8-51 0,7 0-84 0,-6-3-59 16,-1 4-31-16</inkml:trace>
  <inkml:trace contextRef="#ctx0" brushRef="#br0" timeOffset="46135.0645">18196 11221 501 0,'-6'-4'528'0,"-1"1"-82"0,1 3-154 0,6-4-91 16,6 4-38-16,-6-4-5 0,7 0 15 0,-7 2 18 15,6-6 15-15,7 4 9 0,1-4 1 0,-1 1-5 0,-1 3-12 16,15-2-23-16,-8-2-27 0,0 4-23 0,8-3-21 16,0 3-16-16,-2 0-16 0,1 1-10 0,0-1-8 0,0 4-7 15,-7-3-5-15,8 3-8 0,-8 3-7 0,-6 1-7 16,0-1 0-16,0 1-5 0,0 3 0 0,-13 1-2 0,7 6-1 16,-14-3 1-16,2 9 2 0,-10-3-3 0,-4 5 0 0,0 0-2 15,-1 3-3-15,-6-2-1 0,7 3-2 0,-1-4-3 16,1 0-2-16,4-4 0 0,4 4-1 0,4 1-1 0,7-2-1 15,0 1 1-15,7 0 0 0,4 0-1 0,10 0 1 16,-1-1-3-16,12 1-1 0,-6 1-1 0,6-1-1 0,9 0-2 16,-17-1-1-16,10 2-2 0,-2-2 4 0,-6-2 1 15,-7 3-1-15,1-4 2 0,0 0 2 0,-1 1 0 0,-6-1 3 16,0-3 2-16,-6-1-4 0,-1-3 5 0,-6 4 2 0,0-4 1 16,-6 4 3-16,-1-4 3 0,-6 0 1 0,-8 0 1 15,-3-1 1-15,-3 2 0 0,2-5 0 0,-8 1 0 0,1-2-3 16,-1-2-1-16,0 0-2 0,1 3-2 0,-1-3-1 15,7-4-1-15,0 3-4 0,7-3-12 0,-1 4-19 0,14-4-40 16,-8 0-98-16,8 0-111 0,12-4-119 0,1 4-222 0,6-3-90 16,0 3-66-16,7-8-27 0,6 5 8 0</inkml:trace>
  <inkml:trace contextRef="#ctx0" brushRef="#br0" timeOffset="46572.5369">18985 12005 144 0,'-7'3'583'0,"1"1"3"15,6-4-38-15,0 4-193 0,0-4-113 0,0-4-49 16,6 4-13-16,1-4 6 0,-1 1 9 0,1-1 12 0,5-4 6 16,8-2-9-16,0-1-21 0,-2 0-29 0,10-3-30 0,-3-1-25 15,1 1-18-15,0-9-13 0,0 4-5 0,0-2 2 16,0-1-1-16,1 0-2 0,-7 0-3 0,-2-4-5 15,2 0-2-15,-7-3-4 0,0-3-8 0,-7 2-10 0,1-7-8 16,0 0-5-16,-7 1-6 0,-7-4-2 0,7-1-3 0,-13 1-2 16,0-4-3-16,0 3 1 0,0-3-2 0,-7 5-2 0,2 2 2 15,-2 4-1-15,6 0 1 0,-5 7 8 0,6 4-3 16,0 0-2-16,0 8 0 0,6-2 0 0,1 7-1 16,-1 1 0-16,1 0-4 0,6 4-10 0,-6 1 4 0,6 3 0 15,-7 0 1-15,7 0 1 0,-7 7 0 0,7 1 1 0,-6 7 2 16,-1-1 2-16,7 1 0 0,0 7 1 0,-6 0 0 15,6-1 1-15,6 6-1 0,-6-2-1 0,7 4 0 0,-1 1 3 16,1 2 0-16,0-2 1 0,-1 3-3 0,0 0 2 16,7-1 1-16,0 3 0 0,0-6 1 0,0 3-3 0,7 1 0 15,-7-4-1-15,7 0 2 0,0 1 0 0,-2 3-2 0,9-8-2 16,-8 5-7-16,8 0-16 0,-2-5-18 0,-5 1-19 0,6-1-27 16,-7 0-51-16,1 1-83 0,0-4-84 0,-8-4-68 15,8 1-69-15,-7 0-109 0,-7-5-113 0,1 1-59 16,-1-4 1-16,1-1 53 0</inkml:trace>
  <inkml:trace contextRef="#ctx0" brushRef="#br0" timeOffset="47088.0602">19643 11672 189 0,'0'-11'546'0,"0"0"-1"0,0 0-126 0,6 2-130 0,-6 3-76 15,7-1-40-15,-1-1-29 0,0 4-16 0,-6-3-17 16,7 7-16-16,0 0-14 0,6 0-13 0,-7 0-9 0,0 7-11 16,7 1-7-16,1 3-6 0,-8 0-1 0,7 4-4 15,-6-1-5-15,-1 4-3 0,7 1-5 0,-7-1 0 0,-6 5-2 16,7-2-2-16,-7-2-1 0,7 2 0 0,-7-2-2 0,0-1 1 16,0 0 2-16,0 0 2 0,0-3 5 0,0-3 2 15,0 3 9-15,-7-9 12 0,7 2 17 0,0-1 20 16,0-3 15-16,0-4 16 0,7 0 15 0,-7 0 6 0,0 0 0 15,0-4-8-15,0 0-15 0,0-3-18 0,0-3-15 0,0-2-17 16,0 1-14-16,6-4-10 0,-6 1-5 0,8-5 4 0,-8 5 2 16,5-5 2-16,2 5-4 0,-1-4-1 0,0-1-4 15,8 1-2-15,-1-1-6 0,0 1-7 0,0 3-7 16,-1-2-4-16,2 2 0 0,-2 0-1 0,1-1 0 0,7 3-1 16,-6 1-1-16,-1 5 0 0,-7 1 0 0,7-2-2 0,0 4 0 15,-6 4-4-15,6 0 1 0,-7 4 0 0,7 4-2 0,0-2 0 16,-7 1 1-16,8 5 1 0,-8 1 0 0,7 3 2 15,0-1 1-15,-7 3 0 0,7 0 3 0,2-3-1 16,-10 3 2-16,8 0-1 0,-6-3-1 0,6 4 2 0,0-1-1 16,-6-4 1-16,5 1-1 0,1-1 0 0,0 1-1 0,1-1 2 15,-1-2 2-15,-1-1-3 0,1 0 2 0,8 1-2 0,-9-6-3 16,8-2-5-16,-7 3-9 0,7-3-12 0,-8 0-16 16,8-4-17-16,-1 0-22 0,-4-4-37 0,3 4-69 15,1-7-77-15,-5 3-63 0,5-6-51 0,-6-2-47 0,0 1-76 16,0 0-112-16,-6-4-47 0,5-3 10 0,-12 0 42 0</inkml:trace>
  <inkml:trace contextRef="#ctx0" brushRef="#br0" timeOffset="47635.0234">20254 11064 367 0,'-19'-4'520'0,"6"0"-39"0,0 4-166 16,6-4-102-16,1 4-44 0,-1-4-8 0,7 4 7 0,0 0 16 16,0-4 22-16,7 4 13 0,6 0 5 0,0 0 0 0,0 0-11 15,6 0-17-15,8 0-24 0,-2 0-25 0,8 0-31 0,-7 0-27 16,7 0-19-16,6 0-16 0,-7 0-7 0,0-2-10 16,8-3-1-16,-1 3 0 0,1 2-3 0,-1-5 1 0,-1 2-4 15,2-1 0-15,-8 0-3 0,7 4-1 0,0-4-6 16,-6 4-4-16,0-3 0 0,-8 3-4 0,1 0-3 0,-6-4-3 15,-2 4 0-15,-3 0-2 0,-9 0-1 0,7 0-3 16,-6 0-8-16,-1 0-9 0,-6 0-10 0,7 0-17 0,-7 0-19 16,-7-3-31-16,7 3-58 0,-13 3-63 0,0-3-60 0,-8 4-44 15,3-1-36-15,-2 1-22 0,-6-4-16 0,1 4-5 0,-2-4 18 16,0 0 26-16,2 0 33 0,7 0 34 0,-3 0 41 16,-5 0 55-16,7 0 82 0,-1 4 90 0,0-4 77 0,1 0 65 15,6 0 55-15,-1 0 37 0,2 0 17 0,-1 0-7 16,0 0-36-16,7 0-44 0,-1 0-33 0,0 0-20 0,7 0-14 15,-7 0-3-15,7 3 1 0,-6 2 10 0,6-5 14 0,0 7 15 16,0-1 12-16,0 6 10 0,0-1 7 0,6-1 0 16,-6 9-4-16,7-4-10 0,-7 6-14 0,7 1-11 15,0 5-9-15,-1 2-5 0,-6 0-2 0,6 0-5 0,1 4-3 16,-7 0 0-16,5 0-3 0,3 1-4 0,-8 3-4 0,7-6-7 16,-2 3-6-16,-5-1-3 0,8-1-5 0,-2-3-5 0,-6 5-5 15,7-1-3-15,-1-4-3 0,-6 0-3 0,6 1-7 16,1-1 0-16,-7-3-3 0,0 3-2 0,6-7-3 15,-6 3-5-15,0-6-2 0,7 3 0 0,-7-3-1 0,0-2-5 16,6 2-7-16,-6-1-13 0,0-3-27 0,7-1-66 0,0-3-93 16,-7 1-95-16,6-1-118 0,7-4-207 0,0-3-85 0,0 3-50 15,0-7-19-15,8 0 40 0</inkml:trace>
  <inkml:trace contextRef="#ctx0" brushRef="#br0" timeOffset="47822.5683">21472 11884 259 0,'-6'-8'844'0,"6"1"17"0,0 0-9 0,-7 0-6 15,14 3-358-15,-7 0-232 0,0 0-122 0,0 1-61 0,0-1-31 16,0 1-12-16,0 3-4 0,0 0-5 0,0-4-7 0,0 4-14 16,0 0-21-16,0 0-33 0,0-3-78 0,-7 3-108 15,1 0-100-15,0-4-139 0,-1 4-149 0,-7-4-106 0,-5 0-41 16,6 1-10-16</inkml:trace>
  <inkml:trace contextRef="#ctx0" brushRef="#br0" timeOffset="82629.2911">5497 9499 3 0,'-7'-3'171'16,"7"3"-23"-16,0-5-27 0,-6 3-25 0,6-2-27 0,-7 4-23 16,7-4-18-16,0 4-9 0,0-4 2 0,0 4-1 0,0-3 2 15,0-2 4-15,0 5 0 0,0-3 0 0,0-1-2 16,0 4-2-16,7-2-4 0,-7-3-8 0,0 5-3 16,6 0-2-16,-6-3-2 0,0 3 0 0,0-4 1 0,0 4-4 15,0 0 1-15,0 0 5 0,0 0-2 0,0 0 0 0,0 0 2 16,0 0 2-16,0 0 3 0,0 0 3 0,0 0 3 0,0 0 2 15,0 0 2-15,0 0 1 0,0 0 0 0,0 0 2 16,0 0-1-16,0 0-1 0,0 0-2 0,0-5-1 16,-6 5-2-16,6 0-2 0,0 0-1 0,0 0-1 0,0 0-5 15,0 0 1-15,0 0 0 0,0 0-2 0,0 0 0 0,0 0 2 16,0 0 2-16,0 0 2 0,0 0 4 0,0 0 1 16,0-3 1-16,0 3 2 0,0 0 1 0,0 0-3 0,0 0-1 15,0-3-2-15,0 3-3 0,0 0-3 0,0 0-1 16,0-4 0-16,0 4-2 0,-7 0 2 0,7-4 2 0,0 4 0 15,0 0 2-15,-7 0 1 0,7-3 4 0,0 3 1 0,0-3 1 16,-7 3 0-16,7 0 0 0,0 0-2 0,0 0-1 16,-6 0-2-16,6 0-1 0,0-5-2 0,-6 5 0 0,6 0 1 15,0 0 2-15,-7-4 2 0,7 4 2 0,0 0 1 16,-6 0 0-16,6 0 1 0,-6 0-2 0,6 0-4 0,-7-3-2 16,0 3 0-16,0 0-1 0,1 0-1 0,0 0 2 0,0 0 1 15,-1 0-1-15,-1 3-1 0,-3-3-1 0,4 0 0 16,0 0-2-16,-6 4-2 0,8-4 1 0,-3 0 0 0,-5 0 1 15,6 5 0-15,1-5 1 0,-7 3-1 0,0 0-2 16,7-3 0-16,-7 4-1 0,-1 0-1 0,1 2-1 0,7-1 0 16,-7-1 0-16,0 4-3 0,0-2 2 0,7 2-2 0,-9-1 2 15,10 3-2-15,-8-2 4 0,0 3 0 0,-1 4 2 16,8-1 1-16,-7 1 1 0,7 0 4 0,-7-1 0 0,6 5 1 16,-6-2 1-16,6 3 1 0,1-6 1 0,-1 4-1 15,2 5 0-15,-2-6-2 0,-1 3 0 0,3-3-1 0,-3 2 1 16,2 3-4-16,0 0 1 0,-1-4 3 0,7 4-1 15,-6 0-1-15,6-1-2 0,-7 6 1 0,7-6-1 0,0 5-2 16,-6 0 0-16,6-1-1 0,0 4-1 0,-7 1 0 0,7-1 1 16,0 0 4-16,0 4-1 0,0-4-3 0,-6 5-1 15,6-1-1-15,0 3-1 0,0-2 0 0,0-2 1 0,0 4-6 16,-7 1 1-16,7-1 3 0,0 2 2 0,0-1 2 16,0 3 1-16,7 0 2 0,-7 1-3 0,6-1 2 0,-6 0 2 15,7 1 0-15,-1 2 0 0,7-2-3 0,-6 3 0 0,5-5 0 16,-4 6-1-16,5-6 0 0,-1 6-3 0,1-1-1 15,1 0 0-15,-1 0-1 0,-7 3-1 0,7-2 0 0,-7-1 0 16,7-1 1-16,-6 1-1 0,0-3-1 0,-7 0 1 16,0 2 1-16,0-3 0 0,0-3-1 0,0-1 0 0,-7 1 1 15,0 0 3-15,-6-4 2 0,1-4 3 0,-1 0 6 0,-7 0 9 16,0-2 13-16,-5-2 10 0,-2 1 10 0,-5-4 10 16,6-1 7-16,-6-2 9 0,-8 4 7 0,7-6 2 0,-5-2 1 15,-2 3-1-15,1-7 0 0,8 3-4 0,-9-2-3 16,1-1-7-16,6-5-11 0,1 2-10 0,-1 1-13 0,8-7-12 15,4 2-9-15,2 0-9 0,-1-4-12 0,7 0-24 0,7 0-61 16,6-4-88-16,6 0-83 0,7-7-111 0,7 1-201 16,12-5-91-16,14-4-66 0,0-3-19 0</inkml:trace>
  <inkml:trace contextRef="#ctx0" brushRef="#br0" timeOffset="83754.4584">10355 9308 251 0,'0'0'264'15,"6"-3"-60"-15,-6 0-54 0,0-2-46 0,0 1-29 0,0 1-17 16,0-1-7-16,0 1 0 0,0-1 1 0,0-3 0 16,0 3 0-16,-6 0-1 0,6-3 1 0,0 4-3 0,0-2-3 15,-7 3-5-15,7-2-6 0,0 0-3 0,-6 0-1 0,6 1-2 16,0-1 0-16,-7 0 1 0,7 0-1 0,0 4 1 15,-6 0-1-15,6-2 0 0,-7 2-3 0,1 0-6 0,0 0-5 16,-1 2-3-16,-6-2-4 0,0 4-4 0,0 4-1 16,0-5-2-16,-6 5-1 0,-1-2 2 0,7 2-1 0,-6-1 1 15,5 5 0-15,-6-2 4 0,1 1-1 0,-1 0 1 16,7 0 1-16,-5 1 0 0,3 2 2 0,2-3 1 0,1 3 2 16,-1 1 1-16,6 4 0 0,-6-5 0 0,7 5 1 15,-1-1 0-15,7-4 0 0,-7 8-2 0,7-3 0 0,0-1-3 16,0 1 4-16,0 3 0 0,7-1 0 0,-7 1-1 0,7 1 0 15,-7 2 1-15,6-3 1 0,-6 4-1 0,7-1-4 0,-1-2 2 16,1 2 1-16,-1 0 1 0,7 5 0 0,-7-5 2 16,2 4 0-16,-3 2 2 0,10-2 2 0,-10 0-2 15,2 3-2-15,6 2 0 0,-7-1-1 0,8 0-1 0,-1 0 0 16,-7-1 1-16,7 2-4 0,0 2 1 0,-6-2-3 0,6 2 0 16,-7 1 0-16,6-1-1 0,-4 5-2 0,-1-4 0 15,6 3-2-15,-7 0 2 0,1 4 2 0,-1-4 0 0,0 4-2 16,1-4 0-16,-1 5 1 0,1-2 1 0,-1 5-2 15,1 0-1-15,-7-1-1 0,7 1-2 0,-7 2 2 16,6 2-1-16,-6-1-1 0,7 2-1 0,-1-3 0 0,0 1 0 0,7-2 0 16,-6-2 1-16,6-2 0 0,0 2-1 0,-5-7 0 15,-3 3 0-15,8-2 1 0,-7-1 0 0,1-3-1 0,0-1 0 16,-2-3 0-16,-5 1 1 0,0-5 1 0,-5 0 1 16,5-4 2-16,-14-3 3 0,8 1 1 0,-7-5 12 0,0 0 10 15,-7 1 11-15,1-4 9 0,-7-1 9 0,0 0 4 16,-6-3 2-16,-1 0 2 0,-6 1-11 0,0-1-10 0,-1-4-12 15,-6 0-14-15,8 0-26 0,-1-3-47 0,0 0-70 0,0 0-87 16,-1-1-152-16,1-3-127 0,1 0-95 0,-8 0-51 16,-6-3-18-16</inkml:trace>
  <inkml:trace contextRef="#ctx0" brushRef="#br0" timeOffset="84800.9423">6363 11778 396 0,'0'-4'402'0,"0"-3"-106"0,0 3-109 0,0 0-69 0,0 1-37 16,0-2-15-16,0 2-11 0,0 0-3 0,0 0 2 0,0 3 1 15,0-5-2-15,0 2-2 0,0 3-7 0,0 0-10 16,0 0-8-16,0 0-9 0,0 0-7 0,0 0-5 0,0 0 0 16,0 3-3-16,0 2 2 0,0 1 3 0,6 2 7 0,-6 3 8 15,7 4 5-15,-7 0 6 0,5 2 6 0,-5 5 6 16,8 0 6-16,-3 4 1 0,-5 3-1 0,0 1-3 0,7 3 0 16,1-4-1-16,-8 7-1 0,6-2-4 0,1-2-3 15,-7 4-5-15,6-2-2 0,0-1-3 0,1 0-4 0,-1 0-4 16,-6-4-3-16,7 5-3 0,-1-5 0 0,-6 0-2 15,0-4-1-15,7 1-1 0,-7 1 2 0,0-10 2 0,0 5 4 16,0-7 1-16,0 3 7 0,0-6 10 0,0-2 9 0,0-3 12 16,0 5 13-16,0-9 15 0,0 4 20 0,-7-3 17 15,7-4 2-15,-6 0 0 0,6 0-3 0,-7 0-7 0,-6-4-11 16,7 2-12-16,-7-3-16 0,-1-2-14 0,2-1-8 16,-1-3-8-16,0 0-3 0,-1 0-4 0,1 1-4 0,0-2-7 15,1 2-7-15,-2-1-6 0,1 0-4 0,0 3-3 16,7-3-5-16,0 8-1 0,0-4-2 0,-1 2 0 0,7 5-3 15,-8-3 1-15,8 6-1 0,0 2-1 0,-6-2 1 0,6 9 0 16,0 2 0-16,0 1 0 0,0-1 3 0,0 4 0 16,6 0 0-16,-6 4 2 0,8-2 9 0,-1-3-4 0,-7 2-1 15,12-1-3-15,-6 0 0 0,1 0-2 0,-1-4-1 16,1-2-1-16,-1 2-8 0,8-2 5 0,-8-2 1 0,0-3 0 16,7 1 1-16,-6 0 1 0,-1-4 1 0,1-4 1 0,0 0-1 15,-1 0 1-15,6-4 0 0,-4-4 3 0,-3 0 1 0,2 1-2 16,1-3-1-16,-2-2 3 0,1 1 1 0,-1-4 1 15,0 5 0-15,1-5 1 0,-7 1 0 0,6-1 0 16,1-4 2-16,-1 5-1 0,-6-3-8 0,7 1 0 0,-7-2-1 16,6 3-3-16,1 1-7 0,-7-1-6 0,7 3-20 0,-1-2-32 15,0 3-59-15,7 5-81 0,-6-6-80 0,6 4-75 16,0 1-104-16,0 3-170 0,0 1-78 0,-7 3-16 0,1 0 29 16</inkml:trace>
  <inkml:trace contextRef="#ctx0" brushRef="#br0" timeOffset="86285.0619">5035 13297 102 0,'5'-2'226'0,"-5"2"-24"0,0-4-27 15,7 0-25-15,-7 0-26 0,6 4-32 0,-6-3-21 16,0-1-16-16,7 0-8 0,-7 0-5 0,0 4 0 0,7-2-2 15,-7 2 6-15,0-5-2 0,0 5-3 0,0-3 0 16,0 3 1-16,0 0 0 0,0-4-5 0,0 4 3 0,0 0-6 16,-7 0-1-16,7-3 0 0,-7 3-7 0,7 0-2 0,-6 0-2 15,-1-4 2-15,7 4-2 0,-5 0-1 0,-2 0 6 16,-1 0 1-16,3 0 7 0,-3 0 4 0,2 0 1 0,0 0 2 16,-7 0 3-16,6 0 1 0,-6 0 1 0,7 0 2 15,-1 0-3-15,-6 0-3 0,7 0-4 0,-1 0 0 0,-6 0-4 16,7 0-4-16,0 0-5 0,-1 0-3 0,-6 0-3 0,6 0 0 15,1 4-2-15,-1-4-1 0,1 3-1 0,-1 1 1 16,1-1-4-16,-8 4 0 0,9-3 1 0,-3 4-1 0,1-1 0 16,2 1 1-16,-2-1-1 0,1 0 1 0,6 4 2 15,-7 3 1-15,0-2 0 0,7 2 2 0,-6 1 0 0,-1 3-1 16,1 1 1-16,6-1-2 0,-7 4-1 0,7 0 0 16,0 0-3-16,0 0 0 0,0 4-5 0,0-1 0 0,0-3-2 15,0 4-1-15,0-4 0 0,7-1-2 0,-1 2 0 0,-6-2-1 16,7-2 3-16,-1 0 2 0,1-5-1 0,0 1-1 15,-1-1 2-15,6-3 2 0,-5 1 4 0,1-2 3 0,-3-3 3 16,9 1 4-16,-8-1 0 0,7-3 7 0,-6 3 4 16,6-7 4-16,-7 3 1 0,8-3 0 0,-2 0-1 0,1 0-2 15,0-3 3-15,0 3 0 0,0-3-2 0,0-5-2 0,7 5 0 16,-8-5-1-16,1 1-2 0,2-4 2 0,-3 0 3 16,1 0-1-16,0 1 1 0,-6-2 0 0,6 1-2 0,-7-3 2 15,7 2 1-15,-7-2-1 0,1-1-4 0,7 4 0 16,-8-4-4-16,0 5-1 0,1-1 6 0,-2 0-3 0,-5 3-3 15,8 2-2-15,-8-2-3 0,7 4-2 0,-7-1 1 0,6 2-6 16,-6 0-11-16,0 3-1 0,0 0-3 0,0-4-1 16,0 8-1-16,7-4-1 0,-7 3-2 0,0 5 2 0,6-1 2 15,-6 0 1-15,7 5 1 0,-7-1 1 0,6 3 6 16,0 1-4-16,-6-1-2 0,7 1-3 0,-1 3 0 0,-6-3 0 16,0 4 0-16,7-4 0 0,-7-1-7 0,6 1 1 0,-6-1 4 15,0 1-1-15,7-4 0 0,-7 4 3 0,0-5 1 16,0-3-1-16,0 5-1 0,7-4 0 0,-7-2-1 15,0 2 3-15,0-1 1 0,0 1-2 0,0-5 0 0,6 1-2 16,-6-1-2-16,0 1-7 0,0-1-13 0,0-3-26 0,0 4-41 16,7-4-52-16,-1 0-62 0,-6 0-62 0,13 0-60 0,-7-4-75 15,7 1-123-15,0-1-68 0,-6-3-32 0,12 0 1 16</inkml:trace>
  <inkml:trace contextRef="#ctx0" brushRef="#br0" timeOffset="86629.0068">5536 13742 408 0,'6'-4'523'0,"1"-1"-65"0,-7 2-160 0,13 0-107 0,-7-1-52 16,0 0-26-16,7 1-12 0,-6 3-7 0,6-4-2 0,-6 4 1 15,-1 4-4-15,1-1-7 0,-1 1-12 0,0 0-13 16,1 2-11-16,0 3-7 0,-7 1-5 0,0 2-4 15,0 3-4-15,0-1-4 0,-7 1-3 0,0-1-3 0,7 4-2 16,-12-4-2-16,5 1 2 0,1 4-1 0,-7-5 3 0,-1 1 3 16,8 0 1-16,-1-1 3 0,-5-2 4 0,5-1 3 0,1-1 3 15,-1-2 0-15,1 3-3 0,6-4-2 0,-7-3 0 16,7 3-3-16,0-2-4 0,0-3-1 0,0 2 0 0,0-1 1 16,0 1 4-16,7 0 4 0,-7 0 2 0,6 0 5 15,7-4 3-15,-6 4 0 0,5-4-1 0,-5 0-4 0,13 0-4 16,-7 0-6-16,6-4-4 0,1 0-5 0,-1 0-6 15,2 0-4-15,4 0-7 0,1-3-10 0,0 5-27 0,0-6-41 16,0 0-56-16,0 4-53 0,0-3-48 0,1 0-52 0,-2-1-74 16,2-2-116-16,-8 2-78 0,7-3-28 0,-6 4 11 0</inkml:trace>
  <inkml:trace contextRef="#ctx0" brushRef="#br0" timeOffset="86879.2401">6011 13658 79 0,'-7'-4'515'0,"1"4"-5"0,-1 0-123 16,7-4-143-16,-6 4-85 0,6 0-43 0,0 0-20 0,0 0-7 16,-7 0 0-16,7 0 5 0,7 0 4 0,-7 0 4 15,0-4 2-15,6 4-2 0,1 0-8 0,6 0-10 0,-6-3-11 16,6 3-13-16,-1-4-11 0,8 4-11 0,-7-4-14 0,7 4-17 15,-1-4-31-15,-6 4-38 0,7-2-41 0,-1 2-43 16,1-5-42-16,6 2-52 0,-7-1-106 0,8-4-126 0,-8 5-56 16,0-5-24-16,7 1 7 0</inkml:trace>
  <inkml:trace contextRef="#ctx0" brushRef="#br0" timeOffset="87457.2611">6728 13280 439 0,'-7'-4'532'0,"-6"-4"-35"0,-1 1-175 15,1 4-124-15,7-4-65 0,-6 3-30 0,5 0-12 16,-7 0-1-16,8 4 3 0,-7-3 1 0,7 3-2 0,-7 0-6 15,6-4-10-15,0 4-11 0,1 4-11 0,-1-4-9 16,1 3-6-16,-7 1-5 0,8 4 0 0,-3 2 3 0,-5-3 7 16,6 8 5-16,1-3 7 0,-1 2 6 0,-6 5 3 0,7-4 1 15,6 2 5-15,-6 5 1 0,-1 0-3 0,0 0-3 16,7 0-4-16,-6 1-3 0,6 2-3 0,0-3-2 0,-7-1-7 16,7 6-9-16,7-6-5 0,-7 4-4 0,0-2-2 15,6 0-6-15,1-6-3 0,0 5-1 0,-1-3-4 0,0-5-1 16,7 4 1-16,-6-2 0 0,6-5 1 0,-7-1 0 0,9-2 2 15,-10 3 2-15,8-7 3 0,0-1 3 0,0 1 0 16,1-1-2-16,-2-3 1 0,7 0 0 0,-5-3-3 0,5-1-3 16,-6 1-4-16,7-1-4 0,-7-7-3 0,5 3 1 15,-3 2 0-15,4-6 7 0,-6 1-4 0,6 0-4 0,1-4-2 16,-7 4-1-16,0-4 1 0,6 1-2 0,-5-1 2 0,5 0-11 16,-6 1 4-16,0-1 2 0,-7 5 1 0,8-2 1 15,-1 1-1-15,-6 4-1 0,5-1 0 0,-5 1-3 0,6 4 3 16,-6-1 0-16,-1 1 0 0,1 3 1 0,-1 0 0 15,0 0 0-15,0 3 0 0,1-3 3 0,-7 7-3 0,6 0 2 16,1 5 1-16,0-1-1 0,0 0 1 0,-7 3-1 0,6 1-2 16,-6-1 0-16,0 1 1 0,7 0-1 0,-7-1-1 15,6 5 0-15,-6-4 1 0,5-1 0 0,-5 5 0 0,0-5 0 16,8 1 0-16,-8-4-3 0,0 3 2 0,7-2-2 16,-7-1-4-16,0-1-10 0,0 1-15 0,6 0-27 0,-6-3-48 15,7 0-59-15,-1-4-69 0,1 2-61 0,-1-3-52 0,1-3-70 16,5 0-106-16,2 0-75 0,-1-3-26 0,-7-3-3 15</inkml:trace>
  <inkml:trace contextRef="#ctx0" brushRef="#br0" timeOffset="87660.5019">7522 13551 364 0,'0'3'574'0,"6"1"8"0,-6 4-142 16,0-1-146-16,0 3-78 0,-6 5-40 0,6-1-11 15,0 5 9-15,-7 4 10 0,1-5 5 0,6 4-5 0,0 3-14 16,0-2-22-16,0 2-28 0,6 1-25 0,-6-1-27 0,7 1-19 16,6-1-17-16,0 2-15 0,0-2-31 0,0 4-75 15,0-4-69-15,-1 5-72 0,1-1-69 0,2 1-107 0,-3-1-185 16,-5 0-99-16,-7-3-35 0,0-1 40 0</inkml:trace>
  <inkml:trace contextRef="#ctx0" brushRef="#br0" timeOffset="88222.8737">4825 14518 161 0,'-13'0'532'15,"6"-4"6"-15,-5 4-138 0,6 0-166 0,-1 0-102 0,7 4-56 16,0 0-32-16,-7-1-15 0,7 1-3 0,0 0 1 0,7-1 7 15,0 2 8-15,-1-3 13 0,6 2 8 0,3-4 5 0,4 0 3 16,0 0-6-16,7 0-3 0,7-4-7 0,-1 2-11 16,1-3-9-16,5-2-3 0,2 0-1 0,5-4 0 15,1 4 0-15,0-4-2 0,6 0 1 0,0 3 1 0,0-3-2 16,0 5-7-16,0-2-6 0,0 0-5 0,1 4-3 0,-1 1-1 16,-1-1-2-16,2 4-3 0,-1 0 0 0,-7 0-1 15,8 0 0-15,-8 0-1 0,-5 4 0 0,-2-4-2 0,2 3 2 16,-8-3 0-16,-6 4 0 0,7-4 0 0,-14 0 1 15,7 0-1-15,-6 0 0 0,-7 4 4 0,0-4-3 0,0 0 12 16,-7 0 12-16,8 0 15 0,-7 0 17 0,5 0 17 16,-6 0 17-16,7-4 13 0,0 4 11 0,1 0 0 0,5-4-4 15,-6 1-9-15,7-1-11 0,6-4-13 0,0 6-10 0,0-6-12 16,0 0-9-16,6-3-7 0,1 4-5 0,1-4-7 16,-10 3-6-16,9-2-2 0,-7-2-5 0,0 5-5 0,0-1-3 15,-6 2-7-15,-7-2-9 0,7 5-13 0,-7-1-25 0,-7 0-55 16,1 4-81-16,-7 0-79 0,0 0-83 0,-7 0-99 15,-6 0-166-15,-8 8-77 0,-3-5-35 0,-3 9 21 0</inkml:trace>
  <inkml:trace contextRef="#ctx0" brushRef="#br0" timeOffset="88722.7691">5490 14891 60 0,'0'5'585'0,"7"-5"9"0,-7 0-33 0,6 0-192 16,-6 3-147-16,6-3-86 0,1 3-51 0,-1 2-23 15,1-5-9-15,-7 3-1 0,7 5 6 0,-7-1 11 0,0 1 8 16,-7 2-1-16,7 1-3 0,-7 7-6 0,-6-3-7 16,7 3-7-16,-13 4-7 0,5 0-15 0,-12 0-9 0,7 4-5 15,-7-1-4-15,0 1-1 0,-1 1-1 0,-5-2 0 0,6 0 1 16,-6 0 1-16,5 1-2 0,2 0 0 0,-1-1-1 15,6 2 0-15,1-2 1 0,-2-4-1 0,8-2-2 0,7-1 0 16,-7-2-2-16,7-2 1 0,-1 1 4 0,7-5-1 16,0 2 0-16,7-1 4 0,-1 0 5 0,7-4 2 0,0 4 2 15,7-4-2-15,-1 0 3 0,1 1 2 0,6-5 0 0,0 5-3 16,0-5-4-16,6-3-1 0,1 0-2 0,-1 0 1 16,8 0-5-16,-8 0-5 0,1-3-3 0,6-5-3 0,-7 5 0 15,1-1 1-15,-1 0 0 0,-5-3-2 0,-2 4-1 16,1-5 1-16,-6 1 1 0,-1 3 2 0,2-6 4 0,-8 2 5 15,0 1 10-15,-7-5 12 0,0 2 9 0,1 3 11 16,0-9 8-16,-7 5 9 0,6-3 0 0,-12-4-5 0,6 0-8 16,0-5-10-16,-7 2-9 0,0-6-10 0,1 2-8 0,0-4-8 15,-7-1-4-15,6-2 0 0,-6-2-3 0,-1 1-3 16,3 1 1-16,-4-1 0 0,2 0-2 0,1 3 0 0,-2 1-2 16,2 4 2-16,-1-1-2 0,-7 3 1 0,7 1-1 15,6 4-1-15,-5 3-1 0,5 1-1 0,1 7 0 0,-1-4-9 16,7 3-13-16,-6 5-30 0,6 0-48 0,0-1-61 0,6 4-66 15,-6 0-67-15,7 4-62 0,6-4-90 0,-1 0-167 0,-5 3-55 16,13 0-9-16,-7 1 30 0</inkml:trace>
  <inkml:trace contextRef="#ctx0" brushRef="#br0" timeOffset="89332.0463">6238 14844 247 0,'-12'-7'509'0,"-1"3"-19"0,0 0-154 0,0 1-132 0,-1-1-66 16,2 4-32-16,-1-4-12 0,6 4 1 0,-6 0 10 16,7 0 0-16,-1 0 0 0,-6 0-10 0,7 4-9 0,-1 0-15 15,-6 3-9-15,7 1-12 0,-1-1-8 0,0 3-2 16,2 2-4-16,-3-1 1 0,1 4 4 0,2-4 7 0,-3 7 6 15,3-4 7-15,-2 5 5 0,7-1 6 0,-7 4 5 0,1-4 3 16,-1 4 6-16,1 0 0 0,6-3-4 0,-7 2-6 16,7 5-7-16,0-4-6 0,0 5-3 0,0-2-8 0,7 0-6 15,-7-2-9-15,6 2-6 0,1 0-5 0,6-3-2 16,-6 4-6-16,-2-3-5 0,15-2-1 0,-7-3-3 0,1 4-2 16,-1-4-1-16,6 1-1 0,-6-4 0 0,7-1-2 0,-7 1 3 15,6-5-2-15,1-2-1 0,-1 3 2 0,-6-3-1 16,6-5 2-16,-4 1-3 0,3-4-4 0,-5 0 2 15,0 0-1-15,7-4 3 0,-7 1-1 0,0-1 3 0,-7 0-2 16,8-3 1-16,-1 0 4 0,-8-4-2 0,3 0-2 0,-3-1 0 16,2 2-2-16,1-5 0 0,-2 1 1 0,1-5 1 0,-7 4 0 15,6-4 6-15,0 2-3 0,-6-3-3 0,7 7 2 16,-1-5-2-16,1 2-4 0,-1 2 0 0,-6 3 0 16,7-4-4-16,-1 4 2 0,8 0 0 0,-8 5-1 0,7-2 2 15,-7 4 2-15,7 1-1 0,0 3 1 0,2 0-2 0,-10 0 0 16,14 3 2-16,-12 4 2 0,6 0 1 0,1 1-1 0,-2 3 2 15,1 4 1-15,0-1 3 0,-6 1 0 0,6 4 0 16,-7-1 0-16,7 3 1 0,-7-2-1 0,1 3-1 16,0-4 0-16,0 5-1 0,-1-6 0 0,-6 3 0 0,7-3 0 15,-7 2-1-15,6-1 1 0,-6-4 0 0,0 2-4 0,0-6 0 16,0 1 0-16,5-1 0 0,-5 2-3 0,0-4-1 0,0-5-5 16,0 5-11-16,8-4-20 0,-1-2-59 0,-1-2-94 15,7 0-98-15,7-2-120 0,-1-6-209 0,7-4-90 16,0 3-51-16,6-3-14 0</inkml:trace>
  <inkml:trace contextRef="#ctx0" brushRef="#br0" timeOffset="89878.9074">8225 13745 270 0,'0'-3'320'0,"-6"3"-51"0,6 0-57 0,0 0-61 16,0 0-48-16,0 0-32 0,0 0-18 0,0 0-12 0,6 0-6 15,-6 0-4-15,0 0-1 0,0 0-2 0,0 0 2 0,0 0 3 16,7 0 3-16,-7 0 7 0,7 0 4 0,-7 0 5 16,6 0 6-16,1 0 9 0,-1 0 7 0,6 0 7 0,-5-4 4 15,6 4 1-15,-6-5 1 0,6 5 4 0,0-3 1 16,7 3 5-16,-7-3-5 0,6-1-4 0,0 0-5 0,1 1-3 16,0-1-7-16,5 0-5 0,3 0-6 0,-3-3-10 0,-5 4-5 15,6-1-8-15,-1 1-4 0,-5-1-6 0,-1 0-4 16,8 0-13-16,-8 1-1 0,0-1-3 0,-5 1-2 0,6 3-4 15,-8-5-11-15,1 5-22 0,0 0-33 0,-6 0-38 16,6 0-49-16,-7 5-46 0,1-5-45 0,-1 0-60 0,1 0-98 16,-7 0-105-16,-7 3-43 0,1 1-6 0</inkml:trace>
  <inkml:trace contextRef="#ctx0" brushRef="#br0" timeOffset="90113.4447">8297 13958 252 0,'-7'3'510'0,"7"1"-25"0,-5 0-171 0,5-1-120 16,5 0-60-16,-5 1-21 0,7-4-1 0,0 5 11 0,-1-5 16 16,7 0 17-16,0 0 11 0,0 0 1 0,7 0-7 15,5-5-10-15,2 1-9 0,-1 4-13 0,-1-6-12 0,8 2-7 16,0 0-5-16,6 1-9 0,-6-1-4 0,6 0-8 0,-13-3-11 16,6 3-8-16,1 1-11 0,-7 3-12 0,0-4-11 15,-7 1-3-15,0 3-7 0,-4-4-7 0,3 4-7 0,-11 0-5 16,6-4-2-16,-6 4-5 0,-1 0-8 0,-6 0-14 15,7 0-35-15,-7 0-43 0,0 0-62 0,0 0-68 0,0 0-68 16,0-4-84-16,0 1-129 0,0-2-93 0,-7 2-44 0,7-1-10 16,0-2 34-16</inkml:trace>
  <inkml:trace contextRef="#ctx0" brushRef="#br0" timeOffset="102255.2547">9723 12514 218 0,'-5'-3'230'0,"5"3"-31"0,-7 0-36 0,-1 0-35 0,8-5-32 15,-6 5-18-15,-1 0-13 0,7 0-10 0,-6-2-7 16,0 2-5-16,6-4-1 0,-7 4 2 0,1-4 0 0,6 0-5 16,-7 4-5-16,1 0-1 0,-1 0-1 0,0-3 0 0,7 3 0 15,-7 0-1-15,1 0-1 0,6-4 3 0,-6 4 1 16,6-4 1-16,0 4 0 0,0 0-1 0,-6 0-1 15,6 0-1-15,0 0 0 0,0 0 0 0,-7 0 3 0,7 0 3 16,0 0 2-16,0 0 7 0,0 0 2 0,0 0 3 0,0 0 2 16,0 0 2-16,0 0 2 0,0 0-1 0,0 0-2 0,0 0-3 15,0 0-3-15,7 0-4 0,-7 0-4 0,0 0-6 16,0 0-5-16,0 0-6 0,0 0-4 0,6 0-3 16,-6 0-3-16,0 0 2 0,0 0 3 0,0 0 6 0,6 0 11 15,-6 0 11-15,6 0 13 0,-6-4 12 0,7 2 9 0,0 2 4 16,0-5 4-16,6 2-5 0,0-1-7 0,-1-4-6 15,1 5-11-15,7-5-7 0,0 2-4 0,-7-2-4 0,7 0-5 16,-1 5 1-16,-6-4 0 0,7-1 0 0,-2 1 1 16,2 0-4-16,0 0-4 0,0-1-2 0,-1 4-3 0,1-3-2 15,6-1-6-15,-7 6-6 0,1-6-5 0,-1 4-1 0,0 1-1 16,2-1-1-16,-9-4 0 0,8 4-1 0,-7 1-1 16,-6 0 1-16,6-2 1 0,-7 5 1 0,0-2-1 0,1 2-1 15,-7 0-3-15,6-5 1 0,-6 5-2 0,7 0 1 16,-7 0-3-16,0 0-1 0,0 0-3 0,0 0-9 0,0 0-18 15,0 0-33-15,-7 5-46 0,7-5-57 0,0 0-55 0,0 0-47 16,0 2-40-16,0-2-28 0,-6 0-19 0,6 0-22 16,0 5-27-16,-7-5-44 0,1 0-33 0,0 0-3 0</inkml:trace>
  <inkml:trace contextRef="#ctx0" brushRef="#br0" timeOffset="102692.7548">9912 12354 435 0,'-13'2'376'0,"0"-2"-107"15,1 0-103-15,-1 0-59 0,5 4-32 0,1-4-16 0,2 0-4 16,-2 0 0-16,1 4 0 0,-1-4-1 0,0 0-3 16,1 4-11-16,6-4-6 0,-7 3-9 0,7-3-7 0,0 4-8 15,0-4-4-15,0 4-2 0,-6 0-1 0,6-4 2 0,0 2 0 16,0 3 0-16,0-2 1 0,0-3 2 0,0 0 4 16,0 4 0-16,0-4 1 0,0 0 1 0,0 4-1 0,0-4 0 15,0 0 0-15,0 0-2 0,0 0-3 0,0 0-2 0,0 3-2 16,0-3-1-16,0 0-1 0,0 4-2 0,-7-4-2 15,7 4-2-15,-6-1 1 0,0-3-3 0,-1 4-2 16,0-1 0-16,-6 1-1 0,7 0 1 0,-7-1 1 0,-6 2 1 16,5-2 3-16,1 0 1 0,-6-3 1 0,6 4 0 0,-1-4 2 15,1 0 1-15,7 4-1 0,-7-4 1 0,7 0-1 0,-1 0 4 16,1 0 2-16,-1 0 3 0,1 0 3 0,6 0 3 16,-7 0 4-16,7 0 4 0,0 0 3 0,0 0 3 15,0 0 4-15,0 0 3 0,0 0 4 0,0 0 2 0,0 0 2 16,0 0 8-16,7-4 0 0,-7 4-3 0,6-4-6 0,7 1-4 15,-6 0-8-15,6-5-5 0,-1 4-6 0,1 0-10 16,1 1-7-16,5-4-1 0,-6 3-1 0,6 0-1 0,1-3 0 16,0 3 0-16,-1-4 0 0,1 6 2 0,6-6-2 15,-6 4 2-15,5-3-1 0,-4 3-2 0,-2 0 0 0,0 2-2 16,1-4-12-16,-7 4-18 0,0 2-20 0,0 0-20 0,-7 0-21 16,0 0-23-16,8 0-19 0,-8 0-20 0,1 0-23 15,-7 0-33-15,6 0-49 0,1 0-77 0,-7 0-67 16,0 2-27-16</inkml:trace>
  <inkml:trace contextRef="#ctx0" brushRef="#br0" timeOffset="103036.4217">9912 12448 134 0,'-6'0'456'0,"6"0"-70"0,-7 0-118 0,7 0-107 16,0 0-66-16,0 0-38 0,0 0-18 0,0 0-7 0,0 0 1 15,0 0 4-15,0 0 7 0,0 0 7 0,0 4 6 16,0-1 5-16,0 2 5 0,7 2 3 0,-7 1 6 0,0-2 5 16,0 5 6-16,6 3 0 0,-6 5 3 0,0-1 2 15,0 4 1-15,7 1 0 0,-1-2 1 0,-6 4-5 0,7 2-4 16,-7-2-5-16,6 1-1 0,1 3-4 0,-1-3-4 0,1 3-4 16,-1-4-8-16,1 1-2 0,-1 0-5 0,0 0 0 15,1-4-2-15,0-1-1 0,-1-2-2 0,1 0-2 16,-1-2-3-16,1 2 2 0,-1-5-3 0,-6-3-4 0,7 3-1 15,-7-6-4-15,6 4-3 0,-6-5-1 0,6 0-6 0,-6-3-6 16,0 0-5-16,8 0-1 0,-8-4-3 0,5 3-5 16,-5-3-9-16,0 0-14 0,8 4-32 0,-8-4-51 0,7-4-64 15,-2 4-63-15,8-3-54 0,0-5-58 0,1-3-84 16,-1 1-134-16,-1-7-68 0,1 3 2 0,1-1 36 0</inkml:trace>
  <inkml:trace contextRef="#ctx0" brushRef="#br0" timeOffset="103270.7414">10394 12815 203 0,'0'0'529'0,"-7"3"3"15,7 0-129-15,-6-3-157 0,6 5-90 0,0 2-46 0,-5-4-18 16,5 5 12-16,0-5 30 0,-8 9 20 0,8-5 21 16,0 0 14-16,0 4 1 0,0 4-3 0,0-5-4 0,8 9-23 15,-3-5-34-15,-5 1-21 0,6 4-19 0,1-1-14 16,-1 4-15-16,1-4-14 0,0 1-9 0,-2 3-8 0,3-4-5 15,-1 0-5-15,-1 1-6 0,0-4-5 0,0 2 0 0,8-3-1 16,-7 3-2-16,-1-3-2 0,0-3-10 0,1 0-22 16,-1-1-57-16,7 2-71 0,-6-5-67 0,-1 1-61 0,1-6-65 15,0 2-89-15,-1-8-147 0,7 2-75 0,-8-6 2 16,-5 1 36-16</inkml:trace>
  <inkml:trace contextRef="#ctx0" brushRef="#br0" timeOffset="103958.308">9039 8646 10 0,'7'0'154'0,"-7"0"-3"0,6 0 1 16,-6 0 1-16,7 0-2 0,6 0-6 0,-6-4-14 0,5 4-17 15,8-4-22-15,-7 1-13 0,8-1-12 0,-3 0-7 16,7-3-5-16,-4 2-4 0,5-1-5 0,0 3-1 0,0-5 0 16,-6 4 1-16,4-4-1 0,4 6 1 0,-3-6-1 0,2 1 0 15,-8 3-2-15,7-4-3 0,-6 5-5 0,-1-1-6 16,-6-3-4-16,7 4-6 0,-7-1-5 0,0-1-5 0,-6 5-2 16,6-3-5-16,-7 3-1 0,-6 0-1 0,7 0-3 0,-1 0-10 15,-6 0-12-15,7 3-19 0,-7-3-19 0,0 5-24 16,0-1-43-16,0-1-62 0,0-3-100 0,0 4-92 15,-7-1-57-15,1-3-23 0</inkml:trace>
  <inkml:trace contextRef="#ctx0" brushRef="#br0" timeOffset="104254.8854">9384 8613 26 0,'-6'2'303'0,"0"3"-79"0,-1 2-62 16,7 1-39-16,-6-1-22 0,-1 0-7 0,7 1 0 0,-7 2-1 15,7 1 0-15,-6 1-2 0,6 2-2 0,0 1-3 0,0 0-5 16,6 2-5-16,-6-1-9 0,7 2-5 0,-7 0-4 16,7 0-4-16,-1-3-4 0,-6 4-2 0,7-2-2 15,-1 2 2-15,-6-4-2 0,6 3-4 0,1 0-2 0,-1-3-2 16,1-1-4-16,-7 5-7 0,7-4-4 0,0-1-6 0,-7 1-3 16,6-4-4-16,-6 4-1 0,6-1-3 0,-6-3-1 0,7 3 2 15,-7-2-2-15,0 3-1 0,6-5-1 0,-6 1-1 16,0 4 0-16,7-3 0 0,-7-2-2 0,0 1-1 15,6 0-7-15,-6 1-12 0,0-2-20 0,7 1-23 0,-7-3-23 16,6 2-31-16,1-3-51 0,0 1-80 0,-2-4-142 0,2-1-77 16,6-3-29-16</inkml:trace>
  <inkml:trace contextRef="#ctx0" brushRef="#br0" timeOffset="104661.1948">9503 9026 168 0,'-8'-7'476'15,"8"0"-49"-15,-7 0-150 0,7-1-105 0,0 1-54 0,0-1-34 16,0 4-18-16,7-3-8 0,-7 0-6 0,8 4-4 0,-3-1-5 16,-5 0-5-16,8 0-2 0,4 1-3 0,-5 3-1 15,-1-4-4-15,1 4-2 0,-1 0-3 0,7 0-2 0,-6 4-5 16,-1-4-2-16,1 3-3 0,-1 1-1 0,1 0 0 15,-1 3-1-15,-6-3-2 0,7 6 2 0,-7-2 0 0,6 3 0 16,-6-3 1-16,0 2-2 0,0 1-1 0,0 1 1 0,0 3-2 16,0-5-2-16,0 1 0 0,-6 0-1 0,6 1 0 15,0-2 1-15,0 1 1 0,0-3-3 0,-7 2-1 0,7-2 1 16,0-1 1-16,0 0 6 0,0 0-3 0,0-3-1 16,0 1-2-16,0 2 1 0,0-4 0 0,0 1 1 0,0-4 2 15,0 3 0-15,7-3 14 0,-7 4 15 0,0-4 19 0,6 0 20 16,0 0 19-16,0 0 19 0,1 0 16 0,7-4 8 15,5 1 0-15,-6-1-6 0,14 1-14 0,-2-4-18 16,8 2-19-16,-1-2-18 0,1 0-18 0,7-1-15 0,-2 1-11 16,1 0-11-16,7 0-16 0,-14 3-34 0,8-4-48 0,-8 1-59 15,1-1-55-15,-8 6-57 0,2-6-69 0,-1 1-110 0,-6-1-119 16,-7 1-50-16,-1 0-1 0</inkml:trace>
  <inkml:trace contextRef="#ctx0" brushRef="#br0" timeOffset="211910.0747">8180 15874 53 0,'-7'-4'444'0,"7"0"-76"16,-7-3-106-16,7 3-99 0,-6-3-64 0,0 4-33 0,6-5-23 16,-7 1-9-16,7 3-4 0,0-3 3 0,-5 3 3 0,5 0 6 15,0-3 4-15,0 3-1 0,-8 4-3 0,8-3-2 0,0-1-4 16,0 4-5-16,8 0-6 0,-8-3-9 0,0 3-5 16,0 0-4-16,0 0-2 0,0-4-1 0,0 4 0 15,5 0-1-15,-5 0 0 0,0 0 3 0,0 0 3 0,0 0 4 16,0 0 8-16,0 0 10 0,0 0 10 0,0 4 11 0,0-4 14 15,0 0 10-15,0 0 11 0,0 0 8 0,0 0 7 16,0 3 2-16,0-3 0 0,0 0-4 0,0 0-2 0,-5 0-8 16,5 0-11-16,0 0-10 0,0 0-11 0,0 0-12 15,0 0-12-15,0 4-9 0,0-4-9 0,-8 0-6 0,8 3-4 16,0-3-2-16,0 0 0 0,0 0-1 0,0 0 1 0,0 4 4 16,-6 0 5-16,6-1 6 0,-7 5 2 0,0-1 5 15,-6 4 4-15,1 0 5 0,-1 3 5 0,0 1 3 0,-1-1 2 16,-5 6-2-16,0-3 3 0,-7 2-1 0,6 3 2 15,0 0-4-15,-6-1-4 0,0 1-3 0,0 5-5 0,7-6-2 16,-8 1-1-16,1 4-2 0,7-4-5 0,-7 3 0 0,0-3-2 16,-1 4-3-16,8 0 0 0,-7-4-3 0,6 0 0 15,-5 0-4-15,12-4-1 0,-7-4-1 0,7 2-1 0,0-2 1 16,0-3-2-16,6 1 0 0,1-6-2 0,-1 2 0 16,7-5-2-16,-6 5-1 0,6-4 0 0,0-2 0 0,0 3 0 15,0-2 0-15,0 1-1 0,0 0 0 0,6-1 2 0,-6 1 2 16,7 0 1-16,6-1 3 0,-6 1 0 0,5-1 1 15,1 1 1-15,7 1 2 0,-8-3 2 0,16 3 0 16,-9-2 2-16,7-3 1 0,6 4 0 0,-6-4 0 0,7 3-1 16,6-3-2-16,-6 0-2 0,5 0-2 0,1 0-1 0,1 4-1 15,-1-4-2-15,0 4-2 0,7 0 1 0,-8-1-2 16,2-3 1-16,6 4-1 0,-7-1-2 0,-1 2 0 0,2-3 2 16,-1 2-2-16,-7 0 1 0,1-4-1 0,-1 4 0 0,-5-1 0 15,5-3 1-15,-12 4-1 0,-1-4-1 0,0 4 1 0,-6-4 1 16,1 0 1-16,-8 0 0 0,1 0 4 0,-2 0 3 15,2 0 4-15,-7 0 2 0,0-8 2 0,6 5 1 16,-6-5 2-16,0-3 2 0,-6 4-3 0,6-8-3 0,-7 0-3 16,2 1 0-16,-2-4 1 0,1 0-3 0,-1-5-1 0,-6 2-1 15,6-5 0-15,-5 0-2 0,-1 1 0 0,6-4-3 0,-6-1 1 16,0-3-2-16,1 4 0 0,-1-5-1 0,-2 2 2 16,9-1-1-16,-7-1 1 0,0 9-1 0,0-4-1 15,7 3 0-15,-8 4 0 0,8 0-1 0,-7 4-1 0,7-1 0 16,-7 1-1-16,6 7 2 0,1-4-1 0,6 5-1 0,-7 2 1 15,1 1-1-15,6 0 2 0,-7 3 0 0,7 0-1 0,0 4-1 16,-8-3-1-16,8 3-6 0,0-4-9 0,0 4-11 16,0-4-16-16,0 4-20 0,8 0-45 0,-8 0-59 15,7 4-64-15,-1-4-61 0,1 4-50 0,6-4-57 0,0 0-86 16,6 0-141-16,-6 0-34 0,7 0 7 0,-1 0 37 0</inkml:trace>
  <inkml:trace contextRef="#ctx0" brushRef="#br0" timeOffset="213066.3664">9331 15712 190 0,'0'-3'371'16,"8"-1"-85"-16,-8 4-92 0,6 0-69 0,-6-4-39 0,0 4-19 16,0-3-9-16,0 3-3 0,0-4-2 0,0 4 0 15,-6-4-2-15,6 4-2 0,-8-3-3 0,8 3-5 16,-5 0-3-16,-2-4-5 0,1 4 0 0,0 0 0 0,-7 0 2 15,6 0 1-15,-6 4 1 0,6-4 2 0,-12 3 3 0,13 1 4 16,-8 3-1-16,-5-3 0 0,6 0 1 0,0 3 0 0,-7 1 0 16,7-2-2-16,-7 2-3 0,8 3-2 0,-2 1-4 15,-5-3-4-15,6 3-1 0,-7-1-2 0,7 4-1 16,0-1-4-16,1 1 3 0,-1-1 2 0,-1 1 2 0,8 3 0 16,-2-3-2-16,-4 4 3 0,6-5 1 0,0 5 5 0,-1-1-4 15,7-4-1-15,-7 8 0 0,7-3 3 0,0-2 3 16,0 6 0-16,0-5-3 0,0 4 0 0,0 0 0 0,0 0-1 15,7 0-2-15,0-1-5 0,-1 2-1 0,0 3-5 16,1-4 0-16,6 3-2 0,-7 0-1 0,8-2 0 0,-1 3-1 16,-1-4 2-16,8 3-3 0,-7 0 2 0,7-2 1 0,-1 2 1 15,1-2 3-15,-1-2 3 0,7-2 2 0,-6-1 2 16,6 1 1-16,-7-5 2 0,7-2 1 0,-6-2 3 16,6 2-2-16,-7-5 2 0,1 1 3 0,0-6-1 0,-7 2 3 15,-1-4 5-15,8 0 1 0,-6-4 2 0,-2 2 1 0,1-6 1 16,0 1-3-16,0-5 1 0,1 2 0 0,-2-2-3 0,-4-2-7 15,-3-1-3-15,3-3-5 0,4-1-4 0,-5 1-4 16,-1-4-6-16,1 0-5 0,-1-4-4 0,1 4-2 0,-1-3-3 16,1 3 0-16,-1-4-2 0,-6 4 1 0,7 4 2 15,-1 3 0-15,-6 0 0 0,7 5 1 0,-7-2-1 0,0 5 0 16,6 0-1-16,-6 4-1 0,0-1-3 0,0-1-1 0,7 5 2 16,-1 0-3-16,-6 5 0 0,6-1-1 0,7 3 3 15,-6 0 0-15,0 8 0 0,6-5 0 0,0 5-1 0,-7 0 1 16,7-1 1-16,1 5-1 0,-7 0 0 0,5 2-2 15,-6 2 1-15,7-6 0 0,0 5 1 0,-6 4-1 0,6-4-1 16,-7 0 2-16,1 0 0 0,-1-1 0 0,1 6 2 0,-1-6 0 16,1 1 0-16,0 0 0 0,-1-3 3 0,1-1-2 0,-7 1 2 15,5-5-2-15,-5 1 0 0,7-4-2 0,1 4-1 16,-8-9 0-16,5 5-7 0,3-3-8 0,-2 0-18 0,0-2-26 16,7-2-55-16,0 0-72 0,0-4-72 0,7 0-61 0,-1-4-55 15,0 0-75-15,1-6-115 0,6-2-75 0,-7-2-16 0,2-1 30 16</inkml:trace>
  <inkml:trace contextRef="#ctx0" brushRef="#br0" timeOffset="213363.1824">10504 15855 370 0,'0'-4'509'0,"-6"4"-69"0,6-3-165 15,0 3-102-15,0 0-51 0,0 0-25 0,0 0-9 16,0 0 1-16,0 0 9 0,6 0 4 0,1-3 5 0,6-1 5 16,1 0 5-16,5 0 5 0,1-3 8 0,-1 3 4 0,7-3-2 15,1 0 1-15,4-1-2 0,-5 1-4 0,7 0-11 16,0-1-16-16,-1-3-17 0,-5 5-17 0,4-2-14 0,3 0-11 16,-9 1-14-16,3-1-9 0,-3 5-4 0,1-4-5 15,0-1-3-15,-7 5-2 0,0-1-4 0,1 0-1 0,0 1-12 16,-7-1-27-16,0 0-39 0,0 4-52 0,-6 0-53 0,5 0-50 15,-12-3-42-15,7 3-33 0,-7 0-24 0,0 0-16 16,-7 0-26-16,1 3-45 0,-7 1-52 0,-6 3-13 16</inkml:trace>
  <inkml:trace contextRef="#ctx0" brushRef="#br0" timeOffset="213628.8583">10734 15874 462 0,'-15'7'455'0,"2"0"-146"0,0 0-127 0,7-3-74 15,-1 3-37-15,1-2-19 0,6-2-3 0,0 1 1 0,0-4 7 16,0 2 10-16,6 3 10 0,7-2 8 0,0-3 7 0,0 4 3 15,7-4-2-15,7 0 4 0,-8-4 1 0,7 4-4 16,0 0 1-16,6-3 3 0,1-2 5 0,-7 3 10 0,7-2 13 16,-1 1 6-16,1-5 10 0,0 0 3 0,0 4 3 15,-1-3-5-15,0 0-7 0,-6 0-12 0,0-1-17 0,1 5-16 16,-2-5-19-16,-12 5-13 0,7 0-14 0,-6-1-9 16,-9 0-8-16,2 4-8 0,-1 0-7 0,-6-4-3 0,7 4-2 15,-7 0-3-15,6 0 1 0,-6 0-5 0,0 0-3 0,0 0-10 16,0 0-16-16,0 0-27 0,0 0-55 0,0 0-75 15,0 0-81-15,0 0-68 0,7 0-82 0,-7 0-154 0,7-3-86 16,-7-1-49-16,6 0 6 0</inkml:trace>
  <inkml:trace contextRef="#ctx0" brushRef="#br0" timeOffset="214394.4342">12641 15400 45 0,'-13'5'180'0,"0"-2"-16"0,-7 5-14 0,8-5-16 0,-2 1-12 16,1 3-21-16,0-3-14 0,1-1-7 0,-2 1-7 0,1 3-3 16,-6-2-8-16,6 1-6 0,0-2-5 0,-1 3-5 15,-5 1-4-15,13-4-2 0,-7 4-3 0,-1-2 0 0,1-2-2 16,7 3 4-16,0-3 0 0,-1 4 0 0,1-6 1 16,-1 3-2-16,0-2 1 0,7 1 0 0,0 0 6 0,0-1 2 15,0 1 6-15,7 0 8 0,0 3 11 0,-1-4 10 0,1 1 9 16,5 0 7-16,8-1 4 0,0-3 3 0,5 0 0 15,-4 0 3-15,11 0-1 0,-6 0-2 0,6-3-3 16,1 3-1-16,6-4 0 0,-6 0 2 0,6-3-2 0,-1 4-4 16,2-5-4-16,-8 5-1 0,7-5-7 0,1 5-8 0,-8-2-9 15,0-1-9-15,1 2-6 0,-8-3-10 0,-5 3-7 0,1 0-8 16,-2 4-4-16,-13-4-2 0,7 4-2 0,-7 0 0 16,1 0 0-16,-7 0 4 0,0 0-1 0,7 0 1 15,-7 0 3-15,-7 0 0 0,7 0-2 0,0 0-5 0,0 0-4 16,-7 0-3-16,1 0-1 0,6 0-5 0,-6 0-8 0,-1-2-7 15,1 2-13-15,0 0-11 0,-1 0-35 0,7 0-65 0,-6 0-78 16,-1-6-77-16,7 4-69 0,7-2-94 0,-7-7-171 16,6-1-76-16,7-2-23 0,-7-1 28 0</inkml:trace>
  <inkml:trace contextRef="#ctx0" brushRef="#br0" timeOffset="214894.7008">14302 14299 108 0,'-7'-23'489'0,"1"5"10"0,0 3-164 16,-8 1-136-16,2-1-73 0,-1 1-36 0,-2 2-14 0,3 2-1 15,-8 2-2-15,1-3-5 0,6 7-1 0,-7-3 0 0,1 3-2 16,0 1-8-16,5 3-10 0,-5 0-12 0,6 3-9 0,0 1-5 16,-1 7-3-16,2-4-5 0,-1 7 0 0,6 1 7 15,1 4 4-15,-1 3 7 0,1 0 8 0,-1 4 15 16,7-1 10-16,0 4 12 0,-7 5 12 0,7-2 9 0,7 1 12 16,-7 4 10-16,0 0 8 0,7 3 2 0,-7 4 3 0,6-3-5 15,1 6-5-15,-1-3-7 0,6 4-8 0,-4-5-9 16,4 9-15-16,2-4-10 0,5-1-12 0,1 0-6 0,0 4-9 15,-1-2-10-15,0 2-9 0,7 4-8 0,0 0-4 16,1-1-3-16,6 9-1 0,-7-5-3 0,-1 5 2 0,1 0-2 16,7-1-1-16,-7 3 1 0,0-3-2 0,-7 5-1 0,1-9-2 15,0 1-2-15,-1-1 0 0,-13-10-1 0,8 0 2 16,-14-4 0-16,0-4-1 0,-7-3 1 0,-6-1 1 0,0-3 2 16,-6-4 4-16,-14-3 3 0,7 0 3 0,-13-1 5 15,6-6 7-15,-12-2 7 0,0-1 5 0,-2-2 2 0,2-3 1 16,-7 1 1-16,0-5-2 0,6 0-2 0,1-3-4 0,-1 0-7 15,6-4-5-15,8 0-4 0,0-4-4 0,12 0-6 16,1 4-16-16,6-4-22 0,6-3-23 0,7-1-31 0,13-3-56 16,7 1-93-16,-1-5-95 0,14-3-81 0,-1 3-105 15,7-3-164-15,1 3-63 0,-1 4-32 0,-8 4 19 0</inkml:trace>
  <inkml:trace contextRef="#ctx0" brushRef="#br0" timeOffset="215300.8572">13944 17244 66 0,'-13'0'523'0,"-1"0"8"0,1 0-109 16,8-3-148-16,-8 3-90 0,6-5-56 0,7 5-33 16,-8 0-15-16,8-4-8 0,0 4-8 0,0 0-8 0,8-3-9 15,-8 3-6-15,7-5-3 0,-1 3 1 0,1 2 10 0,5-4 12 16,1-3 12-16,7 3 13 0,-1-4 9 0,1 2 10 0,6-1 9 15,-1-5 6-15,2 4-5 0,5 1-8 0,1-3-5 0,-1-2-5 16,1 1-5-16,0 5-6 0,0-6-7 0,-1 1-10 16,0 0-6-16,1 4-8 0,-1-5-7 0,-5 6-10 0,-2-6-8 15,2 5-9-15,-2 3-9 0,2-3-13 0,-8 0-21 0,2 3-40 16,-2-3-62-16,-6 3-71 0,0 0-64 0,-7 4-57 0,7-3-60 16,-13 3-87-16,6-3-128 0,-12 3-47 0,0 0 7 15,-7 0 41-15</inkml:trace>
  <inkml:trace contextRef="#ctx0" brushRef="#br0" timeOffset="215519.7171">14315 17104 489 0,'-7'4'547'16,"1"-1"-46"-16,-1 6-176 0,7-6-122 0,0 0-74 0,0 5-43 15,0 3-24-15,0-4-3 0,7 0 7 0,-7 4 11 0,6 0 21 16,1 3 22-16,-1-2 18 0,-6 3 14 0,13-1 8 0,-6 5-3 16,0-1 5-16,-1 0-10 0,0 0-16 0,1 4-16 0,-2 0-19 15,3 1-18-15,-2-1-13 0,8 0-7 0,-8-1-18 16,1 4-5-16,-1-2-5 0,0 0-8 0,1-2-4 0,-1 2-5 15,1-6-6-15,-1 5-6 0,1-3-2 0,0-2-3 0,-7-1-1 16,6 2-4-16,1-4-8 0,-1 1-15 0,-6-7-34 0,6 3-59 16,1-4-70-16,6 4-71 0,1-4-61 0,-9 0-73 0,15-3-104 15,-7-4-131-15,1-4-48 0,-1-3 11 0</inkml:trace>
  <inkml:trace contextRef="#ctx0" brushRef="#br0" timeOffset="215738.5137">14810 17412 565 0,'0'-7'753'0,"0"0"22"16,-7 0-5-16,7 3-231 0,0-1-198 0,0 2-143 0,0 3-86 16,0 0-51-16,7 3-24 0,-7 6-10 0,0-2 2 0,7 3 4 15,-7 2 10-15,6-2 5 0,-6 5 5 0,0 4 4 16,6-2 1-16,-6 2-5 0,7 3-6 0,-1 0-8 0,1 0-9 16,-1 4-7-16,1-1-6 0,0 1-4 0,6 3-5 0,-8-3-1 15,10 3-2-15,-2 0 0 0,-8-4-2 0,9 6-3 16,5-6-3-16,-6 1-11 0,0-4-19 0,7-1-39 0,-7 2-64 15,6-4-82-15,1-2-76 0,-7-5-73 16,6-2-104-16,-6-3-164 0,1-3-68 0,-2 0-26 0,-5-8 33 16</inkml:trace>
  <inkml:trace contextRef="#ctx0" brushRef="#br0" timeOffset="216722.5167">13026 13261 16 0,'-7'0'450'0,"-1"-3"-41"0,3 3-143 0,5-4-110 0,-8 4-56 16,8 0-27-16,-5-3-16 0,5 3-6 0,0 0-5 0,0 0-4 16,0 0-2-16,-7 0-5 0,7 0-2 0,7 0-6 15,-7 0-1-15,0 0-1 0,5-4 2 0,3 4 5 0,5-4 8 16,-1 0 7-16,2 1 4 0,6-4 7 0,5 3 6 15,-5-3 6-15,6-1 3 0,0 1 0 0,0 0-3 0,7-1-2 16,-7-4 2-16,6 6 1 0,0-5 0 0,2 3-2 0,-2-3 0 16,1 1 1-16,-1-2 4 0,1 5 1 0,-8-3-1 15,8 2-4-15,-7-3-7 0,1 4-6 0,-8-1-7 16,0 4-7-16,-5 1-10 0,-1-2-9 0,-7 3-4 0,0-2-8 16,0 1-4-16,1 3-2 0,-7 0-3 0,8 0-9 0,-8 0-21 15,6 0-33-15,-6 3-39 0,0 1-39 0,0 3-37 0,0-4-33 16,0 6-28-16,-6-3-22 0,-2 2-23 0,1-1-47 15,-5 1-97-15,6-1-42 0,-7 0-18 0</inkml:trace>
  <inkml:trace contextRef="#ctx0" brushRef="#br0" timeOffset="216956.8075">13507 13199 109 0,'-7'4'435'0,"7"0"-87"16,-6 2-116-16,0-1-87 0,-1 2-49 0,1 4-24 0,-1-4-10 15,1 4-3-15,6 1-1 0,-7-2 0 0,0 1 4 16,1 7 3-16,6-3 4 0,-7 4 8 0,7-1 6 0,0 0 4 15,-6 4 2-15,6-1 4 0,0 2 0 0,0-2 3 0,0 2 2 16,0 2-3-16,0 2-4 0,6-2-3 0,-6 0 0 16,0-3-2-16,0 4-3 0,7-3-6 0,-1 2-13 15,-6-4-11-15,7 2-7 0,0-2-9 0,-1 2-9 0,1-5-8 16,-1 4-11-16,7-4-4 0,-7 1-19 0,7-4-40 0,1-1-56 16,0 1-49-16,-2-5-49 0,7 2-57 0,-5-5-106 0,-1 1-137 15,-1-5-79-15,1 1-11 0,-6-8 25 0</inkml:trace>
  <inkml:trace contextRef="#ctx0" brushRef="#br0" timeOffset="217222.4312">13865 13635 280 0,'6'0'453'0,"2"0"-110"0,-1-4-138 15,-1 8-74-15,1 0-37 0,-2 0-18 0,2-1-9 0,-1 5 1 16,1-4 0-16,-7 6-3 0,7 1-5 0,-7 0-6 0,0 3-2 15,0 5 0-15,0 0 1 0,-7-2 0 0,7 3-2 0,-7 1 1 16,1-3 2-16,-1 4 3 0,7-8-2 0,-5 5-4 16,5-4-2-16,-7-1-2 0,7 1-1 0,0-3-2 15,0-2 1-15,0 1 2 0,0-3 8 0,7-1 16 0,-2 0 13 16,2-4 16-16,-1 6 15 0,8-9 8 0,-1 3 8 0,6-3 1 16,1 0-7-16,-1 0-15 0,1-3-18 0,6-2-17 15,0 1-18-15,0-2-16 0,6 2-15 0,1-3-15 0,-1-1-28 16,0-3-51-16,1 4-68 0,0-4-70 0,-1-1-66 15,1 3-85-15,0-3-169 0,-1-3-95 0,-6 5-50 0,7-2-2 16</inkml:trace>
  <inkml:trace contextRef="#ctx0" brushRef="#br0" timeOffset="217941.1269">15117 14620 96 0,'0'-6'436'0,"0"1"-63"0,0-2-87 0,0 0-88 16,0-1-54-16,-7 5-27 0,7-4-11 0,0 0 0 0,0 3 13 15,0-4 5-15,-8 5 4 0,8-5 3 0,-6 4-3 16,6 2-7-16,-7-3-7 0,7 2-13 0,-6-1-23 16,0 4-11-16,-1 0-15 0,1 0-11 0,-1 4-11 0,-6 4-10 15,-7-2-7-15,8 5-5 0,-8 3-2 0,1 1-3 0,-1 7 1 16,1 1 2-16,0 2 2 0,-9 1 4 0,10 7 2 16,-2 0 5-16,-6 0 7 0,6 7 5 0,-6-4 7 0,7 5 13 15,-1-1-1-15,1 4 3 0,-1 0 3 0,7 0 3 16,0 0 1-16,0 4 6 0,0 0 1 0,7-5-11 0,-1 5 6 15,0 0 2-15,7 0 0 0,7-5 0 0,0 0-3 0,-1 2-5 16,7-5-7-16,6 4-1 0,1-7-5 0,0 0-3 0,5 0-3 16,8-5-8-16,0 2-3 0,6-5-6 0,-1 0-2 15,9 0-3-15,5-7-2 0,-7-1-2 0,13 2-6 16,-5-5 1-16,5-3-6 0,2-4-16 0,-2-3-30 0,-6-1-65 16,0-4-86-16,7-3-83 0,-14 0-86 0,8-7-132 0,-14 0-126 15,-1-4-93-15,-5 0-22 0,-7-7 30 0</inkml:trace>
  <inkml:trace contextRef="#ctx0" brushRef="#br0" timeOffset="218441.4198">15709 14983 168 0,'0'-4'484'0,"-7"4"5"0,1 4-172 0,6 0-133 15,-7 0-69-15,0 7-30 0,-6-1-7 0,7 1 2 0,-7 4 6 16,0 4 12-16,0 3 5 0,0-1 1 0,0 5-1 0,0 0-5 16,0 3-9-16,-1 1-6 0,1 2-7 0,7-2-4 15,-7 2-2-15,7-3 3 0,-1 0 1 0,-6 6-2 16,13-10 1-16,-7 0-1 0,1 2-2 0,6-10-2 0,-6 2 4 16,6-4-13-16,0-1-8 0,0-6 1 0,0-1 8 0,0-4 8 15,0 5 9-15,0-8 8 0,6 0-5 0,-6-8 9 0,6 1-2 16,1-4-7-16,6-8-10 0,-6 2-13 0,6-5-14 15,-7-5-13-15,7-2-8 0,-7 3-6 0,1-3-2 16,7-4 0-16,-8 0-1 0,0 1-4 0,1-5-1 0,-2 1-12 16,10-1 2-16,-9-4 2 0,1 2 0 0,-1-2 0 15,7 1 0-15,-7 3 0 0,7 0-2 0,-6 5 11 0,-1 2-2 0,1 8-2 16,0 0-2-16,-1 8 0 0,1-1 0 0,-1 4 0 16,0 4-1-16,7-2-2 0,0 7 0 0,-6 2 0 0,6 2 0 15,0 3-1-15,7 6-1 0,-2 0 0 0,-3 8 0 16,3-2-1-16,3 2 1 0,-2 6 1 0,0-2 1 0,1 6 0 15,-1-4 0-15,8 4 0 0,-1 0 0 0,-7 1 1 0,8 3 1 16,-8-4 0-16,7 0-2 0,-1 0 0 0,-5 1-4 16,7 0 4-16,-1 0 0 0,-7-5 0 0,7 4 0 15,-7-6-1-15,8 2-5 0,-8-4-6 0,0-2-4 0,2-4-19 16,-2-1-28-16,0-3-43 0,-5-4-65 0,5 1-66 0,-6-5-60 16,-7-3-54-16,7-3-80 0,-6-5-127 0,-7 1-72 15,-7-7-24-15,1 3 22 0</inkml:trace>
  <inkml:trace contextRef="#ctx0" brushRef="#br0" timeOffset="218613.3513">15728 15262 453 0,'0'0'479'16,"0"3"-130"-16,0-3-145 0,0 4-82 0,6-4-45 15,1 0-24-15,6 0-11 0,0 0-7 0,0 0-2 0,13-4-4 16,1 4-5-16,5-7-6 0,0 3-7 0,8-2-9 0,5-2-14 15,-6 1-14-15,13-1-17 0,-7-4-22 0,8 3-36 16,-1-3-71-16,-7-3-143 0,7 4-90 0,-6-3-41 0</inkml:trace>
  <inkml:trace contextRef="#ctx0" brushRef="#br0" timeOffset="218863.7131">16972 15049 248 0,'-7'0'502'0,"7"0"7"0,-6 5-185 16,6-5-126-16,0 0-62 0,0 0-24 0,6 0-6 0,1-5 8 15,-1 2 13-15,14-1 14 0,-1 0 12 0,1 0 8 0,7-3 4 16,5 0 2-16,6-1-6 0,2 1-8 0,-1 0-8 16,6-4-11-16,1 3-14 0,1-2-16 0,-2 3-24 0,7-5-17 15,-8 5-14-15,3 0-13 0,5-1-12 0,-7-2-12 16,-6 5-22-16,8-1-38 0,-2-2-50 0,-6 0-63 0,-1 1-61 15,2 0-53-15,-7 0-49 0,-8-5-73 0,8-2-114 16,-14 3-76-16,1-4-23 0,-14 1 17 0</inkml:trace>
  <inkml:trace contextRef="#ctx0" brushRef="#br0" timeOffset="219098.2542">17604 14607 379 0,'-13'0'506'0,"6"0"-9"0,1 0-214 0,0 0-128 15,-1 2-63-15,7-2-29 0,-7 5-5 0,7 1 11 16,0 2 15-16,0 0 15 0,0 6 18 0,0 0 22 0,7 1 12 16,-7 4 14-16,7 3 8 0,-1-1-3 0,0 4-3 0,7 2-3 15,-6-2-8-15,6 5-17 0,-7-5-15 0,7 4-21 16,0 2-21-16,0-2-17 0,0 0-15 0,1 3-15 0,-1-1-9 16,-6-2-8-16,6 0-6 0,-1 0-5 0,1 0-1 0,0 1-14 15,0-5-21-15,0 0-36 0,0-2-49 0,7 2-56 16,-7-7-54-16,-1 0-48 0,9 2-42 0,-2-11-37 0,0-1-61 15,1-4-101-15,6-4-46 0,-7 0-13 0,1-4 15 16</inkml:trace>
  <inkml:trace contextRef="#ctx0" brushRef="#br0" timeOffset="219754.4781">18489 14426 47 0,'0'-11'514'16,"0"4"5"-16,0 0-53 0,-6 3-213 0,6 0-116 0,0 4-62 0,0 4-21 16,0 0 2-16,0-1 12 0,0 8 13 0,0 4 15 15,0 4 14-15,0 2 15 0,0 2 11 0,0 2-1 16,6 4-7-16,1 1-11 0,0 7-4 0,-1-6-4 0,7 7-4 16,-6 2-7-16,5-3-6 0,1 0-7 0,0 3-6 0,2-4-6 15,3 1-12-15,-5 0-10 0,7-1-6 0,-7 1-6 16,6-3-6-16,-6-5-5 0,7 0-5 0,-8 0-4 0,3-4-2 15,4-3-1-15,-6 1-3 0,-7-5 1 0,7 1 2 16,-6-9 1-16,6 1 1 0,-7-4 6 0,1 1 9 0,-7-1 11 16,6-3 10-16,-6-1 10 0,0-3 4 0,0 0 3 0,7 0 0 15,-7-3-3-15,0-5-8 0,0 0-5 0,0-2-13 16,0-5-11-16,-7 1-9 0,7-5-5 0,0 2-3 0,-6-6-1 16,6 0-4-16,-7-2-3 0,1 0 1 0,-1-4-2 15,1-4 0-15,-1-1-1 0,-1 1 2 0,3-3-2 0,-1-5 0 16,-1 1 2-16,1 0-1 0,-1 0-1 0,0-5 2 0,7 6 3 15,-5-5 3-15,5 4 2 0,0 3 4 0,0 1 2 16,0-1 3-16,0 3 2 0,5 1 0 0,2 4-3 0,0 0-1 16,6 3-2-16,-7-3-3 0,7 6-5 0,0-2-1 15,7 3-4-15,-7 4-1 0,-1-1-2 0,1 9-3 0,1-5-2 16,-1 3 0-16,-7 5-1 0,7 4-1 0,-6-4 0 0,-1 7-1 16,0 0 0-16,2 3-1 0,-3 1 2 0,3 6 0 15,-8 2 0-15,7 3 2 0,-7 7 1 0,0 0 1 0,0 3 3 16,5 4-1-16,-5 1 0 0,0 2-2 0,7 2-1 15,-1-1-2-15,8-1-4 0,-1 2-6 0,6 2-4 0,0-2-6 16,1 3-6-16,5-5-3 0,3 1-4 0,-9 0-2 0,7-1 0 16,0 2-1-16,-7-5 4 0,1 4 0 0,-7-4 6 15,0 0 2-15,0-2 5 0,-13-2 2 0,6-3 2 0,-12 4 5 16,6-5 2-16,-13 1 3 0,0-2 2 0,0-3 1 16,-7 2 3-16,-5-1 2 0,5-4 0 0,-6-3 0 0,7 4 1 15,-9-8 1-15,10 4 0 0,-9-2 0 0,14-3-1 0,-6 1-2 16,13-3-6-16,-7-1-14 0,13 2-17 0,0-5-33 15,6 4-91-15,7-4-105 0,6 0-104 0,8-4-160 0,4-4-112 16,9 0-95-16,-1 1-39 0,7 0 0 0</inkml:trace>
  <inkml:trace contextRef="#ctx0" brushRef="#br0" timeOffset="220176.9559">19558 15221 32 0,'-7'4'540'0,"-6"0"8"0,13 0-39 0,-7-4-199 0,7 3-119 16,0-3-66-16,7-3-29 0,-1-1-3 0,8 0 19 0,-2 0 39 16,8-4 20-16,-7 2 17 0,7-1 9 0,6-5 2 15,-7-1 0-15,8-4-12 0,-2 0-19 0,2-2-38 0,-3-3-22 16,10 1-21-16,-8-4-14 0,1-6-14 0,-8-1-11 0,6-5-11 16,-4-4-8-16,-3-2-9 0,2-1-5 0,-6-4-3 15,-1 0-2-15,-7-6-1 0,7 2-2 0,-13-6 0 0,7-1-2 16,-7 1 1-16,0-1 0 0,0 4 0 0,-7 0-1 15,1 4-2-15,6 6 0 0,-7 2 0 0,1 2 0 0,-1 8 0 16,1 4-1-16,-1 7 2 0,0 0 1 0,2 3 1 0,-3 9-2 16,8-1-1-16,-7 3-1 0,7 1-1 0,-6 4 0 15,6 3-1-15,-7 3-1 0,2 4-2 0,-2 5 1 0,0 2 2 16,-6 4-2-16,7 1-2 0,-7 2 1 0,6 1-1 16,1 5 1-16,0-1-1 0,-1 3 1 0,0 3 1 0,7 2 0 15,-7 2 4-15,7 0 2 0,0 1 0 0,0-1 0 0,0 5 0 16,0-1 0-16,7 0 0 0,0 5-2 0,0-5 1 15,5 4-3-15,-5-3 0 0,6-1-3 0,6 4 0 0,-5-4-5 16,4 0-11-16,2 1-13 0,7-9-23 0,-1 2-43 16,0-2-66-16,-1-6-75 0,8 0-68 0,-1-5-56 0,1-2-79 15,0-4-115-15,-7-1-63 0,6-6-48 0,-12-1 18 0</inkml:trace>
  <inkml:trace contextRef="#ctx0" brushRef="#br0" timeOffset="220567.8389">20522 14797 388 0,'-6'-19'609'0,"6"5"24"16,-7 2-116-16,7 1-168 0,0 4-100 0,0 3-63 15,0-3-45-15,0 4-28 0,0 3-22 0,0-4-26 0,0 8-19 16,7-1-10-16,-1 1 1 0,-6 3 3 0,6 0 2 16,0 9 4-16,1-2 3 0,-1 1 0 0,1 3-2 0,0 0-7 15,-1 1-9-15,1-2-10 0,-1 6-5 0,0-5-4 0,1 1-3 16,-1-4-2-16,1-1 0 0,0 1 2 0,0-5-4 15,-1-3 6-15,-6 1-3 0,6-1 10 0,-6-3 10 0,7 0 9 16,-2-1 10-16,-5-3 11 0,8-3 9 0,4-1 1 16,-4-3 5-16,-2-1-4 0,7-3-8 0,0 1-8 0,0-5-7 15,0 1-13-15,0-6-4 0,0 3-5 0,0 2 0 0,0-4-3 16,0 1-3-16,-7 3 0 0,9-2-2 0,-4 2-1 16,2-4-2-16,1 5-4 0,-1 2 1 0,0 1-3 0,-7 0 0 15,7 4-3-15,1 4-2 0,-2-1-1 0,1 0 0 0,0 4 0 16,0 4-1-16,7 0 1 0,-7 3-2 0,0 3 1 15,0 2 0-15,-6 3 1 0,6-1-1 0,0 5 1 0,-7-1 1 16,0 4-1-16,1-4 0 0,7 4 0 0,-8-3 0 16,0 3 0-16,1-4-2 0,-1 4 1 0,1-4 0 0,5 4 0 15,-5-4 0-15,-1 0 1 0,7 2-2 0,-6-6 0 0,6 1-5 16,-6-5-4-16,6 1-8 0,0 0-11 0,0-4-19 16,0-3-25-16,0-1-55 0,0-3-70 0,0-3-73 0,0-4-56 15,6 0-52-15,-5-8-71 0,-1 1-111 0,-7-9-82 16,7 1-11-16,-13 0 27 0</inkml:trace>
  <inkml:trace contextRef="#ctx0" brushRef="#br0" timeOffset="220802.2798">21068 14137 229 0,'-12'-15'643'0,"-1"-2"22"0,0 5 7 0,6 1-221 15,1 0-146-15,6 4-92 0,-7 0-56 0,7 2-31 16,7-1-17-16,-7 2-10 0,6-4-6 0,1 4-1 0,6 1 1 15,0-1 3-15,-7-3 8 0,14 4-8 0,-7-1-6 0,6 0-9 16,7 0-9-16,-7 1-13 0,8-1-12 0,-1 4-12 16,6-4-17-16,-5 1-6 0,-2 3-5 0,8 0-3 0,-7-3-5 15,1 3-6-15,-2 0-9 0,1 0-13 0,0 0-22 16,-6 0-40-16,0 0-65 0,-2 3-67 0,-3-3-62 0,-3 0-46 16,1 0-36-16,-6 0-36 0,-1 0-46 0,-6 0-46 15,0 0-35-15,-6 0-5 0,-1 0 17 0</inkml:trace>
  <inkml:trace contextRef="#ctx0" brushRef="#br0" timeOffset="221036.6543">21453 13994 441 0,'-6'0'455'0,"-1"-4"-79"16,0 4-115-16,0 0-88 0,1 0-53 0,0 4-28 16,6 0-15-16,-7-1-6 0,7 1 3 0,-6 4 6 0,6 2 11 15,0 1 13-15,-7 1 15 0,7 1 12 0,0 3 11 16,0 5 9-16,7 2 5 0,-7-1-5 0,0 7-1 0,0-4-9 16,6 5-13-16,1 3-17 0,-7-4-14 0,6 4-11 0,7 0-4 15,-6 0-11-15,0 1-9 0,-1-3-8 0,0 3-3 16,1-5-2-16,-1 4-7 0,1-3-6 0,-1 0-12 15,1-5 7-15,0 4-10 0,-2-3-5 0,3-1-6 0,-3-3-4 16,-5 4-1-16,7-4 0 0,1 0-3 0,-8 0-10 0,0-4 2 16,5 0-2-16,-5-3-9 0,0-1-17 0,7-3-31 0,-7-3-43 15,0 0-46-15,0-1-47 0,0 1-46 0,0-5-42 16,7-3-37-16,-7 0-41 0,0-8-68 0,6 5-116 16,-6-9-37-16,7 1 4 0</inkml:trace>
  <inkml:trace contextRef="#ctx0" brushRef="#br0" timeOffset="221568.1774">21609 13266 105 0,'-7'-8'504'0,"7"4"7"0,0 1-136 15,0-1-164-15,7 0-90 0,6 0-47 0,-6 1-28 0,6-4-12 16,-7 7-2-16,7-7 4 0,7 3 7 0,-7-1 8 0,6 5 13 16,8-3 9-16,-2 0 12 0,2 3 8 0,5-4 6 15,1 4 4-15,5 4 8 0,2-4 8 0,-1 6 6 16,6-1 5-16,1 6-1 0,6-1-6 0,-7 2-5 0,8 3-5 16,-1 2-13-16,0 5-13 0,0 4-13 0,-7 3-12 0,8 8-9 15,-7 3-9-15,-1 4-4 0,1 4-7 0,-7 6-3 0,-7 6-3 16,1 1-7-16,-8 6-4 0,3 2-4 0,-16 5-4 15,1 6 1-15,-6-3 1 0,-7 7 0 0,0 1-1 16,-7-1 1-16,0 0-1 0,-6-4 0 0,0 2 2 0,1-7-6 16,-8 3-3-16,0-8-1 0,1-5-1 0,-1-2 0 0,1-5 0 15,-1-3 0-15,-6-6 1 0,7-3 1 0,-1-5 1 0,0-4-1 16,7-8 0-16,1 0 1 0,-8-7-2 0,6-4-1 16,8-3-6-16,0-3-15 0,0-6-51 0,6-2-84 15,-7 0-79-15,14-8-74 0,-1-4-107 0,6-6-184 0,2-1-78 16,6-6-46-16,-8 2 16 0</inkml:trace>
  <inkml:trace contextRef="#ctx0" brushRef="#br0" timeOffset="222162.2033">23570 13745 367 0,'-13'-15'686'0,"-1"1"14"16,7 2 9-16,1 2-266 0,0 3-166 0,6 7-98 16,0 0-74-16,6 7-49 0,-6 0-29 0,0 4-7 0,6 0-11 15,-6 4-3-15,0-1 1 0,7 9 7 0,-7-2 3 0,0 1 7 16,0 4 5-16,0-1 0 0,0 6 7 0,-7 1 4 16,7-3 0-16,0 4-5 0,0 0-3 0,0-1-3 0,-6 2-1 15,6 3 1-15,-6-4 3 0,-7-1 5 0,7 2 4 16,-7-5 4-16,0 4 0 0,-7 0 3 0,1-4-1 0,-2 4-3 15,-5 1-4-15,1-5-7 0,-1 4-6 0,0-1-3 16,-7 1-3-16,7 0-4 0,-7 1-3 0,1-3-1 0,6 0-4 16,0-2 0-16,-1 0-1 0,7-3 0 0,1-4-3 0,6 0-2 15,0 0-2-15,7-4 1 0,-1-4 2 0,7 1 2 16,-6-4 3-16,12-4 4 0,-6 1 4 0,13 0 3 0,-6-8 4 16,12 0-1-16,8-5 1 0,-7-1-2 0,12-3-5 15,-7-1-3-15,8-5-4 0,6-3 2 0,-12 3-4 0,12-6-1 16,-13 2-2-16,6-4-1 0,2 2 0 0,-9-4-1 15,1-2 0-15,-6 2-3 0,6 0 4 0,-7-2 2 0,-7 2 1 16,2 0 3-16,-1 0 0 0,0 2 5 0,0 0 8 0,-7 6 7 16,1 2 1-16,-1 3 1 0,-6 6-3 0,7-2 0 0,-7 1-2 15,8 3-5-15,-8 0-9 0,0 4-8 0,5 4-6 16,-5 0-2-16,0 0-1 0,0 7-1 0,0 1 2 0,0 1-1 16,7 2 4-16,-7 0 0 0,6 3 1 0,0 0 2 15,1 1-1-15,0-2 1 0,6 2-1 0,0-1 2 0,0 1-1 16,-1-2-2-16,9-1 1 0,-3-1-2 0,2 0 1 0,0-1 0 15,6-3 2-15,0 0-1 0,6-4-2 0,-5 0-6 16,5 1-7-16,0-5-11 0,1-3-13 0,0 0-16 0,-1 0-18 16,8-7-29-16,-7 3-57 0,-8-7-79 0,8 1-73 0,-7-5-57 15,0 1-65-15,0-9-114 0,-7 0-101 0,-6 2-61 16,1-8 8-16,-9 0 53 0</inkml:trace>
  <inkml:trace contextRef="#ctx0" brushRef="#br0" timeOffset="222380.9353">23981 13880 106 0,'0'-3'651'0,"5"-5"15"0,2 2 8 15,-1 1-176-15,14 1-190 0,0-2-110 0,5-2-74 16,2 5-43-16,6-5-14 0,-1 4 0 0,0-3 13 0,1 0 16 16,-1 4 16-16,1-5 13 0,5 1 6 0,-5-1 1 0,7 2-11 15,-8-2-12-15,6 1-17 0,2-1-21 0,0 0-18 16,-2 2-20-16,1-3-12 0,-6 6-12 0,0-4-12 0,0 3-15 15,-8-3-24-15,1-1-40 0,-6 5-58 0,-1-4-67 16,-6 3-62-16,-6 1-53 0,0-1-43 0,-1-4-45 0,-12 5-61 16,6-1-94-16,-14 1-31 0,1-2 9 0</inkml:trace>
  <inkml:trace contextRef="#ctx0" brushRef="#br0" timeOffset="222552.8658">24579 13679 372 0,'-13'4'506'15,"0"3"-99"-15,7 0-146 0,-8 0-92 0,8 5-44 0,-1-1-23 16,-6 7-6-16,7 1 4 0,0 2 9 0,-1 2 16 0,1 6 19 15,-2 0 21-15,1 5 9 0,2 2 3 0,-2 3 0 16,7 2-8-16,-6 7-9 0,-1-1-10 0,7 5-17 0,-6 2-21 16,6-2-17-16,0-1-16 0,-7 4-17 0,7 0-10 15,-6 0-12-15,6-4-13 0,-7 0-9 0,7 5-5 0,0-8-9 16,0 2-18-16,0-5-53 0,0-2-86 0,0-2-88 0,0-4-105 16,-7-1-204-16,1-7-90 0,0 1-79 0,-7-5-30 15,0-3 21-15</inkml:trace>
</inkml:ink>
</file>

<file path=ppt/ink/ink25.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29T16:29:19.524"/>
    </inkml:context>
    <inkml:brush xml:id="br0">
      <inkml:brushProperty name="width" value="0.05292" units="cm"/>
      <inkml:brushProperty name="height" value="0.05292" units="cm"/>
      <inkml:brushProperty name="color" value="#0070C0"/>
    </inkml:brush>
  </inkml:definitions>
  <inkml:trace contextRef="#ctx0" brushRef="#br0">5755 7367,'-25'0,"25"25,-25-25,25 25,0-1,0 1,0 0,25 0,-25 0,0-1,25 1,-25 0,25 0,-25 0,0-1,0 1,25-25,-25 25,0 0,24 0,-24-1,0 1,25 0,-25 0,0 0,25-25,-25 24,0 1,25 0,-25-50,-25 25,25-25,-25 25,0-24,1 24,-1 0,0-25,0 25,0 0,1 0,-1 0,0 0,0 25,0-25,1 24,-1-24,25 25,-25 0,0 0,0 0,25 0,0-1,-24 1,24 0,0 0,0 0,0-1,0 1,0 0,24-25,-24 25,25-25,0 0,0 0,0 0,-1 0,1 0,-25-25,25 25,0 0,0-25,-1 25,-24-25,25 25,0-24,0-1,-25 0,25 25,-25-25,0 0,24 1,-24-1,0 0,0 0,0 0,0 0,0 50,0 0,0 0,0 0,0 0,25-25,-25 24,0 1,25 0,-25 0,0 0,25-1,-25 1,25 0,-25 0,24-25,-24 25,25-25,-25 24,25-24,0 0,0 0,-1 0,1 0,0 0</inkml:trace>
  <inkml:trace contextRef="#ctx0" brushRef="#br0" timeOffset="972.17">6648 7714,'-25'0,"0"0,1 0,-1 0,0 0,25 25,-25-25,0 0,25 25,-24-25,-1 0,25 25,-25-1,0 1,0 0,25 0,-24 0,24-1,-25-24,25 25,0 0,0 0,0 0,0 0,0-1,0 1,0 0,0 0,0 0,0-1,25 1,-1-25,-24 25,25-25,0 0,0 0,0 0,-1 0,1 0,0 0,-25-25,25 25,0 0,-1-25,1 25,0-24,-25-1,0 0,0 0,-25 25,0-25,25 1,25 24,-25-25,25 25,0-25,0 25,-25-25,24 25,1 0,-25-25,25 25,0 0,0 0,-1 0,-24 25,25-25,-25 25,0 0,25 0,-25-1,25 1,-25 0,0 0,25 0,-25-1,0 1,0 0,24-25,-24 25,0 0,0-1,0 1,0 0</inkml:trace>
  <inkml:trace contextRef="#ctx0" brushRef="#br0" timeOffset="1668.23">7640 7962,'-25'0,"50"0,-25-25,25 25,0 0,0 0,-1-24,1 24,0 0,0 0,0 0,-1-25,26 25,-25 0,0-25,24 25,-24 0,0 0,24 0,-24-25,0 25,0 0,0 0,0 0,-1 0,1 0,0 0</inkml:trace>
  <inkml:trace contextRef="#ctx0" brushRef="#br0" timeOffset="1952.16">7913 8161,'0'25,"25"-25,0 0,-1 0,-24-25,25 25,0 0,25 0,-26-25,1 25,0 0,0-25,25 25,-26-25,26 25,-25-24,0 24,24 0,-24-25,0 25,24-25,-24 25,0-25,0 25,0 0,-1-25,1 25</inkml:trace>
  <inkml:trace contextRef="#ctx0" brushRef="#br0" timeOffset="20912.14">9699 7838,'25'0,"0"0,-1 0,1 0,0 0,0 0,0 0,-1 0,1 0,0 0,0 0,0 0,-1 0,1 0,0 0,0 0,0 0,-1 0,1 0,0 0,0 0,0 0,-1 0</inkml:trace>
  <inkml:trace contextRef="#ctx0" brushRef="#br0" timeOffset="21800.3">11138 7590,'0'-25,"-25"25,25-24,-25 24,0 0,0 0,1 0,-1 0,25 24,-25-24,0 0,0 0,1 25,-1-25,0 25,0 0,25 0,0-1,0 1,25-25,0 0,0 0,-1 25,1-25,0 0,0 0,0 0,-1 25,1-25,0 0,0 0,-25 25,25-25,-1 0,1 24,0-24,-25 25,25-25,-25 25,25 0,-25 0,0-1,0 1,0 0,0 0,-25-25,0 25,0-25,0 0,1 0,-1 0,0 0,0 0,0 0,1 0,-1 0,0-25,0 0,25 0</inkml:trace>
  <inkml:trace contextRef="#ctx0" brushRef="#br0" timeOffset="22699.5">11659 7565,'-25'0,"25"25,0 0,0 0,0 0,25-1,-25 1,0 0,24 0,-24 0,0-1,25 1,-25 0,25 0,-25 0,0-50,-25 25,0 0,1 0,-1 0,0 0,0 0,0 0,1 0,24 25,-25-25,0 24,25 1,0 0,-25-25,25 25,0 0,0 0,0-1,0 1,25-25,-25 25,25-25,0 0,-25-25,24 25,1-25,0 1,-25-1,25 25,-25-25,0 0,0 0,0 0,0 1,0 48,0 1,0 0,0 0,0 0,0 0,0-1,25-24,-1 25,1-25,0 25,0-25,0-25,-1 25,1 0</inkml:trace>
  <inkml:trace contextRef="#ctx0" brushRef="#br0" timeOffset="23083.9">11981 7665,'25'0,"0"0,-1 0,1 0,0-25,0 25,0 0,-1 0,1 0,0 0,0-25,0 25,-1 0,26 0,-25 0,0 0,-25-25,24 25,1 0</inkml:trace>
  <inkml:trace contextRef="#ctx0" brushRef="#br0" timeOffset="23419.92">12229 7689,'0'25,"0"0,0 0,25 0,-25-1,0 1,0 0,0 0,0 0,0-1,0 1,0 0,0 0,0 0,0 0,0-1,0 1,25-25</inkml:trace>
  <inkml:trace contextRef="#ctx0" brushRef="#br0" timeOffset="24028.02">13097 7987,'25'0,"0"0,0 25,-1-25,1 0,0 0,0 0,24 0,-24 0,0 0,0-25,0 25,-1 0,1 0,0 0,0 0,0 0,0 0,-1 0,1 0,0 0</inkml:trace>
  <inkml:trace contextRef="#ctx0" brushRef="#br0" timeOffset="24339.91">13320 7913,'0'24,"25"-24,-25 25,25-25,-25 25,0 0,25 0,-25 0,25-25,-25 24,0 1,24-25,-24 25,0 0,25-25,-25 25</inkml:trace>
  <inkml:trace contextRef="#ctx0" brushRef="#br0" timeOffset="25100.44">14486 7764,'-25'0,"25"-25,0 50,25 0,-25-1,25 1,-25 0,25 0,-25 0,0-1,0 1,25 0,-25 0,25 0,-25 0,0-1,0 1,0 0,24 0,-24 0,0-1,0 1,25-25,-25-25,0 1,25-1,-25 0,25 0,-25 0,0 1,0-1,25 0,-25 0,24 0,-24 0,25 1,-25-1,0 0,0 0,0 0,25 1,-25-1,0 0</inkml:trace>
  <inkml:trace contextRef="#ctx0" brushRef="#br0" timeOffset="26012.23">15181 7640,'0'25,"0"-1,0 1,0 0,0 0,0 0,0-1,0 1,25 0,-25 0,0 0,-25-25,0 0,0 0,0 24,1-24,-1 0,0 0,25 25,-25-25,25 25,-25 0,1 0,24 0,0-1,0 1,0 0,0 0,0 0,24-25,1 0,0 0,0 0,0-25,-1 25,1-25,-25 0,25 25,-25-25,25 25,-25-24,25 24,-25-25,0 0,24 0,-24 0,0 50,0 0,0 0,0 0,0-1,0 1,25-25,-25 25,25-25,0 25,0-25,-1 0,1 0,0 0,0 0,0-25,-1 25,1 0,0-25,0 25,-25-25</inkml:trace>
  <inkml:trace contextRef="#ctx0" brushRef="#br0" timeOffset="26923.88">15553 7764,'-25'0,"25"25,0-1,0 1,0 0,0 0,0 0,0-1,0 1,0 0,0 0,25 0,-25 0,0-1,0 1,0 0,0 0,0 0,0-1,0 1,25 0,-25 0,0 0,0-1,24-24,-24-24,0-1,0 0,0 0,0 0,-24 1,24-1,0 0,0 0,0 0,0 1,0-26,-25 25,25 0,0 0,0 1,0-1,0 0,0 0,0 0,0 1,0-1,0 0,25 0,-1 0,1 25,0 0,0 0,0 0,0 0,-1 0,1 25,0-25,0 25,-25 0,0 0,0-1,0 1,0 0,0 0,-25 0,0-1,0-24,25 25,-24-25,-1 0,0 0,25 25,-25-25,0 0,25-25</inkml:trace>
  <inkml:trace contextRef="#ctx0" brushRef="#br0" timeOffset="29331.8">16471 8086,'24'0,"-24"25,25-25,-25 25,0 0,0 0,0-1,0 1,0 0,0 0,0 0,-25-1,1 1,-1 0,0 0,0 0,0-25,25 24,-24-24</inkml:trace>
  <inkml:trace contextRef="#ctx0" brushRef="#br0" timeOffset="30259.47">17984 7913,'0'24,"0"1,0 0,0 0,0 0,0 0,25-1,-25 1,0 0,0 0,0 0,0-1,0 1,24 0,-24 0,0 0,0-1,0 1,0 0,25 0,-25-50,0 0,0 0,-25 1,25-1,-24 0,24 0,0 0,0 1,0-1,0 0,-25-25,25 26,0-1,0 0,0 0,-25-25,25 26,0-1,0 0,0 0,0 0,0 1,0-1,25 0,0 0,-1 25,1-25,0 25,0 0,-25 25,25-25,-1 25,1 0,0 0,-25-1,25 1,-25 0,0 0,0 0,0-1,0 1,0 0,-25 0,0 0,0-25,1 25,-1-25,0 0,0 24,0-24,1 0,-1 0,0 0,0 0</inkml:trace>
  <inkml:trace contextRef="#ctx0" brushRef="#br0" timeOffset="30543.54">18703 8037</inkml:trace>
  <inkml:trace contextRef="#ctx0" brushRef="#br0" timeOffset="30547.53">18703 8037</inkml:trace>
  <inkml:trace contextRef="#ctx0" brushRef="#br0" timeOffset="30679.89">18753 8037,'49'25,"-98"-50,123 50,-49-25,0 0,0 0,-1 0,1 0,0 0,0 0,0 0,-1 0,1 0,0 0,0 0</inkml:trace>
  <inkml:trace contextRef="#ctx0" brushRef="#br0" timeOffset="30964.12">18802 8235,'0'0,"25"0,0 0,0 0,0 0,-1-25,1 25,0 0,0 0,0 0,24 0,-24 0,0 0,0 0,-1-24,1 24,0 0,0 0</inkml:trace>
  <inkml:trace contextRef="#ctx0" brushRef="#br0" timeOffset="31584.88">19646 7937,'0'-24,"0"-1,24 25,-24-25,25 25,0 0,-25-25,25 25,0 0,-1 0,1 0,0 0,-25 25,25-25,0 0,-25 25,0 0,0-1,0 1,0 0,-25 0,0 0,0 0,0-1,1 1,-1 0,0 0,0-25,0 25,1-25,-1 24,0-24,25 25,-25-25,0 25,25 0,25-25,0 0,0 0,0 0,-1 0,1 0,0 0,0 0,0 0,-1 0,1 0,0 0,0 0,0 0,0 0,24 0,-24 0,0 0,0-25,-1 25,1 0,0 0</inkml:trace>
  <inkml:trace contextRef="#ctx0" brushRef="#br0" timeOffset="32532.06">20390 8037,'-25'0,"25"-25,-25 25,0 0,1 0,-1 25,0-25,0 0,25 25,-25-25,1 24,-1 1,0 0,25 0,-25 0,25-1,0 1,0 0,25-25,0 0,0-25,-1 25,1 0,0-25,0 25,0 0,-1-24,1-1,0 25,-25-25,0 0,0 0,0 1,0 48,0 1,0 0,0 0,0 0,0-1,25-24,-25 25,25-25,-1 25,1-25,0 0,0 0,-25 25,25-25,-1 0,1 0,0-25,0 25,0 0,-1-25,1 0,0 1,0-1,0 0,-25 0,24 0,-24 1,0-1,0 0,25 0,-25 0,0 0,0 1,0-1,0 0,0 0,0 0,0 1,0-1,0 0,0 50,0 0,0-1,0 1,0 0,0 0,0 0,0-1,0 1,0 0,0 0,0 0,0 0,0-1,0 1,0 0,0 0,25-25,-25 25,25-1,0-24,0 0,-25 25,24-25,1 0,-25-25,25 25,0 0,-25-24,25 24</inkml:trace>
  <inkml:trace contextRef="#ctx0" brushRef="#br0" timeOffset="32783.71">20613 7962,'25'0,"0"0,-1 0,1-25,0 25,0 0,0 0,-1 0,1 0,0 0,0 0,0 0</inkml:trace>
  <inkml:trace contextRef="#ctx0" brushRef="#br0" timeOffset="33812.97">21208 7937,'0'25,"0"0,0 0,0 0,25 0,-25-1,0 1,0 0,25 0,-25 0,0-1,0-48,0-1,0 0,0 0,25 0,-25 1,25 24,-25-25,24 25,-24-25,25 25,0 25,0 0,-25-1,0 1,0 0,25 0,-25 0,0-50,0 0,0 0,0 0,24 25,-24-24,0-1,25 25,-25-25,25 25,0 25,0 0,-25-1,24-24,-24 25,0 0,0 0,25 0,-25-1,0-48,0-1,0 0,0 0,25 25,-25-25,25 1,0 24,-1-25,1 25,-25 25,25-25,-25 24,0 1,0 0,0 0,0 0,0-1,0 1,0 0</inkml:trace>
  <inkml:trace contextRef="#ctx0" brushRef="#br0" timeOffset="34167.68">22151 8086,'25'0,"0"0,-1 0,1 0,0 0,0 0,0 0,-1 0,1 0,0 0,0 0,0 0,-1 0</inkml:trace>
  <inkml:trace contextRef="#ctx0" brushRef="#br0" timeOffset="34364.15">22176 8210,'25'0,"-1"0,1 0,0 0,0 0,0 0,-1 0,26 0,-25 0,0 0</inkml:trace>
  <inkml:trace contextRef="#ctx0" brushRef="#br0" timeOffset="36071.75">23317 7888,'0'-25,"-25"25,25-25,-25 25,0 0,1 25,-1-25,0 0,25 25,-25-25,0 25,1-25,24 24,-25-24,25 25,-25-25,25 25,-25 0,25 0,-25-25,25 25,0-1,0 1,0 0,0 0,25 0,-25-1,25-24,0 25,0-25,-1 0,1 25,0-25,0 0,0 0,-1 0,1 0,0 0,0 0,0 0,-25-25,24 25,1 0,0 0,0-25,0 25,-25-24,0-1,24 25,-24-25,0 0,0 0,0 1,-24 24,-1 24,0-24,25 25,-25 0,25 0,-25-25,25 25,0-1,0 1,25-25,0 0,0 0,0 0,-25-25,0 1,24 24,-24-25,25 25,-25-25,25 25,0-25,0 25,-1 0,-24 25,25-25,-25 25,0 0,0-1,0 1,0 0,0-50,0 0,0 1,0-1,25 25,-25-25,25 0,0 25,-1-25,1 25,-25 25,0 0,0 0,0 0,25-1,0-24,0 0,-1 0,1 0,0 0,0-24,0-1,-25 0,0 0,0 0,0 1,-25 24,25-25,-25 25,25 25,0-1,25-24,-25 25,25-25,-1 25,1 0,0-25,0 25,0-25,-25 24,25-24,-1 25,-24 0,-24-25,-1 0,0 0,0 0,0 0,0 0,1-25,-1 25,0 0</inkml:trace>
  <inkml:trace contextRef="#ctx0" brushRef="#br0" timeOffset="36424.28">24334 7813,'0'25,"-25"-25,25 25,0 0,0 0,0-1,-25 1,25 0,0 0,0 0,0 0,0-1,0 1,0 0,0 0,0 0,25-1,-25 1,0 0,25-25,0 0</inkml:trace>
  <inkml:trace contextRef="#ctx0" brushRef="#br0" timeOffset="36659.8">24061 7987,'25'0,"-25"25,25-25,-1 0,1 0,0 0,0 0,0 0,-1 0,1 0,0 25,0-25</inkml:trace>
  <inkml:trace contextRef="#ctx0" brushRef="#br0" timeOffset="38016.18">24582 8062,'-25'0,"0"0,0 0,1 0,-1 0,25 24,-25-24,25 25,-25-25,25 25,0 0,0 0,0-1,0 1,25-25,0 0,0 0,-1 0,-24-25,0 1,25-1,-25 0,0 0,0 50,25-25,-25 25,0 0,25-25,-25 24,0 1,25-25,-25 25,24-25,-24-25,25 25,-25-25,25 25,-25-24,25 24,-25-25,25 25,-25-25,24 25,1 0,-25 25,25-25,-25 25,0-1,0 1,0 0,0-50,0 0,0 1,0-1,0 0,25 25,0 25,-1 0,-24-1,25-24,0 25,0-25,0 0,-25-25,24 25,-24-24,25 24,-25-25,0 0,0 0,25 25,-25-25,0 1,0-1,0 0,0 0,0 0,0 0,0 1,0-1,0 0,25 0,-25 0,0 50,0 0,0 0,0 0,0-1,0 1,0 0,0 0,0 0,0 0,25-1,-25 1,0 0,24 0,1-25,0 0</inkml:trace>
  <inkml:trace contextRef="#ctx0" brushRef="#br0" timeOffset="38212.75">24805 7913,'25'0,"0"24,-1-24,1 0,0 0,0 0,0 0,-1 0,26 0,-25 0,0 0,-1 25</inkml:trace>
  <inkml:trace contextRef="#ctx0" brushRef="#br0" timeOffset="42482.7599">2828 10294,'0'-25,"-25"25,25-25,0 1,25 24,-25-25,0 50</inkml:trace>
  <inkml:trace contextRef="#ctx0" brushRef="#br0" timeOffset="42665.42">2357 10790,'0'0,"0"25,-25 0,0-25,25 24,-25-24</inkml:trace>
  <inkml:trace contextRef="#ctx0" brushRef="#br0" timeOffset="42822.67">3027 10889,'0'0,"24"0,1-25,0 25,-25-24</inkml:trace>
  <inkml:trace contextRef="#ctx0" brushRef="#br0" timeOffset="43842.15">5011 10021,'0'25,"0"0,25 0,-25-1,0 1,0 0,0 0,25 0,-25-1,0 1,24 0,-24 0,0 0,25-1,0 1,-25 0,0 0,-25-25,0 0,1 0,-1 0,0 0,0 0,0 25,0-25,1 0,24 24,-25-24,0 0,0 25,0 0,1 0,-1 0,25-1,0 1,0 0,-25-25,25 25,0 0,0-1,0 1,0 0,25-25,-25 25,25-25,-1 0,1 25,0-25,0 0,0 0,-1-25,1 25,0 0,0-25,0 25,0-25,-1 25,-24-25,25 25,0-24,0-1,-25 0,0 0,0 0,0 1,0-1,0 0,-25 0,25 0,-25 25,25 25,25-25,-25 25,25-25,-25 25,0 0,25-25,-25 24,24 1,-24 0,25-25,-25 25,25-25,-25 25,25-25,0 0,-25 24,24-24,1 0,0 0,0 0,0 0,-1-24</inkml:trace>
  <inkml:trace contextRef="#ctx0" brushRef="#br0" timeOffset="44617.15">6028 10120,'-25'0,"25"-24,-25 24,0 0,1 0,-1 24,0-24,0 0,0 25,1-25,-1 0,25 25,-25-25,0 25,0-25,25 25,-24-25,24 24,-25-24,25 25,-25-25,25 25,0 0,-25-25,25 25,0-1,-25 1,25 0,0 0,0 0,0-1,0 1,25 0,-25 0,25-25,-25 25,25-25,-25 24,25-24,-1 25,1-25,0 25,0-25,0 0,-1 25,1-25,0 0,0 0,0 0,-25-25,0 0,0 0,0 1,0-1,0 0,0 0,24 25,-24-25,25 1,-25-1,25 25,-25-25,25 25,0 0,-25-25,24 25,1 0,-25 25,25-25,-25 25,25-25,-25 25,25-25,-25 24,0 1,25-25,-25 25,0 0,0 0,0-1,24-24,-24 25,0 0,0 0,0 0,25-1,0 1,-25 0,25-25,0 0</inkml:trace>
  <inkml:trace contextRef="#ctx0" brushRef="#br0" timeOffset="44941.71">6846 10418,'25'0,"0"0,0 0,0 0,24 0,-24 0,0 0,24-25,1 25,-25 0,25 0,-26-25,26 25,-25 0,24 0,-24-24,0 24,0 0,0 0,-1 0,-24-25</inkml:trace>
  <inkml:trace contextRef="#ctx0" brushRef="#br0" timeOffset="45173.58">6871 10567,'-25'25,"25"-1,25-24,0 0,0 0,0-24,-1 24,1 0,0 0,25 0,-26-25,1 25,25 0,-25-25,0 25,24 0,-24-25,0 25,0 0,-1 0,1-25,0 25,0 0,0 0</inkml:trace>
  <inkml:trace contextRef="#ctx0" brushRef="#br0" timeOffset="45729.7">8136 10418,'0'25,"25"-25,0 0,0 0,0 0,-1 0,1 0,0 0,25 0,-26 0,26 0,-25 0,24-25,-24 25,25 0,-1 0,-24 0,25 0,-25 0,-1 0,26-25,-25 25,0 0,-1 0,1 0,-50 0</inkml:trace>
  <inkml:trace contextRef="#ctx0" brushRef="#br0" timeOffset="46456.83">9451 10145,'0'-25,"0"1,-25-1,0 25,1 0,-1 0,0 0,0 0,0 25,0-25,1 24,-1-24,0 0,25 25,-25-25,25 25,-25-25,25 25,0 0,0-1,25 1,0-25,0 25,0-25,24 0,-24 0,0 25,25-25,-26 0,26 0,-25 25,24-25,-24 0,0 0,25 24,-26-24,1 0,25 25,-25-25,-25 25,24-25,1 25,-25 0,0-1,0 1,-25-25,1 25,-1-25,0 0,0 25,0-25,1 0,-26 0,25 25,-24-25,24 0,-25 0,25 0,1 0,-26 0,25 0,0 0,0 0,25-25,0 0</inkml:trace>
  <inkml:trace contextRef="#ctx0" brushRef="#br0" timeOffset="47201.54">10245 9872,'-25'25,"25"0,0 0,0-1,0 1,25 0,-25 0,24-25,-24 25,25 0,-25-1,25-24,-25 25,25 0,0 0,0 0,-50-25,0 0,0 0,0 0,0 0,1 0,-1 0,0 24,0-24,0 0,1 25,-1-25,25 25,-25-25,0 25,25 0,-25-25,25 24,0 1,-24 0,24 0,0 0,0-1,0 1,24-25,1 25,0-25,0 0,0 0,-1 0,1-25,0 25,0 0,-25-25,25 25,-1 0,-24-24,25 24,-25-25,25 0,-25 0,0 0,25 25,-25-24,0-1,0 0,0 0,0 0,0 1,0 48,0 1,0 0,0 0,0 0,25-1,-25 1,25-25,-25 25,24-25,-24 25,25-25,0 25,0-25,0 0,-1 24,1-24,0 0,0 0,0-24,-1 24,1 0,0 0,0 0,0-25,-1 25</inkml:trace>
  <inkml:trace contextRef="#ctx0" brushRef="#br0" timeOffset="47553.54">10666 9897,'25'0,"0"0,0 0,0 0,-1 0,1 0,0 0,25 0,-26 0,1 0,0 0,25-25,-26 25,26 0,-25 0,0 0,-1 0,26 0,-25-25,0 25,-1 0,1 0,-25-24</inkml:trace>
  <inkml:trace contextRef="#ctx0" brushRef="#br0" timeOffset="47805.32">10989 9897,'0'25,"0"0,0-1,25 1,-25 0,0 0,24 0,-24 0,0-1,25 1,-25 25,25-25,-25-1,0 26,0-25,0 0,25-1,-25 1,0 0,0 0,0 0,0-1,0 1</inkml:trace>
  <inkml:trace contextRef="#ctx0" brushRef="#br0" timeOffset="57709.53">11807 10517,'-24'25,"24"0,24-25,1 25,-25-1,25 1,-25 0,0 0,25 0,-25-1,0 26,0-25,0 0,-25-1,0 26,25-25,-25 0,1 24,24-24,-25 0,0 0,0-25,0 24,1 1,-1 0,0-25,0 25</inkml:trace>
  <inkml:trace contextRef="#ctx0" brushRef="#br0" timeOffset="62481.44">14089 9798,'0'-25,"-24"25,-1 0,0 25,0-25,0 0,1 0,24 25,-25-25,0 0,25 24,-25-24,0 25,25 0,-24-25,24 25,0 0,0-1,0 1,24-25,-24 25,25-25,0 0,0 0,0 25,-1-25,1 0,0 0,0 0,0 0,-1 25,1-25,0 0,0 0,0 25,-1-25,1 0,0 24,0-24,-25 25,0 0,0 0,0 0,0-1,-25-24,0 25,0-25,1 25,-1-25,0 0,0 25,0-25,1 0,-1 25,0-25,-25 0,26 0,-1 0,0 0,0 0,0 0,1 0,-1 0,25-25,-25 25,25-25,0 0,0 0,25 25,0 0</inkml:trace>
  <inkml:trace contextRef="#ctx0" brushRef="#br0" timeOffset="62977.34">15206 10046,'-25'0,"0"0,25 25,25-25,0 0,-1 0,1 0,0 0,0 0,0 0,-1 0,1 0,0 0,0 0,0 0,-1 0,1 0,0 0,0-25,0 25,-1 0,1 0,0 0,0 0,0 0</inkml:trace>
  <inkml:trace contextRef="#ctx0" brushRef="#br0" timeOffset="63265.62">15181 10269,'0'0,"25"0,-1 0,1 0,0 0,0 0,0 0,-1-25,1 25,0 0,0 0,0 0,-1-24,26 24,-25 0,0 0,-1 0,1 0,0 0,0 0,0 0,0 0</inkml:trace>
  <inkml:trace contextRef="#ctx0" brushRef="#br0" timeOffset="64285.37">16595 9897,'0'-25,"0"50,0 0,0 0,-25-1,0 1,25 0,-25 25,0-25,25-1,-24 26,-1-25,0 0,25 24,-25-24,25 0,-25 0,25-1,0 1,-24 0,24 0,0 0,0-50,24 25,-24-25,25 0,-25 0,25 1,0-1,-25 0,25 0,-25 0,0 1,24-1,-24 0,25-25,-25 26,25-1,0 0,-25 0,0 0,25 0,-25 1,24-1,-24 0,0 0,25 25,-25-25,0 1,25 48,-25 1,25-25,-25 25,0 0,0 0,25-1,0 1,-25 0,24 0,-24 25,25-26,-25 1,0 0,25 0,-25 0,25-1,-25 26,25-50,-25 25,0 0,24-1,-24 1,25 0,-25 0,25 0,0-1,-25-48</inkml:trace>
  <inkml:trace contextRef="#ctx0" brushRef="#br0" timeOffset="64621.85">16446 10220,'0'0,"25"0,-1 0,1 0,-25-25,25 25,0 0,0 0,-1 0,1 0,0 0,0 0,-25-25,25 25,0 0,-1 0</inkml:trace>
  <inkml:trace contextRef="#ctx0" brushRef="#br0" timeOffset="65112.65">17413 10145,'25'0,"0"0,0 0,-1 0,1 0,0 0,0-25,0 25,-1 0,1 0,0 0,0 0,25 0,-26 0,1 0,0 0,0 0,0 0,-1 0,1-24,0 24</inkml:trace>
  <inkml:trace contextRef="#ctx0" brushRef="#br0" timeOffset="65401.33">17562 9947,'0'24,"25"-24,-25 25,0 0,25-25,-25 25,0 0,24 0,-24-1,0 1,25 0,-25 0,0 0,0-1,25 1,0 0,-25 0</inkml:trace>
  <inkml:trace contextRef="#ctx0" brushRef="#br0" timeOffset="66520.52">18405 9872,'0'25,"0"0,0 0,25-25,-25 24,0 1,25 0,-25 0,0 0,25 0,-25-1,0 1,0 0,0 0,25 0,-25-1,0 1,0 0,0 0,0 0,0-1,24 1,-24 0,0 0,0-50,-24 0,24 0,0 1,-25 24,25-25,0 0,-25 0,25 0,0 1,0-1,-25 0,25 0,0 0,0 1,0-1,0 0,0 0,0 0,0 0,0 1,0-1,0 0,0 0,0 0,25 25,-25-24,25-1,0 25,-1 0,-24-25,25 25,0 25,0-25,0 0,-1 25,1-25,0 24,0 1,-25 0,25-25,-25 25,0 0,0-1,0 1,0 0,0 0,-25-25,0 25,0-25,0 25,1-25,-1 0,25-25,25 25,-1 0,1 0,0 0,0 0,0 0,-1 0,1 0,0 0,-25 25,25-25,0 0,-25 24,25-24,-1 25,-24 0,0 0,0 0,0-1,-24-24,-1 25,0 0,0-25,0 25,0-25,1 0,-1 25,0-25,0 0,-24 24,24-24,0 0,0 0,0 0,-24 0,24 0,0 0</inkml:trace>
  <inkml:trace contextRef="#ctx0" brushRef="#br0" timeOffset="67265.39">19323 10294,'0'-25,"0"0,25 1,0-1,-25 0,25 0,-25 0,0 1,24-1,-24 0,0 0,0 0,0 0,0 1,0-1,0 0,0 0,0 0,0 1,0-1,0 0,-24 25,24-25,-25 0,25 1,-25 24,25-25,-25 25,25-25,-25 25,1 0,-1 0,25 25,-25-25,25 25,0-1,0 1,0 0,0 0,0 0,0-1,0 1,0 0,0 0,0 0,0-1,0 1,0 0,0 0,0 0,0 0,25-1,-25 1,25 0,-25 0,24 0,1-1,0 1,0 0,0-25,-25 25,24-25,1 25,0-25,0 0,0 24,-1-24,1 0,0 0,0 0,0-24,-1 24</inkml:trace>
  <inkml:trace contextRef="#ctx0" brushRef="#br0" timeOffset="67933.22">19770 10195,'0'-25,"0"0,24 25,1 0,-25 25,25-25,-25 25,25-25,-25 25,0-1,0 1,25 0,-25 0,0 0,0-1,0-48,0-1,0 0,0 0,0 0,0 1,25-1,-1 0,-24 0,25 25,-25-25,25 25,-25-24,25 24,-25-25,25 25,-1 0,1 0,0 25,-25-1,0 1,0 0,25-25,-25 25,0 0,0-1,0 1,0 0,0 0,0 0,25-1,-25 1,24-25,-24 25,25-25,-25 25,25-25,0 0,0-25,-1 25</inkml:trace>
  <inkml:trace contextRef="#ctx0" brushRef="#br0" timeOffset="68317.5">20390 9748,'25'0,"-1"0,1 0,0 0,0 0,0 0,-1 0,1-25,0 25,0 0,0 0,-1 0,1 0,0 0,0 0,0 0,-1 0,1 0,0 0,0 0,-25-24,25 24</inkml:trace>
  <inkml:trace contextRef="#ctx0" brushRef="#br0" timeOffset="68582.22">20638 9748,'0'25,"0"0,0 0,0-1,25 1,-25 0,0 0,0 0,0-1,0 1,0 0,0 0,24 25,-24-26,0 1,0 0,0 0,0 0,0-1,0 1,0 0,25-25,-25 25,0 0</inkml:trace>
  <inkml:trace contextRef="#ctx0" brushRef="#br0" timeOffset="68761.4299">21308 10145</inkml:trace>
  <inkml:trace contextRef="#ctx0" brushRef="#br0" timeOffset="71249.67">2828 12948,'0'0,"25"0,-25 25,25-25,-1 0,1 0,0 0,0 0,0 0,0 0,-1 0,1 0,25 0,-25 0,-1 0,1 0,0-25,25 25,-26 0,1 0,0 0,0 0,0 0,-1 0,1 0</inkml:trace>
  <inkml:trace contextRef="#ctx0" brushRef="#br0" timeOffset="71621.03">2927 13171,'25'0,"0"0,0 0,0 0,-1 0,1-25,0 25,0 0,0 0,-1 0,1 0,25 0,-25-24,-1 24,1 0,25 0,-25 0,-1 0,26 0,-25-25,0 25,-1 0,1 0,0 0,0 0,0 0,-1 0</inkml:trace>
  <inkml:trace contextRef="#ctx0" brushRef="#br0" timeOffset="72121.47">3200 12799,'0'25,"25"-25,0 0,0 0,-1 0,1 0,0 0,0 0,0 0,-1 0,1 0,0 25,0-25,0 0,-1 0,1 0,0 0,0 0,0 0,-1 0,1 0,0 0,0 0,-25 25,25-25,-25 24,0 1,0 0,0 0,0 0,-25-1,0 1,0 0,25 25,-25-26,1 1,-1 0,0 25,0-25,0-1,1 26,-1-25,0 24,0-24,0 0,1 25,-1-26,0 1,25 0</inkml:trace>
  <inkml:trace contextRef="#ctx0" brushRef="#br0" timeOffset="73409.35">5829 12849,'0'0,"0"-25,0 0,0 50,0 0,0 0,0-1,25 1,-25 0,0 0,25 0,-25-1,0 1,25 0,-25 0,0 0,0-1,25 1,-25 0,0 0,0-50,-25 25,0 0,0 0,0-25,1 25,-1 0,0 0,0 0,0 0,1 0,-1 25,0-25,0 0,0 0,1 25,-1-25,0 25,0-25,25 25,-25-25,25 24,0 1,-24 0,24 0,0 0,0-1,0 1,0 0,24-25,-24 25,25-25,0 0,0 0,0 0,-1 0,1 0,0 0,0 0,0-25,-1 25,1 0,0-25,0 25,0 0,-25-25,24 25,1 0,0-24,0-1,-25 0,25 25,-25-25,0 0,0 1,0-1,0 0,0 0,0 0,0 0,0 50,0 0,24-25,-24 25,25 0,-25 0,0-1,25 1,-25 0,0 0,25-25,-25 25,25-1,-1-24,-24 25,25-25,0 0,0 0</inkml:trace>
  <inkml:trace contextRef="#ctx0" brushRef="#br0" timeOffset="74346.23">6822 12898,'0'-24,"-25"24,0 0,0 0,0 0,1 0,-1 24,0-24,0 0,0 25,1-25,-1 25,0-25,25 25,-25-25,25 25,0-1,-25 1,25 0,0 0,0 0,0-1,0 1,0 0,25-25,-25 25,25 0,-25 0,25-1,0-24,-25 25,24-25,1 0,0 0,-25 25,25-25,0 0,-1 0,-24-25,25 25,-25-25,0 1,0-1,25 0,-25 0,25 25,-25-25,25 0,-1 1,1 24,-25-25,25 25,0 0,-25 25,25-25,-1 24,-24 1,0 0,0 0,0 0,25 0,-25-1,0 1,0 0,0 0,0 0,0-1,0 1,25-25</inkml:trace>
  <inkml:trace contextRef="#ctx0" brushRef="#br0" timeOffset="74749.09">7715 13072,'-25'0,"25"25,25-25,-1 0,1 0,0 0,0 0,0 0,-1 0,1 0,0 0,0-25,24 25,-24 0,0 0,0 0,0 0,-1 0,-24-25,25 25,0 0</inkml:trace>
  <inkml:trace contextRef="#ctx0" brushRef="#br0" timeOffset="75045.06">7739 13196,'0'25,"-24"-25,48 0,1 0,0 0,0 0,0 0,-1 0,1 0,0-25,0 25,0 0,-1 0,1 0,0-25,0 25,0 0,-1 0,1 0,0 0</inkml:trace>
  <inkml:trace contextRef="#ctx0" brushRef="#br0" timeOffset="75721.4299">9252 13146,'0'0,"-24"0,48 0,1 0,0 0,0 0,0 0,0 0,24 0,-24 0,0 0,0 0,24 0,-24-24,0 24,0 0,24 0,-24 0,0 0,0 0,-1-25,1 25,0 0,0 0,0 0,-50 0,0 0</inkml:trace>
  <inkml:trace contextRef="#ctx0" brushRef="#br0" timeOffset="76465.35">10865 12502,'0'-25,"-25"25,0 0,0 0,1 25,-1-25,0 24,0-24,25 25,-25-25,1 25,-1 0,0 0,0-1,0-24,25 25,-24 0,-1 0,0 0,25-1,-25 1,25 0,-25 0,25 0,0-1,-24 1,24 0,0 0,0 24,-25-24,25 0,0 0,0 24,0-24,0 0,0 25,0-25,0-1,0 26,25-25,-25 0,24 24,-24-24,25 0,0 0,-25 24,25-24,0 0,-1 0,1-1,0 1,0 0,24-25,-24 25,0-25,25 25,-26-25,26 0,-25 24,24-24,1 0,-25 0</inkml:trace>
  <inkml:trace contextRef="#ctx0" brushRef="#br0" timeOffset="77437.64">11212 12774,'0'-24,"0"48,0 1,0 0,-25-25,25 25,0 0,-25-1,25 1,0 25,-24-25,24-1,-25 1,0 25,25-25,0-1,0 1,-25 0,25 0,-25 0,25 0,0-50,0 0,25 25,-25-25,25 0,-25 0,25 25,-25-24,0-1,25 0,-25 0,24 0,-24 1,0-1,25 0,-25 0,25 0,-25 1,0-1,0 0,25 0,-25 0,0 1,25-1,-25 0,0 0,0 0,24 50,-24 0,25 0,0 0,-25-1,0 1,25 0,-25 0,25-25,-25 25,25 24,-25-24,24 0,-24 0,25-1,0 1,-25 0,25 0,0 0,-25-1,24 1,1-25,-25 25,25 0,-25 0,25-25,-25 25,0-50</inkml:trace>
  <inkml:trace contextRef="#ctx0" brushRef="#br0" timeOffset="77762.06">11162 13022,'25'0,"0"0,0 0,0 0,-1 0,1 0,0 0,0 0,0-24,0 24,-1 0,1 0</inkml:trace>
  <inkml:trace contextRef="#ctx0" brushRef="#br0" timeOffset="78261.3">12155 13022,'24'25,"1"-25,0 0,0 0,0 0,24 0,-24 0,0 0,24 0,-24 0,25 0,-25 0,24 0,1 0,0 0,-26-25,26 25,0 0,-26 0,26 0,-25 0,0 0,24 0,-24 0,0 0,0 0,-50 0,0 0</inkml:trace>
  <inkml:trace contextRef="#ctx0" brushRef="#br0" timeOffset="78645.1">12527 12898,'-25'0,"0"-24,25 48,0 1,0 0,0 0,25 0,-25-1,25 1,-25 0,0 0,25 0,-25-1,0 1,24 0,1 0,-25 0,0 0,25-25,-25 24,0 1,25-25</inkml:trace>
  <inkml:trace contextRef="#ctx0" brushRef="#br0" timeOffset="79181.15">13345 12750,'0'24,"0"1,0 0,0 0,25 0,-25-1,0 1,0 0,0 0,0 0,0-1,25 1,-25 0,0 0,0 0,0-1,25 1,-25 0,0 0,24 0</inkml:trace>
  <inkml:trace contextRef="#ctx0" brushRef="#br0" timeOffset="79829.25">13345 12750,'0'0,"0"-25,-25 25,25-25,0 0,0 0,25 25,-25-24,25 24,0 0,0-25,-1 25,1 0,0 0,0 0,-25 25,25-25,0 0,-25 24,24-24,-24 25,0 0,0 0,25 0,-25-1,0 1,0 0,-25 0,25 0,-24-25,24 24,-25-24,25 25,-25-25,25 25,-25-25,25-25,25 25,0-25,0 25,-1 0,1-24,0 24,0 0,0 0,-1 0,1 0,0 0,0 0,0 24,-1-24,1 25,0-25,-25 25,0 0,0 0,0-1,0 1,0 0,-25-25,25 25,-25-25,1 25,-1-25,25 24,-25-24,0 25,-24-25,24 0,0 0,0 25,0-25,-24 0,24 0,0 0,0 0,0 0,-24 0,24 0,0 0,0 0,1 0,24-25,0 0</inkml:trace>
  <inkml:trace contextRef="#ctx0" brushRef="#br0" timeOffset="80633.03">14437 13146,'0'0,"0"-24,24 24,1-25,0 0,0 25,-25-25,25 0,0 1,-25-1,24 0,-24 0,0 0,0 1,0-1,0 0,0 0,0 0,0-24,0 24,0 0,0 0,-24-24,24 24,0 0,-25 0,25 1,-25-1,25 0,-25 0,0 0,0 25,25 25,-24 0,24 0,0 0,0-1,0 1,0 0,-25 0,25 0,0-1,0 26,-25-25,25 0,0 24,0-24,0 0,0 0,0 24,0-24,0 0,0 0,25-1,-25 1,0 0,25 0,-1 0,1-1,0-24,-25 25,25-25,0 25,0-25,-1 25,1-25,0 0,0 0,0 25,-1-25,1 0</inkml:trace>
  <inkml:trace contextRef="#ctx0" brushRef="#br0" timeOffset="81284.9299">14933 13047,'25'0,"-25"25,24-25,-24 25,0 0,0-1,0 1,0 0,0 0,0 0,0 0,0-50,0 0,0 0,25 0,-25 0,25 1,-25-1,25 25,-25-25,25 25,-25-25,24 0,1 1,0-1,0 0,0 25,-1 0,1 0,-25 25,0 0,25-25,-25 24,0 1,25 0,-25 0,0 0,0-1,0 1,25 0,-25 0,24 0,-24 0,25-25,0 0,0 0,0 0,-1 0,1 0,0 0</inkml:trace>
  <inkml:trace contextRef="#ctx0" brushRef="#br0" timeOffset="81781.25">15627 12576,'-25'0,"50"0,0 0,0 0,0 0,0 0,-1 0,1 0,0 0,0 0,0 0,24 0,-24 0,25-25,-26 25,1 0,25 0,-25 0,-1 0,1 0,0 0,0 0,0 0,-1 0,1 0</inkml:trace>
  <inkml:trace contextRef="#ctx0" brushRef="#br0" timeOffset="82105.42">15950 12576,'0'25,"0"0,0-1,0 1,0 0,0 0,0 0,0-1,0 1,0 25,0-25,0-1,0 1,0 25,0-25,0-1,0 1,0 0,0 0,0 0,0-1,25 1,-25 0</inkml:trace>
  <inkml:trace contextRef="#ctx0" brushRef="#br0" timeOffset="82749.58">15975 12154,'24'0,"1"0,0 0,0 0,0 25,-1-25,1 0,0 25,0-25,24 25,-24-25,25 25,-25-1,24 1,1 0,-1 0,1 0,-25-1,24 1,1 25,0-25,-25 24,24-24,-24 25,0-1,24-24,-24 25,0-1,0 1,0-1,-25 1,24-25,-24 24,0 1,0 0,0-26,0 26,0 0,0-25,-24 24,-1 1,0-25,0-1,0 26,1-25,-1 0,-25-1,25 1,-24 0,-1 0,25 0,-24-25,-1 24,25-24,-24 0,24 0,-25 25,25-25,1 0,-26-25,25 25</inkml:trace>
  <inkml:trace contextRef="#ctx0" brushRef="#br0" timeOffset="86342.13">17587 12353,'0'-25,"0"50,0 0,0-1,0 1,0 0,0 0,0 0,0-1,0 1,0 0,0 0,0 0,25-1,-25 1,0-50,-25 25,0-24,0 24,0 0,1 0,-1 0,0 0,0 0,0 0,1 0,24 24,-25-24,0 0,25 25,-25-25,25 25,-25-25,25 25,0 0,-24-25,24 24,0 1,0 0,0 0,0 0,0-1,0 1,24 0,1-25,0 0,-25 25,25-25,0 0,-1 0,1 0,0 0,0 0,0 0,-1 0,1 0,-25-25,25 25,0 0,-25-25,25 25,-25-25,0 1,24 24,-24-25,0 0,0 0,0 0,0 1,0-1,0 0,-24 0,24 0,0 50,0 0,0 0,0 0,0-1,0 1,0 0,24-25,-24 25,25-25,-25 25,25-1,0-24,0 25,0-25,-1 0,1 0,0 25,0-25,0 0,-1 0,1 0,-25-25,25 25,0 0,0 0</inkml:trace>
  <inkml:trace contextRef="#ctx0" brushRef="#br0" timeOffset="86744.52">17934 12353,'-25'0,"50"0,0 0,0 0,0 0,-1 0,1 0,-25 25,25-25,0 0,0 0,-1 0,1 0,0 0,0 0,0 0,-1 0,1 0,0 0,0 0,0 0,-1 0,1 0</inkml:trace>
  <inkml:trace contextRef="#ctx0" brushRef="#br0" timeOffset="87045.33">18108 12378,'-25'0,"25"-25,0 50,0-1,0 1,0 0,0 0,25 0,-25-1,0 1,0 0,0 0,25 24,-25-24,0 0,0 0,0 0,0 24,0-24,24 0,-24 0,0-1,25 1,-25 0,25 0,0-25,0 0</inkml:trace>
  <inkml:trace contextRef="#ctx0" brushRef="#br0" timeOffset="87296.98">18951 12824</inkml:trace>
  <inkml:trace contextRef="#ctx0" brushRef="#br0" timeOffset="109860.93">5581 14610,'-24'0,"-1"0,25 25,-25-25,0 25,0-25,25 24,-24 1,24 0,-25-25,25 25,0 0,0-1,-25-24,25 25,0 0,0 0,0 0,0-1,0 1,0 0,25 0,-25 0,0-1,0 1,25 0,-25 0,0 0,0-1,0 1,0 0,24-25,-24 25,25 0,-25-1,0 1,25 0,-25 0,0 0,0 0,25-1,-25 1,25 0,-25 0,0 0,24 24,-24-24,0 0,25 0,-25-1,0 26,25-25,-25 0,0-1,0 1,0 0,25 0,-25 0,0-1,0 1,0 0,0 0,0 0,0-1,0 1,0 0,0 0,-25 0,25-1,-25 1,25 0,-25-25,1 25,24 0,-25-25,0 24,0-24,0 0,1 0,-1 0,0 0,0 0,25-24,-25 24,1 0,-1-25,0 0,0 25,25-25,-25 25,1-25,24 1,-25 24,25-25,0 0</inkml:trace>
  <inkml:trace contextRef="#ctx0" brushRef="#br0" timeOffset="110961.33">6301 15156,'0'0,"0"24,0 1,0 0,0 0,0 0,25-1,-25 1,24 0,-24 0,0 0,25-25,-25 25,0-1,25 1,-25 0,-25-25,0 0,1 0,-1 0,0 0,0 0,25 25,-25-25,1 0,24 25,-25-25,25 24,-25-24,0 25,25 0,-25 0,25 0,0-1,0 1,-25 0,25 0,0 0,0-1,0 1,0 0,0 0,25-25,0 0,0 0,0-25,0 25,-1 0,1-25,0 25,0-25,0 1,-1 24,-24-25,25 25,-25-25,25 25,-25-25,25 0,-25 1,25 24,-25-25,0 0,0 0,0 0,0 1,0-1,0 0,-25 25,0 0,0-25,25 50,0 0,0 0,0-1,25 1,-25 0,25 0,-25 0,25-25,-25 24,0 1,24 0,1 0,0-25,-25 25,25-25,0 0,-1 0,1 0,0 0,0 0</inkml:trace>
  <inkml:trace contextRef="#ctx0" brushRef="#br0" timeOffset="111710">7045 15280,'0'-25,"-25"25,0 0,0 0,1 25,-1-25,0 0,0 24,0-24,25 25,-24-25,-1 25,0-25,25 25,-25-25,25 25,0 0,-25-25,25 24,0 1,-24 0,24 0,0 0,0-1,0 1,24-25,1 25,-25 0,25-25,0 25,0-25,-1 0,1 0,0 0,0 24,0-24,-1 0,-24-24,25 24,0 0,0 0,0-25,-1 0,-24 0,25 25,-25-25,0 1,0-1,0 0,25 0,-25 0,25 25,-25-24,0-1,25 0,0 25,-25-25,24 25,1 0,-25 25,25-25,-25 25,25 0,-25-1,0 1,25 0,-25 0,0 0,0-1,0 1,0 0,0 0,24 0,-24-1,0 1,0 0,0 0,0 0,25-25</inkml:trace>
  <inkml:trace contextRef="#ctx0" brushRef="#br0" timeOffset="112173.03">7938 15404,'25'0,"-1"0,1 0,0-25,0 25,0 0,-1 0,1 0,0 0,0-25,0 25,0 0,-1 0,26 0,-25-25,0 25,-1 0,1 0,0 0,0 0,-25-25,25 25</inkml:trace>
  <inkml:trace contextRef="#ctx0" brushRef="#br0" timeOffset="112449">7913 15528,'0'0,"-25"0,25 25,25-25,0 0,0 0,-1-25,1 25,0 0,0 0,24 0,-24-25,0 25,0 0,25-25,-26 25,1 0,0 0,0-25,0 25,-1 0,1 0,0-24</inkml:trace>
  <inkml:trace contextRef="#ctx0" brushRef="#br0" timeOffset="114041.02">10021 15230,'25'0,"0"25,0-25,0 0,-1 0,1 0,0 0,0 0,0 0,-1 0,1 0,0 0,25 0,-25 0,-1 0,26-25,-25 25,0 0,24 0,-24 0,0 0,0 0,-1 0,1-25,0 25,0 0,0 0,-1 0</inkml:trace>
  <inkml:trace contextRef="#ctx0" brushRef="#br0" timeOffset="116828.37">11311 14684,'0'-24,"-25"24,25 24,-24-24,-1 0,0 25,0-25,0 25,1-25,-1 25,0-25,25 25,-25-25,0 24,25 1,-24-25,24 25,0 0,0 0,0-1,0 1,0 0,0 0,24-25,-24 25,25-1,-25 1,0 0,25 0,0 0,-25-1,25 1,-25 0,24 0,-24 0,25-1,0 1,-25 0,0 0,25 0,0 0,-25-1,24 1,-24 0,25 0,-25 0,25-1,-25 1,25 0,-25 0,0 0,25-1,-25 1,0 25,0-25,25-1,-25 1,24 0,-24 25,0-26,0 1,0 0,25 0,-25 0,0-1,0 1,0 0,0 0,0 0,0-1,0 1,0 0,0 0,0 0,0-1,-25 1,25 0,-24 0,-1 0,0 0,0-25,0 24,0-24,1 0,-1 0,0 0,0 0,0 0,1 0,-1 0,0 0,0-24,0 24,1 0,-1-25,0 25,25-25,-25 25,0-25,1 25,24-25</inkml:trace>
  <inkml:trace contextRef="#ctx0" brushRef="#br0" timeOffset="117652.86">12006 15180,'-25'0,"0"0,0 0,1 25,-1-25,25 25,-25-25,0 0,25 25,-25-25,25 25,-24-25,24 24,-25-24,25 25,-25-25,25 25,-25-25,25 25,-25-25,25 25,0 0,-24-1,24 1,0 0,0 0,0 0,0-1,0 1,0 0,0 0,0 0,0-1,0 1,0 0,24 0,-24 0,0-1,0 1,25-25,-25 25,25 0,-25 0,25-25,-25 24,25 1,-25 0,24-25,-24 25,25-25,-25 25,25-25,0 24,0 1,-1-25,1 25,0-25,0 0,0 0,-1 0,1 0,0 0</inkml:trace>
  <inkml:trace contextRef="#ctx0" brushRef="#br0" timeOffset="118557.25">12279 15230,'0'25,"0"0,-25-25,25 24,0 1,0 0,0 0,0 0,-25 0,25-1,0 1,0 0,0 0,0 0,0-1,-25-24,25 25,0 0,0 0,0-50,25 25,-25-25,0 0,25 25,-25-24,0-1,25 25,-25-25,0 0,0 0,0 1,24 24,-24-25,0 0,0 0,0 0,0 0,0 1,0-1,25 0,-25 0,0 0,0 1,0-1,0 50,25-25,-25 24,25 1,-25 0,25-25,-1 25,-24 0,25-1,0-24,-25 25,25 0,0 0,-25 0,25-25,-1 25,1-1,-25 1,25-25,-25 25,25 0,0-25,-25 25,24-1,-24 1,25-25,-25 25,0 0</inkml:trace>
  <inkml:trace contextRef="#ctx0" brushRef="#br0" timeOffset="118825.17">12254 15404,'25'0,"-1"0,1 0,0 0,0 0,0 0,-1-25,1 25,0 0,0 0,0 0,0 0,-1 0,1-25</inkml:trace>
  <inkml:trace contextRef="#ctx0" brushRef="#br0" timeOffset="119288.88">13271 15280,'0'0,"-25"0,50 0,0 0,-1 0,1 0,0 0,25 0,-26 0,1 0,0 0,25 0,-25 0,24 0,-24 0,25-25,-26 25,26 0,-25 0,0 0,-1-25,26 25,-25 0,0 0,-1 0,1 0</inkml:trace>
  <inkml:trace contextRef="#ctx0" brushRef="#br0" timeOffset="119589.83">13569 15131,'-25'-25,"25"50,25-25,-1 25,-24-1,25-24,-25 25,25 0,-25 0,25 0,-25-1,0 1,25-25,-25 25,0 0,0 0,24 0,-24-1,25 1,-25 0</inkml:trace>
  <inkml:trace contextRef="#ctx0" brushRef="#br0" timeOffset="120552.79">14362 15032,'0'24,"25"1,-25 0,25 0,-25 0,0-1,25 1,-25 0,0 0,24 0,-24-1,0 1,0 0,0 0,25 0,-50-50,25 0,-24 25,24-25,0 0,-25 25,25-24,0-1,0 0,-25 0,25 0,0 1,0-1,0 0,0 0,0 0,0 1,0-1,0 0,25 0,0 25,-25-25,24 25,1 0,0 0,0 25,0-25,0 25,-1 0,-24 0,0-1,0 1,0 0,0 0,-24-25,-1 25,25-1,-25 1,0 0,25 0,-25-25,50 0,0-25,0 25,0 0,-1 0,1 0,0 0,0 0,0 0,-1 0,1 25,0-25,-25 25,25-25,-25 24,0 1,0 0,-25-25,0 25,0-25,1 25,-1-25,0 0,0 0,0 25,1-25,-1 0,0 0,0 0,0 0,0 0</inkml:trace>
  <inkml:trace contextRef="#ctx0" brushRef="#br0" timeOffset="121217.02">15206 15304,'24'0,"1"0,0-24,0 24,-25-25,25 0,-25 0,24 25,-24-25,0 1,0-1,0 0,0 0,0 0,0 1,0-1,0 0,-24 0,24 0,-25 1,25-1,-25 0,25 0,0 0,-25 25,25-24,-25 24,25-25,-24 50,24-1,0 1,0 0,0 0,0 0,0-1,0 1,0 0,0 0,0 0,24 24,-24-24,0 0,0 0,25-1,-25 1,0 0,25 0,-25 0,25-1,-25 1,25 0,-25 0,24-25,-24 25,25-25,0 25,0-25,0 0,-25 24,24-24,1 0,0 0,0 0</inkml:trace>
  <inkml:trace contextRef="#ctx0" brushRef="#br0" timeOffset="121725.63">15627 15230,'0'-25,"25"25,0 0,0 25,-25 0,25-25,-25 25,0-1,0 1,0 0,0 0,0-50,0 0,24 25,-24-25,0 1,0-1,25 25,-25-25,25 0,-25 0,25 25,-25-24,25 24,-1-25,1 25,0 0,0 0,0 25,-25-1,24-24,-24 25,0 0,0 0,0 0,0-1,0 1,0 0,25 0,-25 0,25 0,0-25,0 0</inkml:trace>
  <inkml:trace contextRef="#ctx0" brushRef="#br0" timeOffset="122141.36">16198 14883,'25'0,"-1"0,1 0,0 0,0 0,0 0,-1 0,1 0,0-25,0 25,0 0,-1 0,1 0,0 0,0 0,0 0,-1 0,1 0,0 0</inkml:trace>
  <inkml:trace contextRef="#ctx0" brushRef="#br0" timeOffset="122444.55">16471 14858,'0'25,"0"0,0-1,0 1,0 0,0 0,0 0,0-1,0 1,0 0,0 0,0 0,0-1,0 1,0 0,0 0,0 0,0-1</inkml:trace>
  <inkml:trace contextRef="#ctx0" brushRef="#br0" timeOffset="123104.87">16495 14486,'25'0,"0"0,0 0,0 0,-1 0,1 0,0 0,0 0,25 25,-26-25,1 0,0 25,0-1,0-24,24 25,-24 0,0 0,0 0,-1-1,1 1,0 0,0 25,-25-26,25 26,-1-25,-24 24,0 1,0 0,0-26,0 26,0 0,0-26,-24 26,24 0,-25-26,0 1,0 25,0-25,1 0,-26-1,25 1,0 0,-24-25,24 25,-25 0,26-25,-26 0,25 24,-25-24,26 0,-1 0,0 0,0 0,0 0</inkml:trace>
  <inkml:trace contextRef="#ctx0" brushRef="#br0" timeOffset="124048.95">17885 14536,'0'0,"0"24,24 1,-24 0,0 0,25 0,-25-1,0 1,0 0,0 0,25 0,-25-1,25 1,-25 0,0 0,0 0,25-1,-25 1,0 0,-25-25,0 0,0-25,0 25,1 0,-1 0,0 0,0 0,0 25,1-25,-1 0,0 0,0 25,-25-25,26 25,-1-25,25 24,-25 1,0 0,0-25,25 25,0 0,0-1,0 1,0 0,25-25,-25 25,25-25,0 0,0 0,-1 0,1 0,0 0,0-25,25 25,-26 0,1-25,0 25,0-25,0 25,24-24,-24 24,-25-25,25 0,0 25,-1-25,-24 0,25 25,-25-24,0-1,0 0,0 0,0 0,0 1,0 48,-25-24,25 25,0 0,-24 0,24 0,0-1,0 1,0 0,24-25,1 25,0-25,-25 25,25-25,0 0,-1 0,1 0,0 0,0 0,0 0,-1 0,1 0,0-25,0 25,0 0,-1 0</inkml:trace>
  <inkml:trace contextRef="#ctx0" brushRef="#br0" timeOffset="124421.22">18281 14560,'25'0,"0"0,0 0,0 0,-1 0,1 0,0 0,0 0,0 0,-1 0,1 0,0 0,0 0,24 0,-24 0,0 0,0 0,24 0,-24-24,0 24,0 0,0 0,0 0,-1 0,1 0,0 0</inkml:trace>
  <inkml:trace contextRef="#ctx0" brushRef="#br0" timeOffset="124656.89">18629 14560,'0'25,"0"0,0 0,24 0,-24-1,0 1,0 0,0 0,0 0,0 24,0-24,0 0,0 24,0-24,0 0,0 25,0-26,0 1,0 0,0 0</inkml:trace>
  <inkml:trace contextRef="#ctx0" brushRef="#br0" timeOffset="126328.92">11014 16966,'24'0,"1"-24,0 24,0-25,0 25,-1 0,1 0,0-25,0 25,0 0,-1-25,1 25,0 0,0-25,0 25,0 0,-1-24,1 24,0 0,-25-25,25 25,0 0,-1-25,1 25,0 0,-25-25</inkml:trace>
  <inkml:trace contextRef="#ctx0" brushRef="#br0" timeOffset="126864.68">11311 16892,'0'25,"25"-25,-25 25,0-1,0 1,0 0,0 0,25 0,-25-1,0 1,0 0,0 0,0 0,0-1,0 1,0 0,0 0,25-25</inkml:trace>
  <inkml:trace contextRef="#ctx0" brushRef="#br0" timeOffset="129853.71">11708 17140,'0'25,"0"0,0-1,0 1,0 0,0 0,0 24,0-24,0 0,0 0,0 0,0-1,0 1,0 0,0 0,0 0,25 0,-25-1,25-24</inkml:trace>
  <inkml:trace contextRef="#ctx0" brushRef="#br0" timeOffset="130960.54">10790 14238,'0'-25,"25"25,-25-25,25 25,0 0,0-25,-1 25,1 0,0 0,-25-24,50 24,-26 0,1-25,0 25,0 0,0 0,24-25,-24 25,0 0,0-25,-1 25,1 0,0 0,0 0,0-25,0 25,-1 0,1 0,-25-24</inkml:trace>
  <inkml:trace contextRef="#ctx0" brushRef="#br0" timeOffset="131336.37">11162 14114,'25'0,"-25"25,25-1,-25 1,0 0,0 0,25-25,-25 25,0-1,0 1,0 0,0 0,25 0,-25 0,0-1,0 1,0 0</inkml:trace>
  <inkml:trace contextRef="#ctx0" brushRef="#br0" timeOffset="131944.57">11659 14362,'0'-25,"24"25,-24-25,25 25,-25-25,25 25,0 0,-25-24,25 24,-1 0,1 0,0 24,-25 1,0 0,0 0,0 0,-25 0,0-1,25 1,0 0,-24 0,-1 0,0-1,25 1,-25-25,25 25,-25-25,25 25,0-50,25 25,0 0,0 0,0 0,-1-25,1 25,0 0,0-25,24 25,-24 0,0-24,0 24,24 0,-24 0,0-25,0 25,0 0,-1 0,1-25,0 25,0 0,0 0</inkml:trace>
  <inkml:trace contextRef="#ctx0" brushRef="#br0" timeOffset="139238.61">6524 16446,'0'-25,"0"0,0 50,0 0,0-1,0 1,0 0,25 0,-25 0,0-1,0 26,0-25,25 0,-25-1,0 26,0-25,0 0,24-1,-24 1,0 0,0 0,25-25,-25 25,0-1,0 1,0 0,0-50,-25 0,1 1,24-1,0 0,-25 25,25-25,0 0,0 50,25-25,-25 25,24-25,1 0,0 0,-25 25,25-25,0-25,-1 25,-24-25,25 25,-25-25</inkml:trace>
  <inkml:trace contextRef="#ctx0" brushRef="#br0" timeOffset="143430.6">5185 17388,'0'-25,"24"0,-48 25,-1 0,25-24,-25 24,25 24,-25-24,0 0,25 25,-24-25,-1 0,0 25,0-25,25 25,-25-25,0 25,1-25,24 24,-25-24,25 25,-25-25,25 25,-25 0,25 0,-25 0,25-1,0 1,0 0,0 0,0 0,0-1,0 1,0 0,25-25,-25 25,0 0,25-25,-25 24,25 1,0-25,-25 25,24-25,1 0,0 0,-25 25,25-25,0 0,-25-25,25 25,-1 0,1 0,-25-25,25 25,0 0,-25-25,25 25,-25-24,24 24,-24-25,0 0,-24 25,24-25,0 0,24 25,-24-24,25 24,-25-25,25 25,-25-25,25 25,-25-25,0 50,0 0,0 0,0-1,25-24,-25 25,0 0,0 0,0 0,24-1,-24 1,0 0,0 0,0 0,25-25,-25 24</inkml:trace>
  <inkml:trace contextRef="#ctx0" brushRef="#br0" timeOffset="144034.56">5581 17760,'0'0,"25"0,0-25,0 25,-25-24,25 24,-1 0,-24 24,25-24,-25 25,0 0,0 0,0 0,0-1,-25-24,25 25,0 0,-24 0,24 0,-25-1,25 1,-25-25,50 0,0 0,-1 0,-24-25,25 25,0 0,0 0,0-24,-1 24,1 0,0-25,0 25,0 0,-1 0,1 0,-25-25,25 25,0 0</inkml:trace>
  <inkml:trace contextRef="#ctx0" brushRef="#br0" timeOffset="144546.51">6276 17735,'25'0,"0"0,-1 0,1 0,0 0,0-24,0 24,-1 0,1 0,0 0,0-25,0 25,-1 0,1 0,0 0,0 0,0 0</inkml:trace>
  <inkml:trace contextRef="#ctx0" brushRef="#br0" timeOffset="145406.54">7020 17363,'-25'0,"0"25,1-25,24 25,-25-25,0 25,25-1,-25-24,25 25,0 0,0 0,-25 0,25 0,0-1,0 1,0 0,0 0,25 0,-25-1,0 1,25-25,-25 25,25 0,0-25,-25 25,24-25,1 0,0 0,0 0,-25-25,25 25,-1 0,-24-25,25 0,-25 0,25 1,-25-1,0 0,25 0,-25 0,0 1,25-1,-25 0,25 0,-1 25,-24 25,25-25,-25 25,25 0,-25-1,25-24,-25 25,0 0,25-25,-25 25,0 0,0-1,24-24,-24 25,0 0,25 0,-25 0,25-25,-25 24,25-24,-25 25,25-25,-25 25</inkml:trace>
  <inkml:trace contextRef="#ctx0" brushRef="#br0" timeOffset="145722.37">7615 17487,'-24'0,"24"25,0 0,0 0,0 0,0-1,24-24,-24 25,0 0,25 0,-25 0,25-1,-25 1,25 0,-25 0,25 0,-25-1,0 1,24-25,-24 25</inkml:trace>
  <inkml:trace contextRef="#ctx0" brushRef="#br0" timeOffset="147131.19">8111 17115,'-24'25,"-1"0,25 0,-25-25,25 24,-25 1,25 0,0 0,0 0,-25-25,25 24,0 1,0 0,0 0,0 0,0-1,0 1,25 0,-25 0,0 0,0 0,25-1,-25 1,25 0,-25 0,25 0,-1-1,1 1,-25 0,25 0,0-25,0 25,0-1,-1-24,1 25,0-25,0 0,0 25,-1-25,26 0,-25 0,0 0,24 0,-24 0,0 0,0 0</inkml:trace>
  <inkml:trace contextRef="#ctx0" brushRef="#br0" timeOffset="147825.76">8707 17214,'0'0,"0"25,-25 0,0 0,25 0,-25-1,25 1,-24-25,24 25,-25 0,25 0,-25-25,25 24,0 1,-25-25,25 25,25 0,0-25,0 0,-1 0,1 0,0 25,0-25,0 0,-1 0,1 0,0 0,0 0,0 0,-1 0,1 0,0 0,0 0,0 0,-1 0,-24-25,0 0,-24 25,24-25,-25 0,0 1,25-1,-25 0,25 0,-25 0,25 1,0-1,-24 0,24 0,-25 0,25 1,0-1</inkml:trace>
  <inkml:trace contextRef="#ctx0" brushRef="#br0" timeOffset="148622.14">9104 17214,'0'0,"-25"25,25 0,0 0,0 0,0-1,0 1,25 0,-25 0,24 0,-24-1,25-24,-25 25,25-25,-25 25,25-25,0 0,-1 0,1 0,0 0,0 0,0 0,-25-25,25 25,-1 0,-24-25,25 25,0-24,-25-1,0 0,-25 25,25-25,-25 25,25-25,-24 25,24-24,0-1,24 25,-24-25,25 25,0 0,0 0,-25 25,25 0,-25-1,0 1,24-25,-24 25,0 0,25-25,-25 25,0-1,25-24,-25 25,25-25</inkml:trace>
  <inkml:trace contextRef="#ctx0" brushRef="#br0" timeOffset="149050.79">9377 16991,'0'0,"0"-25,24 25,-24-24,25 24,0 0,0-25,0 25,-1 0,1 0,0 0,0-25,0 25,24 0,-24 0,25 0,-26 25,26-25,-25 0,24 25,-24-1,0-24,0 25,0 0,-1 0,1 0,0 24,0-24,0 0,-25 24,24-24,-24 25,0-25,0 24,0-24,0 25,0-26,0 26,-24-25,24 0,-25 0,25-1,-25 1</inkml:trace>
  <inkml:trace contextRef="#ctx0" brushRef="#br0" timeOffset="149891.47">9054 17190,'0'-25,"25"25,-25-25,25 25,-1 0,1 0,0 0,0 25,0-25,-1 0,-24 25</inkml:trace>
</inkml:ink>
</file>

<file path=ppt/ink/ink26.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29T16:32:26.106"/>
    </inkml:context>
    <inkml:brush xml:id="br0">
      <inkml:brushProperty name="width" value="0.05292" units="cm"/>
      <inkml:brushProperty name="height" value="0.05292" units="cm"/>
      <inkml:brushProperty name="color" value="#2E577A"/>
    </inkml:brush>
  </inkml:definitions>
  <inkml:trace contextRef="#ctx0" brushRef="#br0">5581 3944,'0'-25,"-24"50,-1 0,25 0,-25-25,25 24,-25-24,25 25,-25 0,1-25,24 25,-25 0,0-1,0 1,0 0,1 0,-1 0,0-1,0 26,0-25,-24 0,24-1,0 1,0 0,1 0,-1 0,0-1,0 1,0 0,0 0,1 0,24-1,-25-24,25 25,-25-25,25 25,0 0,0 0,25-25,0 0,-1 0,-24 24,25-24,0 0,0 0,25 0,-26 0,1 0,25 0,-25-24,24 24,-24 0,25 0,-26 0,26 0,0 0,-26-25,26 25,-25 0,0 0,-1 0,1 0,0 0,0 0,0 0,-1 0,1 0,0 0,-25-25,0 0,0 0,-25 25,25-24,-25-1,25 0,-24 0,-1 25,25-25,-25 1,0-1,25 0,-25 0,25 0,-24 1,-1-1,25 0,0 0,-25 0,25 1,0-1,-25 0,25 0,0 0</inkml:trace>
  <inkml:trace contextRef="#ctx0" brushRef="#br0" timeOffset="883.99">6326 4167,'0'-25,"-25"25,0 0,0 0,0 0,1 0,-1 0,0 0,25 25,-25-25,0 0,0 25,1 0,-1 0,0-25,25 24,0 1,0 0,-25-25,25 25,0 0,0-1,0 1,0 0,0 0,25 0,-25-1,0 1,25-25,0 25,-1 0,1 0,0-25,-25 24,25-24,0 25,0-25,-1 0,1 0,-25-25,0 1,0-1,0 0,25 0,-25 0,25 25,-25-24,0-1,25 0,-1 25,-24-25,25 25,0 0,0 0,0 0,-1 0,1 0,-25 25,25-25,-25 25,25-25,-25 25,25-1,-25 1,24 0,-24 0,0 0,0-1,0 1,25 0,-25 0,0 0,0-1,25-24,-25 25</inkml:trace>
  <inkml:trace contextRef="#ctx0" brushRef="#br0" timeOffset="1383.97">7219 4366,'-25'0,"50"0,-1 0,1 0,0 0,0-25,0 25,-1 0,1 0,0 0,0 0,0 0,-1-25,26 25,-25 0,0 0,-1 0,1 0,0 0,-25-25,25 25</inkml:trace>
  <inkml:trace contextRef="#ctx0" brushRef="#br0" timeOffset="1711.92">7144 4514,'25'0,"0"0,0 0,-1 0,1 0,0 0,25-24,-26 24,1 0,0 0,0-25,24 25,-24 0,0 0,0-25,0 25,-1 0,1 0,0 0,0-25,0 25</inkml:trace>
  <inkml:trace contextRef="#ctx0" brushRef="#br0" timeOffset="3650.04">8756 4093,'0'0,"25"0,0 0,0 0,0 0,-1 25,1-25,0 0,0 0,0 0,24 0,-24 0,0 0,0 0,-1 0,1 0,0 0,0 0,0 0,-1 0,1 0</inkml:trace>
  <inkml:trace contextRef="#ctx0" brushRef="#br0" timeOffset="4369.72">9699 3870,'-25'0,"25"24,-25 1,25 0,-24 0,24 0,0-1,0 1,-25 0,25 0,0 24,-25-24,25 0,0 0,-25 0,25 24,0-24,-25 0,25 0,0-1,0 1,-24 0,24 0,0 0,0-1,0-48,0-1,0 0,24 0,-24 0,0 1,25-1,-25 0,0 0,0 0,0 1,0-1,0 0,25 0,-25 0,0 1,0-1,0 0,0 0,25 0,-25 1,0-1,0 0,25 0,-25 0,0 1,24-1,-24 0,0 50,25-25,-25 25,25-25,-25 24,25 1,0 0,-1 0,-24 0,25-1,0 1,-25 0,25 0,-25 0,25-1,-1 1,-24 0,25-25,-25 25,25 0,0-1,-25 1,25 0,-1 0,1 0,0-1,0 1</inkml:trace>
  <inkml:trace contextRef="#ctx0" brushRef="#br0" timeOffset="4685.75">9699 4167,'0'0,"0"-25,25 25,0 0,-1 0,1 0,0 0,0-24,0 24,-1 0,1 0,0 0,-25-25,25 25,0 0</inkml:trace>
  <inkml:trace contextRef="#ctx0" brushRef="#br0" timeOffset="24279.77">10964 3150,'0'0,"-25"0,0-25,1 25,-1 0,0 0,0 25,0-25,1 0,24 25,-25-25,0 0,0 25,0-25,1 25,-1-25,25 24,-25 1,0-25,25 25,-25 0,25 0,0-1,-24-24,24 25,0 0,-25-25,25 25,0 0,-25-25,25 24,0 1,0 0,0 0,0 0,0-1,0 1,0 0,0 0,0 0,0 0,0-1,0 1,0 0,0 0,0 0,0-1,0 1,0 0,0 0,0 0,0 24,0-24,0 0,0 0,0 24,0-24,0 0,0 24,25-24,-25 0,0 0,0 24,0-24,25 0,-25 0,24 0,-24-1,25 1,-25 0,25 0,-25 24,0-24,25 0,-25 0,0 0,25 24,-25-24,24 0,-24 25,0-26,25 1,-25 25,0-25,0-1,25 1,0 0,-25 0,0 24,0-24,0 0,25 0,-25 0,0-1,0 1,0 0,0 25,0-26,0 1,0 0,0 0,-25 0,0-1,25 1,-25-25,0 25,1-25,-1 25,0-25,0 0,0 0,1 0,-1 0,0 0,0-25,0 25,1 0,24-25,-25 25,25-25,-25 25,0-24,25-1,0 0,0 0</inkml:trace>
  <inkml:trace contextRef="#ctx0" brushRef="#br0" timeOffset="26539.23">10666 5904,'-24'0,"-1"0,25-25,25 25,-1 0,1 0,0 0,0-25,0 25,-1 0,1 0,25-25,-25 25,-1 0,26-25,-25 25,24-25,-24 25,0 0,25-24,-26 24,1 0,0-25,0 25,0 0,-1 0,-24-25</inkml:trace>
  <inkml:trace contextRef="#ctx0" brushRef="#br0" timeOffset="26851.7">11014 5804,'0'25,"0"0,0 0,24-25,-24 25,0-1,25 1,-25 0,0 0,0 0,25-1,-25 1,0 0,25-25,-25 25,0 0,0-1,0 1,0 0,0 0,25-25,-25 25</inkml:trace>
  <inkml:trace contextRef="#ctx0" brushRef="#br0" timeOffset="27135.69">11361 6028,'0'24,"25"1,-25 0,25 0,-25 0,0-1,24 1,-24 25,0-25,0-1,25 26,-25-25,0 0,0 24,25-24,-25 0,0 0,25-1,-25 1,0 0,25 0</inkml:trace>
  <inkml:trace contextRef="#ctx0" brushRef="#br0" timeOffset="28055.72">10269 2381,'0'-25,"25"25,-25-24,25 24,0 0,0-25,0 25,-1-25,1 25,25-25,-25 25,-1 0,1-25,25 25,-25-24,-1 24,1-25,25 25,-25 0,-1-25,1 25,0 0,0 0</inkml:trace>
  <inkml:trace contextRef="#ctx0" brushRef="#br0" timeOffset="28415.44">10518 2257,'24'25,"1"-25,-25 25,0 0,25-25,-25 24,25-24,-25 25,0 0,0 0,25 0,-25-1,24 1,-24 0,25 0,-25 0,0-1,0 1,25 0,-25 0,0 0,0 0,25-25</inkml:trace>
  <inkml:trace contextRef="#ctx0" brushRef="#br0" timeOffset="29034.78">11063 2580,'-25'-25,"25"0,0 0,25 25,-25-25,25 25,0-24,0 24,-1 0,-24-25,25 25,0 0,0 0,0 0,-25 25,24-25,-24 24,0 1,0 0,0 0,0 0,-24-1,24 1,-25-25,25 25,0 0,-25-25,25 25,-25 0,0-25,25 24,-24-24,24 25,24-25,-24-25,25 25,0 0,0 0,0 0,-1-24,1 24,0 0,0-25,25 25,-26 0,1 0,25-25,-25 25,-1 0,26-25,-25 25,0 0,-1-25,1 25,0 0,0-25,0 25,-1 0,-24-24</inkml:trace>
  <inkml:trace contextRef="#ctx0" brushRef="#br0" timeOffset="31472.64">11485 3696,'0'-25,"-25"25,25 25,0 0,0 0,25-1,-25 1,0 0,0 0,0 0,25-1,-25 26,0-25,0 0,25-1,-25 1,0 0,24 0,-24 0,0-1,0 1,-24-25,-1 0,0 0,0 0,0 0,1 0,-1 0,0 0,0 25,0-25,0 0,1 25,-26-25,25 25,0-1,1-24,-1 25,25 0,-25-25,0 25,25 0,-25-25,25 24,0 1,0 0,0 0,0 0,25-1,0-24,0 25,0-25,-1 0,1 0,0 0,0 0,0-25,-1 25,1 0,0-24,0 24,0-25,0 0,-1 25,1-25,-25 0,25 25,-25-24,25-1,-25 0,25 0,-25 0,0 1,0-1,0 0,0 0,0 0,0 1,-25 24,25 24,0 1,25-25,-25 25,24-25,-24 25,0 0,25-25,-25 24,25 1,-25 0,25-25,-25 25,25 0,-1-25,1 24,0-24,0 0,0 0,-1 0,1-24,0 24,0 0,-25-25,25 25</inkml:trace>
  <inkml:trace contextRef="#ctx0" brushRef="#br0" timeOffset="31879.28">11832 3770,'25'0,"0"0,0 0,-1 0,1 0,0-24,0 24,0 0,-1 0,1-25,0 25,0 0,0 0,-1-25,1 25,0 0,0-25,0 25,-1 0,-24-25</inkml:trace>
  <inkml:trace contextRef="#ctx0" brushRef="#br0" timeOffset="32203.42">12055 3746,'0'24,"0"1,25-25,-25 25,0 0,25 0,-25-1,0 1,0 0,0 0,0 0,25-1,-25 1,0 0,0 0,0 0,0-1,0 1,0 0,0 0,0 0,0-1,25-24,-25 25,0 0</inkml:trace>
  <inkml:trace contextRef="#ctx0" brushRef="#br0" timeOffset="33375.67">13668 3969,'25'0,"-1"0,1 0,0 0,0 0,24 0,-24 0,25-25,-1 25,-24 0,25 0,-1 0,1 0,0 0,-1 0,1 0,-25-25,24 25,1 0,-1 0,-24 0,25 0,-25 0,0 0,-1-25,1 25,0 0,0 0,0 0,-25-24,-25 24</inkml:trace>
  <inkml:trace contextRef="#ctx0" brushRef="#br0" timeOffset="34163.65">15677 3621,'0'25,"0"0,0 0,0 0,25 0,-25-1,0 26,25-25,-25 0,0-1,24 26,-24-25,0 0,0 24,25-24,-25 0,0 24,0-24,0 0,25 0,-25 0,0-1,0 1,0 0,0-50</inkml:trace>
  <inkml:trace contextRef="#ctx0" brushRef="#br0" timeOffset="35123.95">15776 3597,'0'-25,"25"0,0 25,-25-25,25 25,-1 0,-24-25,25 25,0 0,0 0,-25-24,25 24,-1 0,1 0,0 0,0 0,0 0,-1 0,1 0,0 0,-25 24,0 1,0 0,0 0,0 0,-25-1,25 1,-25-25,25 25,-24-25,24 25,-25-25,0 25,0-25,25 25,-25-25,1 0,24 24,-25-24,0 0,25-24,25-1,0 25,-1 0,1 0,0-25,0 25,0 0,-1 0,1 0,0 0,0 0,0 0,24 0,-24 0,0 0,0 0,-1 25,1-25,0 25,0-25,0 24,-1 1,-24 0,0 0,0 0,0-1,0 1,-24-25,-1 25,0 0,0-25,0 0,1 25,-1-25,0 0,0 0,0 24,1-24,-1 0,0 0,0 0,0 0,1 0,-1 0,0 0,0 0</inkml:trace>
  <inkml:trace contextRef="#ctx0" brushRef="#br0" timeOffset="36275.53">17438 2853,'-25'0,"0"0,1 0,-1 0,25 24,-25-24,0 0,0 0,25 25,-24-25,24 25,-25-25,25 25,0 0,0-1,0 1,0 0,0 0,0 0,0-1,0 1,0 0,0 0,0 0,25-1,-25 1,0 0,24 0,-24 0,0-1,25 1,-25 0,25 0,-25 0,25-1,-25 26,0-25,25 0,-25-1,24 1,-24 0,25 0,-25 25,25-26,-25 1,0 0,25 25,-25-26,25 1,-25 0,0 25,0-26,0 1,0 0,24 0,-24 24,0-24,0 0,0 0,25 0,-25-1,0 26,0-25,0 0,0-1,0 26,0-25,0 24,0-24,0 25,0-25,-25-1,25 26,-24-25,24 0,-25-1,25 1,-25 0,0-25,25 25,-25 0,1-25,-1 0,0 25,0-25,0 0,-24-25,24 25,0 0,0 0,1-25,-1 25,0-25,0 25,0-25,1 0,-1 25,25-24</inkml:trace>
  <inkml:trace contextRef="#ctx0" brushRef="#br0" timeOffset="37099.87">17289 5407,'-25'0,"50"0,0 0,0 0,0 0,-1 0,1 0,0-24,0 24,0 0,24 0,-24 0,0 0,24-25,-24 25,25 0,0 0,-26 0,26-25,-25 25,0 0,24 0,-24 0,0 0,0-25,-1 25</inkml:trace>
  <inkml:trace contextRef="#ctx0" brushRef="#br0" timeOffset="37423.53">17636 5383,'0'24,"0"1,25-25,-25 25,0 0,0 0,0-1,25 1,-25 0,0 0,0 0,0-1,0 1,0 0,25 0,-25 0,0-1,0 1,0 0,0 0,0 0,0 0</inkml:trace>
  <inkml:trace contextRef="#ctx0" brushRef="#br0" timeOffset="37735.43">18033 5755,'0'24,"25"1,-25 0,0 0,25 0,-25 0,0-1,0 1,0 0,25 0,-25 0,0-1,0 1,0 0,25-25,-25 25,0 0,24-1,-24 1,0 0,25 0,-25 0</inkml:trace>
  <inkml:trace contextRef="#ctx0" brushRef="#br0" timeOffset="38664.05">17116 1910,'0'0,"24"0,1 0,0-25,0 25,0 0,-1 0,1 0,0-25,0 25,24 0,-24 0,0-24,25 24,-26 0,1 0,0-25,25 25,-26 0,1 0,0 0,-25-25,25 25,0 0</inkml:trace>
  <inkml:trace contextRef="#ctx0" brushRef="#br0" timeOffset="38979.25">17413 1885,'0'25,"0"0,25-25,-25 25,25-1,-25 1,0 0,25-25,-25 25,0 0,24-1,-24 1,0 0,0 0,25-25,-25 25,0-1,0 1,0 0,0 0,25-25,-25 25,0-1</inkml:trace>
  <inkml:trace contextRef="#ctx0" brushRef="#br0" timeOffset="39428.21">17860 2208,'0'-25,"0"0,0 0,25 25,-1 0,1 0,0 0,0 0,0 0,-25 25,24-25,1 25,-25 0,0-1,0 1,0 0,0 0,0 0,0-1,-25 1,1-25,24 25,-25 0,0 0,25-1,-25-24,25 25,25-25,0 0,24-25,-24 25,0 0,25 0,-1-24,-24 24,25 0</inkml:trace>
  <inkml:trace contextRef="#ctx0" brushRef="#br0" timeOffset="40491.41">15776 4192,'25'0,"0"0,0 0,-1 0,1-25,0 25,0 0,0 0,-1-25,1 25,0 0,0 0,0-24,-1 24,1 0,0 0,-25-25,-25 25,0 0,1 0,24 25,-25-25,0 0,0 0,0 0</inkml:trace>
  <inkml:trace contextRef="#ctx0" brushRef="#br0" timeOffset="45475.45">18381 4043,'0'-25,"24"25,-24-24,25 24,-25-25,25 0,0 0,-25 0,25 1,-1-1,-24 0,25 0,-25 0,25 1,-25-1,25 0,-25 0,0-25,0 26,0-1,0 0,0 0,0 0,0 1,0-1,0 0,0 0,0 0,-25 1,25-1,-25 25,25-25,-25 25,25-25,-24 25,-1 0,0 0,0 25,25 0,0 0,0-1,0 1,0 0,0 0,0 0,0-1,0 1,0 0,25 0,-25 0,0-1,0 1,25 0,0 0,-25 0,24 0,-24-1,0 1,25 0,-25 0,25-25,-25 25,25-1,-25 1,25-25,-25 25,24-25,-24 25,25-25,-25 25,25-25,0 0,0 0,-1 0,1 0,0 0,-25-25,25 25</inkml:trace>
  <inkml:trace contextRef="#ctx0" brushRef="#br0" timeOffset="46112.37">19026 3820,'0'-25,"-25"25,25-25,0 50,25-25,-25 25,24 0,-24 0,0-1,0 1,0 0,0 0,0 0,0-1,0 1,0 0,0-50,0 0,0 1,0-1,0 0,25 0,-25 0,0 1,0-1,25 0,-25 0,25 25,-25-25,25 25,-25-24,24 24,1-25,0 25,0 0,-25 25,0-1,25-24,-25 25,0 0,0 0,0 0,0-1,0 1,24 0,-24 0,0 0,0-1,0 1,25 0,-25 0,25 0,0-25,0 0,-1 0,-24-25,25 25</inkml:trace>
  <inkml:trace contextRef="#ctx0" brushRef="#br0" timeOffset="46619.51">19422 3373,'25'0,"0"0,0 0,0 0,-1 0,1-24,0 24,0 0,0 0,24 0,-24 0,0-25,0 25,24 0,-24 0,0-25,0 25,0 0,-1 0,1 0,0-25,0 25</inkml:trace>
  <inkml:trace contextRef="#ctx0" brushRef="#br0" timeOffset="46955.68">19695 3349,'-25'0,"25"24,0 1,0 0,0 0,0 0,0-1,0 1,25 0,-25 0,0 0,0-1,0 1,0 0,0 25,0-25,0-1,0 1,0 0,0 0,0 0,0-1,0 1,25-25,-25 25</inkml:trace>
  <inkml:trace contextRef="#ctx0" brushRef="#br0" timeOffset="47988.46">20811 3101,'0'24,"0"1,0 0,0 0,0 0,0-1,25 1,-25 0,0 0,0 0,25-1,-25 1,0 0,0 0,0 0,25-1,-25 1,25-25,-25 25,0 0,0-50,-25 25,0 0,0 0,25-25,-25 25,1 0,-1 0,0 0,0 0,0 0,1 0,-1 25,0-25,0 0,25 25,-25-25,25 25,0-1,0 1,0 0,0 0,0 0,0 0,0-1,25-24,0 25,0-25,0 0,-1 0,1 0,0 0,0 0,0-25,-1 25,1-24,-25-1,25 25,-25-25,0 0,25 25,-25-25,0 0,0 1,0-1,0 0,0 0,0 50,0 0,0 0,0-1,25 1,-25 0,0 0,25 0,-1 0,1-25,0 0,0 24,0-24,-1 0,1 0,0-24,0 24,0 0,-1-25,1 25</inkml:trace>
  <inkml:trace contextRef="#ctx0" brushRef="#br0" timeOffset="48455.46">21159 3175,'25'0,"-1"0,1 0,0-25,0 25,0 0,-1 0,1 0,0 0,0 0,0-25,-1 25,26 0,-25 0,0 0,-1 0,26-24,-25 24,0 0,-1 0,1-25,0 25</inkml:trace>
  <inkml:trace contextRef="#ctx0" brushRef="#br0" timeOffset="48759.43">21432 3150,'0'25,"0"0,0 0,24-25,-24 24,0 1,25 0,-25 0,0 0,25-1,-25 1,0 0,0 0,0 0,0 24,0-24,25 0,-25 0,0-1,0 1,0 0,0 0,0 0,0 0</inkml:trace>
  <inkml:trace contextRef="#ctx0" brushRef="#br0" timeOffset="94956.89">2679 8359,'0'-25,"0"1,0-1,-25 25,1 0,-1 0,0 0,0 25,0-25,1 24,-1-24,25 25,-25-25,25 25,-25-25,25 25,0 0,0-1,0 1,25 0,-25 0,25-25,-25 25,25-1,-25 1,0 0,24 0,1 0,-25-1,25 1,-25 0,25 0,-25 24,25-24,-25 0,24 25,-24-26,25 26,-25-25,25 25,-25-26,25 26,-25-25,25 24,-25 1,0-25,24 24,-24 1,0 0,0-26,0 26,0 0,0-26,0 1,0 25,0-25,0-1,0 1,0 0,0 0,0 0,-24-25,-1 24,0-24,0 0,0 0,1 0,-1 0,0-24,0 24,0 0,1-25,-1 25,0-25,0 25,25-25,-25 0,1 25,24-24,-25-1,25 0,0 0,0 0</inkml:trace>
  <inkml:trace contextRef="#ctx0" brushRef="#br0" timeOffset="95684.88">3299 9302,'0'-25,"25"0,-25 0,25 25,0-24,-25-1,25 0,-25 0,24 0,-24 1,0-1,0 0,0 0,25 0,-25 0,0 1,0-1,0 0,0 0,0 0,0-24,0 24,-25 0,25 0,-24 1,24-1,-25 0,25 0,-25 0,25 1,-25 24,25-25,-25 25,1-25,24 0,-25 25,25 25,0 0,0 0,0-1,0 1,0 0,25 0,-25 0,0-1,24 1,-24 0,0 0,25 0,-25 24,25-24,-25 0,0 0,25 24,-25-24,0 0,25 0,-25 0,24-1,-24 1,25 0,0 0,-25 0,25-1,0-24,-25 25,24-25,1 25,0-25,0 0,0-25,-1 25,1 0,-25-25,25 25</inkml:trace>
  <inkml:trace contextRef="#ctx0" brushRef="#br0" timeOffset="96272.95">3845 9054,'0'-25,"0"0,25 25,-25 25,25-25,-25 25,24-25,1 25,-25-1,0 1,25 0,-25 0,25 0,-25-1,0 1,0-50,0 1,0-1,0 0,0 0,0 0,25 25,-25-24,25-1,-25 0,24 25,-24-25,25 25,0-25,0 25,0 0,-1 0,-24 25,25-25,-25 25,25-25,-25 25,25 0,-25-1,25 1,-25 0,24-25,-24 25,25 0,0-1,0-24,0 0</inkml:trace>
  <inkml:trace contextRef="#ctx0" brushRef="#br0" timeOffset="96484.1">4490 8806,'0'0</inkml:trace>
  <inkml:trace contextRef="#ctx0" brushRef="#br0" timeOffset="96640.9">4540 8781,'99'0,"-198"0,223 0,-100 25,1-25,0 0,0 24,0-24,-1 25,-24 0,25-25,-25 25,0 0,25-25,-25 24,0 1,0 0,0 0,0 0,-25-25,0 25,1-1,-1 1,0 0,0-25,0 25,1-25,-1 0,0 0</inkml:trace>
  <inkml:trace contextRef="#ctx0" brushRef="#br0" timeOffset="96992.89">4936 8781,'0'25,"0"-1,0 1,0 0,0 0,0 0,0-1,0 1,0 0,0 0,25 0,-25 0,25-25,-25 24,25-24,0 25,0-25,-1 0,1 25,0-25,0 0,0-25,24 25,-24 0</inkml:trace>
  <inkml:trace contextRef="#ctx0" brushRef="#br0" timeOffset="97700.9299">5631 8458,'0'0,"0"25,0 0,0 0,0 0,0-1,25-24,-25 25,0 0,25-25,-25 25,24-25,-24 25,25-25,-25 24,-25-24,1 0,-1 25,0 0,0 0,0-25,25 25,-24-1,24 1,-25-25,25 25,0 0,0 0,0-1,-25-24,25 25,0 0,0 0,25 0,0-25,-1 0,1 0,0 0,0 0,-25-25,25 25,-1-25,1 25,-25-25,0 0,25 25,-25-24,0-1,0 0,0 0,0 0,0 1,0 48,0 1,0 0,0 0,25-25,0 0,-25 25,24-1,1-24,-25 25,25-25,0 0,0 25,-1-25,1 0,0 0,0 0,0 0</inkml:trace>
  <inkml:trace contextRef="#ctx0" brushRef="#br0" timeOffset="98045.01">6077 8781,'0'-25,"25"0,0 25,0 0,0-25,0 25,-1 0,1 0,0 0,0 25,0-25,-1 0,1 25,0 0,-25 0,0-1,0 1,0 0,-25 0,0 0,1-25,24 24,-25-24,0 0,25 25</inkml:trace>
  <inkml:trace contextRef="#ctx0" brushRef="#br0" timeOffset="98380.9">6574 8558,'0'0,"-25"0,25 24,-25-24,0 25,25 0,-25-25,25 25,0 0,0-1,0 1,0 0,0 0,0 0,0-1,25-24,-25 25,25-25,-25 25,25-25,0 0,-1 0,1 25,0-25,0 0,0 0,-1 0,1 0,0 0,0-25,0 25</inkml:trace>
  <inkml:trace contextRef="#ctx0" brushRef="#br0" timeOffset="99380.65">8111 8508,'25'0,"0"0,0 0,0 0,0 0,-1 0,1 0,0 0,0 0,0 0,-1 0,1 0,0 0,0 0,0 0,-1 0,1 0,0 0</inkml:trace>
  <inkml:trace contextRef="#ctx0" brushRef="#br0" timeOffset="99732.95">8111 8682,'25'0,"0"0,0 0,0 0,0 0,-1 0,1 0,0 0,25-25,-26 25,1 0,0 0,0 0,0 0,-1-25,1 25,0 0,0 0,-25-25,25 25</inkml:trace>
  <inkml:trace contextRef="#ctx0" brushRef="#br0" timeOffset="100944.98">9823 8855,'0'-25,"25"1,0-1,-1 0,-24 0,25 0,-25 1,0-1,25 0,-25 0,0 0,0-24,0 24,0 0,0 0,0 1,0-1,0 0,0 0,0 0,-25-24,25 24,-25 0,25 0,-24 1,24-26,-25 25,0 0,25 1,-25-1,0 0,25 0,-24 25,24-25,-25 25,0-25,25 50,-25-25,25 25,0 0,0 0,0 0,0-1,0 1,0 0,0 0,25 0,-25-1,25 1,-25 25,0-25,25-1,-25 1,0 25,24-25,-24-1,0 1,25 0,-25 25,0-26,25 1,-25 0,25 0,-25 0,25-1,-1 1,-24 0,25-25,-25 25,25-25,-25 25,25-25,0 24,-1-24,1 0,0 0,0-24,0 24</inkml:trace>
  <inkml:trace contextRef="#ctx0" brushRef="#br0" timeOffset="101488.53">10170 8558,'0'-25,"25"25,0 0,0 0,-1 25,1-25,-25 24,25 1,-25 0,25 0,-25 0,0-1,0 1,0-50,0 1,0-1,0 0,0 0,0 0,25 1,-25-1,25 25,-25-25,24 25,-24-25,25 25,0-25,0 25,0 0,-1 25,-24 0,25-25,-25 25,0 0,25-1,-25 1,0 0,25-25,-25 25,0 0,0-1,0 1,25-25,-25 25,0 0,24-25,-24 25,25-25,0 0,-25 24</inkml:trace>
  <inkml:trace contextRef="#ctx0" brushRef="#br0" timeOffset="101796.66">10766 8508,'24'-25,"1"25,0 0,0 0,0 0,-1 0,1 0,0 25,0 0,0-25,-25 25,24-25,-24 24,25-24,-25 25,0 0,0 0,0 0,0-1,0 1,-25-25,25 25,-24-25,24 25,-25-25,0 25</inkml:trace>
  <inkml:trace contextRef="#ctx0" brushRef="#br0" timeOffset="102153.16">11212 8409,'-25'0,"0"0,25 25,-24-25,24 24,0 1,0 0,0 0,0 0,0-1,0 1,0 0,0 0,0 0,0-1,24-24,-24 25,25 0,0-25,-25 25,25-25,0 0,-1 0,1 0,0 0,0 0,0 0</inkml:trace>
  <inkml:trace contextRef="#ctx0" brushRef="#br0" timeOffset="102689.53">11956 7888,'-25'0,"1"0,-1 0,0 0,0 0,0 0,25 25,-24-25,24 24,0 1,0 0,0 0,0 0,0 0,0-1,0 1,0 0,24 0,-24 0,25-1,-25 1,25 25,-25-25,25-1,0 26,-25-25,24 24,1 1,0-25,0 24,-25 1,25 0,-1-1,-24 1,25-1,-25 1,25 0,-25-1,0 1,25-25,-25 24,0-24,0 0,25 0,-25 0,0-1,0 1,0 0,-25 0,0-25,0 0,0 0,1 0,-1 0,0 0,0 0,0 0,1 0,-1 0,0-25,0 25</inkml:trace>
  <inkml:trace contextRef="#ctx0" brushRef="#br0" timeOffset="103548.59">12626 8086,'-25'0,"25"25,0 0,0 0,25 0,-25-1,25 1,-25 0,0 0,0 0,25-25,-25 24,0 1,24-25,-24 25,0 0,0 0,-24-25,-1 0,0 0,0 0,0 0,1 0,-1 0,0 0,0 24,0-24,0 25,1 0,24 0,-25 0,25-1,0 1,0 0,0 0,25 0,-1-25,1 0,0 0,0 0,0 0,0 0,-1 0,1-25,0 25,0 0,0-25,-1 0,1 0,-25 1,0-1,25 25,-25-25,0 0,0 0,0 1,0-1,0 0,-25 25,25-25,-25 25,25 25,-24-25,24 25,0 0,0-1,0 1,0 0,0 0,24-25,-24 25,25-25,-25 24,25-24,-25 25,25-25,0 25,-1-25,1 0,0 0</inkml:trace>
  <inkml:trace contextRef="#ctx0" brushRef="#br0" timeOffset="103891.78">12924 8285,'0'-25,"24"0,1 25,0 0,0 0,0 0,-1 0,1 0,0 0,0 25,0-25,-1 25,1-25,-25 25,25-25,-25 24,25 1,-25 0,0 0,0 0,0-1,0 1,-25-25,0 25,0 0,1-25,24 25,-25-25,0 0,0 24,0-24</inkml:trace>
  <inkml:trace contextRef="#ctx0" brushRef="#br0" timeOffset="104208.82">13395 8235,'0'0,"-25"0,0 0,25 25,-25-25,25 25,0 0,0-1,0 1,0 0,0 0,0 0,25-25,0 0,-25 24,25-24,0 0,-1 0,1 0,0 0,0 0,0 0,0 0,-1 0,1 0,0 0,0 0</inkml:trace>
  <inkml:trace contextRef="#ctx0" brushRef="#br0" timeOffset="105226.89">14635 8210,'-25'0,"50"0,0 0,0 0,0 0,-1 0,1 0,0 0,0 0,24 0,-24 0,0 0,25 0,-26 0,1 0,0 0,0 0,24 0,-24-24,0 24,0 0,0 0,-1 0,1 0</inkml:trace>
  <inkml:trace contextRef="#ctx0" brushRef="#br0" timeOffset="105510.81">14883 8062,'0'24,"25"-24,-25 25,25-25,-25 25,0 0,25 0,-1-1,-24 1,0 0,25-25,-25 25,0 0,25-25,-25 24,0 1,0 0,25-25,-25 25,25-25,-25 25</inkml:trace>
  <inkml:trace contextRef="#ctx0" brushRef="#br0" timeOffset="106812.76">16421 7441,'-25'0,"0"0,1 0,-1 0,0 0,0 0,0 0,1 0,-1 0,25 25,-25-25,0 0,0 25,25 0,-24-25,24 25,-25-25,25 24,0 1,-25 0,25 0,0 0,0-1,0 1,0 0,0 0,0 0,0-1,0 1,0 0,0 0,0 0,25-1,-25 26,0-25,0 0,25 0,-25-1,0 26,0-25,24 0,-24 24,0-24,25 0,-25 24,0-24,0 25,25-25,-25 24,0-24,25 25,-25-1,0 1,0-1,0-24,0 25,0-1,0 1,0-25,0 24,0 1,0-25,0 25,0-26,0 1,0 25,0-25,0 24,-25-24,25 0,-25 0,25-1,-25 1,25 0,-24-25,24 25,-25-25,0 25,0-25,0 0,1 0,-1-25,0 25,0-25,0 25,1-25,-1 25,25-25,-25 25,25-24,0-1,0 0</inkml:trace>
  <inkml:trace contextRef="#ctx0" brushRef="#br0" timeOffset="113005.13">16917 7541,'0'24,"0"1,0 0,0 0,0 0,0-1,0 1,0 0,0 0,0 0,0-1,0 1,0 0,0 0,0 0,25-25,-25 24,-25-24,0 0,25-24,-24 24,-1 0,0 24,0-24,0 0,25 25,-24-25,-1 25,0-25,25 25,0 0,-25-25,25 25,0-1,0 1,25-25,0 25,0-25,-1 0,-24-25,25 25,0 0,0 0,-25-25,25 25,-1 0,1-24,0-1,0 0,0 0,-25 0,24 0,-24 1,0-1,0 0,0 0,0 50,-24 0,24 0,0-1,0 1,0 0,24 0,1 0,0 0,0-25,-25 24,25-24,-1 0,1 0,0 0,0 0,0 0,-1 0,1 0</inkml:trace>
  <inkml:trace contextRef="#ctx0" brushRef="#br0" timeOffset="113321.07">16719 8310,'25'0,"-1"0,1 0,0 0,0 0,0 0,-1-25,1 25,25 0,-25 0,24 0,-24-25,0 25,24 0,-24 0,25-25,-1 25,-24 0,0 0,25 0,-26-25,1 25,0 0</inkml:trace>
  <inkml:trace contextRef="#ctx0" brushRef="#br0" timeOffset="113983.67">17066 8434,'0'24,"0"1,0 0,0 0,0 0,0-1,0 1,0 0,0 0,0 0,0-1,0 1,0 0,0 0,0 0,0-1,0 1,-25-25,0 0,1 25,-1-25,0 25,0-25,0 25,1-1,-1-24,0 25,0 0,25 0,-25-25,25 25,0 0,-24-25,24 24,0 1,24-25,1 0,-25 25,25-25,0 0,-25-25,25 25,-1 0,1-25,0 1,0 24,-25-25,25 25,-1-25,-24 0,25 0,0 25,-25-25,25 1,-25-1,25 25,-25-25,0 0,0 0,0 1,0-1,0 50,0-1,0 1,0 0,0 0,0 0,0-1,0 1,24 0,1 0,-25 0,25 0,0-1,0-24,-25 25,24-25,1 0</inkml:trace>
  <inkml:trace contextRef="#ctx0" brushRef="#br0" timeOffset="114284.74">17314 8830,'25'-24,"0"24,-1 0,1 0,0-25,0 25,0 0,-25 25,24-25,1 0,-25 24,25-24,-25 25,0 0,0 0,0 0,0-1,0 1,0 0,0 0,-25 0,0 0,1-1,-1 1,0-25,25 25</inkml:trace>
  <inkml:trace contextRef="#ctx0" brushRef="#br0" timeOffset="114564.75">17711 8706,'-25'0,"0"25,0-25,1 25,-1 0,0 0,25-1,0 1,0 0,0 0,-25 0,25-1,0 1,0 0,0 0,0 0,25-25,0 25,0-1,-1-24,1 0,0 0,0 0,0 0,24 0,-24 0</inkml:trace>
  <inkml:trace contextRef="#ctx0" brushRef="#br0" timeOffset="115104.71">17959 7565,'-25'0,"0"0,1 0,24 25,-25-25,0 0,0 25,0 0,1 0,-1-25,0 24,25 1,-25 0,0 0,25 0,-25-1,25 1,-24 0,24 0,0 24,0-24,-25 0,25 25,0-25,0-1,0 1,0 25,0-25,25-1,-25 1,24 0,1-25,0 25,0 0,0-25,0 24,-1-24,1 0,0 25,0-25,24 0</inkml:trace>
  <inkml:trace contextRef="#ctx0" brushRef="#br0" timeOffset="115624.84">18133 8186,'24'0,"1"-25,0 25,-25-25,25 25,0-25,-1 0,-24 1,25-1,0 0,-25 0,0 0,25 0,-25-24,0 24,0 0,25 0,-25 1,0-1,0 0,0-25,0 26,0-1,-25 0,25 0,-25 0,0 25,0 0,1 0,-1 25,0 0,25 0,0 0,0-1,0 1,0 0,0 0,0 0,0 24,0-24,0 0,0 0,0-1,0 1,25 0,-25 0,0 0,25 0,-25-1,24 1,1-25,-25 25,25 0,0-25,0 25,-1-25,1 24,0-24,0 0,0 0,-1 0,1 0</inkml:trace>
  <inkml:trace contextRef="#ctx0" brushRef="#br0" timeOffset="116108.87">18678 8012,'0'0,"0"-25,0 50,25-25,-25 25,0 0,25-1,-25 1,0 0,25 0,-25 0,0-1,0-48,0-1,0 0,24 25,-24-25,0 0,25 1,-25-1,25 25,-25-25,25 25,0 0,0 0,-25 25,24-25,1 25,-25-1,25-24,-25 25,25 0,-25 0,25-25,-25 25,0-1,24-24</inkml:trace>
  <inkml:trace contextRef="#ctx0" brushRef="#br0" timeOffset="116428.68">19125 7789,'0'0,"0"-25,25 25,-1 0,1 0,0 0,-25 25,25-25,-25 24,25-24,-25 25,0 0,24-25,-24 25,0 0,0-1,0 1,0 0,0 0,0 0,0 0,0-1,-24-24,24 25</inkml:trace>
  <inkml:trace contextRef="#ctx0" brushRef="#br0" timeOffset="116756.68">19447 7689,'-25'0,"1"0,24 25,-25 0,25 0,-25-25,25 25,0-1,0 1,0 0,0 0,0 0,0-1,25-24,-25 25,25 0,-25 0,24-25,-24 25,25-25,-25 25,25-25,0 0,0 0,-1 0,1 0,0 0,0 0</inkml:trace>
  <inkml:trace contextRef="#ctx0" brushRef="#br0" timeOffset="117280.25">19348 7342,'0'-25,"25"25,0 0,-1 0,1 0,0 0,0 0,0 0,-1 0,1 25,0-25,0 0,24 0,-24 25,0-25,0 25,24-25,-24 25,0-25,0 24,0 1,0 0,-1 0,26 0,-25-1,-25 1,25 0,-1 25,-24-26,0 1,0 25,0-1,0-24,0 25,-24-1,-1-24,0 25,0-25,0 0,1-1,-1 1,0 0,0 0,0-25,0 25,1-25,-1 0</inkml:trace>
  <inkml:trace contextRef="#ctx0" brushRef="#br0" timeOffset="119578.65">20613 7045,'0'0,"0"24,-25-24,0 0,1 25,-1-25,0 0,25 25,-25-25,0 25,1-25,24 25,-25-1,0 1,0 0,0 0,25 0,-24-1,24 26,-25-25,25 0,0-1,0 26,0-25,0 0,-25 24,25-24,0 25,0-1,0-24,0 25,0-1,25 1,-25-25,25 24,-25-24,24 25,1-25,0-1,0 26,0-25,-1 0,1-25,0 24,0 1,0-25,-1 25,26-25,-25 25,0-25,-1 0,1 0</inkml:trace>
  <inkml:trace contextRef="#ctx0" brushRef="#br0" timeOffset="120246.89">21134 7268,'-25'-25,"0"25,1 0,24-25,-25 25,0 0,0 0,0 0,25 25,-24-25,-1 0,25 25,-25 0,25-1,-25 1,25 0,0 0,0 0,0-1,0 1,0 0,25 0,-25 0,25-1,-25 1,25-25,-25 25,24 25,1-26,-25 1,25 0,0 0,-25 0,25 24,-25-24,24 0,-24 0,0-1,0 1,25 0,-25 0,0 0,0 0,0-1,-25-24,1 25,-1-25,0 0,0 0,0 0,1 0,-1 0,0 0,25-25,-25 25,0 0,25-24,-25 24,25-25,0 0</inkml:trace>
  <inkml:trace contextRef="#ctx0" brushRef="#br0" timeOffset="120958.63">21556 7392,'0'-25,"-25"25,25 25,0 0,0-1,0 1,0 0,0 0,0 0,25-1,-25 1,0 0,24-25,-24 25,-24-25,-1 0,0 0,0 0,0 0,1 0,24 25,-25-25,0 0,0 24,0 1,1-25,24 25,-25-25,25 25,0 0,0-1,0 1,0 0,25-25,-1 0,1 0,0 0,0-25,0 25,-1-25,1 25,-25-24,25 24,-25-25,25 25,-25-25,0 0,0 0,0 1,0 48,0 1,0 0,0 0,25 0,-1-1,1-24,0 25,0-25,0 0,-1 0,1 0</inkml:trace>
  <inkml:trace contextRef="#ctx0" brushRef="#br0" timeOffset="121266.63">21704 7516,'0'-25,"25"25,0 0,0 0,0 0,-1 0,1 25,0-25,0 0,-25 25,25-25,-25 24,24 1,-24 0,0 0,0 0,-24-1,24 1,-25-25,0 25,25 0,-25-25,0 0,25 25</inkml:trace>
  <inkml:trace contextRef="#ctx0" brushRef="#br0" timeOffset="121574.63">22052 7466,'0'0,"-25"0,0 25,0-25,25 25,0 0,-25-25,25 24,0 1,0 0,0 0,0 0,25-1,-25 1,25-25,0 25,0-25,0 25,-1-25,1 0,0 0,0 0,0 0,-1 0,1 0</inkml:trace>
  <inkml:trace contextRef="#ctx0" brushRef="#br0" timeOffset="122126.69">21903 7069,'0'-24,"25"24,-1 0,1 0,0 0,-25 24,25-24,0 0,0 25,-1-25,26 25,-25-25,0 25,-1 0,26-1,-25 1,0 0,-1 0,1 0,25 24,-25-24,-25 0,24 24,1-24,-25 0,25 25,-25-26,0 26,0-25,0 24,-25-24,25 25,-25-25,1 24,-1-24,25 0,-25 0,0-25,0 24,25 1,-24-25,-1 0,25 25,-25-25,0 0,0 0,1 0,24-25</inkml:trace>
  <inkml:trace contextRef="#ctx0" brushRef="#br0" timeOffset="123350.6">23366 7119,'0'25,"-24"-25,24 25,0-1,0 1,24 0,-24 0,0 0,25-25,-25 24,0 1,25-25,-25 25,0 0,25-25,-25 25,25-1,-25 1,0-50,-25 25,0-24,0 24,0 0,1 0,24-25,-25 25,0 0,0 0,0 25,1-25,-1 0,25 24,-25-24,0 25,0 0,25 0,-24-25,-1 25,25-1,-25 1,25 0,0 0,-25-25,25 25,0-1,0 1,0 0,25-25,0 0,0 0,-1 0,1 0,0 0,0 0,0 0,-25-25,24 25,1 0,0 0,-25-25,25 25,0-24,-25-1,24 25,-24-25,0 0,0 0,0 1,0 48,0 1,0 0,25 0,0 0,0-25,-25 24,25-24,-1 0,1 0,0 0,0 0,0 0,-1 0,1 0</inkml:trace>
  <inkml:trace contextRef="#ctx0" brushRef="#br0" timeOffset="123670.26">23738 7317,'25'0,"0"0,0 0,0 0,-25 25,24-25,1 25,0-25,-25 25,25 0,-25-1,0 1,0 0,-25 0,0-25,25 25,-25-25,25 24,-24-24,-1 0,25 25,-25-25,0 0</inkml:trace>
  <inkml:trace contextRef="#ctx0" brushRef="#br0" timeOffset="123962.81">24011 7317,'0'0,"-25"0,25 25,-24-25,24 25,-25 0,25 0,-25-1,25 1,0 0,0 0,0 0,25-1,0 1,-1-25,1 0,0 0,0 25,0-25,0 0,-1 0,1 0,0 0,0 0</inkml:trace>
  <inkml:trace contextRef="#ctx0" brushRef="#br0" timeOffset="125532.58">8285 11410,'25'0,"0"0,0-25,-1 25,1 0,0 0,0 0,0 0,-1 0,1 0,25 0,-25-24,-1 24,1 0,0 0,0 0,0 0,-1 0,1 0,0 0</inkml:trace>
  <inkml:trace contextRef="#ctx0" brushRef="#br0" timeOffset="125780.77">8434 11534,'0'0,"25"0,0 0,-1 0,1 0,0 0,0 0,24-25,-24 25,0 0,25 0,-26-24,1 24,0 0,25 0,-26 0,1 0,0 0,-25-25,25 25,0 0,-1 0</inkml:trace>
  <inkml:trace contextRef="#ctx0" brushRef="#br0" timeOffset="126716.53">10046 11286,'0'-25,"0"1,25 24,-25-25,25 25,0 0,-1-25,1 25,0 0,0 0,0 0,-1 0,1 0,0 0,0 0,0 0,0 0,-1 25,-24 0,25-25,-25 24,0 1,0 0,0 0,0 0,0-1,-25-24,25 25,-24-25,24 25,-25 0,0-25,0 25,0-25,0 0,1 24,-1-24,0 0,0 0,0 0,1 0</inkml:trace>
  <inkml:trace contextRef="#ctx0" brushRef="#br0" timeOffset="127056.73">10666 11112,'-24'0,"-1"0,0 0,0 0,25 25,-25-25,25 25,-24-25,24 25,0 0,0 0,0-1,0 1,0 0,0 0,0 0,0-1,0 1,0 0,24-25,-24 25,25-25,0 0,0 0,0 0,-1 0</inkml:trace>
  <inkml:trace contextRef="#ctx0" brushRef="#br0" timeOffset="127973.26">11286 11385,'0'-24,"25"-1,-25 0,25 25,-25-25,25 0,-25 1,25-1,-25 0,0 0,25 0,-25 0,24 1,-24-1,0 0,0 0,25-24,-25 24,0 0,25 0,-25-24,0 24,0 0,0 0,0 0,0 1,0-1,-25 25,0 0,1 0,-1 0,0 25,0-25,25 24,-25 1,25 0,0 0,-25 0,25-1,0 1,0 0,0 0,0 0,0-1,0 1,0 0,0 25,0-26,0 1,0 0,0 25,25-25,-25-1,0 1,0 0,25 0,-25 0,25-1,-25 1,25-25,-25 25,0 0,25-25,-25 25,24-25,1 24,0-24,0 25,0-25,-1 0,1 0,0 0,0-25,0 25</inkml:trace>
  <inkml:trace contextRef="#ctx0" brushRef="#br0" timeOffset="128480.6">11783 11212,'0'0,"24"0,1 0,-25 25,0-1,25-24,-25 25,0 0,0 0,25-25,-25 25,0-1,0 1,0-50,0 1,0-1,0 0,25 25,-25-25,0 0,24 25,-24-24,25-1,0 25,0 0,0 0,-1 25,-24-1,25-24,-25 25,0 0,0 0,0 0,0-1,25-24,-25 25,0 0,25-25,-25 25,0 0,25-25</inkml:trace>
  <inkml:trace contextRef="#ctx0" brushRef="#br0" timeOffset="128892.73">12303 11137,'0'0,"0"-25,25 25,0-24,0 24,0 0,-1-25,1 25,0 0,0 25,0-25,0 0,-1 24,1-24,0 25,0 0,-25 0,0 0,0 0,0-1,0 1,-25 0,0-25,25 25,-25-25,1 0,-1 0</inkml:trace>
  <inkml:trace contextRef="#ctx0" brushRef="#br0" timeOffset="129180.57">12800 11038,'0'-25,"-25"25,0 25,0-25,25 25,-25 0,25-1,-24 1,24 0,0 0,0 0,0 0,-25-25,25 24,0 1,0 0,0 0,0 0,25-25,-1 0,-24 24,25-24,0 0</inkml:trace>
  <inkml:trace contextRef="#ctx0" brushRef="#br0" timeOffset="129660.86">13618 11212,'0'-25,"25"25,0 0,0 0,-1 0,1 0,0 0,0-25,0 25,-1 0,1 0,0 0,25 0,-26 0,1 0,0-25,0 25,0 0,-1 0,1 0,0-25</inkml:trace>
  <inkml:trace contextRef="#ctx0" brushRef="#br0" timeOffset="129896.45">13767 10964,'-25'0,"25"24,0 1,0 0,0 0,25-25,-25 25,25-1,-25 1,0 0,0 0,25 0,-25 0,24-1,-24 1,0 0,25-25,-25 25,0 0</inkml:trace>
  <inkml:trace contextRef="#ctx0" brushRef="#br0" timeOffset="130952.56">15255 10418,'-25'0,"25"-25,-24 25,-1 0,0 0,0 0,0 0,1 25,-1-25,0 25,0 0,25-1,0 1,0 0,0 0,0 0,0-1,0 1,0 0,0 0,0 0,0-1,25 1,-25 0,25 25,-25-26,25 1,-25 25,24-1,-24-24,25 25,-25-1,25 1,-25-25,25 25,0-1,-25 1,24-1,1 1,0 0,-25 24,25-24,0-1,-25 26,24-26,-24 1,25 24,-25-24,0-1,25 1,-25 0,25-1,-25 1,0-25,0 24,0-24,0 0,0 0,0 0,0-1,0 1,0 0,-25 0,0-25,25 25,-25-25,1 0,-1 0,0 0,0 0,0-25,1 25,-1 0,-25-25,25 25,1-25,-1 25,0-25,0 1,0 24,25-25,-24 25,24-25,0 0</inkml:trace>
  <inkml:trace contextRef="#ctx0" brushRef="#br0" timeOffset="131792.69">15925 10964,'0'-25,"0"50,0-1,0 1,0 0,0 0,0 0,0-1,25 1,-25 0,0 0,25 0,-25 0,0-1,0 1,24 0,-24 0,0 0,25-25,-25 24,0 1</inkml:trace>
  <inkml:trace contextRef="#ctx0" brushRef="#br0" timeOffset="132115.61">15801 11509,'25'0,"0"-24,-1 24,1 0,0 0,0 0,0 0,-1 0,26 0,-25 0,24 0,-24 0,25 0,-1 0,-24 0,25-25,-25 25,24 0,-24 0,25 0,-26 0,1 0,0 0,0-25</inkml:trace>
  <inkml:trace contextRef="#ctx0" brushRef="#br0" timeOffset="132461.3799">16099 11708,'0'-25,"24"25,1 0,0 0,0 0,0 0,-1 0,1 0,0 25,0-25,0 25,-25-1,0 1,0 0,0 0,0 0,0-1,0 1,-25 0,25 0,-25-25,0 25,0-1,1-24,-1 25,0-25,0 25,0-25,1 0,-1 0,25 25,-25-25,25-25</inkml:trace>
  <inkml:trace contextRef="#ctx0" brushRef="#br0" timeOffset="132804.47">16570 11658,'-25'0,"0"0,0 0,25 25,-24-25,24 25,-25-25,25 25,-25-25,0 24,25 1,-25 0,25 0,0 0,0-1,0 1,0 0,0 0,0 0,25-1,0 1,0-25,0 25,-1-25,1 0,0 0,0 0,0 0,24 0,-24 0,0 0,0 0</inkml:trace>
  <inkml:trace contextRef="#ctx0" brushRef="#br0" timeOffset="133280.01">17091 11162,'0'0,"-25"0,0 0,25 25,-25-25,25 25,-24-25,24 25,-25-1,0 1,25 0,-25-25,0 25,1 0,24-1,-25 1,0 0,25 0,0 0</inkml:trace>
  <inkml:trace contextRef="#ctx0" brushRef="#br0" timeOffset="133544.5">16843 11137,'25'25,"-1"0,1-25,0 0,0 25,0-25,-1 25,1-1,0-24,0 25,0-25,-1 25,1-25,0 25,0-25,0 0,-1 25,1-25,0 0,-25 24</inkml:trace>
  <inkml:trace contextRef="#ctx0" brushRef="#br0" timeOffset="134212.44">17537 11038,'25'0,"-25"-25,25 25,0 0,-1 0,1 0,0 0,0 0,0 0,0 0,-25 25,24-25,1 0,-25 25,0 0,0-1,0 1,0 0,-25 0,1 0,-1 0,0-25,0 24,0-24,0 0,1 0,-1 0,0 0</inkml:trace>
  <inkml:trace contextRef="#ctx0" brushRef="#br0" timeOffset="134604.61">17959 10939,'-25'0,"0"0,1 25,-1-25,25 24,-25-24,25 25,-25 0,25 0,-25 0,25-1,0 1,0 0,0 0,0 0,25-25,-25 25,25-25,0 0,-25 24,25-24,-1 0,1 0,0 0,0 0,0 0,-1 0,1 0,0 0</inkml:trace>
  <inkml:trace contextRef="#ctx0" brushRef="#br0" timeOffset="135668.56">18604 10567,'0'-25,"0"50,0 0,0-1,0 1,25-25,-25 25,0 0,0 0,0-1,0 1,24 0,-24 0,25 0,-25-1,25-24,-25 25,25 0,-25-50,-25 25,0 0,0 0,25-25,-24 25,-1 0,0 0,0 0,0 0,1 0,24 25,-25-25,25 25,-25-25,25 25,0 0,-25-25,25 24,0 1,0 0,0 0,0 0,0-1,0 1,0 0,25-25,-25 25,25-25,0 0,-1 0,1 0,0 0,0 0,0 0,-1-25,1 25,-25-25,25 25,-25-25,0 1,25 24,-25-25,0 0,0 0,0 0,0 1,0-1,-25 25,25-25,-25 25,25 25,-25-25,25 25,0-1,0 1,0 0,0 0,0 0,25-25,-25 24,25-24,0 25,0-25,-1 0,1 0,0 0,0 0,0 0,0 0,-1 0</inkml:trace>
  <inkml:trace contextRef="#ctx0" brushRef="#br0" timeOffset="136044.49">19001 10740,'0'-24,"25"24,-1 0,1 0,0 0,0 0,0 0,-1 24,1-24,-25 25,25-25,-25 25,0 0,0 0,0-1,0 1,0 0,0 0,0 0,0-1,-25 1,0-25,25 25,-24-25,-1 25,0-25</inkml:trace>
  <inkml:trace contextRef="#ctx0" brushRef="#br0" timeOffset="136348.44">19298 10691,'-24'0,"24"25,-25-25,25 24,0 1,0 0,0 0,0 0,0-1,0 1,0 0,0 0,0 0,0-1,25 1,-1 0,1-25,0 0,0 25,0-25,-1 0</inkml:trace>
  <inkml:trace contextRef="#ctx0" brushRef="#br0" timeOffset="137956.84">20489 10592,'-25'0,"50"0,0 0,0 0,-1 0,1-25,0 25,0 0,0 0,-1 0,1 0,0 0,0 0,0 0,-1 0,1 0,0 0</inkml:trace>
  <inkml:trace contextRef="#ctx0" brushRef="#br0" timeOffset="138277.8499">20514 10716,'25'0,"-1"0,1 0,0 0,0 0,0 0,-1 0,1 0,25 0,-25 0,-1 0,1 0,0 0,0 0,0 0,0 0,-1 0,1 0,0 0,0 0,0 0,-1 0,-48 0</inkml:trace>
  <inkml:trace contextRef="#ctx0" brushRef="#br0" timeOffset="140050.41">9153 13841,'0'0,"-25"0,1 0,48 0,1 0,0 0,0 0,0-25,-1 25,1 0,0 0,0 0,25 0,-26-25,1 25,25 0,-25 0,-1-24,26 24,-25 0,0 0,-1 0,1 0,-25-25,25 25,0 0</inkml:trace>
  <inkml:trace contextRef="#ctx0" brushRef="#br0" timeOffset="140326.71">9327 13965,'25'0,"0"0,-1 0,1 0,0 0,25 0,-26 0,1-25,25 25,-25 0,24 0,-24-25,25 25,-26 0,1-24,25 24,-25 0,-1 0,1 0,0-25</inkml:trace>
  <inkml:trace contextRef="#ctx0" brushRef="#br0" timeOffset="141542.4">11286 13494,'0'-25,"0"0,25 25,0 0,0 0,0 0,0 0,-1-25,1 25,0 0,-25 25,25-25,0 0,-1 25,1 0,-25 0,25-25,-25 24,0 1,0 0,0 0,0 0,0-1,-25 1,25 0,-25 0,1 0,-1-25,0 24,0 1,0-25,1 25,-1-25,0 0,0 25,0-25,0 0,1 0,-1 0,25-25,-25 25,25-25,25 25</inkml:trace>
  <inkml:trace contextRef="#ctx0" brushRef="#br0" timeOffset="141922.54">11832 13419,'-25'0,"1"25,-1 0,0 0,25 0,0-1,-25 1,25 0,0 0,0 0,0-1,0 1,0 0,0 0,0 0,25-1,0-24,0 0,-25 25,24-25,1 0,0 0,0 0,0 0</inkml:trace>
  <inkml:trace contextRef="#ctx0" brushRef="#br0" timeOffset="142526.3499">12303 13667,'-24'0,"24"-24,24 24,-24-25,25 25,0-25,-25 0,25 25,-25-25,25 1,-1-1,-24 0,0 0,25 0,-25 1,0-1,0 0,25 0,-25 0,0 1,0-1,0 0,0 0,0 0,0 0,0 1,-25-1,25 0,-25 0,1 0,-1 1,0 24,0-25,0 25,1 0,24 25,-25-1,25 1,0 0,0 0,0 0,0-1,0 1,0 0,0 0,0 0,25 0,-25-1,24 1,-24 25,0-25,25-1,-25 1,25 25,-25-25,0-1,25 1,-25 0,25 0,-25 0,24-1,1-24,-25 25,25-25,-25 25,25-25,0 25,0-25,-1 0,1 25,0-25,0 0,0 0,-1 0</inkml:trace>
  <inkml:trace contextRef="#ctx0" brushRef="#br0" timeOffset="143010.37">12775 13543,'-25'0,"25"-24,0-1,0 50,25-1,-25 1,0 0,25 0,-25 0,0-1,24 1,-24 0,0 0,0-50,0 0,25 25,-25-25,25 1,-25-1,25 0,-25 0,25 25,-25-25,24 25,-24-24,25 24,-25-25,25 25,0 0,0 25,-1-1,1 1,0 0,-25 0,0 0,25-1,-25 1,0 0,25 0,-25 0,0-1,24 1</inkml:trace>
  <inkml:trace contextRef="#ctx0" brushRef="#br0" timeOffset="143362.06">13320 13444,'0'-25,"25"25,0 25,0-25,0 0,-1 25,1 0,0 0,-25-1,25-24,-25 25,25 0,-25 0,0 0,0-1,0 1,0 0,0 0,-25-25,0 25,0-1,0 1,1-25,24 25,-25-25</inkml:trace>
  <inkml:trace contextRef="#ctx0" brushRef="#br0" timeOffset="143670.34">13717 13370,'0'0,"-24"25,-1-1,0-24,25 25,0 0,-25 0,25 0,-25-25,25 24,0 1,0 0,0 0,0 0,0-1,0 1,0 0,25 0,0 0,0-1,0-24,-1 0,1 0</inkml:trace>
  <inkml:trace contextRef="#ctx0" brushRef="#br0" timeOffset="144078.43">14610 13593,'-24'0,"48"0,1 0,0 0,0 0,0 0,-1 0,1 0,25-25,-25 25,-1 0,26 0,-25 0,0 0,24 0,-24 0,0 0,0 0,24 0,-24 0,0 0,0-25,-1 25,1 0</inkml:trace>
  <inkml:trace contextRef="#ctx0" brushRef="#br0" timeOffset="144342.49">14908 13370,'0'25,"0"-1,0 1,0 0,0 0,0 0,0-1,0 1,0 0,25 0,-25 0,0-1,0 1,0 0,0 0,0 0,25-1,-25 1</inkml:trace>
  <inkml:trace contextRef="#ctx0" brushRef="#br0" timeOffset="144790.51">15578 13419,'0'-24,"24"-1,1 25,0 0,0 0,0 0,0 0,-1 0,1 0,0 25,0-25,0 24,-1 1,-24 0,0 0,0 0,0-1,0 1,0 0,0 0,-24 0,-1-25,25 24,-25-24,0 25,0-25,1 25,-1-25,0 25,0-25</inkml:trace>
  <inkml:trace contextRef="#ctx0" brushRef="#br0" timeOffset="145146.51">16049 13246,'0'0,"0"-25,-25 25,0 0,1 0,24 25,-25-25,0 25,0-1,25 1,0 0,-25 0,25 0,0-1,0 1,0 0,0 0,0 0,0-1,0 1,0 0,25 0,0 0,0-25,0 24,-1-24,1 0,0 0,0 25,0-25,-1 0,1 0,25 0,-25 0,-1 0,1 0,0 0,25 0</inkml:trace>
  <inkml:trace contextRef="#ctx0" brushRef="#br0" timeOffset="145305.43">16694 13469,'0'25</inkml:trace>
  <inkml:trace contextRef="#ctx0" brushRef="#br0" timeOffset="207001.66">5358 15999,'0'25,"0"-50,0 50,-25-25,25 25,-24-1,24 1,-25-25,25 25,-25-25,0 25,25 0,-25-1,1 1,-1 0,0 0,0 0,0-1,1 1,-1 0,0 0,0 0,-25 24,26-49,24 25,-25 0,0 0,0 0,0-1,25 1,0 0,0 0,25-25,0 0,0 0,0 0,-1 0,1 25,0-25,0 0,0 0,24 0,-24 0,0 0,0 24,0-24,-1 0,1 0,0 0,25 25,-26-25,1 0,0 0,0 0,0 25,-1-25,1 0,0 0,0 25,0-25,-1 0,1 0,0 0,0 0,-25-25,0 0,-25 0,0 1,0-1,25 0,-24 0,-1 0,25 1,-25-26,25 25,-25 0,25 1,-25-26,25 25,-24 0,24 0,0-24,-25 24,25 0,0 0,0 1,0-1,25 25</inkml:trace>
  <inkml:trace contextRef="#ctx0" brushRef="#br0" timeOffset="207925.81">6276 15999,'25'0,"-25"-25,-25 25,0 0,0 0,1 0,24 25,-25-25,0 0,0 0,25 25,-25-25,25 25,-25-25,1 0,24 24,-25-24,25 25,-25-25,25 25,-25-25,25 25,-25 0,25-1,0 1,0 0,0 0,0 0,0-1,0 1,0 0,0 0,0 0,0 0,25-25,-25 24,25-24,0 25,0 0,-1-25,1 25,0-25,0 0,0 0,0 0,-1 0,1-25,0 25,0 0,-25-25,25 25,-1 0,1-25,0 25,0-24,0-1,-1 25,-24-25,-24 0,-1 25,0 0,0 0,0 0,1 0,24-25,0 0,24 25,1-24,0 24,-25-25,25 25,0 0,-1 0,1-25,0 25,0 0,0 25,-25 0,24-25,-24 24,0 1,0 0,0 0,0 0,25 0,-25-1,0 1,0 0,0 0,0 0,25-1,-25 1,25-25,-25 25,0 0</inkml:trace>
  <inkml:trace contextRef="#ctx0" brushRef="#br0" timeOffset="208662.14">7615 16197,'25'0,"0"0,0 0,0-24,-1 24,1 0,0 0,25 0,-26-25,1 25,0 0,25 0,-26-25,1 25,25 0,-25 0,-1-25,1 25,0 0,0 0,0-25,-25 50</inkml:trace>
  <inkml:trace contextRef="#ctx0" brushRef="#br0" timeOffset="208953.74">7665 16371,'0'25,"25"-25,0 0,-1-25,1 25,0 0,0 0,0 0,24-25,-24 25,0 0,24-25,-24 25,0 0,25-24,-26 24,1 0,0-25,25 25,-25 0,-1 0,1-25,0 25,0 0,-25-25</inkml:trace>
  <inkml:trace contextRef="#ctx0" brushRef="#br0" timeOffset="214117.67">9848 15949,'0'25,"25"-25,-1 25,1-25,0 0,0 0,-25 25,25-25,-1 0,1 0,0 0,0 0,0 0,-1 0,1 0,0 0,0 0,0 0,-1 0,1 0,0 0,0 0,0 0,0 0,-1 0,-24-25,25 25,0 0,0 0</inkml:trace>
  <inkml:trace contextRef="#ctx0" brushRef="#br0" timeOffset="-214635.37">10964 15701,'0'-24,"0"48,0 1,0 0,0 0,0 0,-25-1,25 1,-25 0,25 0,0 24,-24-24,24 0,-25 0,25 0,-25-1,25 1,-25 0,25 0,0 0,-25-25,25 24,0-48,25 24,-25-25,25 25,-25-25,0 0,25 25,-25-25,0 1,0-1,25 0,-25 0,0 0,0-24,0 24,24 0,-24 0,0 1,0-1,25-25,-25 25,0 1,25-1,-25 0,0 0,0 50,25-25,0 25,-25 0,24-1,-24 1,25 0,-25 0,0 0,25-1,-25 1,25 0,-25 0,25 0,-25 24,24-24,-24 0,0 0,25-1,-25 1,25 0,-25 0,25 0,-25-1,0 1,25 0,-25 0,0 0</inkml:trace>
  <inkml:trace contextRef="#ctx0" brushRef="#br0" timeOffset="-214271.56">10840 15974,'25'0,"-25"-25,25 25,-1 0,1 0,0 0,0-24,0 24,-1 0,1-25,0 25,0 0,0 0,-1 0,1 0,0-25</inkml:trace>
  <inkml:trace contextRef="#ctx0" brushRef="#br0" timeOffset="-213762.87">11807 15478,'-24'0,"-1"0,0 0,25 25,-25-25,25 25,-25-25,25 25,-24-25,24 24,0 1,-25-25,25 25,-25 0,25 0,-25-1,25 1,-25 25,25-25,-24-1,24 1,-25 25,25-25,-25-1,25 26,-25-25,25 24,0-24,0 0,0 25,0-26,0 1,0 0,25 25,0-26,-25 1,25 0,-1 0,1 0,0 0,0-1,24 1,-24-25,0 25,25 0,-1-25,-24 25,25-25,-1 0,-24 0,25 0,-1 0,1 0,-1 0,1 0,-25 0</inkml:trace>
  <inkml:trace contextRef="#ctx0" brushRef="#br0" timeOffset="-213203.14">12055 15602,'-24'0,"24"-25,24 25,1 0,0 0,0 0,0-24,-1 24,1 0,0 0,0-25,0 25,-1 0,1-25,0 25,0 0,0-25,-1 25,1 0,0 0,0 0,-25-25</inkml:trace>
  <inkml:trace contextRef="#ctx0" brushRef="#br0" timeOffset="-212895.44">12279 15503,'0'0,"-25"0,25 25,-25-25,25 25,0-1,0 1,0 0,0 0,0 0,0-1,0 1,0 0,25 0,-25 0,0-1,0 1,0 0,0 0,0 0,0-1,25 1,-25 0,0 0,0 0,0-1,0 1,0 0,24 0,-24 0</inkml:trace>
  <inkml:trace contextRef="#ctx0" brushRef="#br0" timeOffset="-212367.22">12601 16073,'0'-24,"0"-1,25 25,0-25,0 25,-1 0,1 0,0 0,0 0,0 0,-1 25,-24 0,0-1,0 1,-24 0,24 0,-25 0,25-1,-25-24,0 25,25 0,-25-25,1 25,24 0,-25-25,0 24,25 1,25-25,0 0,-1 0,1-25,0 25,0 0,0 0,-1 0,1 0,0-24,0 24,0 0,-1 0,1 0,0 0,25-25</inkml:trace>
  <inkml:trace contextRef="#ctx0" brushRef="#br0" timeOffset="-211926.31">13122 15801,'-25'0,"50"0,0 0,0 0,-1 0,1 0,0 0,0 0,0 0,-1 0,1 0,0 0,25 0,-26 0,1 0,25 0,-25 0,0 0,-1-25,26 25,-25 0,0 0,-1-25,1 25,0 0</inkml:trace>
  <inkml:trace contextRef="#ctx0" brushRef="#br0" timeOffset="-211495.2">13841 15429,'-24'0,"48"0,1 0,0 0,0 0,0 0,-1 0,1 0,0 0,0 0,0 0,-1 0,26 0,-25 0,0 0,-1 0,1 0,0 0,0-25,0 25,-1 0,1 0,0 0,0 0</inkml:trace>
  <inkml:trace contextRef="#ctx0" brushRef="#br0" timeOffset="-211207.06">14139 15429,'0'0,"-25"0,25 24,0 1,0 0,0 0,0 0,0-1,0 1,25 0,-25 0,0 0,0-1,0 26,0-25,0 0,25-1,-25 1,0 0,0 0,0 0,0-1,25-24,-25 25,0 0,24-25,-24 25,25 0</inkml:trace>
  <inkml:trace contextRef="#ctx0" brushRef="#br0" timeOffset="-210875.4">14461 15726,'0'-25,"0"50,0 0,0 0,0 0,0-1,0 1,0 0,0 0,0 0,0-1,0 1,0 0,0 0,0 0,0-1,0 1,25-25,-25 25,25 0,-25 0</inkml:trace>
  <inkml:trace contextRef="#ctx0" brushRef="#br0" timeOffset="-210322.46">14461 14932,'25'0,"0"0,0 0,0 0,0 0,-1 25,1-25,0 25,0-25,0 25,24 0,-24-1,0 1,24 25,-24-25,0 24,25-24,-26 25,1-1,0 1,0 24,0-24,-1 0,-24 24,25-24,-25 24,0-24,0 24,0-24,0 24,0-24,-25-1,1 1,24-1,-25 1,0 0,-25-26,26 26,-1-25,0 25,-25-26,26 1,-1 0,0 0,-25-25,26 25,-1-25,0 24</inkml:trace>
  <inkml:trace contextRef="#ctx0" brushRef="#br0" timeOffset="-208367.15">15454 15801,'-25'0,"0"0,0 0,50 0,0 0,0 0,-1 0,1 0,0 0,0 0,0 0,24 0,-24 0,0 0,25 0,-26 0,1 0,25 0,-25 0,-1 0,1 0,25 0,-25 0,-1 0,1 0,0 0,-50 0</inkml:trace>
  <inkml:trace contextRef="#ctx0" brushRef="#br0" timeOffset="-206998.63">16892 15553,'-24'-25,"24"50,0-1,0 1,0 0,0 0,0 0,0 24,0-24,0 0,0 0,24-1,-24 1,0 0,0 0,0 0,0-1,25 1,-25 0,0 0,25 0,-25-1,0 1,25 0,-25-50</inkml:trace>
  <inkml:trace contextRef="#ctx0" brushRef="#br0" timeOffset="-206102.76">16843 15528,'25'-25,"-1"25,-24-25,25 25,0 0,-25-25,25 25,0 0,-1 0,1 0,0-24,0 24,0 0,-1 0,-24 24,25-24,0 0,-25 25,0 0,0 0,0 0,0-1,-25 1,25 0,-25 0,1 0,-1-1,25 1,-25-25,0 25,0-25,25 25,0-50,25 25,-25-25,25 25,0 0,0 0,-1 0,1 0,0 0,0 0,0 0,-1 0,1 0,0 25,0-25,-25 25,25 0,-25-1,0 1,0 0,-25-25,25 25,-25-25,0 25,0-1,1-24,-1 0,0 25,0-25,0 0,1 25,-1-25,0 0,0 0,0 0,1 0,-1 0,0 0,0 0,0 0,25-25</inkml:trace>
  <inkml:trace contextRef="#ctx0" brushRef="#br0" timeOffset="-205459.4199">17984 15180,'-25'0,"0"0,0 0,1 0,24 25,-25-25,0 25,0 0,0 0,1-1,24 1,-25 0,0 0,25 0,-25 0,0-1,25 1,-25 25,1-25,-1-1,25 26,-25-25,25 0,0 24,0-24,0 0,0 24,0-24,0 25,0-25,0-1,0 26,0-25,25 0,0-1,-1 26,1-25,0 0,0 24,0-24,0 0,24 0,-24-1,0 1,24 0,-24 0,25 0,-25-25,24 25,-24-25,25 24,-26-24,26 25,0-25,-26 0</inkml:trace>
  <inkml:trace contextRef="#ctx0" brushRef="#br0" timeOffset="-204687.37">18058 15354,'25'0,"0"0,0 0,-1-25,1 25,0 0,0 0,0 0,-1 0,1 0,0 0,0 0,0 0,-25-25,24 25,1 0,0 0,0 0,0 0,-1 0</inkml:trace>
  <inkml:trace contextRef="#ctx0" brushRef="#br0" timeOffset="-204311.14">18306 15304,'0'25,"0"0,0 0,0 0,0 0,0-1,0 1,0 0,25 0,-25 0,0-1,0 1,0 0,0 0,0 0,25-1,-25 1,0 0,0 0,0 0,0-1,0 1,0 0,0 0,25-25,-25 25,0-50</inkml:trace>
  <inkml:trace contextRef="#ctx0" brushRef="#br0" timeOffset="-203496.11">18554 15776,'0'-25,"0"0,0 0,0 1,25 24,0 0,0 0,-1 0,1 0,-25 24,0 1,0 0,0 0,0 0,0-1,-25 1,1-25,24 25,-25 0,0-25,0 25,25-1,-25-24,1 25,-1-25,0 25,0-25,0 25,1-25,24 25,24-25,1 0,0 0,0 0,0 0,-1 0,1 0,0-25,0 25,0 0,-1 0,1 0,0 0,0 0,0 0,-1 0,1 0,-25-25,25 25</inkml:trace>
  <inkml:trace contextRef="#ctx0" brushRef="#br0" timeOffset="-199856.29">19224 15701,'0'-24,"0"-1,25 25,-25-25,0 0,25 0,-25 1,0-1,0 0,0 0,0 0,0 1,0-1,0 0,0 0,0 0,0 0,0 1,0-1,-25 25,25-25,0 0,0 50,-25-25,25 25,-25 0,25-1,0 1,-25-25,25 25,0 0,0 0,0 0,0-1,0 1,0 0,0 0,0 0,0-1,0 1,0 0,0 0,0 0,0-1,0 1,0 0,0 0,0 0,25-25,-25 24,25-24,0 25,0-25,-1 0,1 0,0 0,0-25,0 25</inkml:trace>
  <inkml:trace contextRef="#ctx0" brushRef="#br0" timeOffset="-198963.52">19497 15652,'0'-25,"25"25,-1 0,1 0,-25 25,25-25,-25 25,0-1,0 1,0 0,0 0,0 0,0-1,0 1,-25-25,25-25,0 1,0-1,0 0,25 0,-25 0,25 1,-25-1,25 25,-25-25,24 25,1 0,0 0,-25 25,0 0,25-25,-25 24,0 1,0 0,0 0,0 0,0-1,0 1,0 0,0 0,0 0,0-1</inkml:trace>
  <inkml:trace contextRef="#ctx0" brushRef="#br0" timeOffset="-198319.4199">19919 15255,'-25'0,"50"0,-1 0,1 0,0 0,0 0,0 0,-1 0,1 0,0 0,0 0,0 0,-1 0,1 0,0 0,0 0,0 0,-1 0,1 0,0 0,0 0</inkml:trace>
  <inkml:trace contextRef="#ctx0" brushRef="#br0" timeOffset="-197939.26">20191 15280,'0'24,"0"1,0 0,0 0,0 0,0 0,0-1,0 1,0 0,0 0,0 0,0-1,0 1,0 0,0 0,25 0,-25-1,0 1,0 0</inkml:trace>
  <inkml:trace contextRef="#ctx0" brushRef="#br0" timeOffset="-197303.4799">20365 15701,'0'-24,"25"-1,0 25,-1 0,1 0,-25 25,25-25,-25 24,0 1,0 0,-25 0,0 0,1-1,-1 1,0-25,25 25,-25-25,0 25,1 0,-1-25,0 24,0-24,0 0,25 25,-24-25,48 0,1 0,0 0,0 0,0 0,-1 0,1 0,0 0,0 0,0 0,-1 0,-24-25,25 25,0 0,0 0,0 0,-1 0,1 0</inkml:trace>
  <inkml:trace contextRef="#ctx0" brushRef="#br0" timeOffset="-195139.3499">21109 15503,'0'25,"25"-25,-25 25,25-25,0 0,-1 0,1 0,0 0,0 0,0 0,-1 0,1 0,0 0,0 0,0 0,-1 0,1 0,0 0,0 0,0 0,-1 0,1 0,0 0,-25 24,-25-24</inkml:trace>
  <inkml:trace contextRef="#ctx0" brushRef="#br0" timeOffset="-194415.3499">21704 15205,'25'0,"0"0,0 0,0 0,-1 0,1 0,0 0,0 0,0 0,-1 0,1 0,0 0,0 0,0 0,0 0,-1 0,1 0,0 0,0 0,0 0</inkml:trace>
  <inkml:trace contextRef="#ctx0" brushRef="#br0" timeOffset="-194095.3898">21903 15230,'25'0,"-25"25,24 0,-24-1,25 1,-25 0,0 0,0 0,0 0,0-1,0 1,0 0,0 0,0 0,0-1,0 1,0 0,0 0,0 0,0-1,0 1,0 0,0 0,0 0</inkml:trace>
  <inkml:trace contextRef="#ctx0" brushRef="#br0" timeOffset="-193719.3898">22201 15801,'0'24,"0"1,0 0,0 0,0 0,0-1,0 1,24 0,-24 0,0 0,0-1,25-24,-25 25</inkml:trace>
  <inkml:trace contextRef="#ctx0" brushRef="#br0" timeOffset="-193051.4">22771 15677,'0'-25,"25"0,-25 0,0 0,25 1,-25-1,0 0,0 0,0 0,0 1,0-1,0-25,0 25,0 0,0 1,0-1,0 0,0 0,-25 0,25 1,0-1,-25 25,25-25,-25 25,25 25,-25-25,25 25,-24-25,24 24,0 1,-25 0,25 0,0 0,0-1,0 1,0 0,0 0,0 0,0 0,0-1,0 1,0 0,0 0,0 0,25-1,-25 1,24 0,-24 0,0 0,25-25,-25 24,0 1,0 0,25-25,-25 25,25 0,-25-1,25-24,-25 25,24-25,-24 25,25-25,0 0,0 0,0 0</inkml:trace>
  <inkml:trace contextRef="#ctx0" brushRef="#br0" timeOffset="-192527.72">22994 15701,'0'-24,"25"24,0 24,-25 1,25-25,-25 25,0 0,0 0,0-1,0 1,0 0,0 0,0 0,0-50,0 0,0 0,0 0,25 25,-25-24,0-1,24 25,-24-25,25 0,0 25,-25-25,25 25,-25 25,25-25,-25 25,0 0,0 0,0-1,0 1,0 0,0 0,24 0,-24-1,0 1,25 0</inkml:trace>
  <inkml:trace contextRef="#ctx0" brushRef="#br0" timeOffset="-192099.3298">23342 15304,'24'0,"1"25,0-25,0 0,0 0,-1 0,1 0,0 0,0 0,0 0,-1 0,1 0,0 0,0 0,0 0,-1 0,1 0,-25-25</inkml:trace>
  <inkml:trace contextRef="#ctx0" brushRef="#br0" timeOffset="-191787.03">23490 15379,'0'25,"0"0,0-1,0 1,0 0,0 0,0 0,0-1,0 1,0 0,0 0,0 0,0-1,0 1,0 0,0 0,0 0,0-1,0 1,0 0</inkml:trace>
  <inkml:trace contextRef="#ctx0" brushRef="#br0" timeOffset="-191523.4199">23714 15602,'0'25,"0"0,-25-25,25 25,0-1,0 1,0 0,-25 0,25 0,0-1,0 1,0 0,0 0,0 0</inkml:trace>
  <inkml:trace contextRef="#ctx0" brushRef="#br0" timeOffset="-191035.4199">23565 15106,'0'-25,"25"25,-25-25,24 25,1 0,0 0,0 0,0 25,-1-25,1 0,0 25,0-25,0 25,-1-25,1 25,0-1,0 1,0 0,-1 0,1 0,0 24,-25-24,25 25,0-25,-25-1,25 26,-25-25,0 24,0 1,0-25,0 24,0 1,0-25,-25 24,25 1,-25 0,0-26,0 26,0-25,1 24,-1-24,-25 0,25 25,-24-26,24 1</inkml:trace>
  <inkml:trace contextRef="#ctx0" brushRef="#br0" timeOffset="-190051.3499">16694 17264,'25'0,"0"0,-25-25,24 25,1 0,0 0,0 0,0 0,-1-25,1 25,25 0,-25 0,-1-24,26 24,-25 0,24 0,-24 0,25-25,-25 25,24 0,-24 0,0 0,0 0,-1 0,1 0,0 0,0 0,0 0,-1 0</inkml:trace>
  <inkml:trace contextRef="#ctx0" brushRef="#br0" timeOffset="-189710.72">17215 16991,'-25'0,"25"-25,-25 25,25-24,0 48,0 1,0 0,0 0,0 0,25-1,-25 1,0 0,0 0,0 0,0 24,25-24,-25 0,0 0,0-1,0 1,25 0,-25 0,0 0,0-1,0 1</inkml:trace>
  <inkml:trace contextRef="#ctx0" brushRef="#br0" timeOffset="-188703.51">18207 17165,'0'-25,"0"50,25-25,-25 25,0-1,25-24,-25 25,0 0,0 0,24 0,-24-1,0 1,0 0,25 0,-25 0,0-1,0 1,25 0,-25 0,0 0,0 0,0-1,0 1,25-25,-25 25,0-50,0 0,-25 1,25-1,0 0,0 0,-25 0,25 0,0 1,0-1,0 0,0 0,0 0,0 1,0-1,0 0,25 0,-25 0,0 1,25 24,-25-25,0 0,25 25,-25-25,0 0,24 25,-24-24,25 24,0-25,0 25,0 0,-25-25,24 25,1 0,0 0,0 0,0 0,-25 25,24-25,1 25,-25-1,0 1,0 0,0 0,0 0,0-1,-25 1,25 0,0 0,-24 0,-1-1,0 1,0-25,25 25,-25-25,1 0,24 25,-25-25,25-25,25 25,-1 0,-24-25,25 25,0 0,0 0,0 0,-1 0,1 0,0 0,0 25,0-25,-25 25,0 0,0-1,0 1,-25 0,0 0,0-25,0 25,1-25,-1 25,0-25,0 0,-24 24,24-24,0 0,0 0,-24 0,24 0,0 0,0 0,0 0,1 0,-1 0,0 0</inkml:trace>
  <inkml:trace contextRef="#ctx0" brushRef="#br0" timeOffset="-187351.43">19894 16743,'-25'0,"0"0,0 0,0 0,1 25,-1-25,0 25,0-25,25 25,-25-25,1 24,-1 1,0 0,25 0,0 0,-25-25,25 24,-25 1,25 0,0 0,0 0,0-1,-24-24,24 25,0 25,0-25,0-1,0 1,0 0,0 25,24-26,-24 1,25 0,-25 0,25 0,0-1,0 1,-1 0,1 0,0 0,0-25,0 25,24-1,-24-24,25 0,-1 25,-24-25,25 0,-1 0</inkml:trace>
  <inkml:trace contextRef="#ctx0" brushRef="#br0" timeOffset="-186832.4799">20067 16867,'0'25,"25"-25,0 0,0 0,0 0,-1 0,1-25,0 25,0 0,0 0,-1 0,1 0,0 0,0 0,0 0,24-25,-24 25,0 0,0 0,-1 0,1 0,0 0</inkml:trace>
  <inkml:trace contextRef="#ctx0" brushRef="#br0" timeOffset="-186575.4799">20365 16818,'0'24,"0"1,0 0,0 0,0 0,0-1,0 1,0 0,0 0,0 0,0-1,0 1,0 0,25 0,-25 0,0-1,0 1,0 0,0 0,25-25,-25 25,0-1,0 1</inkml:trace>
  <inkml:trace contextRef="#ctx0" brushRef="#br0" timeOffset="-186015.67">20687 17289,'-24'0,"24"-25,24 25,-24-25,25 25,0 0,0 0,0 0,-1 0,1 0,0 0,0 0,-25 25,25-25,-25 25,25-25,-25 25,0-1,0 1,0 0,-25 0,25 0,-25-25,0 24,0 1,0-25,1 25,-1-25,0 25,0-25,0 0,50 0,0 0,0 0,0 0,-1-25,1 25,0 0,0 0,0 0,0 0,-1 0,1 0,0 0,0 0,24 0,-24 0,0 0,0 0,0 0,-1 0</inkml:trace>
  <inkml:trace contextRef="#ctx0" brushRef="#br0" timeOffset="-185567.07">21407 17190,'25'0,"-1"0,1 0,0 0,0 0,0 0,-1 0,1 0,0 0,0 0,0 0,-1 0,1-25,0 25,0 0,0 0,-1 0,1 0,0 0,0 0,0 0,-1 0,1 0</inkml:trace>
  <inkml:trace contextRef="#ctx0" brushRef="#br0" timeOffset="-185099.49">22275 16867,'0'25,"25"-25,0 0,-1 0,1 0,0 0,0 0,0 0,-1 0,1 0,0-25,0 25,0 0,-1 0,1 0,0 0,0 0,0 0,-1 0,1-25,0 25,0 0,0 0,-1 0,1 0</inkml:trace>
  <inkml:trace contextRef="#ctx0" brushRef="#br0" timeOffset="-184763.49">22523 16842,'0'25,"0"0,0 0,0 0,0-1,0 1,0 0,25 0,-25 0,0-1,25 1,-25 0,0 0,24 0,-24-1,25 1,-25 0,0 0,0 0,0-1,25-24,-25 25</inkml:trace>
  <inkml:trace contextRef="#ctx0" brushRef="#br0" timeOffset="-184471.49">22920 17140,'0'0,"0"25,0 0,0-1,0 1,0 0,0 0,0 0,0-1,0 1,0 0,0 0,0 0,0-1,0 1,25 0,-25 0</inkml:trace>
  <inkml:trace contextRef="#ctx0" brushRef="#br0" timeOffset="-184051.2">22945 16570,'0'24,"24"-24,1 0,0 0,0 0,0 25,0-25,-1 0,1 25,0 0,0-25,0 25,-1-1,1 26,0-25,25 0,-26 24,1 1,-25-25,25 24,0 1,-25-1,25 1,-25 0,0-1,0 1,-25-1,0 26,0-26,0 1,1-25,-1 25,-25-1,25 1,-24-25,-1 24,1-24</inkml:trace>
</inkml:ink>
</file>

<file path=ppt/ink/ink2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1T09:23:43.940"/>
    </inkml:context>
    <inkml:brush xml:id="br0">
      <inkml:brushProperty name="width" value="0.05292" units="cm"/>
      <inkml:brushProperty name="height" value="0.05292" units="cm"/>
      <inkml:brushProperty name="color" value="#FF0000"/>
    </inkml:brush>
  </inkml:definitions>
  <inkml:trace contextRef="#ctx0" brushRef="#br0">3881 10561 67 0,'-13'4'423'0,"0"-4"-95"0,1 0-123 15,-9 0-87-15,9 0-48 0,-1 0-21 0,0 0-14 0,-7 3-3 16,7-3-1-16,-7 0-1 0,1 0 3 0,-1 4 1 0,8 0-2 16,-8 0-4-16,7-4-1 0,-7 3-1 0,7-3-2 15,1 4 1-15,-3-4 0 0,2 4 4 0,1-4 2 0,6 3 2 16,-1-3-1-16,-6 3 0 0,6-3 2 0,1 0 2 16,0 5 2-16,-1-5 2 0,1 0 4 0,6 0 3 0,0 0 6 15,0 0 0-15,0 0 1 0,6-5-3 0,1 2 0 0,5 0-2 16,8-5 0-16,12-3 3 0,1-3 5 0,13-1 6 15,6-6 8-15,13-2 4 0,7-2 2 0,6-5 1 16,13 1 12-16,0-4 9 0,13 0 9 0,-6-4 4 0,13 1 1 16,-7-1 7-16,7-4 0 0,-7 4-5 0,7-2-10 0,-7-1-10 15,7-2-11-15,-7 3-9 0,-6 3-8 0,0 2-8 0,-2-3-4 16,-4 8-4-16,-8 0-8 0,-5 4-8 0,-7-1-8 16,-7 4-6-16,-12 3-6 0,-2 1-7 0,-6 3-3 15,-6 1-6-15,-6 2 0 0,-7 6-3 0,-6-2-4 0,-1 5-14 16,-6-1-24-16,-6 0-46 0,5 4-65 0,-12 0-66 0,0 0-64 15,0 4-59-15,-12 3-102 0,-1 1-144 0,-13 3-64 0,-7 3-16 16,-5 1 28-16</inkml:trace>
  <inkml:trace contextRef="#ctx0" brushRef="#br0" timeOffset="296.875">3282 11118 380 0,'5'4'480'16,"10"0"-106"-16,11-8-160 0,13-8-89 0,6-2-46 0,7-8-20 15,13 0-6-15,14-11 8 0,5 0 10 0,8-3 14 0,5-4 11 16,14-1 12-16,6-3 15 0,0-3 13 0,7 2 6 16,1-2 5-16,4 4 0 0,-5-3 4 0,0 3 3 15,6-1-3-15,-7 1-6 0,1 2-12 0,0 1-3 0,-7 3-10 16,0 0-4-16,0 1-15 0,-12-1-11 0,-1 4-13 0,-13 0-11 15,-6 4-6-15,-7 3-11 0,-7 1-9 0,-12 3-9 0,-7 3-5 16,-7 5-6-16,-11-1-4 0,-8 7-4 0,-7-3-2 16,1 8-2-16,-7-4 0 0,-7 7-2 0,-6-4-9 15,-6 8-15-15,-7-1-38 0,-7 9-88 0,-6 2-102 0,-12 1-117 16,-8 3-224-16,-20 8-84 0,-5-5-74 0,-14 6-43 0,-5-2 1 16</inkml:trace>
  <inkml:trace contextRef="#ctx0" brushRef="#br0" timeOffset="3562.9727">15910 14316 359 0,'0'0'515'15,"-7"0"-80"-15,7 0-142 0,0 0-123 0,0 0-77 0,0 0-50 16,0 0-29-16,0 0-13 0,7 0-6 0,-7 0 1 16,0 0 4-16,0 0 5 0,0 0 4 0,7-3 3 15,-7 3 4-15,0 0 8 0,7 0-4 0,-1-4 4 0,1 0 16 16,12-2 17-16,7-2 24 0,7-3 14 0,6-4 10 0,7-7 5 16,5 4 11-16,1-4 5 0,7-1-8 0,-1 2-13 15,1-1-18-15,0 0-6 0,6 0-4 0,-6 0-3 0,-1 1 2 16,8 1 3-16,-8-1 2 0,1 2 5 0,-7 1-1 15,6 0-12-15,-12 0-3 0,6 3-8 0,-12 0-1 0,5 5-18 16,-13-2-14-16,1 1-11 0,-7 4-9 0,0 4-1 0,-6-6-8 16,-8 6-11-16,1 0-28 0,-6 3-23 0,0 0-32 15,-1 0-39-15,-12 3-39 0,-1 0-36 0,-6 6-32 0,-6 1-20 16,-7 5-15-16,-2 3-7 0,-10 5-14 0,-7-2-29 16,-7 4-37-16,1 1-60 0,-15 3-30 0</inkml:trace>
  <inkml:trace contextRef="#ctx0" brushRef="#br0" timeOffset="3750.2814">16353 14372 48 0,'-26'18'436'0,"7"-4"-66"0,-7 2-90 0,12-2-89 0,1-7-62 16,7 3-33-16,6-4-16 0,0 0-11 0,6-6-1 16,7 3 3-16,7-6 2 0,6-1-1 0,8 2 1 0,-3-6 2 15,15 0 0-15,0-3 3 0,6-4 5 0,6 4 8 0,7-7 13 16,1 4 8-16,-2-5 11 0,9 1 12 0,-2-1 9 16,2-3 4-16,-2 4-2 0,6-4-5 0,-5 0-12 0,0-1-12 15,-1 6-19-15,-5-5-19 0,-2 3-19 0,-5 5-15 16,-7-1-12-16,-6 4-14 0,-7 0-14 0,1 4-19 0,-15 0-30 15,-5 0-48-15,-1 3-63 0,-13 0-63 0,1 4-60 0,-7 0-66 16,-7 0-109-16,-6 0-123 0,1 0-57 0,-14 0-4 16,-6 4 30-16</inkml:trace>
  <inkml:trace contextRef="#ctx0" brushRef="#br0" timeOffset="8532.7048">12387 17067 267 0,'0'-6'494'0,"0"-6"-35"0,-7 5-168 0,7 1-125 0,7 1-74 15,-7-2-37-15,0 3-16 0,6-3 0 0,1-1 5 0,0 5 6 16,-1-5 8-16,1 4 7 0,6-2 6 0,-1-2 1 16,2 1-3-16,-1-1-5 0,6-2-5 0,7 3-5 0,-6-5-1 15,6 1 0-15,6 1 4 0,1-2 7 0,0 1 10 0,-1 1 4 16,7-5 6-16,0 0 2 0,0 0 0 0,7 1-5 0,-7 3-6 16,0-1-11-16,0 2-11 0,-1 3-10 0,3-1-10 15,-9 0-9-15,7 5-8 0,-7 0-6 0,1-1-3 0,0 4-2 16,-1-4-1-16,1 4 1 0,-1 0-1 0,-5 0-3 0,5 4 1 15,-6-4-1-15,0 0 0 0,0 4 0 0,0-4 2 0,-7 0-2 16,2 3-1-16,-1-3 0 0,-2 0 0 0,2 0 0 0,0 0 0 16,5-3 0-16,-5-1 0 0,5 0 1 0,2 0 3 15,-1-3 2-15,7 0-1 0,6-5 2 0,-7 2 5 0,7-5 2 0,7 1 6 16,0-1 5-16,-1-4 7 0,8 2 7 0,-8-2 11 16,0-3 7-16,1 3 4 0,0 2 4 0,-7-2 0 0,0 1-2 15,-6-1-1-15,-1 4-6 0,-6 4-8 0,-7-3-6 16,1 7-6-16,-7-4-7 0,0 6-2 0,-6-1-6 0,-1 2-2 15,0 0-6-15,-6 1-4 0,0 3-5 0,-6-4-8 0,0 4-16 16,-1 4-30-16,1-1-51 0,-8 1-76 0,8 0-77 16,-1 2-68-16,1-1-86 0,12-2-153 0,1 5-83 15,-1-5-45-15,14 5 0 0</inkml:trace>
  <inkml:trace contextRef="#ctx0" brushRef="#br0" timeOffset="9438.7483">18541 14580 280 0,'-6'-3'515'15,"0"-2"-1"-15,6 3-184 0,0 2-162 0,0 0-91 0,0-4-49 16,0 4-27-16,0 0-14 0,6 0-6 0,0 0 0 0,-6-4 9 16,7 4 8-16,-7 0 6 0,0-4 4 0,6 4 6 15,1-3 1-15,-1 3 5 0,1-4 4 0,6 0 1 0,-6-2-3 16,5 1-1-16,2-2-2 0,6 0-3 0,-1 3-3 16,0-3 0-16,7-4-5 0,-5 4 0 0,11 2 1 0,0-1 1 15,1-2-2-15,-1 0 1 0,14 1 2 0,-6 5-1 0,-2-4 2 16,1 4 1-16,7-2 0 0,-7 0 3 0,0 4-1 15,0 4 2-15,-7 0-1 0,7-2 0 0,-5-2-1 0,-3 8-2 16,2-4-1-16,-7 3-4 0,7-3 0 0,-7 4-1 16,0-2 0-16,0-1-1 0,0 2-3 0,0 0 1 0,-6-3-1 15,5-1 1-15,1 1-1 0,1 0 0 0,-7-4 1 0,6 0 0 16,-1 0 2-16,2-4-3 0,-1 4 3 0,-1-4 4 16,3 1 2-16,-4-1 1 0,3 1 0 0,5-1 3 0,-5-3 3 15,-2 2 2-15,2 2 3 0,-1 0 1 0,0 3 6 16,0-4 4-16,-1 4 4 0,2-4 0 0,-2 4 0 0,3 0 1 15,-3 0-5-15,-6 0-4 0,7 0-5 0,-6 0-5 0,0 0-2 16,5 0 0-16,-12 0 2 0,8 0 3 0,-2-4-1 16,0 4 2-16,-6 0-2 0,7-4-1 0,-1 1-2 0,1-1-6 15,1 2-7-15,-3-4-24 0,7 4-36 0,2-2-38 16,-1 0-39-16,0-3-37 0,7 3-43 0,-2-4-68 0,10 1-120 16,-3 4-96-16,8-5-39 0,1 1 1 0</inkml:trace>
  <inkml:trace contextRef="#ctx0" brushRef="#br0" timeOffset="9798.0458">22405 14474 203 0,'-8'-4'504'0,"3"0"7"0,5 1-175 0,-8 3-143 16,16-4-83-16,-3 2-42 0,3-4-19 0,3 4-1 0,10-6 8 16,-2 4 10-16,6 1 14 0,2-5 16 0,5 4 15 0,8 2 12 15,-1-3 3-15,-1 2 0 0,8-5-2 0,6 5-3 0,1-1-4 16,5 0-4-16,-6 1-5 0,13-1-7 0,-6 1-7 15,7-5-9-15,-2 5-10 0,0-2-14 0,2 2-11 16,0 0-14-16,-1-5-13 0,0 8-9 0,-6-3-7 0,-8-2-11 16,2 5-12-16,-8 0-25 0,-6 0-45 0,1 5-56 0,-8-2-56 15,-6 1-43-15,-6 3-33 0,-1 1-33 0,-13 3-51 16,-6-1-65-16,-6 1-96 0,-7 7-16 0,-6 1 17 0</inkml:trace>
  <inkml:trace contextRef="#ctx0" brushRef="#br0" timeOffset="10376.376">19656 18357 463 0,'-13'4'490'0,"0"0"-114"0,-1 0-130 0,1-1-88 0,8 1-56 15,-3-1-28-15,-5 1-11 0,6-1 0 0,1 5 7 16,0-4 10-16,-1-1 14 0,7 5 10 0,-7-5 11 15,1 5 10-15,6-5 10 0,0 5 7 0,0-5 2 16,6 1 7-16,1-1 7 0,0 1 7 0,12 4 5 16,7-5-3-16,7 4-11 0,6 0-10 0,13-3-12 0,13 4-16 15,7-8-12-15,12 3-20 0,8-6-18 0,5 3-15 16,14-8-8-16,0 4-10 0,6-6-4 0,6-1-4 16,1 0-10-16,0 0-3 0,0-4 0 0,0-3-2 15,0 3 0-15,-1-3 0 0,-6-1-2 0,1 1-1 16,-8 4-2-16,1-5-3 0,-7 2-9 0,-6-2-13 0,-13 0-16 15,-8 2-20-15,-6-3-38 0,-11 3-82 0,-8-2-114 16,-13-3-132-16,-7 0-205 0,-18 1-117 0,-7-2-55 16,-21 2-16-16,-12-1 14 0</inkml:trace>
  <inkml:trace contextRef="#ctx0" brushRef="#br0" timeOffset="15454.9502">15077 13756 153 0,'0'-4'181'0,"6"4"-35"16,-6-4-30-16,0 1-21 0,6 0-15 0,-6-6-8 0,7 6-5 15,-1-4-7-15,-6 0-8 0,8-1-4 0,-1 1-3 0,-2 0-5 16,2 0-6-16,-1-1-8 0,1 1-6 0,-1 3-2 16,-6-4-4-16,7 6-6 0,-7-2-2 0,7-4 1 0,-7 5-2 15,0 3 2-15,0-4 1 0,0 0 1 0,0 0 4 16,-7 2 0-16,0-3 1 0,7 2-1 0,-6 3 0 0,-7-4 0 16,6-1 2-16,2 2 2 0,-2 0 1 0,-1 3 2 15,2-4-2-15,-1 0-2 0,7 1 0 0,-6 3-2 0,6-4-2 16,-6 4-2-16,6-4-5 0,0 4-3 0,-7 0-1 15,7 0 0-15,0 0-1 0,0 0 0 0,0 0-3 0,0 0-1 16,0 0-2-16,-6 0-2 0,6 0-3 0,0 0-3 0,0 0-3 16,0 0-2-16,-7 0 0 0,7 0 0 0,-6 0 1 0,-1 0 2 15,7 4 3-15,-6-4 5 0,-1 0 1 0,0 0 2 16,7 4 1-16,-6-4-3 0,6 0-4 0,-6 0-5 16,6 0-11-16,0 0-10 0,-7 0-16 0,7 0-17 0,0 0-29 15,0 0-39-15,0 0-53 0,0-4-69 0,0 4-64 0</inkml:trace>
  <inkml:trace contextRef="#ctx0" brushRef="#br0" timeOffset="23176.6228">14744 13375 123 0,'-6'14'290'0,"6"-2"-80"0,-7 3-75 15,7-1-56-15,0-3-34 0,0 0-19 0,0-1-6 0,0 2-1 16,0-5 3-16,7 1 5 0,-7-1 7 0,6 0 7 16,1-2 7-16,0-3 5 0,-1 2 1 0,1-4-1 15,-1 0-2-15,7-4-6 0,-7 4-3 0,8-2-2 0,-7-3 0 16,-1-2 1-16,7 2 5 0,-7 3 7 0,1-2 6 0,-1 0 11 15,-6 4 11-15,0-4 7 0,7 4 6 0,-7 0 2 16,0 0-2-16,0 0-4 0,-7 4-7 0,1 4-11 0,-1-1-12 16,1 0-11-16,-7 8-11 0,0-4-9 0,-1 4-2 15,2-1-3-15,5 4-1 0,-6-7 0 0,7 4 5 0,6-5 2 16,-7 2 9-16,14-1 8 0,-7-3 11 0,6-1 10 0,7-3 6 16,0 0 5-16,0-4 6 0,7 0 3 0,-1-4 1 15,8-4-6-15,6-3-11 0,-8 0-11 0,8-1-6 0,-1-5-3 16,-6 2-10-16,7 1-7 0,-7-5-1 0,7 1 3 15,-8-1 4-15,-5-2 4 0,6 3 6 0,-13-5 3 0,6 5 7 16,-5 4 5-16,-8-1 0 0,1 1 0 0,-2 2-2 0,-10 5-5 16,5-1-6-16,-13 5-8 0,-7 6-11 0,-6 1-9 15,-7 7-7-15,-5 7-8 0,-8 1-6 0,-6 6-4 0,-7 0 0 16,8 9-1-16,-2-1 2 0,-6 4-1 0,13 3 0 16,1 0 0-16,6 1-1 0,6-5 3 0,14-3-1 0,6 0 1 15,0-4 0-15,13-3-1 0,0-4-1 0,13 0 1 0,7-8 0 16,-1-2 1-16,7-5 2 0,7-3 0 0,5-4 0 15,-5-4 1-15,6-3 2 0,7-1 2 0,-8-6 5 0,9-1 0 16,-8 1-1-16,0-5 3 0,0 0 2 0,-7 2 0 0,2-2 1 16,-9-3 0-16,-5 3-3 0,-1-2 0 0,0 2-1 15,-6 5 1-15,-6-5-2 0,-7 2 0 0,0 5 0 0,0-3 0 16,-13 5-1-16,0 1-4 0,-6 3 0 0,-1-2-4 16,-6 5-1-16,-1 3-2 0,2 0-4 0,-1 3-2 0,-7 1 0 15,14 3 0-15,-7 1 1 0,6-1-1 0,1 4-3 16,5 0-5-16,1 1-4 0,8-2-5 0,-3 5-4 0,16-4-2 15,-8-1-2-15,13 2 0 0,-1-5 3 0,1 3 5 0,7-1 7 16,-1-6 7-16,7 0 3 0,0 1 4 0,0-4 0 16,0 0 0-16,1-4 0 0,-8 1 2 0,7 0 0 0,0-6-4 15,-7 6 2-15,8-4 1 0,-9-4 1 0,2 3 1 0,-6 1 5 16,-1 0 4-16,-7 0 3 0,1-1 2 0,-1 1 0 16,-12 4 0-16,-1-4 0 0,1-1-3 0,-13 1-6 0,-1-1-4 15,-6 2-3-15,-1 1-4 0,-5 2-2 0,-7-1-3 16,-1-1-1-16,8 2 1 0,-7 0-2 0,0 3 1 0,0-4-1 15,6 4-1-15,1 0-1 0,6-4-3 0,6 4-7 0,1 0-11 16,5 0-13-16,8-3-21 0,0 3-26 0,6 0-27 16,0 0-32-16,6-4-33 0,7 0-39 0,1 0-32 0,5-3-25 15,0 0-12-15,8-4-2 0,-2-3 2 0,2-1-9 16,-1 0-31-16,0-3-70 0,0 3-45 0,-14-4-21 0</inkml:trace>
  <inkml:trace contextRef="#ctx0" brushRef="#br0" timeOffset="23676.5024">14308 13145 73 0,'-13'0'434'15,"1"2"-73"-15,-2-2-122 0,7 0-95 0,2 0-56 0,-2 4-26 16,1-4-10-16,6 0-6 0,0 0-1 0,6 0-2 0,1 0-2 16,-2 0-3-16,16 0-2 0,-2-4-4 0,0 2-6 15,8-3-3-15,-3 2-2 0,4-1-1 0,4-3 1 0,1 3 2 16,-1-3 0-16,7 0 4 0,1 0 7 0,-1-1 2 16,0 1 4-16,0-1 1 0,-7 2 0 0,7-3 0 15,-7 1 0-15,1 2-2 0,0-2-8 0,-13 5-6 0,0-1-3 0,-2 0-2 16,-11 4 0-16,0 0 0 0,-14 0 0 0,0 4-3 15,-6 3-1-15,-12 5 2 0,-8-5 1 0,1 8 0 16,-8-4-6-16,-6 0-4 0,-6 3-3 0,0-3-1 0,7 0-1 16,-8 1 1-16,8-6 1 0,-1 5 3 0,1-3 8 0,6-4 11 15,6-2 11-15,7 3 11 0,0 2 11 0,7-7 6 0,6 5 3 16,0-5-4-16,6 0-3 0,7 0-11 0,0 0-10 16,7 0-10-16,6-5-11 0,0 5-7 0,6-7-5 15,7 2-4-15,0-1 0 0,1 2-3 0,5-3 1 0,1 3 0 16,-1-4-2-16,1 6 0 0,-8-6 0 0,8 4 1 0,0-3-2 15,-7 3 3-15,0-3-2 0,-6 3 0 0,-1 1 0 16,-6-1 1-16,0 4 0 0,-6-3-1 0,-1 3 1 0,1-4-2 16,-7 4-2-16,-7 4-14 0,1-1-31 0,-1 1-42 15,-13 3-42-15,8 0-43 0,-15 1-49 0,8-5-99 0,-13 4-150 16,5 0-73-16,-12 1-22 0,7-1 14 0</inkml:trace>
</inkml:ink>
</file>

<file path=ppt/ink/ink28.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29T16:37:02.227"/>
    </inkml:context>
    <inkml:brush xml:id="br0">
      <inkml:brushProperty name="width" value="0.05292" units="cm"/>
      <inkml:brushProperty name="height" value="0.05292" units="cm"/>
      <inkml:brushProperty name="color" value="#0070C0"/>
    </inkml:brush>
  </inkml:definitions>
  <inkml:trace contextRef="#ctx0" brushRef="#br0">3547 3026,'-24'0,"24"-25,-25 25,25 25,-25-25,25 25,-25 0,25 0,-25-1,1-24,24 25,-25 0,25 0,-25-25,0 25,25 24,-25-24,1 0,-1 0,0-1,0 26,0-25,1 0,-1-1,0 1,0 25,0-25,1-1,-1 1,25 0,-25-25,25 25,-25 0,25 0,-25-25,25 24,0 1,25-25,0 0,0 0,0 0,-1 0,1 0,0 0,0 0,0 0,24 0,-24 0,0 0,24 0,-24 0,25 0,-25 0,24 0,-24 0,25 0,-26 0,1 0,25 0,-25 0,-1 0,1 0,0 0,0 0,0 0,-1 0,1 0,0 0,0 0,-25-25,0 1,0-1,-25 25,25-25,0 0,-25 0,25 0,-25 1,25-1,0 0,0-25,0 26,-24-1,24 0,0 0,-25-24,25 24,-25 0,25 0,0-24,0 24,-25 0,25 0,0 0,0 1</inkml:trace>
  <inkml:trace contextRef="#ctx0" brushRef="#br0" timeOffset="1071.8599">4465 3101,'-25'0,"1"0,-1 0,0 0,25 24,-25-24,0 0,25 25,-24-25,24 25,-25-25,0 25,0-25,25 25,-25-25,25 24,-24 1,24 0,0 0,0 0,0-1,0 1,0 0,0 0,0 0,24-25,-24 24,25-24,-25 25,0 0,25-25,0 25,-25 0,25-25,-1 24,1 1,0-25,0 25,0-25,-1 0,-24 25,25-25,0 0,0 0,-25-25,25 25,-25-25,0 0,-25 1,0 24,25-25,-25 25,25-25,0 0,25 25,-25-25,25 25,0 0,-25-24,24 24,-24-25,25 25,-25-25,25 25,0 0,0 0,-1 0,1 0,-25 25,25-25,0 0,0 25,-1-1,1 1,-25 0,0 0,25 0,-25-1,25 1,-25 0,25 0,-25 0,0 0</inkml:trace>
  <inkml:trace contextRef="#ctx0" brushRef="#br0" timeOffset="1711.76">5433 3398,'24'0,"1"0,0 0,0 0,0 0,-1 0,1 0,0 0,0-25,0 25,-1 0,1 0,0 0,0 0,0 0,-1-24,1 24,0 0,0 0,0 0,-1 0,1 0,0 0,-25-25,25 25</inkml:trace>
  <inkml:trace contextRef="#ctx0" brushRef="#br0" timeOffset="2124.46">5457 3522,'0'0,"0"25,25-25,0 0,0-25,0 25,-1 0,1 0,0 0,0 0,0 0,-1-25,1 25,25 0,-25 0,-1-24,1 24,25 0,-25 0,-1-25,1 25,0 0,0 0</inkml:trace>
  <inkml:trace contextRef="#ctx0" brushRef="#br0" timeOffset="3533.84">7293 2977,'0'-25,"-25"25,0 0,1 0,24 25,-25-25,0 0,0 0,25 24,-25-24,25 25,0 0,-25-25,25 25,0 0,-24-1,24 1,0 0,0 0,0 0,-25-1,25 1,0 0,-25 0,25 0,0-1,0 26,0-25,-25 0,25-1,0 26,0-25,0 0,0-1,0 26,0-25,0 25,0-26,25 1,-25 25,25-25,0-1,-1 1,1 0,0 0,0 0,0-1,0-24,-1 25,26-25,-25 0,0 0,24 0,-24 0,0 0,24 0,-24 0,0-25,25 25,-26 0,1-24,25 24</inkml:trace>
  <inkml:trace contextRef="#ctx0" brushRef="#br0" timeOffset="4473.83">7640 3200,'-25'0,"25"25,0-1,0 1,25 0,-25 0,25 0,0-1,-25 1,25-25,-25 25,24 0,-24 0,25-1,0 1,-25 0,0 0,25 0,-25-1,25-24,-25 25,0-50,0 1,-25 24,0-25,25 0,-25 25,25-25,0 0,-25 25,25-24,-24 24,24-25,0 0,0 0,-25 25,25-25,0 1,-25 24,25-25,0 0,0 0,0 0,0 1,0-1,0 0,0 0,0 0,25 25,-25-24,25 24,-1-25,1 25,-25-25,25 25,0 0,0 0,-1 0,1 0,0 0,0 0,-25 25,0 0,25-1,-25 1,0 0,0 0,0 0,0-1,0 1,0 0,-25 0,0 0,0-1,0-24,50 0,0 0,0 0,0 0,-1 0,1 0,0 25,0-25,0 25,-1-25,-24 25,25-25,0 25,-25-1,25 1,-25 0,0 0,0 0,-25-1,0 1,0-25,1 25,-1-25,0 25,-25-25,26 25,-1-25,-25 25,25-25,1 0,-1 0,0 0,0 0,0 0,1 0</inkml:trace>
  <inkml:trace contextRef="#ctx0" brushRef="#br0" timeOffset="4817.86">8558 3423,'25'0,"0"0,-1 0,1 0,0 0,0 0,0 0,-1 0,1 0,0 0,0 0,24 0,-24-25,0 25,0 0,0 0,-1 0,1 0,0 0,0 0</inkml:trace>
  <inkml:trace contextRef="#ctx0" brushRef="#br0" timeOffset="5542.35">9302 3200,'0'25,"0"-1,0 1,0 0,0 0,0 0,0-1,0 1,0 0,0 0,0 0,-25-1,25 1,0 0,0 0,0 0,0-1,0 1,0 0,0 0,0-50,0 0,0 0,25 1,-25-1,0 0,0 0,0 0,0 1,25-1,-25 0,0 0,0 0,0 1,25-1,-25 0,0 0,0 0,0 1,25-1,-25 0,0 0,24 0,-24 1,0-1,25 25,-25-25,25 25,0 0,0 25,-25 0,24-25,-24 24,25 1,-25 0,25 0,-25 0,25-25,0 24,-25 1,24 0,1 0,0 0,-25-1,25 1,0 0,-1 0,1 0,-25-1,25-24,0 25,0-25,-25 25,24-25,-24 25,25-25,-25 25,25-25,-25-25</inkml:trace>
  <inkml:trace contextRef="#ctx0" brushRef="#br0" timeOffset="5810.01">9426 3373,'25'0,"0"0,0 0,-1 0,1 0,0 0,0 0,0 0,-1-24,1 24,0 0</inkml:trace>
  <inkml:trace contextRef="#ctx0" brushRef="#br0" timeOffset="6393.42">9848 2828,'25'0,"-1"0,1 0,0 0,0 0,0 0,-1 0,1 0,25 0,-25 0,-1 25,26-25,-25 0,24 24,-24 1,25-25,-25 25,24 0,-24 0,0-1,25 1,-26 0,1 0,0 0,0 24,-25-24,0 25,25-1,-25-24,0 25,0-1,-25-24,0 25,0-26,0 1,25 25,-24-25,-1-1,0-24,0 25,0 0,1-25,-1 25,0-25,0 25,0-25,0 0,1 0,24 25,-25-25,0 0,0 0</inkml:trace>
  <inkml:trace contextRef="#ctx0" brushRef="#br0" timeOffset="7304.71">11038 2778,'-24'0,"24"25,-25-25,0 0,0 25,0-25,1 25,-1-25,25 24,-25-24,25 25,-25-25,25 25,0 0,-25-25,25 25,0-1,0 1,0 0,-24 25,24-26,0 1,0 25,0-25,0 24,0-24,0 25,0-26,0 26,24-25,1 0,0-1,0 26,0-25,24 0,-24-25,0 24,24 1,-24 0,25-25,-25 25,24-25,-24 0,25 0,-1 0,-24 0,25 0,-1-25</inkml:trace>
  <inkml:trace contextRef="#ctx0" brushRef="#br0" timeOffset="7848.41">11361 2803,'25'0,"0"0,-1 0,1 0,0 0,0 0,0-25,-1 25,1 0,25 0,-25 0,-1 0,26 0,-25 0,0-25,24 25,-24 0,0 0,0 0</inkml:trace>
  <inkml:trace contextRef="#ctx0" brushRef="#br0" timeOffset="8132.65">11609 2778,'-25'25,"25"0,0 0,0-1,0 1,0 0,0 0,25 0,-25-1,0 1,0 0,0 25,0-26,0 1,25 25,-25-25,0-1,0 1,0 25,0-25,0-1,25 1,-25 0,0 0,0 0,24-25</inkml:trace>
  <inkml:trace contextRef="#ctx0" brushRef="#br0" timeOffset="8603.79">11981 3373,'0'-24,"25"24,-25-25,25 25,-1-25,1 25,0 25,0-25,-25 25,25-25,-25 24,0 1,0 0,0 0,0 0,-25-25,0 24,25 1,-25-25,25 25,-25 0,1-25,24 25,-25-25,0 24,0 1,50-25,0 0,0 0,-1 0,26 0,-25 0,0 0,24 0,-24 0,0 0,24 0,-24 0,25 0,-25 0,24 0,-24 0,25 0</inkml:trace>
  <inkml:trace contextRef="#ctx0" brushRef="#br0" timeOffset="8948.26">12601 3175,'-25'0,"1"0,48 0,1 0,0 0,0 0,0 0,-1 0,1 0,0 0,0 0,24 25,-24-25,25 0,-25 0,24 0,-24 0,25 0,-26-25,1 25,25 0,-25 0,-1 0,1 0,0 0</inkml:trace>
  <inkml:trace contextRef="#ctx0" brushRef="#br0" timeOffset="9307.49">13296 2853,'0'0,"24"0,1 0,0 0,0 0,0 0,-1 0,1 0,25 0,-25 0,0 0,24 0,-24-25,25 25,-26 0,26 0,-25 0,0 0,-1 0,26 0,-25 0,0-25,-1 25,1 0,0 0</inkml:trace>
  <inkml:trace contextRef="#ctx0" brushRef="#br0" timeOffset="9619.79">13544 2853,'-25'0,"25"24,0 1,0 0,0 0,25-25,-25 25,0-1,0 1,0 0,0 0,25 0,-25-1,0 1,0 0,0 25,24-26,-24 1,0 0,0 0,0 0,0-1,0 1,0 0,25 0,-25 0,0-1</inkml:trace>
  <inkml:trace contextRef="#ctx0" brushRef="#br0" timeOffset="9906.79">14015 3225,'0'24,"0"1,0 0,0 0,0 0,25-1,-25 1,0 0,0 0,25-25,-25 25,24-1,-24 1,25 0,-25 0,25 0,-25-1</inkml:trace>
  <inkml:trace contextRef="#ctx0" brushRef="#br0" timeOffset="10583.55">14089 2406,'25'0,"0"0,0 25,0-25,-1 0,1 25,0-25,25 0,-26 24,1-24,25 25,-25-25,-1 25,26 0,-25 0,0-1,24 1,-24 0,0 25,0-25,0 24,-1-24,1 25,0-1,-25-24,0 25,0-1,0 26,0-26,0 1,-25-1,25 1,-25 0,1-1,-1 1,0-25,0-1,0 1,1 0,-1 0,0 0,0-25,0 24,0-24,1 25,-1-25,0 0,0 0,0 0,1 0</inkml:trace>
  <inkml:trace contextRef="#ctx0" brushRef="#br0" timeOffset="11767.73">14710 3249,'24'0,"1"0,0 0,0 0,0 0,-1 0,1 0,0 0,0 0,24 0,-24 0,25 0,-25 0,-1 0,26 0,0 0,-26 0,26-24,-25 24,0 0,24 0,-24 0,0 0,0 0,-1 0,1 0</inkml:trace>
  <inkml:trace contextRef="#ctx0" brushRef="#br0" timeOffset="12719.63">16148 2877,'-25'0,"25"25,0 0,0 0,0 0,0-1,0 1,0 0,0 0,0 0,25 24,-25-24,0 25,0-26,0 1,0 25,0-25,0-1,25 1,-25 0,0 0,0 0,0-1,0 1,25-25,-25-25</inkml:trace>
  <inkml:trace contextRef="#ctx0" brushRef="#br0" timeOffset="13436.46">16173 2952,'0'0,"0"-25,0 0,0 0,25 25,0-24,-1 24,-24-25,25 25,0 0,0 0,0 0,-1 0,1 0,0 0,-25 25,25-25,-25 24,0 1,25 0,-25 0,0 0,0-1,0 1,0 0,-25 0,0 0,0-1,0-24,25 25,-24-25,-1 0,25-25,25 25,-1-24,1 24,0 0,0 0,0 0,-1 0,1 0,0 24,0-24,0 0,-1 0,1 25,0-25,-25 25,0 0,25-25,-25 25,0-1,0 1,-25 0,25 0,-25-25,0 25,1-25,-1 24,-25-24,25 0,1 25,-1-25,0 0,0 0,0 0,1 0,-1 0,0 0,0 0,0 0,25-25</inkml:trace>
  <inkml:trace contextRef="#ctx0" brushRef="#br0" timeOffset="14546.03">17388 2679,'-24'0,"-1"0,25 25,-25-25,0 0,0 0,25 25,-24-25,-1 0,25 24,-25-24,25 25,-25 0,25 0,-25 0,25-1,-24 1,24 0,0 0,0 0,0-1,-25 1,25 0,0 0,0 0,-25 24,25-24,0 0,0 0,0 24,0-24,0 0,0 0,0 24,25-24,-25 0,25 0,-25-1,24 1,1-25,-25 25,25 0,0 0,0-25,-1 24,1 1,0-25,0 0,0 25,24-25,-24 0,0 0,0 0,-1 0,1 0,0 0,0 0,0 0,-1 0,1 0,0 0,0 0,0 0,-25-25</inkml:trace>
  <inkml:trace contextRef="#ctx0" brushRef="#br0" timeOffset="23401.07">17562 2902,'25'0,"0"0,-1-25,1 25,0 0,0 0,0 0,0-24,-1 24,1 0,0 0,0 0,0 0,-25-25,24 25,1 0,0 0,0 0,0 0,-1 0,-24-25,25 25</inkml:trace>
  <inkml:trace contextRef="#ctx0" brushRef="#br0" timeOffset="23757.64">17835 2877,'0'25,"0"0,0 0,0 0,0-1,0 1,0 0,0 0,0 0,0-1,0 1,0 0,0 0,0 0,0-1,25 1,-25 0,0 0,0 0,0-1</inkml:trace>
  <inkml:trace contextRef="#ctx0" brushRef="#br0" timeOffset="24321.74">18108 3274,'-25'-25,"25"1,25-1,0 25,-1 0,1 0,0 0,0 0,0 25,-25-1,0 1,0 0,-25 0,0-25,25 25,-25-25,0 24,1-24,-1 25,0-25,0 25,0-25,1 25,-1-25,25 25,25-25,-1 0,1 0,0 0,0 0,0 0,-1 0,26 0,-25 0,0 0,-1 0,1 0,0 0,0 0,0-25,-1 25,1 0,0 0,0 0,-25-25</inkml:trace>
  <inkml:trace contextRef="#ctx0" brushRef="#br0" timeOffset="24965.5">18653 3299,'0'-25,"25"25,-25-25,25 25,-25-24,25 24,-25-25,25 25,-25-25,24 0,1 0,-25 1,0-1,25 0,-25 0,0 0,0 1,0-1,0 0,0 0,0 0,0 1,0-1,0 0,-25 0,25 0,-25 1,25-1,-24 0,-1 25,25-25,-25 0,0 25,0-25,1 25,-1 0,0 0,0 0,25 25,0 0,0 0,0 0,0 0,0-1,0 1,0 0,0 0,0 0,0-1,0 1,0 0,0 0,0 0,0-1,0 1,25 25,-25-25,25-1,-25 1,25 0,-1 0,1 0,0-1,0 1,0-25,-1 25,1-25,0 0,0 0,0 0</inkml:trace>
  <inkml:trace contextRef="#ctx0" brushRef="#br0" timeOffset="25453.62">19001 3150,'0'25,"25"-25,-25 25,24 0,-24-1,0 1,25 0,-25 0,0 0,0-1,0 1,0 0,0 0,0 0,0-50,0 0,0 0,0 0,0 1,0-1,25 25,-25-25,25 0,0 25,-1 0,1 0,0 0,0 25,0 0,-1 0,1-1,0 1,0 0,-25 0,25-25,-25 25,24-25,-24 24,25-24,-25 25,25-25,0 0</inkml:trace>
  <inkml:trace contextRef="#ctx0" brushRef="#br0" timeOffset="25773.66">19348 2803,'0'0,"0"-25,25 25,0 0,-1 0,1 0,0 0,0 0,0 0,-1 0,1 0,25-25,-25 25,-1 0,26 0,-25 0,24 0,-24 0,25 0,-25-24,0 24,-1 0,26 0,-25 0</inkml:trace>
  <inkml:trace contextRef="#ctx0" brushRef="#br0" timeOffset="26017.72">19670 2753,'0'0,"-24"0,24 25,0 0,0 0,0 0,0-1,0 1,0 0,24 0,-24 0,0-1,0 1,0 0,0 0,0 0,25 24,-25-24,0 0,0 0,0-1,0 1,0 0,25 0,-25 0</inkml:trace>
  <inkml:trace contextRef="#ctx0" brushRef="#br0" timeOffset="26429.64">19968 3274,'25'0,"-25"-25,25 25,0 0,-1 0,1 0,0 25,-25 0,0 0,0 0,0-1,0 1,0 0,-25 0,25 0,-25-25,25 24,-24-24,24 25,-25-25,25 25,-25-25,50 0,0 0,-1 0,1 0,0 0,0 0,0 0,-1 0,1 0,0 0,0 0</inkml:trace>
  <inkml:trace contextRef="#ctx0" brushRef="#br0" timeOffset="27088.84">20638 3101,'25'0,"-1"0,1 0,0 0,0 0,0 0,-1 0,1 0,0 0,0 0,0 0,0 0,-1 0,1 0,0 0,0 0,0 0</inkml:trace>
  <inkml:trace contextRef="#ctx0" brushRef="#br0" timeOffset="28528.89">21233 2679,'-25'0,"50"0,0 0,0 0,0-25,-1 25,1 0,0 0,0 0,0 0,-1 0,1 0,25 0,-25 0,24 0,-24 0,0-25,0 25,24 0,-24 0,0 0,0 0,-1 0,1 0,0 0</inkml:trace>
  <inkml:trace contextRef="#ctx0" brushRef="#br0" timeOffset="29226.25">21531 2729,'-25'0,"25"24,0 1,0 0,0 0,0 0,0-1,0 1,0 0,0 0,25 0,-25-1,0 1,0 0,0 0,0 0,0-1,0 1,0 0</inkml:trace>
  <inkml:trace contextRef="#ctx0" brushRef="#br0" timeOffset="29509.67">21828 3125,'-24'0,"24"25,0 0,0 0,0 0,0-1,0 1,0 0,0 0,0 0,0-1,0 1,0 0,0 0</inkml:trace>
  <inkml:trace contextRef="#ctx0" brushRef="#br0" timeOffset="30033.54">22201 3473,'0'0,"0"-25,24 25,1 0,-25-25,25 25,0-25,0 0,-1 1,-24-1,25 25,0-25,-25 0,25 0,0 1,-25-26,24 25,-24 0,0-24,25 24,-25 0,0-24,0 24,0 0,0-25,0 26,0-1,0-25,0 25,0 1,0-1,0 0,0 0,0 0,0 0,0 1,-25 24,25 24,-24 1,24 0,-25-25,25 25,0 0,0 0,0-1,0 1,0 0,0 0,0 0,-25-1,25 1,0 0,0 0,0 24,0-24,0 0,0 0,0 24,0-24,0 0,0 0,0 0,0-1,25-24,-25 25,25-25,-1 25,1-25,0 0,0 25,0-25</inkml:trace>
  <inkml:trace contextRef="#ctx0" brushRef="#br0" timeOffset="30545.64">22746 3150,'0'25,"25"-25,0 0,-25 25,0 0,25-1,-25 1,0 0,0 0,0 0,0-1,0-48,0-1,0 0,0 0,0 0,0 1,24 24,-24-25,25 25,-25-25,25 0,0 25,0-25,-1 25,-24 25,25-25,-25 25,25-25,-25 25,25 0,-25-1,25 1,-25 0,25 0,-25 0,24-25,-24 24,25 1,0 0,0 0,0-25,-1 25,1-25,0 0</inkml:trace>
  <inkml:trace contextRef="#ctx0" brushRef="#br0" timeOffset="30870.22">23193 2753,'25'0,"-1"0,1 0,0 0,0 0,0 0,-1 0,1 0,0 0,0 0,24 0,-24 0,0 0,25 0,-26 0,1 0,0 0,0 0,0 0,-1 0,1 0,0 0,0 0,0 0</inkml:trace>
  <inkml:trace contextRef="#ctx0" brushRef="#br0" timeOffset="31117.56">23515 2828,'0'0,"-25"25,25-1,-24 1,24 0,0 0,0 0,0-1,-25 26,25-25,0 0,0 24,0-24,0 0,0 0,0-1,0 1,0 0,0 0,25 0,-25-1</inkml:trace>
  <inkml:trace contextRef="#ctx0" brushRef="#br0" timeOffset="31853.54">23788 3225,'0'-25,"0"0,25 25,-25-25,25 25,-1 0,1 0,0 0,-25 25,25-25,-25 25,0 0,0-1,-25 1,0 0,0-25,25 25,-24-25,-1 25,0-1,0-24,0 25,1-25,24 25,24-25,1 0,0 0,0 0,0 0,-1 0,1 0,0 0,0 0,0 0,-1 0,1 0,0 0,0-25,0 25,0 0,-1 0,1 0,-25-25</inkml:trace>
  <inkml:trace contextRef="#ctx0" brushRef="#br0" timeOffset="34550.51">23838 3175,'0'25,"0"0,0-1,0 1,0 0,0 0,0 0,0-1,0 1,0 0,24 0,-24 0,0-1,0 1,0 0,25 0,0-25,0-25,-25 0,25 25,-25-25,24 1,-24-1,25 25,-25-25,0 0,0 0,25 1,-25-1,0 0,25 0,-25 0,0 1,0-1,0 0,0 0,0 0,0 50,0 0,-25 0,25 0,-25-1,25 1,-25 0,25 25,0-26,0 1,0 25,0-25,-24-1,24 1,0 0,0 0,0 0,0-1,0 1,0 0,24-25,-24-25,0 0,25 1,-25-1,25 0,-25 0,0 0,0 1,0-1,0 0,0 0,0 0,0 1,0-1,0 0,0 0,0 0,0 50,-25-25,25 25,0 0,-25 0,25-1,0 1,0 0,0 0,-24 0,24-1,0 1,0 0,0 0,0 0,0-1,0 1,0 0,0 0,0 0,0-50,0 0,0 0,0 0,0 1,24-1,-24 0,0 0,0 0,0 1,0-26,0 25,0 0,0 1,0-1,25 0,-25 0,0 0,0 1,0-1,0 50,0-1,-25 1,25 0,0 0,0 0,0-1,0 1,-24 0,24 0,0 0,0-1,0 1,24 0,-24 0,25 0,-25-1,25-24,-25-24,0-1,25 0,-25 0,0 0,0 1,0-1,0 0,0 0,0 0,0 1,0-1,0 0,0 0,0 0,0 1,0-1,0-25,-25 75,25 0,-25 0,25 24,0-24,0 0,0 0,0 24,0-24,0 0,0 0,0-1,0 1,25-25,-25 25,0 0,0 0,0-50,0 0,0 0,0 0,0 1,0-1,-25 25,25-25,0 0,0 0,0 1,0-1,0 0,-25 25</inkml:trace>
  <inkml:trace contextRef="#ctx0" brushRef="#br0" timeOffset="35215.56">24160 2431,'-25'0,"25"-25,0 0,25 25,0 0,0 0,0 25,-1-25,1 25,0 0,0-1,0 1,24 0,-24 0,25 24,-26-24,26 25,-25-25,0 24,24 1,-24 0,0-1,-25 26,25-26,-25 26,0-1,0-24,0 24,-25 0,0-24,25 24,-25-24,-24 24,24-24,0 0,-25-1,1 1,24-25,-25 24,1-24,-1 0,1 0,-1 0,25-1,-24 1,-1-25,0 25,25-25,-24 25,24-25</inkml:trace>
  <inkml:trace contextRef="#ctx0" brushRef="#br0" timeOffset="39837.11">4366 6747,'0'-25,"0"0,0 0,0 50,0 0,0 0,-25 0,25-1,-25 26,1-25,-1 25,0-26,-25 26,26-25,-26 24,25 1,-24-25,24 24,-25-24,25 0,-24 0,24 24,-25-24,25 0,1 0,-26 0,25-25,0 24,1 1,-1-25,25 25,-25-25,50 0,0 0,-1-25,1 25,0 0,0 0,24 0,-24-25,25 25,-1 0,1 0,0 0,-1-24,1 24,24 0,-24 0,0 0,24 0,-24 0,-1-25,1 25,-1 0,-24 0,25 0,-1 0,-24 0,0 0,0 0,0-25,-1 25,-24-25,0 0,0 1,-24-1,-1 0,25 0,-25 0,0 1,0-1,1 0,-1 0,0-24,0 24,0 0,1 0,-1-24,0 24,25 0,-25 0,0 0,25 0,-24 1,24-1,-25 25,25-25,0 0,-25 25</inkml:trace>
  <inkml:trace contextRef="#ctx0" brushRef="#br0" timeOffset="40641.75">5383 6697,'-25'0,"0"0,1 0,-1 0,0 0,0 0,0 0,1 0,-1 25,0-25,0 0,25 25,-25-25,1 0,-1 0,25 25,-25-25,0 0,25 24,-25-24,25 25,-25-25,25 25,0 0,0 0,0 0,0-1,25 1,-25 0,25 0,0 0,0-1,-25 1,25-25,-25 25,24-25,1 25,0-25,-25 25,25-25,0 0,-1 24,1-24,0 0,0 0,0 0,-1 0,-24 25,25-25,0 0,0-25,0 25,-25-24,0-1,0 0,0 0,0 0,0 1,0-1,0 0,0 0,0 0,24 25,1 0,0 0,0 0,0 0,-1 25,1-25,0 25,0 0,0 0,-1-1,1 1,-25 0,25 0,-25 0,25-25,0 24,-25 1,24 0,-24 0,25-25,0 0</inkml:trace>
  <inkml:trace contextRef="#ctx0" brushRef="#br0" timeOffset="40857.49">6301 6846,'0'25,"25"-25,-25-25,24 25,1 0,0-25,0 25,0-25,-1 25,26 0,-25 0,24-24,-24 24,25 0</inkml:trace>
  <inkml:trace contextRef="#ctx0" brushRef="#br0" timeOffset="41033.45">6524 6970,'0'25,"-25"-25,25 25,25-25,-25-25,25 25,0 0,-1-25,1 25</inkml:trace>
  <inkml:trace contextRef="#ctx0" brushRef="#br0" timeOffset="45987.38">8484 5829,'-25'0,"0"0,0 0,0 0,1 0,-1 0,0 25,0 0,0 0,1-25,24 24,-25 1,25 0,-25 0,0 0,25-1,-25 1,0 25,25-25,-24 24,24-24,-25 25,25-1,0-24,0 25,0-1,0 1,0-25,0 24,0-24,0 25,0-26,25 1,-25 25,24-25,1-1,0 1,-25 0,25 0,0-25,24 25,-24 0,0-25,25 0,-26 0,26 0,-25 0,24 0,-24 0,25-25,-25 25</inkml:trace>
  <inkml:trace contextRef="#ctx0" brushRef="#br0" timeOffset="46447.49">8533 6350,'0'-25,"0"0,0 1,25 24,-25-25,25 0,0 0,-25 0,24 25,1-24,0 24,0-25,0 25,-1 0,1 0,0 25,0-1,-25 1,0 0,0 0,0 0,0-1,-25 1,0 0,0 0,1 24,-1-24,0 0,0 0,0 0,1-1,-1 1,0 0,0-25,25 25,-25-25,25 25,25-1,0-24,25 0,-26-24,1 24,25 0,-25 0,24 0,1-25,-1 25,-24 0,25-25,-1 25,1 0,-25 0</inkml:trace>
  <inkml:trace contextRef="#ctx0" brushRef="#br0" timeOffset="47015.47">9476 6052,'-25'0,"0"0,25-24,-25 24,1 0,-1 0,0 0,0 0,0 24,0-24,1 0,-1 25,0-25,0 25,0 0,25 0,0-1,0 1,0 0,25-25,-25 25,25-25,0 0,0 0,-1 0,1 0,-25-25,25 25,0 0,-25-25,25 25,-25-25,25 25,-25-24,24 24,-24-25,25 0,-25 0,0 0,0 50,0 0,25-25,-25 25,0 0,0-1,25 1,-25 0,0 0,0 0,0-1,25 1,-25 0,0 25,0-26,24 1,-24 0,0 0,0 0,0-1,0 1,0 0,0 0</inkml:trace>
  <inkml:trace contextRef="#ctx0" brushRef="#br0" timeOffset="47403.38">9873 6201,'0'25,"24"-25,1 0,-25-25,25 25,0 0,0 0,-1 0,26 0,-25 0,0-25,-1 25,26 0,-25 0,0 0,-1 0,1 0,0 0,-25-24,25 24,0 0,0 0</inkml:trace>
  <inkml:trace contextRef="#ctx0" brushRef="#br0" timeOffset="48343.24">10790 5879,'25'0</inkml:trace>
  <inkml:trace contextRef="#ctx0" brushRef="#br0" timeOffset="50775.34">10766 5854,'-25'0,"25"-25,0 0,25 25,-25-25,24 25,-24 25,25-25,-25 25,0 0,0 0,0 0,0-1,0 1,0 0,-25 0,25 0,-24-1,24 1,-25 0,0 0,25 0,-25-1,25 1,-25 0,1-25,24 25,0 0,-25-25,25 24,25-24,-1 0,-24-24,25 24,0 0,0 0,0 0,-1 0,1-25,0 25,0 0,0 0,-1 0,1-25,0 25</inkml:trace>
  <inkml:trace contextRef="#ctx0" brushRef="#br0" timeOffset="51395.65">11286 5804,'-24'0,"-1"0,0 25,0-25,0 0,25 25,0 0,0 0,0-1,0 1,25-25,0 0,0 0,0 0,-1 0,1 25,0-25,0 0,0 25,-25 0,0-1,0 1,0 0,-25 0,0-25,25 25,-25-25,0 0,1 24,-1-24,0 0,0 0,0 0,1 0</inkml:trace>
  <inkml:trace contextRef="#ctx0" brushRef="#br0" timeOffset="51955.4">10766 5804,'24'0,"-48"0,24 25,-25-25,0 25,0 0,0 0,25-1,-24-24,24 25,0 0</inkml:trace>
  <inkml:trace contextRef="#ctx0" brushRef="#br0" timeOffset="52439.28">11336 5531,'0'-24,"0"-1,25 25,0 0,0 0,-1 0,1 0,0 0,0 0,24 0,-24 25,25-25,-25 24,24 1,-24 0,25 0,-26 0,26-1,0 1,-26 0,26 25,-25-26,0 26,-1-25,1 25,-25-1,0 1,0-1,0 1,0 24,-25-24,1 0,-1-1,0 1,0-1,0 1,-24-25,24 0,0-1,0 1,1 0,-1-25,0 25,0-25,0 0,1 25</inkml:trace>
  <inkml:trace contextRef="#ctx0" brushRef="#br0" timeOffset="53345.31">12998 5432,'0'0,"-25"0,0 0,1 25,-1-25,0 0,25 25,-25-25,0 25,1-25,-1 24,0 1,0-25,0 25,1 0,-1 0,0-1,0-24,25 25,-25 0,25 0,-24 0,24-1,-25 1,25 0,-25 0,25 0,0 0,0-1,-25 1,25 0,0 0,0 0,0-1,0 1,0 0,0 0,0 24,0-24,0 0,0 0,0 24,0-24,25 0,0 0,-25 0,25-25,-1 24,1 1,0 0,0-25,24 0,-24 25,0-25,25 0,-26 0,1 0,0 0,0 0,24 0,-24 0,0 0,0 0,0 0,-1-25,1 25,-25-25,0 0</inkml:trace>
  <inkml:trace contextRef="#ctx0" brushRef="#br0" timeOffset="53837.32">13395 5531,'0'0,"0"-24,0 48,-25-24,0 0,25 25,-25-25,25 25,-24 0,-1-25,0 25,0-1,0 1,1 0,-1 0,0 0,0-1,0 1,1 0,-1 0,25 0,-25-25,25 25,25-25,0 0,-1 0,1 0,0 0,0 0,24 0,-24 0,25 0,-25-25,24 25,1 0,-25 0,24 0,1-25,-25 25,24 0,-24 0,25 0,-25-25,-1 25,1 0,0 0</inkml:trace>
  <inkml:trace contextRef="#ctx0" brushRef="#br0" timeOffset="54145.13">13320 5631,'0'24,"0"1,0 0,0 0,0 0,0-1,0 1,25 0,-25 0,0 0,0 0,0-1,0 26,0-25,0 0,0-1,0 1,0 0,25 0,-25 0,0-1,25 1</inkml:trace>
  <inkml:trace contextRef="#ctx0" brushRef="#br0" timeOffset="54565.25">13866 5655,'0'25,"0"0,0 0,0 0,0-1,0 1,0 0,0 0,0 0,0 0,0-1,0 1,0 0,0 0,25 0,-25-1,25 1,0 0,-1-25,1 25,0-25,0 0,0 0,-1 0,1 0,0 0,0 0,0-25,-1 25,-24-25,25 25,-25-25,0 1,0-1,0 0,0 0,0 0,0 1,-25-1,1 0,-1 0,0 0,0 0,0 25,1-24,-1-1,0 25,0 0,25-25,-25 25,1 0</inkml:trace>
  <inkml:trace contextRef="#ctx0" brushRef="#br0" timeOffset="55001.28">14412 5606,'-25'0,"25"25,-25-25,25 24,0 1,0 0,-25 0,25 0,0-1,0 1,0 0,0 0,25-25,-25 25,25 0,-25-1,25 1,-25 0,25 0,-25 0,24-25,-24 24,25-24,-25 25,25-25,0 25,0-25,0 0,-1 0,1 0,0 0,0 0,0-25,-1 25,-24-25,25 25,-25-24,0-1,0 0,0 0,0 0,0 1,0-1,0 0,-25 0,1 25,24-25,-25 0,0 1,0 24,0-25,1 0,-1 25,0-25,0 25,0 0,0 0</inkml:trace>
  <inkml:trace contextRef="#ctx0" brushRef="#br0" timeOffset="55297.28">15007 5755,'0'24,"25"-24,0 0,0 0,-1 0,26 0,-25 0,0 0,-1 0,1 0,0 0,25 0,-26 0,1 0,0 0,0 0,0 0,-1 0</inkml:trace>
  <inkml:trace contextRef="#ctx0" brushRef="#br0" timeOffset="55880.28">15578 5631,'0'-25,"0"0,0 0,0 0,24 25,1-24,0 24,0 0,0 0,0 0,-1 0,1 24,-25 1,25-25,-25 25,0 0,0 0,0-1,-25 1,0-25,25 25,-24-25,24 25,24-25,1 0,0 25,0-25,0 0,-1 24,1-24,0 25,0 0,-25 0,0 0,0 0,-25-1,0-24,0 0,1 25,-1-25,0 0,0 0,0 0,1 0,-1 0,0 0,0 0,0 0</inkml:trace>
  <inkml:trace contextRef="#ctx0" brushRef="#br0" timeOffset="56297.36">16272 5631,'-25'0,"25"24,0 1,-24-25,24 25,-25-25,25 25,0 0,0-1,-25 1,25 0,0 0,25 0,0 0,-1-25,1 0,0 0,0 0,0 0,-1-25,1 25,-25-25,25 0,-25 0,0 0,0 1,0-1,0 0,-25 25,25-25,-25 0,1 1,-1 24,25-25,-25 25,0-25</inkml:trace>
  <inkml:trace contextRef="#ctx0" brushRef="#br0" timeOffset="56709.43">16843 5556,'-25'0,"0"0,0 0,25 25,-24-25,24 25,-25-25,25 25,0-1,0 1,0 0,0 0,0 0,0-1,0 1,25 0,-1-25,-24 25,25-25,0 25,0-25,0 0,-1 0,1 0,0 0,0-25,0 25,-25-25,24 25,-24-25,0 0,0 1,0-1,0 0,-24 0,-1 0,0 1,0-1,0 25,1-25,-1 0,0 25</inkml:trace>
  <inkml:trace contextRef="#ctx0" brushRef="#br0" timeOffset="57305.23">16545 5110,'25'0,"0"0,-1 0,26 0,-25 25,0-25,24 0,-24 24,25-24,-1 25,1 0,-25-25,24 25,1 0,0-1,-26 1,26 0,-25 0,24 24,-24-24,0 25,0-25,0 24,-1 1,-24-25,25 24,-25 1,0-25,0 24,-25 1,25-25,-24 24,-1-24,0 0,0 25,0-26,1 1,-1 0,0 0,-25-25,26 25,-1-1,0-24,-25 0,26 0,-1 25,0-25,0 0,0 0,1 0,-1 0,0 0</inkml:trace>
  <inkml:trace contextRef="#ctx0" brushRef="#br0" timeOffset="58847.34">18108 5854,'-25'0,"50"0,0 0,-1 0,26 0,-25 0,24 0,-24 0,25 0,-1 0,1 0,0 0,24 0,-24 0,-1 0,1 0,-1 0,1 0,25 0,-26 0,-24 0,25 0,-1 0,-24 0,25 0,-26 0,1 0,-25-25,25 25,-50 0</inkml:trace>
  <inkml:trace contextRef="#ctx0" brushRef="#br0" timeOffset="60131.23">15230 7615,'-24'0,"24"-25,0 0,24 25,1-24,0 24,0-25,0 25,-1 0,1-25,0 25,0 0,0 0,-1-25,1 25,0 0,0 0,0 0,-1 0,-24 25,25-25,-25 25,0 0,0-1,0 1,-25 0,1 0,-1 0,0 24,0-24,-24 0,24 0,-25 24,25-24,-24 0,24 24,-25-24,1 0,24 0,0 0,-24 0,24-25,0 24,0 1,0-25,1 25,-1-25,50 0,-1 0,1 0,25-25,-25 25,24 0,1-25,-1 25,1 0,24-24,-24 24,0-25,-1 25,1 0,-1 0,1-25,-25 25,25 0,-26 0,26 0,-25 0,0 0,-1 0,-24-25</inkml:trace>
  <inkml:trace contextRef="#ctx0" brushRef="#br0" timeOffset="61103.23">16272 7491,'0'-25,"0"0,-25 25,1 0,-1 0,0 0,0 0,0 0,1 0,-1 0,0 0,0 25,0-25,1 25,-1-25,0 25,0-25,0 25,25-1,0 1,0 0,25-25,0 0,0 0,0 0,-1 0,-24-25,25 25,0 0,0-25,0 25,-1-24,1 24,-25-25,25 25,0-25,-25 0,0 0,25 25,-25-24,0-1,0 50,0-1,0 1,0 0,0 0,0 0,0-1,0 1,0 0,0 25,0-26,0 1,0 0,0 0,0 0,0-1,0 1,0 0,24-25,-24 25,0 0,0-1,25-24,-25-24</inkml:trace>
  <inkml:trace contextRef="#ctx0" brushRef="#br0" timeOffset="61667.37">17116 6945,'-25'0,"0"0,25 25,-25-25,0 25,1 0,-1 0,0-1,0 1,0 0,25 0,-24 0,-1-1,0 1,25 25,-25-25,0 24,1-24,24 25,-25-26,0 26,0 0,25-26,-25 26,0 0,25-1,-24 1,24-1,0 1,0 0,0-26,0 26,0 0,0-25,24 24,-24-24,50 0,-25 24,0-24,24-25,-24 25,25 0,-25 0,24-25,1 0,-1 24,1-24,-25 0,24 0,1 0,0-24,-1 24</inkml:trace>
  <inkml:trace contextRef="#ctx0" brushRef="#br0" timeOffset="63265.17">17438 7193,'-25'0,"0"0,1 0,-1 0,0 25,0-25,0 0,1 25,-1-25,0 25,-25 0,26-25,-26 24,25 1,-24 0,24 0,-25 0,25-1,1-24,-26 25,25 0,0 0,25 0,0-1,25-24,0 0,0 0,0 0,-1 0,1 0,25 0,-25 0,24 0,-24 0,25 0,-1-24,1 24,-25 0,24 0,1 0,-1-25,1 25,-25 0,24 0,-24 0,0 0,25-25,-26 25,1 0</inkml:trace>
  <inkml:trace contextRef="#ctx0" brushRef="#br0" timeOffset="63545.2">17339 7367,'0'25,"0"0,-25-1,25 1,0 0,0 0,0 0,-25-1,25 1,0 0,0 0,0 24,0-24,0 0,-25 0,25 24,0-24,0 0,0 0,0 0</inkml:trace>
  <inkml:trace contextRef="#ctx0" brushRef="#br0" timeOffset="64001.18">17835 7392,'0'25,"-25"-1,25 1,0 0,-25 0,25 0,0-1,0 1,0 0,0 0,0 0,25-25,-25 24,25-24,-25 25,25-25,-25 25,25-25,-1 0,1 0,0 0,-25-25,25 25,0 0,-25-25,24 25,-24-24,25 24,-25-25,25 0,-25 0,0 0,0 1,0-1,0 0,-25 25,0-25,25 0,-24 25,-1-24,0-1,0 0,0 25,1-25,-1 25,0 0,0 0</inkml:trace>
  <inkml:trace contextRef="#ctx0" brushRef="#br0" timeOffset="64416.87">18331 7342,'0'25,"-25"-25,0 0,25 25,-24-25,24 25,-25-1,25 1,-25 0,25 0,0 0,0-1,0 1,25 0,0 0,-1 0,1-1,0-24,0 25,0-25,-1 0,1 0,0-25,0 25,-25-24,25 24,-25-25,24 25,-24-25,25 0,-25 0,0 1,0-1,0 0,0 0,0 0,0 1,-25-1,1 0,-1 0,0 25,25-25,-25 1,0 24,1-25,-1 25,0 0</inkml:trace>
  <inkml:trace contextRef="#ctx0" brushRef="#br0" timeOffset="65001.21">18976 7714,'0'0,"0"-25,25 25,-25-24,25 24,-25-25,24 0,1 0,0 0,-25 1,25-1,0 0,-25 0,0 0,0-24,24 24,-24 0,0 0,0 1,0-26,0 25,0 0,-24 1,24-26,-25 25,25 0,-25 1,0-1,0 25,25-25,-24 25,-1 0,0 0,25 25,0 0,0-1,0 1,0 0,0 0,0 0,0-1,0 1,0 25,0-25,25-1,-25 1,0 0,25 25,-25-26,24 1,-24 0,25 0,-25 0,25-1,-25 1,25-25,-25 25,25 0,-25 0,24-25,1 24,0-24,0 25,0-25,-1 0,-24 25,25-25,0 0,0 0</inkml:trace>
  <inkml:trace contextRef="#ctx0" brushRef="#br0" timeOffset="65496.88">19422 7590,'0'0,"25"0,0 0,0 0,-25 25,25-25,-1 25,-24 0,25-25,-25 24,25 1,-25 0,0 0,0 0,0-1,0-48,0-1,0 0,0 0,0 0,0 1,25-1,0 0,-1 25,-24-25,25 25,0 0,0 0,0 25,-1-25,-24 25,25-25,-25 25,25-25,-25 24,25 1,-25 0,0 0,0 0,25-1,-25 1,0 0,0 0,0 0,0-1,0 1,0 0</inkml:trace>
  <inkml:trace contextRef="#ctx0" brushRef="#br0" timeOffset="65885.88">20340 7268,'25'-25,"-25"50,0 0,-25-25,0 24,1 1,-1 0,0 0,0 0,0-1,1-24,24 25,-25 0,25 0,-25-25,25 25,25-25,0 0,-1 0,1 0,0 0,0 0,0 0,24 0,-24 0,0-25,0 25,-1 0,1 0,25 0,-25-25,-1 25,1 0,0 0,-25-25,25 25</inkml:trace>
  <inkml:trace contextRef="#ctx0" brushRef="#br0" timeOffset="66164.45">20340 7293,'0'24,"0"1,25-25,-25 25,0 0,0 0,0-1,0 1,0 0,0 0,0 0,0-1,25 1,-25 0,0 0,0 0,0-1,0 1,0 0,0 0,25-25</inkml:trace>
  <inkml:trace contextRef="#ctx0" brushRef="#br0" timeOffset="66585.39">20886 7268,'-25'0,"0"25,25-1,-25 1,25 0,-24-25,24 25,0 0,0-1,0 1,0 0,0 0,0 0,0-1,0 1,0 0,24-25,1 25,0-25,0 0,0 0,0-25,-1 25,-24-25,25 25,0-25,0 1,-25-1,0 0,0 0,0 0,0 1,0-1,-25 0,0 0,25 0,-25 25,1-24,-1 24,0-25,0 25</inkml:trace>
  <inkml:trace contextRef="#ctx0" brushRef="#br0" timeOffset="67005.13">21258 7243,'0'25,"-25"0,0-1,1 1,24 0,0 0,0 0,-25-1,25 1,0 0,0 0,0 0,0-1,25-24,-25 25,24 0,1-25,0 25,0-25,0 0,-1 0,1 0,0 0,0-25,0 25,-1-25,1 25,-25-25,25 25,-25-24,25-1,-25 0,0 0,0 0,0 1,0-1,-25 0,0 0,0 0,1 1,24-1,-25 25,0-25,0 25,0-25,1 25,-1 25,0-25</inkml:trace>
  <inkml:trace contextRef="#ctx0" brushRef="#br0" timeOffset="67965.2">22201 7417,'24'0,"1"0,0 0,0 0,-25 24,25-24,-1 0,1 0,0 0,0 0,0 0,-1 0,1 0,0 0,0 0,0 0,-1 0,1 0,0 0,0 0,0-24,-1 24</inkml:trace>
  <inkml:trace contextRef="#ctx0" brushRef="#br0" timeOffset="69365.09">23094 7169,'0'-25,"0"0,24 0,1 25,0 0,0 0,0 0,-25 25,0 0,0 0,0-1,0 1,0 0,-25-25,0 25,25 0,-25-25,0 24,1 1,-1-25,25 25,-25-25,50 0,0 0,-1 0,1 25,0 0,0-25,-25 24,25 1,-25 0,0 0,0 0,0-1,-25 1,0-25,0 0,0 25,1-25,-1 0,0 0,0 0,0 0,0 0,1 0,-1 0,0 0,25-25,-25 25</inkml:trace>
  <inkml:trace contextRef="#ctx0" brushRef="#br0" timeOffset="69788.89">23515 7243,'-25'0,"1"0,24 25,-25 0,0-1,25 1,-25 0,25 0,0 0,0-1,0 1,25 0,0-25,0 0,-1 0,1 0,0 0,0 0,0 0,-25-25,24 25,1-25,-25 1,0-1,0 0,0 0,-25 25,25-25,-24 25,24-24,-25-1,0 25,0-25,0 25,25-25,-24 25,-1 0,0 0,25-25,-25 25</inkml:trace>
  <inkml:trace contextRef="#ctx0" brushRef="#br0" timeOffset="70152.27">23763 7218,'-25'0,"1"25,-1-25,25 25,-25 0,25-1,-25 1,25 0,0 0,0 0,0-1,0 1,0 0,25 0,0-25,-25 25,25-25,-1 0,1 0,0 0,0 0,0 0,-25-25,24 25,1-25,-25 0,0 0,0 1,0-1,0 0,0 0,-25 25,25-25,-24 1,-1-1,0 0,0 0,0 25,25-25,-24 25,24-24,-25 24</inkml:trace>
  <inkml:trace contextRef="#ctx0" brushRef="#br0" timeOffset="70681.08">24061 7565,'0'0,"0"-24,25-1,0 0,-1 0,1 0,0 25,-25-24,25-1,-25 0,25 0,-25 0,0 1,0-1,0 0,0 0,0-24,0 24,0 0,0 0,0 0,0 1,0-26,0 25,0 0,-25 1,25-1,-25 25,25-25,-25 25,25 25,0 0,0-1,0 1,0 0,0 0,0 0,0-1,0 1,0 0,0 25,25-26,-25 1,0 0,0 0,0 24,25-24,-25 0,0 0,0 0,0-1,0 1,25 0,-1-25,-24 25,25-25</inkml:trace>
  <inkml:trace contextRef="#ctx0" brushRef="#br0" timeOffset="71137.14">24359 7392,'-25'0,"25"-25,0 50,25 0,-25-1,24-24,-24 25,25 0,-25 0,0 0,25-25,-25 24,0-48,0-1,-25 25,25-25,0 0,0 0,0 1,0-1,25 25,0 0,-25 25,25-25,-1 24,1 1,0 0,0 0,-25 0,0-1,25 1,-25 0,0 0</inkml:trace>
  <inkml:trace contextRef="#ctx0" brushRef="#br0" timeOffset="71837.14">24681 7144,'0'-25,"-25"25,25-25,0 0,25 1,0 24,-25-25,25 25,-1 0,1 0,-25 25,25-25,-25 24,0 1,0 0,0 0,0 0,-25-1,25 1,-25 0,25 0,-24-25,24 25,24-25,1 0,0 24,0-24,-25 25,25-25,-1 25,-24 0,0 0,0-1,-24 1,-1-25,0 0,0 0,0 0,1 0,-1 0,0 0,0 0,0-25,1 25,24-24</inkml:trace>
  <inkml:trace contextRef="#ctx0" brushRef="#br0" timeOffset="72176.87">25003 7144,'-24'0,"-1"0,0 0,0 25,0-25,25 24,0 1,-24-25,24 25,0 0,0 0,24-1,1-24,-25 25,25-25,0 0,0 0,-25-25,24 25,1 0,-25-24,0-1,0 0,0 0,0 0,0 1,-25 24,25-25,-24 25,-1-25,0 25,25-25</inkml:trace>
  <inkml:trace contextRef="#ctx0" brushRef="#br0" timeOffset="72504.81">25152 7119,'0'0,"0"25,-25-25,25 25,0-1,0 1,0 0,25 0,0 0,0-25,0 0,0 0,-1 0,-24-25,25 0,-25 0,0 0,0 1,-25 24,1-25,-1 0,0 25,0-25,0 25</inkml:trace>
  <inkml:trace contextRef="#ctx0" brushRef="#br0" timeOffset="72885.58">24805 6623,'0'-25,"0"0,25 25,0 0,-1 25,1-25,0 25,0-25,24 25,-24-25,25 24,-25 1,24 0,1 25,-25-26,24 26,-24-25,25 25,-25-1,-1 1,1-1,0 1,0 24,-25-24,25 0,-25-1,0 1,0-1,0 1,-25 0,0-26,0 26,0 0,-24-26,24 26,-25-25,1 24,-1-24,0 0,1 0,-1 0,1-1,-26 1</inkml:trace>
  <inkml:trace contextRef="#ctx0" brushRef="#br0" timeOffset="75923.63">6698 12005,'0'25,"-25"-25,50-25,-1 25,1 0,0 0,0 0,0 0,-1-24,1 24,25 0,-25 0,24-25,-24 25,25 0,-1-25,1 25,-25 0,24-25,-24 25,25 0,-25-25,-1 25,1 0,0 0,0-24,0 24,-1 0</inkml:trace>
  <inkml:trace contextRef="#ctx0" brushRef="#br0" timeOffset="76207.4299">6846 12129,'0'0,"25"0,0 0,0 0,24 0,-24-24,0 24,25 0,-26-25,26 25,-25-25,25 25,-26-25,26 25,0 0,-26-25,1 25,25 0,-25-24,-1 24,1 0,0 0,-25-25,25 25,-50 25,0-25</inkml:trace>
  <inkml:trace contextRef="#ctx0" brushRef="#br0" timeOffset="77019.45">9054 11311,'0'25,"-25"-25,25 25,-25-25,25 24,-24-24,-1 25,0 0,0 0,-24 0,24-1,0 1,0 0,-24 0,24 24,0-24,-25 0,26 0,-1 0,-25-1,25 1,1 0,-1 0,25 0,0-50,25 25,-1 0,1 0,0 0,25 0,-26-25,1 25,25 0,-1 0,-24-25,25 25,-1 0,1-25,24 25,-24-24,0 24,-1 0,26-25,-26 25,1-25,0 25,-26 0,26 0,-25-25,0 25,-1 0,1 0,-50 0</inkml:trace>
  <inkml:trace contextRef="#ctx0" brushRef="#br0" timeOffset="77351">9029 11534,'0'0,"-25"0,1 0,24-25,-25 25,25 25,0 0,0 0,0 0,0-1,0 1,0 0,25 25,-25-26,24 26,-24-25,0 24,25 1,-25-25,0 24,0-24,25 25,-25-25,0 24,0-24,0 0,0 0,0 0,0-1,25-24,-25 25,0 0</inkml:trace>
  <inkml:trace contextRef="#ctx0" brushRef="#br0" timeOffset="77799.07">9699 11609,'-25'24,"0"1,25 0,0 0,0 0,0-1,0 26,0-25,0 0,0-1,0 1,0 25,0-25,0-1,25 1,-25 0,25-25,0 25,0 0,-1-25,1 0,0 24,0-24,0-24,-1 24,1-25,0 0,-25 0,25 0,-25 1,0-1,0 0,0 0,0 0,0 1,0-1,-25 0,25 0,-25 0,0 1,1-1,24 0,-25 0,0 0,0 1,0 24,1-25,-1 25,0-25,0 25</inkml:trace>
  <inkml:trace contextRef="#ctx0" brushRef="#br0" timeOffset="78311.42">10319 11460,'-25'0,"25"25,0-1,0 1,0 0,0 0,0 0,0-1,0 1,0 0,0 25,25-26,-25 1,0 0,0 0,0 0,25-1,-25 1,0 0,25-25,-25 25,25-25,-25 25,24-25,1 0,0 0,0 0,0 0,-25-25,24 25,1 0,-25-25,25 0,0 25,-25-25,25 25,-25-24,0-1,0 0,0 0,24 0,-24 1,0-1,0 0,0 0,0 0,-24 1,24-1,-25 25,25-25,-25 0,0 0,0 25,25-24,-24 24,-1-25,0 25,0 0,25-25,-25 25,1 0,-1 0,0 0,25 25</inkml:trace>
  <inkml:trace contextRef="#ctx0" brushRef="#br0" timeOffset="79095.05">10989 11534,'0'0,"25"0,-1 0,1 25,0-25,0 0,0 0,-1 0,1 0,0-25,25 25,-26 0,26 0,0 0,-25 0,24 0,1 0,-25 0,24-25,1 25,-25 0,24 0,-24 0,0 0,0 0,-1 0,1 0,0-24,-50 24,0 0,1 0</inkml:trace>
  <inkml:trace contextRef="#ctx0" brushRef="#br0" timeOffset="79850.98">12254 11237,'0'-25,"0"0,0 0,25 25,-1 0,-24-25,25 25,0 0,-25-25,25 25,0 0,-1 0,1 0,0 0,0 0,0 25,0-25,-25 25,24-25,-24 25,0 0,0 0,0-1,0 1,0 0,0 0,0 0,0-1,-24 1,-1 0,0 25,0-26,0 1,0 0,1 0,24 0,-25-1,0 1,0 0,0-25,25 25,0 0,25-25,0-25,0 25,0 0,-1 0,1 0,0 0,0-25,0 25,24 0,-24 0,25 0,-25-25,24 25,-24 0,0 0,24 0,-24 0,0-25</inkml:trace>
  <inkml:trace contextRef="#ctx0" brushRef="#br0" timeOffset="80431.22">13196 11261,'0'-24,"-24"24,24-25,-25 25,0-25,0 25,0-25,1 25,-1 0,0 0,0 0,0 0,1 0,-1 0,0 0,0 0,25 25,-25-25,1 25,-1 0,25-1,-25-24,25 25,0 0,0 0,0 0,0-1,25-24,-25 25,25-25,-1 0,1 0,0 0,0 0,0 0,-1 0,1 0,0-25,0 25,0-24,-1 24,1-25,-25 0,25 25,0-25,-25 0,0 1,25 24,-25-25,0 0,0 0,0 50,0 0,0 0,0-1,0 1,0 0,0 0,0 0,24-1,-24 1,0 0,0 0,0 0,0-1,0 1,0 0,25-25,-25 25,0 0,0-1,0 1,0 0,25-25</inkml:trace>
  <inkml:trace contextRef="#ctx0" brushRef="#br0" timeOffset="80851">13941 11063,'-25'0,"0"0,25 25,-25-25,25 24,0 1,-25 0,1 0,24 0,-25 0,25-1,-25 1,25 0,-25 0,25 0,-25-1,1 1,24 0,-25-25,0 25,25 0,-25-1,25 1,-25-25,25 25,-24 0,24 0,0-50</inkml:trace>
  <inkml:trace contextRef="#ctx0" brushRef="#br0" timeOffset="81206.95">13469 11187,'0'0,"0"-25,0 50,25 0,0-25,0 25,0-25,-1 24,1-24,0 25,0-25,0 25,-1-25,1 25,0-25,25 25,-26-25,1 0,0 24,0-24,0 0,-1 0,1 0,-25 25,0-50</inkml:trace>
  <inkml:trace contextRef="#ctx0" brushRef="#br0" timeOffset="85618.68">14759 10964,'-25'0,"1"0,24-25,-25 25,0 0,0 0,0 0,25 25,-24-25,-1 0,25 24,-25-24,0 0,25 25,-25-25,25 25,-25-25,25 25,0 0,-24-25,24 24,0 1,0 0,0 0,0 0,0 0,0-1,0 1,0 0,24-25,-24 25,25-25,-25 25,25-25,0 24,0-24,-25 25,25-25,-1 0,1 0,0 0,0 0,0 0,-25-25,24 25,1 0,-25-24,25 24,-25-25,0 0,0 0,0 0,0 1,-25 24,25-25,-25 25,1 0,-1-25,0 25,0 0,0 0,1 0,-1 0,25 25,-25-25,25 25,-25-25,0 24,0 1,25 0,-24-25,-1 25,25 0</inkml:trace>
  <inkml:trace contextRef="#ctx0" brushRef="#br0" timeOffset="97805.14">15255 10914,'0'-25,"-25"25,1 0,-1 0,0 0,25 25,-25-25,0 0,1 0,24 25,-25-25,0 0,25 25,-25-25,25 24,-25-24,25 25,-24-25,-1 25,25 0,0 0,0-1,25-24,-1 0,1 0,0 25,0-25,0 0,-1 0,1 0,0 25,0-25,0 0,-1 0,1 25,0-25,-25 25,25-25,-25 25,0-1,0 1,-25 0,0 0,0-25,25 25,-24-25,-1 24,0-24,0 0,0 25,1-25,-1 0,0-25,0 1,25-1,0 0,0 0,0 0,0 1,0-1,25 0,-25 0,25 0,-25 0,25 25,-25-24,24-1,-24 0,25 0,-25 0,0 1,25-1,-25 0,25 0,-25 0,0 50</inkml:trace>
  <inkml:trace contextRef="#ctx0" brushRef="#br0" timeOffset="98396.52">15826 10790,'-25'0,"0"0,25 25,-25-25,1 0,24 25,-25-25,25 24,-25-24,25 25,-25-25,25 25,-25-25,0 25,25 0,-24-1,24 1,-25 0,25 25,-25-26,25 26,0-25,0 0,0 0,0-1,0 1,0 0,25 0,0 0,-1-25,1 0,0 0,0 0,0 0,0 0,-1 0,1-25,0 25,-25-25,25 25,-25-25,0 0,0 1,0-1,-25 25,0 0,0-25,1 25,-1 0,0 0,0 25,0-25,0 0,1 0,-1 25</inkml:trace>
  <inkml:trace contextRef="#ctx0" brushRef="#br0" timeOffset="98913.73">16520 11063,'25'0,"0"0,0 25,-1-25,1 0,0 0,25-25,-25 25,-1 0,1 0,0 0,0 0,0 0,-1 0,1 0,0 0,0 0</inkml:trace>
  <inkml:trace contextRef="#ctx0" brushRef="#br0" timeOffset="99120.81">16545 11212,'0'25,"25"-25,0 0,-1 0,1 0,0 0,0 0,0 0,0-25,-1 25,1 0,25 0,-25 0,-1 0,1-25</inkml:trace>
  <inkml:trace contextRef="#ctx0" brushRef="#br0" timeOffset="99772.5">18207 10889,'25'0,"-25"-25,25 25,-1 0,-24-24,25 24,-25 24,-25 1,1 0,-1 0,0 0,0-25,0 24,1 1,-1 0,0 0,-25 0,26-1,-1 1,0 0,0-25,0 25,25 0,-24-25,24 25,0-1,24-24,1 0,0 0,0 0,0 0,24 0,-24 0,0 0,24 0,-24 0,25 0,-1 0,-24 0,25-24,-1 24,-24 0,25 0,-25 0,24 0,-24-25,0 25,0 0,-1 0,1 0,-25-25,25 25</inkml:trace>
  <inkml:trace contextRef="#ctx0" brushRef="#br0" timeOffset="100060.42">18182 11013,'0'-25,"0"50,0 0,0 0,25 0,-25-1,0 1,0 0,0 0,0 0,0 0,0-1,0 26,0-25,0 0,0-1,0 1,0 0,0 0,0 0,0-1,0 1,25 0</inkml:trace>
  <inkml:trace contextRef="#ctx0" brushRef="#br0" timeOffset="100452.53">18827 11063,'-25'0,"0"25,1-25,24 24,0 1,-25-25,25 25,0 0,0 0,0 0,0-1,0 1,0 0,0 0,0 0,0-1,25-24,-25 25,24-25,1 25,0-25,0 25,0-25,0 0,-1 0,1 0,-25-25,25 25,0 0,-25-25,25 25,-25-25,24 25,-24-24,0-1,0 0,0 0,0 0,0 1,0-1,-24 25,24-25,-25 0,0 0,0 25,0-25,1 1,-1 24</inkml:trace>
  <inkml:trace contextRef="#ctx0" brushRef="#br0" timeOffset="100815.73">19274 11038,'0'0,"-25"0,0 0,0 25,0 0,25-1,-24 1,24 0,0 0,0 0,0 0,0-1,24 1,-24 0,25-25,-25 25,25-25,0 25,0-25,-1 0,1 0,0 0,0 0,0 0,-25-25,24 25,-24-25,25 25,-25-25,0 0,0 1,0-1,-25 25,25-25,-24 0,-1 25,25-25,-25 25,0-25,25 1,-25 24,1 0,24-25,-25 25</inkml:trace>
  <inkml:trace contextRef="#ctx0" brushRef="#br0" timeOffset="101224.85">19720 11237,'25'0,"-25"-25,25 25,-1 0,1 0,0 0,0 0,0 0,0 0,24 0,-24 0,0 0,0-25,-1 25,1 0,0 0,0 0,0 0</inkml:trace>
  <inkml:trace contextRef="#ctx0" brushRef="#br0" timeOffset="102008.42">20638 10889,'25'0,"-25"-25,24 25,-24-24,0-1,0 50,0-1,0 1,0 0,0 0,0 24,0-24,25 0,-25 25,0-26,0 26,0-25,25 25,-25-26,0 1,0 0,0 0,25 0,-25-1,0 1,0 0,25 0,-25 0,0-1,0 1,24-25</inkml:trace>
  <inkml:trace contextRef="#ctx0" brushRef="#br0" timeOffset="102628.73">21208 11013,'0'0,"0"-25,-24 1,24-1,-25 25,0 0,0 0,0 0,1 0,24 25,-25-25,25 24,-25-24,25 25,0 0,-25-25,25 25,0 0,0-1,0 1,25-25,0 0,0 0,-1 0,1 0,0 0,-25-25,25 25,-25-24,25 24,-25-25,24 0,-24 0,0 0,0 50,0 0,0 0,0 0,0-1,25 1,-25 0,0 0,0 0,0 0,0-1,0 1,0 0,25 0,-25 0,0-1,0 1</inkml:trace>
  <inkml:trace contextRef="#ctx0" brushRef="#br0" timeOffset="103384.72">21754 10864,'-25'0,"0"0,1 0,-1 0,0 0,0 0,0 0,25 25,-24-25,-1 25,0-25,25 25,-25-25,25 25,0-1,0 1,0 0,25 0,0-25,-25 25,25-25,-1 0,1 24,0-24,0 0,0 25,-1-25,-24 25,25-25,0 0,0 25,0 0,-1-25,-24 25,0-1,0 1,0 0,-24 0,-1-25,0 0,0 25,0-25,1 0,-1 0,0 0,0 0,25-25,-25 25,1 0,-1-25,0 0,25 0,0 1,0-1,25 25,-25-25,25 0,-25 0,24 0,-24 1,25 24,-25-25,25 0,-25 0,25 0,-25 1,25-1,-25 0,0 0,0 0,0 1</inkml:trace>
  <inkml:trace contextRef="#ctx0" brushRef="#br0" timeOffset="103892.73">22126 10840,'0'-25,"-25"0,1 25,-1 0,0-25,0 25,25 25,-25-25,0 0,25 25,0 0,0-1,0 1,0 0,0 0,25 0,-25-1,25-24,0 0,0 0,0 0,-25-24,24 24,-24-25,25 0,-25 0,0 0,0 1,0-1,25 25,-25 25,0-1,0 1,0 0,0 0,0 0,0-1,0 1,0 0,0 0,0 0,0-1,-25 1,25 0,0 0,0 0,0 0,0-1,0 1,0 0,0 0</inkml:trace>
  <inkml:trace contextRef="#ctx0" brushRef="#br0" timeOffset="104224.67">22721 10790,'0'-25,"0"50,-24-25,24 25,-25-25,0 25,0-1,0 1,1 0,24 0,-25 0,0-1,25 1,0 0,0 0,0 0,25-25,0 0,-1 0,1 0,0-25,0 25,0 0,-1 0,1 0,0 0,0 0,0 0,24 0,-24 0,0 0</inkml:trace>
  <inkml:trace contextRef="#ctx0" brushRef="#br0" timeOffset="104496.95">22523 10765,'0'25,"0"0,0 0,0-1,0 1,0 0,0 0,0 24,0-24,25 0,-25 0,0 24,0-24,0 0,0 0,0 0,0 0,0-1,0 1,0 0,0 0,25-25,-25 25</inkml:trace>
  <inkml:trace contextRef="#ctx0" brushRef="#br0" timeOffset="107170.59">6673 14362,'-25'0,"50"0,0 0,-1 0,1-25,0 25,25 0,-26 0,26-25,-25 25,24 0,1-25,0 25,-1-24,1 24,0 0,-26-25,26 25,-25 0,24 0,-24-25,0 25,0 0,0 0</inkml:trace>
  <inkml:trace contextRef="#ctx0" brushRef="#br0" timeOffset="107390.38">6747 14511,'0'0,"-49"25,24-25,0 24,0-24,50 0,0 0,0 0,-1 0,1 0,0 0,0-24,24 24,-24 0,25-25,-1 25,-24 0,25-25,-25 25,24-25,-24 25,25 0,-25-25,-1 25,26 0,-25 0,0 0</inkml:trace>
  <inkml:trace contextRef="#ctx0" brushRef="#br0" timeOffset="108054.79">8930 14238,'25'0,"0"0,-1 0,1 0,0 0,25 0,-26 0,1 0,0 0,25 0,-26-25,26 25,-25 0,25 0,-26 0,26-25,-25 25,0 0,-1 0,1 0,0-25,0 25,0 0,-50 0</inkml:trace>
  <inkml:trace contextRef="#ctx0" brushRef="#br0" timeOffset="108394.96">9972 13891,'0'24,"0"1,0 0,0 0,0 0,0 24,0-24,0 0,0 24,0-24,0 25,0-25,0 24,0 1,0-25,0 24,0-24,0 25,25-25,-25-1,24 1,-24 0,25-25,-25 25</inkml:trace>
  <inkml:trace contextRef="#ctx0" brushRef="#br0" timeOffset="108962.51">10666 13940,'-24'0,"-1"0,0 0,0 0,0 0,1 0,-1 0,0 0,0 0,0 25,1-25,-1 25,0 0,0-1,25 1,-25 0,25 0,0 0,0-1,0 1,0 0,0 0,25-25,0 0,-25 25,25-25,0 0,-1 0,1 0,0-25,0 25,0 0,24-25,-24 25,0-25,0 0,-1 1,1 24,-25-25,25 0,-25 0,25 25,-25-25,0 1,0-1,0 0,0 50,0 0,-25-1,25 1,0 0,0 25,0-26,0 1,0 25,0-25,0 24,25-24,-25 25,0-25,0-1,25 26,-25-25,0 0,0-1,0 1,0 0,24-25,-24 25,0 0,25-25,0 0</inkml:trace>
  <inkml:trace contextRef="#ctx0" brushRef="#br0" timeOffset="109247.05">11262 14263,'0'24,"24"-24,-24-24,25 24,-25-25,25 25,-50 0,25 25,-25-25</inkml:trace>
  <inkml:trace contextRef="#ctx0" brushRef="#br0" timeOffset="110238.76">11981 13841,'25'0,"-25"-25,-25 25,0 25,0 0,1-25,-1 25,0-1,0-24,0 25,1 0,-1 0,0 0,0-1,0-24,1 25,-1 0,0 0,0-25,25 25,-25-25,25 24,0 1,25-25,0-25,0 25,0 0,24 0,-24 0,25-24,-26 24,26 0,0-25,-1 25,-24 0,25-25,-1 25,-24 0,25-25,-1 25,-24 0,0-25,24 25,-24 0,0 0,-25-24,25 24,0 0</inkml:trace>
  <inkml:trace contextRef="#ctx0" brushRef="#br0" timeOffset="110471.02">12006 13791,'0'0,"-25"0,0 0,25-24,0 48,0 1,0 0,0 0,0 0,0-1,0 26,0-25,0 0,0 24,0-24,0 0,25 24,-25-24,0 25,0-25,0 24,0-24</inkml:trace>
  <inkml:trace contextRef="#ctx0" brushRef="#br0" timeOffset="111086.66">12849 13866,'0'-25,"0"0,0 0,0 1,-25-1,1 25,-1 0,0 0,0 0,0 25,1-25,-1 24,0-24,0 25,0 0,25 0,-24 0,24-1,0 1,24-25,1 25,0-25,0 0,0 0,-1 0,1 0,0 0,0-25,0 25,-1 0,-24-25,25 25,0-24,0 24,0-25,-25 0,0 0,0 0,0 50,0 0,0 0,0 0,0-1,0 1,0 0,0 0,0 0,0-1,0 26,0-25,24 0,-24-1,0 1,0 25,0-25,0-1,0 1,0 0,0 0,0 0,0 0</inkml:trace>
  <inkml:trace contextRef="#ctx0" brushRef="#br0" timeOffset="111438.82">13469 13791,'-25'25,"1"-25,24 25,-25 0,0-25,0 25,0-1,1 1,-1 0,0 0,25 0,-25-25,25 24,0 1,0 0,25-25,0 0,0 0,-1 0,1 0,0-25,25 25,-26 0,1 0,0 0,0 0,0-25,24 25,-24 0,0 0,0 0,0-24,-1 24,1 0,0 0,0-25,0 25,-1 0</inkml:trace>
  <inkml:trace contextRef="#ctx0" brushRef="#br0" timeOffset="111714.71">13469 13717,'0'0,"0"25,0 0,0-1,0 1,0 0,0 0,0 0,0-1,0 1,0 0,0 25,0-26,0 1,0 0,0 25,0-26,0 1,0 0,0 0,0 0,0-1,0 1,0 0,25-25</inkml:trace>
  <inkml:trace contextRef="#ctx0" brushRef="#br0" timeOffset="112590.73">14635 13667,'0'-24,"0"-1,0 50,0-1,0 1,0 0,0 0,0 0,0-1,0 1,0 0,0 25,0-26,0 26,0-25,0 24,0-24,25 25,-25-25,0 24,0-24,0 0,0 0,0-1,0 1,0 0,0-50,0 0,0 1,0-1,0 0,0 0,0 0,0 1,0-1,0 0,0 0,0 0,0-24,0 24,25 0,-25 0,25 1,-25-1,24 0,1 0,0 25,-25-25,25 25,0 0,-25 25,0 0,0 0,0 0,-25-25,25 24,-25-24,25 25,-25-25,0 25,1-25,24 25,24-25,1 25,0-25,0 24,0-24,-1 25,26-25,-25 0,0 25,-1-25,1 0,0 0,25 0,-26 25,1-25</inkml:trace>
  <inkml:trace contextRef="#ctx0" brushRef="#br0" timeOffset="112854.74">15330 13742,'-25'0,"25"-25,25 25,-1 0,1 0,0-25,25 25,-26 0,26-25,-25 25,24 0,-24 0,25 0,0 0,-26 0,1-24,25 24,-25 0,-1 0,1 0,0 0,0 0,0 0</inkml:trace>
  <inkml:trace contextRef="#ctx0" brushRef="#br0" timeOffset="113122.62">15627 13692,'-25'0,"25"25,0 0,25 0,0-1,0 1,0 0,0 0,-1 0,-24-1,25 1,0 0,0 0,0 0,-25-1,0 26,0-25,0 0,0-1,0 1,0 0,0 0,-25 0,0-1,-25-24,26 0,-1 25,-25-25,0 0,26 0,-26 0,0 0,26 0,-26-25,25 25</inkml:trace>
  <inkml:trace contextRef="#ctx0" brushRef="#br0" timeOffset="113734.6">11535 15304,'0'0,"0"25,-25-25,0 0,0 0,50 0,0 25,0-25,-1 0,26 0,0 0,-1 0,1 0,24-25,1 25,-1 0,25 0,0-25,-24 25,24 0,0-24,1 24,-26-25,25 25,0 0,-24-25,24 25,-25 0,1-25,-1 25,1 0,-26 0,26-25,-26 25,1 0,0 0,-26 0,1 0,0 0,-25 25,-25-25</inkml:trace>
  <inkml:trace contextRef="#ctx0" brushRef="#br0" timeOffset="114010.42">11559 15528,'0'0,"-24"0,-1 25,0-25,50 0,0 0,-1 0,26 0,24 0,1-25,-1 25,25-25,-24 25,49-25,-25 25,0-25,25 1,-24 24,-1-25,25 25,-25-25,0 25,0-25,1 25,-26-25,25 25,-24 0,-1 0,1 0,-1 0,-24-25,-1 25,1 0,-25 0,-1 0,1 25,0-25</inkml:trace>
</inkml:ink>
</file>

<file path=ppt/ink/ink2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channel name="T" type="integer" max="2.14748E9" units="dev"/>
        </inkml:traceFormat>
        <inkml:channelProperties>
          <inkml:channelProperty channel="X" name="resolution" value="8401.79492" units="1/cm"/>
          <inkml:channelProperty channel="Y" name="resolution" value="6301.34619" units="1/cm"/>
          <inkml:channelProperty channel="F" name="resolution" value="1999.5116" units="1/in"/>
          <inkml:channelProperty channel="T" name="resolution" value="1" units="1/dev"/>
        </inkml:channelProperties>
      </inkml:inkSource>
      <inkml:timestamp xml:id="ts0" timeString="2023-10-11T09:24:20.338"/>
    </inkml:context>
    <inkml:brush xml:id="br0">
      <inkml:brushProperty name="width" value="0.05292" units="cm"/>
      <inkml:brushProperty name="height" value="0.05292" units="cm"/>
      <inkml:brushProperty name="color" value="#FF0000"/>
    </inkml:brush>
  </inkml:definitions>
  <inkml:trace contextRef="#ctx0" brushRef="#br0">9776 17038 146 0,'-7'4'734'16,"0"-4"18"-16,7 0 10 0,0 0-111 0,7-6-203 0,0-6-168 16,5 1-112-16,14-8-65 0,1-2-24 0,12-5-9 0,6-4-1 15,7 1 4-15,7-7 7 0,6-5 8 0,7 1-3 0,6-4 2 16,0 0-5-16,7 0-4 0,5 0-4 0,-4-3-3 15,4 3-4-15,2 0-6 0,5 3-1 0,-5 1-8 0,-1 0-13 16,-6-1-7-16,6 5-9 0,-7 2-4 0,-6 2-7 16,1-2-5-16,-8 9-6 0,1 0-8 0,-13 3-8 0,-1 4-11 15,-7 2-14-15,-4 1-17 0,-8 8-18 0,-6 0-18 0,-8 7-21 16,-5 0-29-16,-7 7-48 0,-13 4-58 0,-13 8-53 16,-7 4-40-16,-5 6-25 0,-15 3-9 0,-5 5-2 0,-14 6 13 15,-13 2 42-15,1 6 60 0,-13 0 72 0,-9 5 71 16,3-1 60-16,-8-1 53 0,1 1 46 0,-1-4 51 0,0 5 48 15,0-9 42-15,1 0 36 0,12 1 30 0,-6-8 30 0,12-3 20 16,15-4 8-16,5 0-8 0,7-7-18 0,13-1-24 16,0-6-31-16,20-4-42 0,-1-5-44 0,12 2-39 0,8-5-27 0,8 0-17 15,12-7-12-15,-1 0-6 0,13-7-4 0,7-4 0 16,7 0 0-16,5-7 3 0,9-1 2 0,5-3 3 0,6-8 4 16,7 1 4-16,6 0 2 0,1-4-1 0,7 0 0 0,6-3 0 15,-7-4-2-15,13 3-8 0,-6-4-6 0,-1 4-6 0,1 1-7 16,0-1-3-16,-7 4-3 0,-6 4-9 0,0 0-15 15,-14 4-19-15,0-1-22 0,-12 7-25 0,0 1-25 0,-14-1-40 16,-5 5-76-16,-8 3-101 0,-13 0-89 0,-4 4-124 16,-15 0-142-16,-8 2-76 0,-11 2-29 0,-1 3-9 0</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6:34.530"/>
    </inkml:context>
    <inkml:brush xml:id="br0">
      <inkml:brushProperty name="width" value="0.05292" units="cm"/>
      <inkml:brushProperty name="height" value="0.05292" units="cm"/>
      <inkml:brushProperty name="color" value="#FF0000"/>
    </inkml:brush>
  </inkml:definitions>
  <inkml:trace contextRef="#ctx0" brushRef="#br0">5665 11855 61,'-5'-4'342,"-2"4"-78,-7 0-89,8 0-71,-7 4-42,7-1-20,-7 1-11,6 3-7,-6-4-5,6 5-1,-5-1-1,5-3-4,1 3-2,-1 1-3,1-1-2,-1-2-2,0 1-1,1-2-3,-1 3-1,1 1 1,0-4 0,-1 3 0,7-4 0,-6 4-1,-1 1 1,0-1 0,-6 1 1,7-2-1,-7 2 0,0 3 0,-1-4 0,2 4 0,-1-2 0,0 0 1,0-1 6,-1 4 3,3-5 8,-4 0 3,2 0 7,7-3 3,-7 0 6,6-1 1,7 1 2,-6-4-3,0 0-3,6 3-3,0-3-2,-7 0-4,7 5-5,0-5-2,0 0-5,0 0-3,-6 0-2,6 0-2,0 0-5,0 0 0,0 0 0,-7 2-1,7-2 1,-7 4 0,7 0-1,0-4 1,-6 4 2,6-4 1,-7 3 1,7-3 2,0 4 3,0-4 2,-6 0 4,6 0 1,0 0 1,0 0-1,0 0-2,0 0-2,0 0-1,0 0-4,0 0-2,6 0-2,-6 4-3,0-4 0,0 0-1,0 0 0,7-4 6,-7 4-2,6 0 0,1-4-1,6 4 0,-6-3 0,5-5 2,1 4-3,0-3-6,7 0 1,-7 0 3,7-1 0,-2 1 0,3 0 0,-2-4 0,1 4 0,-1-1 2,1-3-2,0 4 0,-1-1 0,1 1-1,-1 0 1,7-1 1,-6 2-2,-1-2 0,0 1 1,2-1 0,-3 1-1,2-4 1,0 4 0,6-4 0,-7 0 2,8 3 0,-8-2-1,8-2 0,-8 1 0,6 0 1,-4 0-4,4 0 1,-5 4-2,-1-4 2,1 4-1,6-4 2,-6 3 0,0-2 0,-1 2 3,7-3-1,-7 4 0,1-4 0,-1 3-1,7-3 0,-6 0 0,-1 4-1,0-4-1,8 0 0,-8 0 1,1 1-2,-1-2 2,7 1 0,-6-3-1,0 3 1,0 0 0,-1-1 2,0 1-1,1 1 1,-7-2-1,6 2 0,-6-1 0,0 0 1,0 3-1,-6 2 2,6-2 4,-5 4 7,-8 0 11,5-3 9,-5 4 6,0-1 2,0 0 2,0 1-1,-5-1-5,-3-3-8,3 2-10,-3 3-11,-5-2-7,0 4-4,-7 0-3,8 0-3,-8 4-2,-6-2 0,7 5-1,-9 2 1,3-2 0,5 0 1,1 0 2,0 1 0,-1-5 2,7 5 4,0-5 0,7 1 1,0 0 2,-1-4 1,-1 3-1,8-3 1,0 0 0,0 0-2,0 0-1,8-3 0,-1-1 0,-1-3-1,13 4 1,-6-5-1,7-3 1,-1 4 0,7-1 1,-6-4-1,5 5 0,-4 1-1,4-2-1,-5 4-1,0 0 2,-1 1-4,0-1 1,-6 4 0,2 0 1,-2 4-1,-2-1-2,-4 5 1,-1-4 0,1 6 0,-7-3 3,0 5-2,0 3 3,-7-1 0,7 5 0,-6-1 1,-7 0-1,8 4-3,-3-3-10,-5 3-15,6 0-20,-6 3-28,7-3-42,-1 4-83,1-1-170,-1 1-89,-5 3-38</inkml:trace>
  <inkml:trace contextRef="#ctx0" brushRef="#br0" timeOffset="562.39">6070 12093 393,'0'-8'393,"-7"1"-117,7 4-96,0-1-58,-7-3-34,7 7-18,0-4-10,0 4-10,0-4-6,0 4-8,0 0-7,0 0-11,0 0-6,0 4-5,0 0-1,0 3-3,0 4 0,7-4 3,-7 8 1,0-5 3,7 9 3,-7-1 1,6 1 0,-6 0 1,7 2 3,-7 2 0,6 2 3,-6-3 1,0 3-1,7 1 4,-7-1 0,6-2 1,-6 2 1,0-3-2,7 0-1,-7 0 1,0 0-2,6-8-2,-6 5-1,0-4-3,0-1 0,0-3-1,7 0-5,-7 1-2,0-4-2,0 1-2,0-1-1,0-4-1,0 4-3,6-6-8,-6 3-14,0-3-19,0 3-22,0-5-22,7 0-23,-7 0-37,0-5-64,0-2-91,0-3-106,0-2-51</inkml:trace>
  <inkml:trace contextRef="#ctx0" brushRef="#br0" timeOffset="948.04">5946 12162 356,'-7'-2'428,"7"-7"-120,0 1-118,7 6-72,-7-6-41,7 1-25,-1-5-13,0 5-8,7 0-3,0-4-2,0 4 0,1-4-6,-1 4-4,7-4-1,-1 3-2,-6-3 1,6 4-3,1-4-2,-1 3-1,1-3 1,6 5 2,-7 2-2,1 0-1,7 0 1,-9 1-2,2 3 0,6 3 0,-7-3 1,8 8-2,-9-4 0,2 6 0,1-3-2,4 4-2,-5 0 2,-7 0-1,6 1-1,1 3 0,-7-1-1,0 1 0,-5 0 1,5 2 0,-8 2 1,-5-1 0,6 5 3,-6-2 2,-6 4 3,1 2 2,-3-2 2,3 0 1,-10 5 2,2-1 1,-6 1 0,6-5 0,-7 4 2,1 1 2,-1-4 1,1-1 0,-7-2 2,6-2 0,0 1 0,1-7 0,0 2-5,-1-5-2,7 3-3,-6-5-6,6-2-10,-1 3-18,8-7-23,-7 2-27,13-1-28,-7-5-45,7-5-86,0 2-164,7-4-86,-1 0-34</inkml:trace>
  <inkml:trace contextRef="#ctx0" brushRef="#br0" timeOffset="1336.3">7112 11898 280,'-15'-7'476,"4"0"-117,-2-1-135,-1 4-87,1 1-52,0 3-26,1 0-16,-8 0-6,7 3-9,0 1-6,-6 0-4,5 7-3,-4-4-2,5 4-4,-2 1-2,3 2-4,-2-2 1,2 2-1,5 4-1,-6-4 0,7 9-1,-1-5 4,0 1 0,1 3-1,-1 0-2,1 3 2,6 1-1,-6 3 1,6-3-1,-7-1 1,7 5-2,0-5 1,-6 4 2,6-2 0,0-2 1,0 1-1,-7-1-1,7-7 0,7 4 0,-7-2 1,0-6 0,6 1 1,1-1-1,-1-3 1,0-4 0,7 0 1,1 0 0,-1-3 0,6 1 0,1-5-1,-1 0-1,7 0-1,7-9 1,-1 6-8,7-8-12,1 4-16,-1-8-22,6 5-38,1-5-72,-8-4-152,8 4-97,-13-2-61</inkml:trace>
  <inkml:trace contextRef="#ctx0" brushRef="#br0" timeOffset="2124.16">7548 12141 217,'-6'-4'405,"6"0"-96,-7 0-102,7 4-73,0-3-46,0 3-25,0-4-14,0 4-7,0-4-3,0 0-3,0 4-2,0 0-5,0-2-2,0 2-6,7 0-6,-7 0-4,0 0-4,0-5-4,0 5-2,0 0 0,6 5-2,-6-5 1,6 0 0,-6 2 0,7 2-1,-7 0 1,6 3 0,1 1 0,-1-2 0,1 6 0,0-1 1,-2 0 1,3 3 1,-3 1-2,-5 4 1,8-5 0,-1 5 0,-2-1-1,2-3-1,-7 4 0,7-2 1,-1-2 0,-6-1-1,7 1 0,-7-3 0,0-2 0,6 1 0,-6 0 2,0-4 0,0-3 3,0 0 5,7-1 7,-7 2 8,0-2 13,0-3 14,0 3 9,0-3 9,0-3 3,-7 3 2,7-3-3,0-2-2,0 2-7,0-8-8,0 0-9,0 0-7,0-1-6,7-2-5,-7 3-4,0-3-6,0-1-6,6 1-4,1 2-4,-7-2 0,6-1-2,0 3-1,1-2 0,0 3-1,0 5-1,-1-2-1,0 1-1,1-1 0,-1 8-1,1-4-1,-1 1-4,1 3-3,-1 0-2,1 3-2,0 1-4,-1 4-2,0-1-1,1 1-1,-1-2 0,1 5 1,-7 1 3,6-2 0,1 5 2,-7-4 0,7 1 2,-7-2 2,0-3 1,0 5 3,0-5 1,7-5 3,-7 6 3,0-4 1,0-4 3,0 4 4,0-4 5,0 0 4,0 0 5,0-4 3,6 0 0,-6 2-1,0-6 0,6-3-6,-6-1-2,6 1-6,1 0-2,-1-3-4,1-1-1,6 1 1,0-1-1,-7 0 0,7 5 1,-6-5 1,0 3 1,6 6-2,-8-2 0,3 1 0,-3-1 0,3 6-1,-1-3-2,-1 5-1,-6 0-2,6 0 2,1 5-1,0-3 2,-1-2-1,7 8 1,-7-5 0,7 4 2,-6 2-2,0 0-1,6-1-3,-7 0-3,7 3-7,-7-1-8,7 2-9,-6-5-18,6 3-14,-5 2-20,4-1-19,-6 0-22,7-4-33,1 0-53,-1 1-99,-7-5-91,7 1-54</inkml:trace>
  <inkml:trace contextRef="#ctx0" brushRef="#br0" timeOffset="2705.13">8257 12143 422,'-5'5'394,"-8"2"-124,6 4-108,0 0-70,1 1-39,6 2-21,-7 1-12,7-5-7,0 9-3,0-4-4,7-1-2,-1 4 1,-6-2-3,7-3 1,0 3-2,6-1-2,-8-1-2,2-3 2,6-5-2,-5 2 0,4-4 1,-5 0-1,6-4 2,-7 0 2,-1-4 3,3-3 4,-1 0 4,-1-1 3,1 1 6,-1-5 7,-6 2 6,0-1 4,0 3 3,-6-2 0,-1-2-4,1 5-1,-9-4-5,4 4-8,4-1-6,-6 0-6,1 6-5,-3-6-6,2 4 0,1 4-4,6-3-5,-1 3-7,0 0-6,1 0-4,-1 3-6,7-3-1,0 4-3,7 0 1,-1 0 0,1-2 4,0 3 0,6-2 0,5-3 1,-3 0-1,4 0 0,0-3 2,7-4 1,-6 3 5,-1-7 6,0 3 5,8-3 5,-14 1 10,6-5 8,2 1 9,-8 2 7,5-3 8,-4 1 5,-1-5 11,-7 4 7,7-2 1,-7 2 3,1-3 4,-1 2 3,-6 2 4,7-1 3,-7 4 0,0-4-3,0 5-5,0-1-5,-7 0-10,7 0-7,-6 4-8,6-1-11,0 1-7,-7 3-2,7 1-3,0 0-4,0 3-4,0 0-2,0 0-5,0 0-3,0 3-1,0 0-4,0 1 0,0 7 2,0-3 1,0 2 2,7 1 2,-7 4 2,6-5 0,-6 5 1,7 0-1,0 1 3,-1 1-2,1-2 0,-2 3 1,2 0-3,-1 1 0,9-4 1,-9 4 0,0-2 1,7 2 0,-6-5-2,5 4 1,2-3 0,-1 0-1,-6-1-3,5 1-4,1-4-8,0 1-11,-6-2-10,6-3-10,0 1-17,0-1-19,0-3-23,-1-4-28,3 0-43,-2 0-80,-8-4-136,2 1-72,-7-1-35</inkml:trace>
  <inkml:trace contextRef="#ctx0" brushRef="#br0" timeOffset="2875.83">8427 12185 365,'-6'-5'501,"6"5"-115,-7-3-154,14 3-97,-1-4-53,1 4-32,6-3-17,6-1-11,7 0-1,0-3-7,1 0 0,11 0-2,-6 3-4,8-4-5,-1 1-10,0 3-15,0-2-21,0 1-24,1-2-36,-8 4-60,1-1-96,-7 0-116,0 0-61</inkml:trace>
  <inkml:trace contextRef="#ctx0" brushRef="#br0" timeOffset="3448.62">8987 12068 35,'0'-4'455,"-6"4"-83,-2 0-109,8 0-97,-5 0-64,5 4-40,-7-1-26,7 1-10,-6 3-8,0 4-5,6 0-1,-7-1-2,7 5-3,-7-1 0,7 3-2,-7 0-1,7-3-1,0 5 1,0-4-1,0 3 1,0 1 1,0-5 2,7 4-1,-7-2 0,7-3 1,0-1-1,-1-1 0,0-1-1,6-2 0,-4-1 0,5-3-1,0-4 0,0 0 0,0-4-1,6 1 1,-5-5-1,-1 2-1,-1-2 2,1-3 8,1-4 7,5 5 7,-11-6 9,3 2 9,2-4 17,-6 3 16,0-4 9,-2 1-1,3 4-1,-8-5-1,0 2-8,-8-2-3,3 0-14,5 4-12,-7-3-6,0 4-4,-6 3-2,7 0-5,-7-1-1,6 10-5,-5-7-4,-2 6-5,8 3-5,-7 3-4,7 1-3,-7 3-4,-1 0 0,8 5-2,-1-1 3,1 0-1,6 0-1,-7 0 1,7 3 0,7-3-1,-7 3-4,6-2 0,-6-5-1,13 4-1,-6-4 0,0-2 1,6-1 0,-7-2 1,7-2 4,0-2 3,0-2 0,0-1 3,0-2 2,0-4 1,0 0 2,-1 1 5,3-2 5,-2-3 3,-1 1 4,2-1 4,-2-2 5,1-3 1,0 6 0,1-4-1,-1 3-6,-1-3-3,0 3-3,2 1-5,0 3-5,-1 0-4,-7 3-2,7 2-3,-7-3-3,1 6-1,7 3-1,-8 0-3,7 0 2,-7 3 0,7 6-2,-6-3 0,6 5 2,-1 1 1,3-2-1,-2 1 1,-1 4 0,1-5-1,0 5 3,0-4 0,0 0-1,0 0 1,0 1 2,6-1-1,-6 0 0,1-4 2,-1 0 0,6 1 2,-6-5 2,1 1-4,5 4-1,-6-8 3,6 2-13,1-2-30,-7 4-42,6-4-46,-5 0-54,-1-4-81,-1 4-185,1-2-100,-5-6-58,-2 4-9</inkml:trace>
  <inkml:trace contextRef="#ctx0" brushRef="#br0" timeOffset="35994.98">14803 4575 119,'0'-3'198,"7"-2"-41,-7 3-39,0-2-38,7 0-27,-7 0-14,0-3-5,0 3-5,0 0 0,0 2-2,0-3-1,0 2 0,-7-1 2,7 4-1,0-3-3,0-1-2,0 4-1,0-4-1,0 4-2,0-4-1,0 4 0,0-3 0,0 3-2,0 0 0,0 0-2,0-4 0,0 4 0,0-3-1,0 3-1,0-4-1,0 4 1,0 0-1,-7 0 0,7-3-3,0 3-1,0 0-2,0-4-1,-7 4-2,7 0 0,-6 0-1,6 0 1,-6 0-1,6 0 1,0 0-1,-7 0-1,7 0 2,-6 0-1,6 0 0,0 0 0,0 0 0,0 0 0,0 0 1,-7 0 1,7 0-1,0 0 0,0 0 2,0 0 1,0 0-1,0 0 2,0 0-1,0 0 1,0 0 0,0 0 2,0 0-5,0 4 0,0-4 0,7 0-2,-7 0 0,6 0 1,1 0 3,-7 0-2,12 0 2,-5 0 3,7 0-1,-2-4 2,1 4 1,0-5 0,1 5-2,4-3 2,10 0-1,-9-1 0,7 0 1,0 1 0,0 0 1,0-2-2,6-2 2,-6 2 1,7 2-1,0-4 0,-8 3-1,8 1-2,-8-1 0,3 0-2,-3 0-2,-5 4 0,0-3-1,-1 3 0,0-4-1,-6 4 1,0 0-1,-6-3 1,6 3-2,-7 0-1,1 0-1,-1-4 2,1 4 1,-7 0 1,7-3-1,-7 3 1,0 0 2,5 0-1,-5 0 2,0 0-4,0 0 0,0 0-1,0 3-2,0-3-2,0 0-4,0 0-5,0 0-7,0 4-9,0-4-15,0 3-21,-5 1-35,5-4-57,0 0-85,-7 3-112,0-3-55</inkml:trace>
  <inkml:trace contextRef="#ctx0" brushRef="#br0" timeOffset="36267.71">14842 4593 15,'13'-3'264,"1"-1"-62,4 0-53,2 1-41,0-1-27,6 1-15,0-2-4,0-1-3,7 2-2,-7-3-4,12 3-2,-5-4-4,7 6-2,-2-6-3,2 4-6,5-3-3,-5 3-2,5-3-2,-6 0 0,-1 3-2,2-3 0,-1 2-3,-6-1-3,-2 2-4,-3 0-3,-9 1-3,0 3-5,-6-3-7,-6 6-15,0-3-24,-7 3-54,-7 1-132,-6 0-99,-7 2-81,1-1-47</inkml:trace>
  <inkml:trace contextRef="#ctx0" brushRef="#br0" timeOffset="47859.81">12686 9272 84,'14'-8'98,"-8"5"-11,1-1-2,-1 1 2,1-2-5,-7 3-3,-7-2-5,7 0-2,-6 4-6,-1-4-7,1 1-13,-1-1-7,0 4-6,2-4-7,-3 0-4,3 4-8,5 0-9,-7-2-10,7-3-12,0 5-17,0-3-19,0-1-18,0 1-28,7-1-20,-7-4-12,5 1-5,3 4 3,-8-4 13,5-2 29</inkml:trace>
  <inkml:trace contextRef="#ctx0" brushRef="#br0" timeOffset="48631.98">12713 9140 28,'6'-7'79,"1"0"25,-1-5 21,0 1 8,8 5-2,-7-6-14,-1 1-22,0 4-23,1 0-19,-1-4-16,1 3-10,-1 5-11,0-5-4,-6 2-6,7 1-3,-7 1-2,7 1 0,-7 3 0,0-4 1,7 4 1,-7 0 0,0-3 4,0 3 1,0 0 3,0 0 4,0 0 3,0 0 2,0 0 1,0 0 1,0-4-3,0 4 0,0 0-3,0 0-2,6 0 0,-6 0-5,0 0-1,0-4 0,0 4 2,0 0 1,6 0 2,-6 0 2,0 0 2,7-4 6,-7 4 3,0 0 3,0 0 4,0-3 1,0 3 3,0 0 1,0 0 0,0 0-3,-7 0-2,7-4-2,0 4-3,0-4-1,0 4-2,0 0-1,0-4-3,0 4-2,0 0-2,0 0-5,0 0-2,0 4-4,0-4-4,0 4-2,0 0-1,0 3 0,0 1 1,0 2 0,7 1 0,-7 1 0,0-1 1,6 3 1,1 1 0,-7 4-1,6-5 0,1 3 2,0 2 1,-7 3 2,7 0 2,-1 0 2,-6 4 1,6 3 3,-6-4-1,0 9 7,0-1-3,0 0 0,0 0-4,0 3-1,0 1 0,-6-1-3,6 2 0,0-5-8,0 3 2,0-3-5,0-4 1,0 0 2,0 1-2,0-4 0,0 0 1,6-5-1,-6-3 1,6 1 3,-6-4-1,0-1-4,7-3 2,-7 0 1,0 1-2,6-6 1,-6 2 0,0-1 0,0-3 1,7 0 2,-7-4 5,0 3 7,0-3 9,0 0 6,-7 0 3,7 0 2,0-3 0,-6-1 0,6-4-4,-7 1-8,1 0-9,0-8-6,6 4-5,-6-8 0,-1 6-1,0-10 0,0 1 0,1-3-1,6-1-1,-13-3-1,6-4 0,1-5-2,0 2-1,-1-3-2,-7-2-4,8 0 1,0 2-4,-1-2-1,-6 0 0,7 2 0,0-2-1,-1 0 0,0 4 3,7 1 4,-7-1 0,1 1 2,6 3 0,0 0 1,-6 0 1,6 0-1,0 3 3,-7 1-1,7 4 2,0 4 0,-6-2 0,6 4 1,-7 1 0,1 7 0,-1 0-2,0 1-3,2 2-2,5 4-5,-8 1 1,3 3-3,-2 0 0,-6 7-1,6 1 3,-6 2 3,0 1 1,0 8 3,0-1 3,0 1 2,0-1 0,0 0 0,6 0 0,-5-3-2,5-4-2,7-1 1,-7-2-2,7-1 0,0-3 0,0 0 0,0 0 2,0-4 0,7-4 2,0 0 0,5-3 4,1-1-1,0-3-1,1 1-1,5-5-1,0 1 1,1 2-1,-8-2 1,8 2-4,0 2 2,0-2 1,-7 5 1,-1-1 0,9 6 0,-9 2 1,1 0-1,6 2-1,-5 6 0,-1 3 1,6 4-2,-6-3 1,1 5 0,5 2-1,-6-1 3,7 1-4,-7-2-6,-1 2-12,8-1-12,0 1-18,-2-1-18,2-3-33,7 0-74,-1-1-169,0-3-74,-6-7-48</inkml:trace>
  <inkml:trace contextRef="#ctx0" brushRef="#br0" timeOffset="51246.86">13813 8345 34,'0'0'230,"7"0"-53,-7 0-40,0 0-35,6 0-24,-6 0-18,7 0-12,-1 0-6,-6-3-5,7 3-2,-1 0-7,-6 0-7,7 0-7,-7 0-3,6 0-2,-6 0-2,0 0 1,6 0 3,-6 0 4,0 0 4,0 0 6,0 0 1,0 0 3,0 0 0,0 0-1,0 3-4,0-3-4,0 0-2,0 0-6,0 0-2,0 0-3,0 0-4,0 0 1,8 0 2,-8 0-1,0 0 1,0 0 1,7 0-1,-7 0 2,6 0 2,-6 0-1,7 0 2,-2 0-2,-5 4-1,7-4-1,-1 0 1,-6 0-1,7 3 0,0-3-2,-1 4 0,1-4-1,-1 4-1,1 0 0,-1-1-1,0 4 0,1-3 0,6 3 2,-6-2-1,6 1-2,-8-2 0,3 3 0,4 1 0,-4-4-1,-2 3 0,1 3-2,-1-2 1,0-1 1,1 5 0,-1-5 1,1 4 1,-1 0 0,1-1 1,0 2 1,-1 2-1,-6-2 1,7 2 1,-7-3-1,6 3 0,0-3 0,-6 5-1,7-2-1,-7 1-1,6-1 1,1 4 0,-7 1 0,6-1 0,1 0 1,-7 1-1,6-1 1,-6 5 1,0-2-2,7-3 2,-7 4-2,0 0 0,0 1 0,0-5-1,0 0 0,0 0-1,0 1 1,0-4 1,0-1 1,0 4-1,6-7 1,-6 4 1,0 0 1,0-4-2,-6-1-1,6 5 0,0-3-1,0 2 1,-7 1 1,7-1-2,-6-3 0,-1 3 2,1 2 2,-1-2 0,1 1-3,-1-5 2,1 5-2,0-1 0,-1-2 1,1 3-1,-1-5-1,0-3 2,1 5 0,-1-5 2,1 0 0,-1 1 1,1-1-1,-7 0 2,7-3 1,-9 4 1,10-1-1,-8-3-1,6 2-2,1-1 0,-7-2 0,6 1-2,-6-1-2,7-3-1,-1 4 0,1-4 0,-1 0 0,1 0 1,-1-4-1,0 1 1,1-1 1,6 1-1,-7-4 0,2-1 1,5 1-1,-7-5 1,7 5-1,0-3-1,-6 2 0,6-3 0,0-1 0,0 5 0,0 0 2,0-4-2,0 4 2,6 0 0,-6 2 1,0-1 0,0-2-1,7 5-1,-7-1 0,0-4 0,0 8-1,0-2-2,5-3 0,-5 5-2,0-3 2,0 3-1,0 0 0,0 0 1,0 0 0,7 3 1,-7 2-2,0-3 1,0 6-2,0-1-1,0 1 0,-7-2 0,7 2-2,0-1 1,0 1 3,0-1 0,0-3 0,-5 3-1,5-4 2,0 1 0,0 1 0,0-2 0,0-3 1,5 3-1,-5-3 0,0 0 1,0 0 1,7 0 0,-7 0 0,6-3 0,-6 0 0,7 3 0,-7 0 0,0-5 0,0 5-2,7 0-4,-7 0-4,0 0-4,0 5-5,-7-2-7,7 0-8,0 1-11,7 0-16,-7-1-34,6 2-60,7-2-126,0-3-80,0-3-54</inkml:trace>
</inkml:ink>
</file>

<file path=ppt/ink/ink3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30T08:00:08.537"/>
    </inkml:context>
    <inkml:brush xml:id="br0">
      <inkml:brushProperty name="width" value="0.05292" units="cm"/>
      <inkml:brushProperty name="height" value="0.05292" units="cm"/>
      <inkml:brushProperty name="color" value="#5C83B4"/>
    </inkml:brush>
  </inkml:definitions>
  <inkml:trace contextRef="#ctx0" brushRef="#br0">4713 1637,'25'0,"0"0,0 0,-1 0,1 0,0-25,0 25,0 0,-1-25,1 25,0 0,0-24,0 24,0 0,-1 0,1 0,0-25,0 25,0 0,-1 0,1 0,0 0,0 0,0-25,-1 25,1 0,0 0,0 0,0 0,-1 0,1 0,0 0,0 0,0 0,-1 0,1 0,0 0,0 0,0 0,-1 0,1 0,0-25,0 25,0 0,-1 0,1 0,0 0,25 0,-26-25,1 25,0 0,0 0,0 0,-1 0,1 0,25 0,-25-24,0 24,-1 0,1 0,25 0,-25-25,-1 25,1 0,25 0,-25 0,-1 0,26 0,-25 0,24 0,-24 0,25-25,-25 25,24 0,-24 0,25 0,-26 0,1 0,25 0,-25-25,-1 25,26 0,-25 0,0 0,24 0,1 0,-25 0,24 0,1 0,0-25,-1 25,1 0,-1 0,1 0,0 0,-1-24,1 24,24 0,-24 0,-1 0,-24-25,25 25,-1 0,-24 0,25 0,-25 0,24 0,-24 0,0 0,0 0,-25-25,25 25,-1 0,1 0,0 0,0 0,0 0,-25-25</inkml:trace>
  <inkml:trace contextRef="#ctx0" brushRef="#br0" timeOffset="15003.88">8136 1339,'25'0,"0"0,0 0,0 25,-1-25,1 0,0 0,0 0,0 0,-1 0,1 0,0 0,0 0,0 0,-1 0,1 0,0 0,0 25,0-25,-1 0,1 0,25 0,-25 0,-1 0,1 0,25 0,-25 0,-1 0,26 0,-25 0,0 0,-1 0,1 0,0 25,0-25,0 0,24 0,-24 0,0 0,0 0,24 0,-24 0,0 25,25-25,-26 0,26 0,-25 0,24 0,-24 0,25 0,-25 0,24 0,-24 0,0 0,24 0,-24 0,25 24,-25-24,-1 0,26 0,-25 0,24 0,-24 0,25 0,-1 0,-24 0,25 25,-1-25,-24 0,25 0,0 0,-1 0,-24 0,25 0,-1 0,1 0,-1 0,1 0,0 0,-26 0,26 0,0 0,-1 0,26 0,-26 0,1 0,-1 0,26 0,-26 0,26 0,-25 0,24 0,-24 0,24 0,-24 0,-1 0,26 0,-26 0,1-25,24 25,-24 0,-1 0,1 0,0 0,-1 0,1 0,-1 0,1 0,0 0,-26 0,26 0,-25 0,25 0,-26 0,1 0,25 0,-25 0,-1 0,1 0,0 0,0 0,0 0</inkml:trace>
  <inkml:trace contextRef="#ctx0" brushRef="#br0" timeOffset="17348.52">6226 1563,'0'24,"0"1,0 0,0 0,0 0,0 0,0-1,0 1,0 0,0 0,0 0,0-1,0 1,0 0,0 0,0 0,0-1,0 1,0 0,0 0,0 0,0-1,0 1,0 0,0 0,0 0,0-1,0 1,0 0,0 0,0 0,0-1,0 1,0 0,0 0,0 0,0-1,0 1,0 0,0 0,0 0,-24-25,24 24,0 1,0 0,0 0,0 0,0 0,0-1,0 1,0 0,0 0,0 0,0-1,-25 1,25 0,0 0,0 0,0-1,-25 1,25 0,0 25,0-26,0 1,-25 0,25 25,0-26,0 1,0 0,0 0,0 0,0-1,0 1,-25 0,25 0,0 0,0-1,0 1,0 0,0 0,0 0,0-1,0 1,0 0,0 0,0 0,0 0,0-1,0 1,-25 0,25 0,0 0,0-1,0 1,0 0,0 0,0 0,0-1,0 1,0 0,0 0,-24 0,24-1,0 1,0 0,0 0,0 0,0-1,0 1,0 0,0 0,0 0,0-1,0 1,0 0,0 0,0 0,0-1,0 1,0 0,0 0,0 0,0-1,0 1,0 0,0 0,0 0,0-1,0 1,0 0,0 25,0-25,-25-1,25 1,0 0,0 0,0 0,0-1,0 1,0 0,-25 0,25 0,0-1,0 1,0 0,0 0,0 0,0-1,0 1,0 0,0 0,0 0,0-50,25 25,0 0,-25-25,24 25,1 0,0 0,0 0,0 0,0 0,-1 0,1 0,0 0,0 0,0 0,-1 0,26 0,-25 0,0 0,-1 25,1-25,25 0,-25 0,-1 0,26 0,-25 0,24 0,-24 0,25 0,-25-25,24 25,1 0,-25 0,24 0,1-25,-25 25,24 0,1 0,-25-25,24 25,1 0,-25 0,0 0,24 0,-24 0,0-24,0 24,24 0,-24 0,0 0,0 0,24-25,-24 25,0 0,0 0,-1 0,26 0,-25 0,0 0,-1 0,1 0,0 0,0 0</inkml:trace>
  <inkml:trace contextRef="#ctx0" brushRef="#br0" timeOffset="19200.27">7665 1513,'0'-25,"-25"0,25 1,0-1,-25 25,25 25,0-1,0 1,0 0,0 0,0 0,0-1,0 1,0 0,0 0,0 0,0 0,0-1,0 1,0 0,0 0,0 0,0-1,0 1,0 0,0 0,-24 0,24-1,0 1,0 0,0 0,0 0,0-1,0 1,24 0,-24 0,0 0,0-1,0 1,0 0,0 0,0 0,0-1,-24 1,24 0,0 0,-25 0,25-1,0 1,0 0,0 0,-25 0,25-1,0 1,0 0,0 0,0 0,0 0,0-1,0 1,0 0,0 0,0 0,0-1,0 1,0 0,0 0,0 0,0-1,0 1,0 0,0 0,0 0,0-1,0 1,25 0,-25 0,0 0,0-1,0 1,25 0,-25 0,0 0,0-1,0 1,24 0,-24 0,0 0,0-1,0 1,0 0,0 0,0 0,0-1,0 1,0 0,0 0,0 0,0 0,0-1,0 1,0 0,0 0,0 0,0-1,0 1,0 0,0 0,0 0,0-1,0 1,0 0,0 0,0 0,0-1,0 1,0 0,0 0,0 0,0-1,0 1,0 0,-24 0,24 0,0-1,0 1,0 0,-25 0,25 0,0-1,0 1,0 25,-25-25,25-1,0 1,-25 0,25 25,0-26,0 1,0 0,-25 0,25 0,0 0,0-1,0 1,-24 0,24 0,0 0,0-1,0 1,0 0,0 0,0 0,0-1,-25 1,25 0,0 0,0 0,0-1,0 1,0 0,0 0,0 0,0-1,0 1,0 0</inkml:trace>
  <inkml:trace contextRef="#ctx0" brushRef="#br0" timeOffset="21617.06">8980 1488,'0'25,"0"0,0 0,0-1,-25-24,25 25,0 0,0 0,0 0,0 0,0-1,0 1,-25 0,25 0,0 0,0-1,0 1,0 0,-25 0,25 0,0-1,0 1,0 0,0 0,0 0,0-1,0 1,0 0,0 0,0 0,0-1,0 1,-25 0,25 0,0 0,0-1,0 1,0 0,-24 0,24 0,0-1,0 1,0 0,0 0,-25 0,25-1,0 1,0 0,-25 0,25 0,0 0,0-1,-25 1,25 0,0 0,0 0,0-1,-25 1,25 0,0 0,0 0,-24-1,24 1,0 0,0 0,-25 0,25-1,0 1,0 0,0 0,0 0,0-1,-25 1,25 0,0 0,0 0,-25-25,25 24,0 1,0 0,0 0,-25 0,25-1,0 1,-24 0,24 0,-25 0,25-1,0 1,0 0,0 0,-25-25,25 25,0 0,0-1,0 1,0 0,0 0,0 0,0-1,0 1,0 0,0 0,-25 0,25-1,0 1,0 0,0 0,0 0,0-1,-25 26,25-25,-24 24,24-24,0 25,0-25,-25-1,25 26,0-25,-25 0,25-1,0 1,0 0,0 0,0 0,-25-1,25 1,0 0,0 0,0 0,0-1,0 1,0 0,0 0,0 0,-25 0,25-1,0 1,0 0,-24 0,24 0,0-1,-25 1,25 0,0 0,-25 0,25-1,0 1,0 0,0 0,0 0,-25-1,25 1,0 0,0 0,0 0,0-1,-25 1,25 0,0 0,0 0,0-1,0 1,-24-25,24 25,0 0,0 0,0-1,0 1,0 0,0 0,-25 0,25-1,0 1,0 0,0 0,0 0,0 0,-25-1,25 1,0 0,0 0,0 0,-25-1,25 1,0 0,0 0,0 0,0-1,0 1,0 0,0 0,0 0,0-1,0 1,0 0,0 0,0 0,0-1,0 1,0 0,0 0,0 0,0-1,-25 1,25 0,0 0,0 0,0-1,0 1,0 0,0 0,0 0,0-1,0 1,0 0,0 0,0 0,0 0,-25-25,25 24,0 1,0 0,0 0,0-50,25 25,0-25,0 25,-25-25,25 25,0 0,-25-24,24 24,1 0,0 0,-25-25,25 25,0 0,-1 0,1 0,-25-25,25 25,0 0,0 0,-1 0,1 0,0-25,0 25,0 0,-1 0,1 0,25-25,-25 25,-1 0,1 0,25-25,-25 25,-1 0,1 0,25 0,-25-24,-1 24,1 0,25 0,-25-25,-1 25,1 0,0 0,25 0,-26 0,1-25,25 25,-25 0,24 0,-24 0,25 0,-25 0,24 0,1 0,-25-25,-1 25,26 0,-25 0,0 0,24 0,-24 0,0 0,0 0,-1 0,1 0,0 0,0 0,0 0,-1 25,1-25,0 0,0 0,0 0</inkml:trace>
  <inkml:trace contextRef="#ctx0" brushRef="#br0" timeOffset="22219.73">10096 1563,'-25'0</inkml:trace>
  <inkml:trace contextRef="#ctx0" brushRef="#br0" timeOffset="23540.8">10046 1587,'0'25,"0"0,0 0,0 0,0 0,0-1,-25-24,25 25,0 0,0 0,0 0,0-1,0 1,-24 0,24 0,0 0,0-1,-25 1,25 0,0 0,0 0,-25-1,25 1,0 0,0 0,-25 0,25-1,0 1,0 0,0 0,0 0,0-1,0 1,0 0,0 0,0 0,-25-1,25 1,0 0,0 0,0 0,-24-1,24 1,0 0,0 0,-25 0,25 0,0-1,-25 1,25 0,0 0,0 0,0-1,0 1,0 0,0 0,0 0,-25-1,25 1,0 0,0 0,0 0,-25-1,25 1,0 0,0 0,0 0,0-1,0 1,0 0,0 0,0 0,0-1,-24 1,24 0,0 0,-25 0,25-1,0 1,-25 0,25 0,0 0,-25-1,25 1,0 0,0 0,0 0,-25 0,25-1,0 1,0 0,-24 0,24 0,0 24,0-24,0 0,0 0,0-1,-25 1,25 0,0 0,0 0,0 24,0-24,0 0,0 0,0-1,-25 1,25 0,0 25,0-26,0 1,0 0,0 0,0 0,0-1,0 1,0 0,0 25,0-26,0 1,0 0,-25 0,25 0,0-1,0 1,0 0,-25 0,25 0,0 24,0-24,0 0,0 0,0 0,0-1,0 1,0 0,-24 0,24 0,0-1,0 26,0-25,0 0,0-1,-25 1,25 0,0 0,0 0,0-1,0 1,0 0,0 0,0 0,0-1,0 1,0 0,0 0,0 0,-25-1,25 1,0 0,-25-25,25 25,0 0,0-1,0 1,-25-25,25 25,0 0,-24 0,24 0,0-1,0 1,0 0,0 0,0 0,-25-1,25 1,0 0,0 0,-25 0,25-1,0 1,0 0,-25 0,25 0,0-1,0 1,0 0,0 0,0 0,-25-25,25 24,0 1,0 0,0 0,0 0,0-1,0 1,0 0,0 0,0 0,0-1,0 1,0 0,0 0,0 0,0-1,0 1,-25-25</inkml:trace>
  <inkml:trace contextRef="#ctx0" brushRef="#br0" timeOffset="24940.94">8756 7045,'0'-25,"0"50,0-1,0 1,0 0,0 0,0 0,0-1,0 26,0-25,0 0,0-1,0 1,0 25,0-25,0-1,0 26,0-25,-24 0,24 24,0-24,0 25,0-26,0 26,-25-25,25 0,0-1,0 1,-25 0,25 0,0 0,0-1,-25-24,25-24,-25 24,25-25,-24 25,24-25,-25 25,25-25,0 0,-25 1,25-1,0 0,-25 25,25-25,-25 0,25 1,0 48,0 1,25 0,-25 0,25 0,-25-1,25-24,-25 25,25-25,-25 25,24-25,1 0,-25 25,25-25,0-25,0 25,-25-25,24 25,-24-25,25 25,-25-24,25-1,-25 0,25 0,-25 0,25 25,-25-24</inkml:trace>
  <inkml:trace contextRef="#ctx0" brushRef="#br0" timeOffset="26011.93">9327 7689,'0'-24,"25"24,0 0,-25 24,24-24,-24 25,0 0,0 0,0 0,0-1,0 1,0 0,0 0,0-50,0 0,0 0,0 1,0-1,25 25,-25-25,25 0,0 25,-25-25,25 25,-1 0,-24 25,25-25,-25 25,0 0,0 0,0-1,0-48,0-1,0 0,25 25,-25-25,25 0,0 25,-1 0,1 0,-25 25,25-25,0 25,-25 0,25-25,-25 25,24-1,-24 1,0 0,0 0</inkml:trace>
  <inkml:trace contextRef="#ctx0" brushRef="#br0" timeOffset="27659.81">10145 7689,'-24'0,"-1"0,25 25,-25-25,0 0,25 25,-25-25,1 0,24 25,-25 0,0-1,25 1,0 0,0 0,0 0,0-1,25-24,0 0,-1 0,1-24,0 24,0-25,0 25,-25-25,24 25,1-25,-25 0,25 1,-25-1,0 0,0 0,0 0,0 1,0 48,0 1,0 0,0 0,0 0,25-1,-25 1,25 0,-25 0,0 0,24-1,-24 1,25 0,-25 0,25-25,-25 25,25-25,-25 25,0-1,25-24,-25 25,25 0,-25 0,0 0,0-1,-25-24,25 25,-25-25,0 0,0 0,0 0,1 0,-1 0,0 0,25-25,0 1,0-1,25 0,0 0,-25 0,24 25,1-24,0 24,0-25,0 0,0 25,-1 0,-24-25</inkml:trace>
  <inkml:trace contextRef="#ctx0" brushRef="#br0" timeOffset="30968.6">10766 7714,'-25'0,"50"0,-1 25,1-25,0 0,0 0,0 0,-1 0,1 0,0 0,0 0,0 0,-1 0,1 0,0 0,0 0,0 0</inkml:trace>
  <inkml:trace contextRef="#ctx0" brushRef="#br0" timeOffset="31208.74">10666 7888,'0'25,"25"-25,0 0,0 0,0 0,-1-25,1 25,0 0,0 0,0 0,-1 0,26 0,-25 0,0 0,-1 0,1-25,0 25,0 0,0 0,-1-25,1 25</inkml:trace>
  <inkml:trace contextRef="#ctx0" brushRef="#br0" timeOffset="32528.54">11634 7541,'0'24,"0"1,0 0,25-25,-25 25,24-25,1 0,0 0,-25-25,25 25,0 0,-25-25,24 25,-24-25,25 25,-25-24,25 24,-25-25,0 0,0 0,25 0,-25 1,0-1,0 0,0 0,0 0,0 1,0-1,0 0,0 0,0 0,0 1,-25 24,25-25,0 0,0 0,-25 25,25 25,0 0,0 0,0-1,-25 1,25 0,0 0,0 0,0-1,0 1,0 0,0 0,0 0,0-1,0 1,0 25,0-25,0-1,0 1,0 25,0-25,0 24,0-24,0 0,0 24,0-24,0 25,25-25,-25-1,0 1,0 0,25 0,-25 0,0 0,0-1,25 1,-25 0,25-25,-25 25,24 0,1-25,0 0,-25-25,25 25,-25-25,25 25,-25-25,0 0,0 1,0-1,0 0,0 0,-25 0,0 0,0 1,0-1,1 0,-1 25,0-25,0 25,25-25,-25 25,1 0,24-24,24 24,1 0,0 0,0 0,0 0,-1 0,1 0,0 0,0 0,0 0,-1-25,1 25,0 0,-25-25,25 25,-25-25</inkml:trace>
  <inkml:trace contextRef="#ctx0" brushRef="#br0" timeOffset="32716.49">12502 7590,'0'-25,"-25"25</inkml:trace>
  <inkml:trace contextRef="#ctx0" brushRef="#br0" timeOffset="39435">4961 2952,'25'0,"0"0,-25-25,25 25,0 0,-1 0,1 0,0-25,0 25,0 0,24 0,-24-25,0 25,0 0,-1 0,1-24,0 24,0 0,0 0,-1 0,-24 24,0 1,-24 0,-1 0,0 0,0-1,-24-24,24 25,0 0,0 0,0-25,1 25,-26-1,25 1,0-25,1 25,-1 0,0-25,-25 49,25-24,1 0,48-25,1 0,0-25,0 25,0 0,0-25,24 25,-24-24,25 24,-26-25,26 0,49 0,-74 25,25-25,-1 25,-24-24</inkml:trace>
  <inkml:trace contextRef="#ctx0" brushRef="#br0" timeOffset="40827.56">7293 6722</inkml:trace>
  <inkml:trace contextRef="#ctx0" brushRef="#br0" timeOffset="41296.2599">7293 6722,'25'0,"0"0,-25-25,24 25,1 0,0 0,0 0,0 0,-25-25,24 25,1 0,0 0,0 0,0 0,-1-24,1 24,-25 24,-25 1,1 0,-1-25,25 25,-25-25,0 25,0-1,1-24,-1 0,25 25,-25-25,0 25,0-25,25 25,-24-25,-1 25,0 0,25-1,25-24,0 0,-1 0,1 0,-25-24,25 24,0 0,0 0,-1 0,1 0,0-25,0 25,0 0,-1 0,1 0,0 0,0 0,-25-25,25 25,-1 0</inkml:trace>
  <inkml:trace contextRef="#ctx0" brushRef="#br0" timeOffset="41724.68">7863 6846,'0'-25,"-24"25,24 25,-25 0,25 0,0 0,0-1,0 1,25 0,-1-25,1-25,0 25,0-25,0 1,-25-1,0 0,0 0,-25 0,0 25,0 0,0 0,1 0,24 25,-25-25</inkml:trace>
  <inkml:trace contextRef="#ctx0" brushRef="#br0" timeOffset="49244.8">1910 10740,'-24'0,"-1"0,0 0,0 0,0 0,0 25,1-25,-1 0,0 25,0-25,-24 25,-1 0,25-1,0 1,1 25,-1-25,0-1,25 1,0 0,0 0,0 0,0-1,0 1,0 0,0 0,0 0,0 0,0-1,0 1,0 0,25 0,0 0,-1-25,1 24,0-24,0 0,0 25,-1-25,26 0,-25 0,24 25,-24-25,0 0,0 0,25 0,-26 0</inkml:trace>
  <inkml:trace contextRef="#ctx0" brushRef="#br0" timeOffset="49952.61">2233 10964,'-25'0,"0"0,0 24,1-24,-1 0,25 25,-25-25,25 25,-25-25,25 25,-25-25,25 25,0-1,0 1,0 0,25-25,0 0,0 0,0 0,-1-25,1 0,0 1,-25-1,25 25,-25-25,0 0,0 0,0 1,0-1,-25 25,25 25,0-1,0 1,0 0,0 0,0 0,25-1,-25 1,25-25,-1 25,1-25,0 0,0 0,0 0,-1 0</inkml:trace>
  <inkml:trace contextRef="#ctx0" brushRef="#br0" timeOffset="50316.47">2382 10716,'24'-25,"1"25,0 0,0 0,0 0,-1 0,1 0,0 0,25 0,-26 25,1-25,0 0,25 0,-26 24,1-24,0 25,0 0,-25 0,25-25,-1 25,-24 24,0-24,0 0,0 0,0-1,0 1,0 25,-24-25,24-1,-25 1,0 0,0 25,0-25,1-25,-1 24,0 1,0 0,0 0,1-25,-1 0,25 25,-25-25,0 0</inkml:trace>
  <inkml:trace contextRef="#ctx0" brushRef="#br0" timeOffset="52071.51">4887 10517,'-25'0,"25"25,0 0,0 0,0-1,0 1,25 0,-25 0,0 0,0-1,0 1,25 0,-25 0,0 0,0-1,0 1,-25-25,0 0,25-25,-25 25,0 0,1 0,-1 0,0 25,0-25,0 0,1 25,-1 0,0 0,0-1,25 1,0 0,0 0,0 0,0-1,0 1,25 0,0-25,0 0,-1 0,1-25,0 25,0 0,-25-25,25 25,-1-24,1 24,-25-25,25 0,0 0,-25 0,25 1,-25-1,0 0,0 0,0 0,0 1,0 48,0 1,0 0,0 0,0 0,24-1,-24 1,25-25,-25 25,25-25,-25 25,25-25,0 0,0 0,-1 0,1 0,0 0</inkml:trace>
  <inkml:trace contextRef="#ctx0" brushRef="#br0" timeOffset="52547.95">5185 10691,'0'-25,"0"50,0 0,0-1,0 1,0 0,0 0,0 0,0-1,0 1,0 0,0 0,0 0,0-1,0 1,0 0,24 0,-24 0,25-25,-25 24,25-24,0 25,0-25,-1 0,-24-25,25 25,0-24,0 24,-25-25,25 0,-1 0,1 0,-25 1,25-1,-25 0,0 0,0 0,0 1,0-1,0 0,-25-25,0 26,25-1,-24 0,24 0,-25 0,0 25,25-24,-25-1,25 0,-25 25</inkml:trace>
  <inkml:trace contextRef="#ctx0" brushRef="#br0" timeOffset="52852.48">5904 10740,'25'0,"-1"0,1 0,0 0,0 0,0 0,-1 0,1 0,0-24,0 24,0 0,0 0,-1 0</inkml:trace>
  <inkml:trace contextRef="#ctx0" brushRef="#br0" timeOffset="53048.78">5904 10889,'25'0,"-1"0,1 0,0 0,0 0,0 0,-1 0,1-25,0 25</inkml:trace>
  <inkml:trace contextRef="#ctx0" brushRef="#br0" timeOffset="53512.2599">6772 10517,'25'0,"0"0,-1 0,1 0,0 0,0-25,0 25,-1 0,1 0,0 0,0 0,0 0,-1 0,1 0,0-24,0 24,0 0,0 0,-1 0,1 0</inkml:trace>
  <inkml:trace contextRef="#ctx0" brushRef="#br0" timeOffset="53803.57">6970 10492,'0'-24,"0"48,25-24,-25 25,0 0,0 0,0 0,0-1,0 1,25 0,-25 0,0 0,25-1,-25 1,0 0,0 0,25 0,-25-1,0 1,0 0,24-25,-24 25,0 0,0-1</inkml:trace>
  <inkml:trace contextRef="#ctx0" brushRef="#br0" timeOffset="54488.57">7442 10443,'0'25,"0"-1,0 1,0 0,0 0,25-25,-25 25,0-1,0 1,24 0,-24 0,0 0,0-1,-24-24,24 25,-25-25,0 25,0-25,25 25,0 0,-25-25,25 24,-24 1,24 0,0 0,0 0,0-1,24-24,-24 25,25-25,0 0,-25-25,25 25,0-24,-1 24,-24-25,25 0,-25 0,25 25,-25-25,0 1,0-1,0 0,0 0,0 0,-25 25,25-24,0 48,0 1,0 0,0 0,25 0,-25-1,0 1,25-25,0 0,-25 25,24-25,1 0,0 0,0 0,0 0,-1 0</inkml:trace>
  <inkml:trace contextRef="#ctx0" brushRef="#br0" timeOffset="54904.08">7963 10567,'0'-25,"-25"25,0 0,0 0,0 0,1 0,24 25,0 0,-25-25,25 24,0 1,0 0,0 0,25-25,-25 25,24-25,-24 24,25-24,-25 25,25-25,-25 25,25-25,0 25,-1 0,1-1,-25 1,25-25,0 25,-25 0,0 0,-25-25,25 24,-25-24,0 0,1 0,-1 0,0-24,0 24</inkml:trace>
  <inkml:trace contextRef="#ctx0" brushRef="#br0" timeOffset="56300.73">8434 10790,'-25'0,"50"0,0 0,0 0,-1 0,1 0,0 0,0 0,0 0,-1 0,26 0,-25-25,0 25,-1 0,26 0,-25 0,0 0,-1 0,1 0,0 0,-25-25,25 25,-50 0</inkml:trace>
  <inkml:trace contextRef="#ctx0" brushRef="#br0" timeOffset="58268.4">9228 10468,'0'24,"0"1,0 0,0 0,0 0,24-1,-24 1,0 0,25 0,-25 0,0-1,25 1,-25 0,0 0,0 0,25-1,-25 1,0 0,0 0,0 0,25-1,-25 1,0-50,0 1,0-1,0 0,0 0,0 0,0 1,-25-1,25 0,-25 0,25 0,0 1,0-1,-25 0,25 0,-25 0,25 1,0-1,0 0,-24 0,24 0,0 1,0-1,0 0,0 0,0 0,0 1,0-1,0 0,24 25,-24-25,25 25,0-25,0 25,0 0,0 0,-1 0,1 0,0 0,0 25,-25 0,0 0,0 0,0-1,0 1,-25 0,0 0,25 0,-25-25,1 24,-1 1,25 0,-25-25,0 25,0 0,0-25,25 24,-24-24</inkml:trace>
  <inkml:trace contextRef="#ctx0" brushRef="#br0" timeOffset="58955.1">9649 10294,'0'-25,"0"50,0 0,0 0,25-1,-25 1,0 0,25 0,-25 0,25-1,-25 1,25 0,-25 0,0 0,0-1,0 1,0 0,0 0,-25-25,0 0,0 0,25 25,-25-25,1 24,24 1,-25 0,25 0,0 0,25-25,-25 24,24-24,-24-24,25 24,0 0,0-25,-25 0,25 25,-25-25,0 0,0 1,0-1,0 0,0 0,0 0,0 50,0 0,24-25,-24 25,0 0,25-25,-25 24,25-24,0 25,0-25,-1 0,1 0</inkml:trace>
  <inkml:trace contextRef="#ctx0" brushRef="#br0" timeOffset="59383.43">9947 10443,'0'0,"-25"-25,25 0,0 0,0 50,0 0,0 0,25 0,-25-1,0 1,0 0,25 0,-25 0,0-1,0 1,0 0,25 0,-25 0,0-1,0 1,0 0,24-25,-24-25,0 0,25 25,-25-24,0-1,25 0,-25 0,0 0,25 1,-25-1,0-25,25 25,-25 1,0-1,0-25,24 25,-24 1,0-1,0 0,0 0,0 0,0 1,0-1,0 0,0 0</inkml:trace>
  <inkml:trace contextRef="#ctx0" brushRef="#br0" timeOffset="60677.06">6450 12477,'24'0,"1"0,0 0,0 0,0 0,-1 0,1 0,0 0,25 0,-26 0,1-25,0 25,0 0,0 0,-1 0,1 0,0 0,0 0,0 0</inkml:trace>
  <inkml:trace contextRef="#ctx0" brushRef="#br0" timeOffset="60956.43">6623 12601,'25'0,"0"0,0 0,-1-25,1 25,0 0,0 0,0 0,-1-25,1 25,0 0</inkml:trace>
  <inkml:trace contextRef="#ctx0" brushRef="#br0" timeOffset="63977.43">7491 12353,'25'0,"0"0,0 0,0 0,-1 0,1 0,0 0,0 0,0 0,-1 0,1 0,25 0,-25 0,-1 0,1-25,0 25,0 0,0 0,-1 0,1 0,0 0,0-25,0 25,-1 0,1 0</inkml:trace>
  <inkml:trace contextRef="#ctx0" brushRef="#br0" timeOffset="64354.63">7863 12353,'0'25,"0"-1,0 1,0 0,0 0,0 0,0-1,0 1,0 0,0 0,0 0,0-1,0 1,0 0,0 0,0 0,0-1,0 1,25 0,-25 0</inkml:trace>
  <inkml:trace contextRef="#ctx0" brushRef="#br0" timeOffset="65226.32">8260 12278,'0'0,"0"25,0 0,0 0,0 0,0-1,25 1,-25 0,0 0,0 0,25-1,-25 1,0 0,0 0,25 0,-25-1,-25-24,0 0,0 0,1 0,-1 0,0 0,25 25,-25-25,0 25,0 0,25 0,-24-25,24 24,-25 1,25 0,0 0,25-25,-1 25,1-25,0 0,0-25,0 25,-25-25,25 25,-1 0,-24-25,25 25,-25-25,25 25,-25-24,25 24,-25-25,0 0,25 25,-25-25,0 0,0 1,0-1,0 0,0 50,0 0,0-1,0 1,0 0,24-25,-24 25,0 0,0-1,0 1,25-25,0 0,0 0,0 0,-1 0,-24-25,25 25</inkml:trace>
  <inkml:trace contextRef="#ctx0" brushRef="#br0" timeOffset="65822.3">8707 12378,'-25'0,"0"0,0 0,1 0,-1 24,0 1,25 0,-25-25,25 25,0 0,0-1,0 1,25-25,0 25,0-25,-1 0,1 0,0 0,0 0,-25 25,25-25,-1 0,1 0,-25 25,25-25,0 0,-25 24,0 1,25-25,-25 25,0 0,0 0,-25-25,0 24,0-24,0 0,1 0,-1 0,0 0,0 0,0 0,1 0,-1-24,0 24,25-25</inkml:trace>
  <inkml:trace contextRef="#ctx0" brushRef="#br0" timeOffset="73612.35">9377 12551,'24'0,"1"0,0 0,0 0,0 0,-1 0,1 0,0 0,0 0,0 0,-1-25,26 25,-25 0,0 0,24 0,-24 0,25 0,-26 0,1-24,0 24,0 0,24 0,-24 0,0 0,0 0,0 0</inkml:trace>
  <inkml:trace contextRef="#ctx0" brushRef="#br0" timeOffset="74059.5">9699 12427,'0'-25,"0"50,0 0,0 0,0 0,25-1,-25 1,0 0,0 0,25 0,-25-1,0 1,0 0,0 0,24 0,-24-1,0 1,0 0,0 0</inkml:trace>
  <inkml:trace contextRef="#ctx0" brushRef="#br0" timeOffset="76710.28">10666 12328,'0'25,"0"0,25-25,0 0,0-25,0 25,-25-25,24 25,1-25,0 0,0 1,-25-1,0 0,0 0,0 0,0 0,0 1,0-1,0 0,0 0,0 0,0 1,0-1,0 0,0 0,0 0,0 1,0-1,0 0,0 50,0 0,0-1,0 1,-25 0,25 0,0 0,0 24,0-24,0 0,0 0,0 24,-25-24,25 0,0 25,0-26,0 1,0 25,0-1,0-24,0 25,0-1,-25 1,25 0,0-1,0 1,0-25,0 24,0 1,0-25,0 24,0-24,0 0,0 24,0-24,0 0,25 0,-25 0,25-25,-25 24,25-24,-25 25,25-25,-1 0,1 0,0 0,0-25,0 1,-1-1,1 0,-25 0,0 0,0 1,0-1,0 0,0 0,0 0,0 1,-25-1,1 0,24 0,-25 0,0 1,0-1,0 0,1 0,-1 25,0-25,0 25,0 0,25-24,-24 24,48 0,1-25,0 25,0 0,0-25,-1 25,1 0,0 0,0-25,0 25,-1 0,1-25,0 25,0 0</inkml:trace>
  <inkml:trace contextRef="#ctx0" brushRef="#br0" timeOffset="77518.68">11460 11857,'0'24,"0"1,0 0,0 0,0 0,0-1,0 1,0 0,0 0,0 0,0-1,0 1,0 0,25-25,-25 25,0 0,0 0,-25-25,0 0,1 0,-1 0,0 0,0 0,0 0,0 0,1 24,-1-24,0 25,25 0,-25-25,25 25,0 0,0-1,0 1,0 0,25-25,-25 25,25 0,0-25,-1 24,1-24,0-24,0 24,0 0,0-25,-1 25,-24-25,25 25,0 0,-25-25,25 25,-25-25,25 1,-25-1,0 0,0 0,0 0,0 1,0 48,0 1,0 0,0 0,0 0,0-1,24-24,-24 25,25-25,0 0,0 0,0 0,-1-25,1 25,0 0,-25-24,25 24</inkml:trace>
  <inkml:trace contextRef="#ctx0" brushRef="#br0" timeOffset="78145.87">11783 12105,'24'0,"1"0,0 0,0 0,0 0,-25-25,24 25,1 0,0 0,0 0,0-25,-1 25,1 0,0 0,0 0,0-25,-1 25,1 0,0 0,0 0,-25 25,-25-25,0 25,25 0,-25-25,1 24,24 1,-25-25,25 25,-25 0,0 0,0 0,1-1,-1 1,0 0,25 0,-25-25,25 25,-25-25,25 24,-24-24,24 25,24-25,1 0,0 0,0 0,24 0,-24-25,0 25,25 0,-26 0,1-24,25 24,-25 0,24 0,-24-25,25 25,-26 0,1 0,0-25,0 25,25 0,-26 0,1 0,0 0,0 0</inkml:trace>
  <inkml:trace contextRef="#ctx0" brushRef="#br0" timeOffset="82019.98">5433 12502,'0'24,"0"1,0 0,0 0,0 0,0-1,0 26,0-25,0 0,0-1,0 26,0-25,0 0,0 24,0-24,0 0,0 0,0-1,0 1,0 0,0 0,0 0,0-50,0 0,-25 25,25-25,-25 25,25-25,-25 25,0 0,1 0,-1 0,25 25,-25-25,25 25,-25 0,25 0,0-1,0 1,25-25,-25 25,25-25,0 0,-1-25,1 25,0-25,0 1,0 24,-25-25,24 25,-24-25,25 25,-25-25,0 0,0 1,0-1,0 0,0 50,0 0,0-1,0 1,25-25,-25 25,0 0,25-25,0 0,-1 0,1 0,0 0,0 0,0-25</inkml:trace>
  <inkml:trace contextRef="#ctx0" brushRef="#br0" timeOffset="82487.13">5730 12626,'0'-25,"0"50,0-1,0 1,0 0,0 0,0 0,0-1,0 1,0 0,0 0,0 0,0-1,0 1,25 0,-25 0,0 0,25-25,-25 24,0 1,25-25,-25 25,24-25,1 0,0 0,0 0,-25-25,25 25,-1 0,-24-25,25 25,-25-24,25-1,-25 0,25 25,-25-25,0 0,25 1,-25-1,0 0,0-25,0 26,0-1,0 0,0 0,0 0,0 1,0-1,0 0,-25 0,25 0,-25 25</inkml:trace>
  <inkml:trace contextRef="#ctx0" brushRef="#br0" timeOffset="88862.42">2555 15032,'0'-25,"0"50,0-1,0 1,0 0,0 0,25 24,-25 1,0 0,25 24,-25-49,0 0,25-25,-25 25,0-1,0-48,0-1,0 0,24 0,1 25,-25-25,25 25,-25-25,25 25,24-24,1-1,0 25,-26 25,1-25,-25 24,0 1,-25-25,25 25,-24-25,-26 25,25 0,0-25,-24 25,-26-1,26-24,-1 25,25-25,1 0,-1 0,25-25</inkml:trace>
  <inkml:trace contextRef="#ctx0" brushRef="#br0" timeOffset="89286.4299">2555 14585,'0'0,"0"-25,-25 25,1 25,-1-25,0 25,0 0,0-25,25 25,-24-1,-1 1,0 0,25 25,-25-26,0 26,1-25,24 24,-25 1,25 0,-25-1,25 1,0-1,-25 1,25-25,0 24,-25 1,25 0,0-25,0 24,0-24,0 25,0-26,0 26,25-25,-25 0,25-1,0 1,0 0,-25 0,24 0,26-25,-25 24,0 1,-1-25,1 0,0 25,25-25,-26 0,1 0,25-25,-25 25,-1 0,1-25,0 25</inkml:trace>
  <inkml:trace contextRef="#ctx0" brushRef="#br0" timeOffset="89684.75">2902 14759,'0'-25,"0"0,25 25,-25-25,25 25,0 0,0 0,0 0,-1 25,1-25,0 25,0-25,0 25,-1 0,1-1,0 26,0-25,0 24,-1 1,1 0,-25-1,0 1,0-1,0 1,0 0,0-1,0 1,-25 0,1-26,24 26,-25-25,0 24,-25-24,26 0,-1 0,0 0,0-1,0 1,1 0,-1 0,0-25,0 25,0-25</inkml:trace>
  <inkml:trace contextRef="#ctx0" brushRef="#br0" timeOffset="92408.85">4812 14709,'0'25,"0"0,0 0,0-1,0 1,0 0,0 0,0 0,0-1,25 26,-25-25,0 0,0-1,0 26,0-25,0 0,0-1,25 1,-25 0,0 0,0 0,0-1,0 1,0-50,25 25,-25-24,0-1,0 0,0 0,0-24,0 24,0 0,0 0,0 0,0-24,0 24,0 0,0 0,0-24,-25 24,25 0,0 0,0 1,0-1,0 0,0 0,0 0,0 1,25 24,0 0,-1 24,1-24,0 0,0 0,0 0,0 0,-1 0,1 0,0 0,0 25,0-25,-1 0,1 0,0 0,0 0</inkml:trace>
  <inkml:trace contextRef="#ctx0" brushRef="#br0" timeOffset="92670">4837 14908,'25'0,"-25"24,25-24,0 0,-1 0,1 0,0 0,0 0,0 0,0 0,-1-24,1 24,0 0,0 0,0 0,-1 0,1 0,0 0,0 0</inkml:trace>
  <inkml:trace contextRef="#ctx0" brushRef="#br0" timeOffset="93029.95">5829 14982,'0'0,"25"0,0 0,-25 25,25-25,0 0,-1 0,1 0,0 0,25 0,-26-25,1 25,0 0,0 0,0 0,0 0,-1 0,1 0</inkml:trace>
  <inkml:trace contextRef="#ctx0" brushRef="#br0" timeOffset="93225.8">5879 15131,'0'0,"-25"0,0 25,25-1,25-24,0 0,0 0,0-24,24 24,-24 0,0 0,24-25,-24 25,25 0,0 0,-26 0,1-25</inkml:trace>
  <inkml:trace contextRef="#ctx0" brushRef="#br0" timeOffset="94274.03">7243 14759,'-24'0,"24"25,0-1,0 1,0 0,0 0,0 0,0-1,0 1,0 25,0-25,0-1,0 1,0 0,0 25,24-26,-24 1,0 0,25 0,0 0,-25-1,25-24,0 25,-1-25,1 25,0-25,0 0,0 0,-1 0,1-25,0 25,0-25,0 25,-25-24,24-1,1 0,0 0,-25 0,25-24,-25 24,25 0,-25-24,24 24,-24-25,0 25,0 1,0-26,0 25,0-24,0 24,0 0,0 0,0 0,0 1,-24-1,24 0,-25 0</inkml:trace>
  <inkml:trace contextRef="#ctx0" brushRef="#br0" timeOffset="94657.48">8062 14957,'0'0,"-25"0,0 0,50 0,0 0,0 0,-1 0,1 0,0 0,0 0,0 0,24 0,-24 0,25 0,-25 0,24-25,-24 25,25 0,-26 0,26 0,-25 0,24-24,-24 24,0 0,0 0,0 0,-1 0,1 0</inkml:trace>
  <inkml:trace contextRef="#ctx0" brushRef="#br0" timeOffset="95201.14">8930 14610,'25'0,"0"0,-1 0,1 0,0 0,0 0,0 0,-1 0,26 0,-25 0,0 0,24 0,-24 0,25 0,-25 0,-1 0,1 0,0 0,0 0,0 0,-1 0</inkml:trace>
  <inkml:trace contextRef="#ctx0" brushRef="#br0" timeOffset="95549.69">9128 14635,'0'25,"25"-25,-25 24,0 1,25 0,-25 0,0 0,0-1,0 1,0 0,25 0,-25 0,0-1,0 1,0 0,0 0,25 0,-25-1,0 1,0 0,0 0,0 0,0-1,0 1,24-25</inkml:trace>
  <inkml:trace contextRef="#ctx0" brushRef="#br0" timeOffset="96593.95">9997 14585,'-25'0,"0"0,0 0,0 0,1 0,-1 0,0 25,0-25,0 0,1 0,24 25,-25-25,0 0,25 25,0-1,0 1,0 0,0 0,25-25,0 0,-1 25,1-25,0 0,0 0,0 24,-1-24,1 0,0 0,0 0,0 0,-1 25,1-25,0 0,0 25,0-25,-1 0,1 25,0 0,0-25,0 24,-25 1,24-25,-24 25,0 0,25-25,-25 25,0-1,-25-24,25 25,-24-25,-1 0,0 25,0-25,0 0,1 0,-1 0,0 0,-25 0,26 0,-1 0,0 0,0 0,-24-25,24 25,0 0,0 0,0 0,1 0,24-25,-25 25</inkml:trace>
  <inkml:trace contextRef="#ctx0" brushRef="#br0" timeOffset="97565.63">8707 14610,'0'25,"-25"-25</inkml:trace>
  <inkml:trace contextRef="#ctx0" brushRef="#br0" timeOffset="97794.31">8632 14660,'0'0,"25"0,0 0,0 0,0 0,-1-25,1 25,0 0,0 0,0 0,-1 0,1 0,0 0,25 0,-26 0,1 0,0 0,0-25,24 25,-24 0,0 0,0 0,0 0,-1 0</inkml:trace>
  <inkml:trace contextRef="#ctx0" brushRef="#br0" timeOffset="100641.78">4440 16644,'0'-25,"0"50,0 0,0 0,0-1,0 1,0 0,0 0,25 0,-25 24,0-24,0 0,0 24,25-24,-25 25,0-25,0-1,0 1,0 0,25 0,-25 0,0-1,25 1,-50-25,25-25,-25 25,0-24,0 24,1 0,-1 0,25-25,-25 25,0 0,0 0,1 0,-1 0,0 0,25 25,-25-25,0 0,1 24,-1-24,25 25,-25-25,25 25,0 0,0 0,0-1,0 1,0 0,25-25,-25 25,25-25,-1 0,1 25,0-25,0 0,0-25,-1 25,1 0,0 0,-25-25,25 25,0 0,-25-25,24 25,-24-25,25 25,-25-24,25-1,-25 0,0 0,0 0,25 1,-25-1,0 0,-25 25,25 25,0 0,0-1,0 1,0 0,0 0,25 0,-25-1,25-24,-25 25,24-25,-24 25,25-25,0 0,0 0,0 0,-1 0,1-25,0 25</inkml:trace>
  <inkml:trace contextRef="#ctx0" brushRef="#br0" timeOffset="100929.61">4837 17016,'-25'-25,"25"50,0 0,25-25,-25 25,0-1,0 1,0 0,25 0,-25 0,0 24,0-24,25 0,-25 0,0 24,0-24,0 0,0 0,25-25,-25 24,0 1,0 0,0 0,24-25</inkml:trace>
  <inkml:trace contextRef="#ctx0" brushRef="#br0" timeOffset="101209.97">4812 16991,'0'0,"25"0,0 0,0 0,0-25,-1 25,1 0,0 0,0 0,0 0,24 0,-24-24,0 24,0 0,0 0,-1-25,1 25,0 0,0 0,0 0,-25-25,24 25</inkml:trace>
  <inkml:trace contextRef="#ctx0" brushRef="#br0" timeOffset="101436.62">4912 17090,'0'25,"0"0,24-25,1 0,0 0,0 0,0 0,0 0,-25-25,24 25,1 0,0 0</inkml:trace>
  <inkml:trace contextRef="#ctx0" brushRef="#br0" timeOffset="101725.56">5780 17041,'-25'0,"50"0,0 0,-1 0,1 0,0-25,0 25,24 0,-24 0,0 0,0-25,0 25,-1 0,1 0,0 0,0 0,0 0,-25-25</inkml:trace>
  <inkml:trace contextRef="#ctx0" brushRef="#br0" timeOffset="101909.78">5730 17190,'0'0,"-25"0,1 0,-1 24,50-24,-1 0,1-24,25 24,-25 0,24 0,-24-25,25 25,-1-25,1 25,-1 0</inkml:trace>
  <inkml:trace contextRef="#ctx0" brushRef="#br0" timeOffset="102988.9299">7615 16545,'-24'0,"24"-25,0 0,-25 25,25-25,0 50,0 0,0 0,0 0,0-1,25 1,-25 25,0-25,0-1,24 1,-24 0,0 0,0 0,0-1,0 1,0 0,0 0,-24-25,-1 0,0 0,0 0,0 0,1 0,-1 0,0 0,0 0,0 25,1-25,-1 24,0-24,0 25,25 0,-25-25,1 25,24 0,0-1,-25-24,25 25,0 0,0 0,0 0,25-25,-25 24,24-24,1 25,0-25,0 0,-25-25,25 25,-1 0,1-24,0-1,0 25,0-25,-25 0,24 0,1 25,0-24,-25-1,25 0,-25 0,25 25,-25-25,0 1,24-1,-24 0,0 0,0 50,0 0,0 0,0-1,25-24,-25 25,0 0,25 0,-25 0,25-1,0 1,-1-25,1 0,0 0</inkml:trace>
  <inkml:trace contextRef="#ctx0" brushRef="#br0" timeOffset="103390.58">7938 16669,'0'0,"0"-25,25 25,-25-25,0 50,0 0,0 0,0-1,0 1,0 0,0 0,0 0,0-1,0 26,0-25,0 0,0-1,0 1,0 0,0 0,0 0,24-1,-24 1,25-25,-25 25,25-25,-25 25,25-25,0 0,-1 0,1 0,0-25,0 0,-25 0,25 1,-25-1,25 25,-25-25,24 0,-24-24,0 24,0 0,25 0,-25-24,0 24,0 0,0-25,0 26,0-26,0 25,0 0,0 1,0-1,0 0,-25 0,25 0</inkml:trace>
  <inkml:trace contextRef="#ctx0" brushRef="#br0" timeOffset="103853.19">8608 16842,'24'0,"1"0,-25 25,25-25,0 0,0 0,-1 0,1 0,0 0,0 0,0 0,-1 0,1 0,0 0,0 0,24 0,-24-25,0 25,0 0,24 0,-24 0,0 0,0 0,0 0,-1 0,1 0</inkml:trace>
  <inkml:trace contextRef="#ctx0" brushRef="#br0" timeOffset="104688.58">9922 16446,'0'-25,"25"25,0 0,0 0,-1 0,1 0,0-25,0 25,0 0,-1 0,1 0,0-25,0 25,0 0,-1 0,1 0,0 0,0 0</inkml:trace>
  <inkml:trace contextRef="#ctx0" brushRef="#br0" timeOffset="104964.84">10121 16371,'0'0,"0"-25,0 50,0 0,24 0,-24 0,0-1,0 1,0 0,0 25,0-26,0 1,0 25,0-25,0-1,0 26,0-25,0 0,0 24,0-24,0 0,0 0,0-1,25 1,-25 0,0 0,25-25</inkml:trace>
  <inkml:trace contextRef="#ctx0" brushRef="#br0" timeOffset="105604.87">10617 16495,'0'-25,"0"1,0 48,0 1,0 0,25 0,-25 0,0-1,24 1,-24 0,0 0,0 0,25-1,-25 1,0 0,0 0,-25-25,1 0,24 25,-25-25,0 24,0 1,0-25,1 25,-1 0,0-25,25 25,-25-1,0 1,25 0,0 0,25-25,-25 25,25-25,0 0,0-25,-1 25,1 0,-25-25,25 25,-25-25,25 25,-25-25,25 1,-25-1,0 0,0 0,0 0,0 1,0-1,0 0,0 0,0 50,0 0,0 0,0-1,0 1,0 0,0 0,24 0,-24-1,25-24,-25 25,25-25,0 0,-25 25,25-25,-1 0</inkml:trace>
  <inkml:trace contextRef="#ctx0" brushRef="#br0" timeOffset="105937.65">11038 16644,'0'0,"0"-25,-24 25,24-25,-25 25,0 0,0 0,25 25,-25-25,25 25,0 0,0 0,0-1,0 1,25 0,-25 0,25 0,-25-1,25 1,0 0,-1 0,-24 0,25-25,-25 24,0 1,25-25,-25 25,0 0,-25-25,0 0,1 0,-1 0,0 0,0 0,0 0,1-25</inkml:trace>
  <inkml:trace contextRef="#ctx0" brushRef="#br0" timeOffset="106280.9299">11361 16743,'-25'0,"50"0,-25-25,25 25,0 0,-1 0,1 0,0 0,0 0,0 0,-1 0,1-24,0 24,0 0,0 0,-1 0,1 0,0 0,0 0,-25-25</inkml:trace>
  <inkml:trace contextRef="#ctx0" brushRef="#br0" timeOffset="106917.66">12204 16495,'0'-25,"0"1,-25 24,1 0,-1 0,0 0,0 0,0 24,1-24,24 25,-25-25,25 25,-25-25,25 25,0 0,0-1,0 1,0 0,25 0,0 0,-1-25,-24 24,50 1,-25-25,0 25,-1-25,1 25,0-25,0 25,0-25,-25 24,24-24,1 0,-25 25,0 0,-25-25,1 0,-1 0,0 0,0 0,0 0,1 0,-1 0,0 0,0 0,0-25,1 25,-1 0</inkml:trace>
  <inkml:trace contextRef="#ctx0" brushRef="#br0" timeOffset="107545.57">12626 16396,'0'-25,"0"0,0 0,0 50,0 0,0 0,0 0,0 0,0-1,0 1,25 0,-25 0,0 0,0-1,0 1,25 0,-25 0,0 0,24-25,-24 24,0 1,-24-25,-1 25,0-25,25 25,-25-25,0 25,25-1,-24-24,24 25,0 0,0 0,24-25,1 25,0-25,0 0,-25-25,25 25,-25-25,0 0,24 25,-24-25,0 1,0-1,0 0,25 0,-25 0,0 50,0 0,25 0,-25 0,25-1,0 1,-1-25,-24 25,25-25,0 0,0 0</inkml:trace>
  <inkml:trace contextRef="#ctx0" brushRef="#br0" timeOffset="107806.69">12973 16396,'0'-25,"-25"25,25-25,25 25,0 0,0 0,0 0,-1 0,1 0,0 0,0 0,0 0,-1 0</inkml:trace>
  <inkml:trace contextRef="#ctx0" brushRef="#br0" timeOffset="108021.79">13048 16371,'0'25,"-25"-25,25 25,0 0,0-1,0 1,0 0,0 0,0 0,25-1,-25 1,0 0,0 0,0 0,0-1,0 1,0 0,0 0,0 0,0-1,0 1,0 0</inkml:trace>
  <inkml:trace contextRef="#ctx0" brushRef="#br0" timeOffset="108440.88">14065 16743,'24'0,"1"0,0 0,0 0,0 0,-1 0,1 0,0 0,0 0,0 0,-1 0,1-25,0 25,0 0,0 0,-1 0,1 0</inkml:trace>
  <inkml:trace contextRef="#ctx0" brushRef="#br0" timeOffset="108677.49">14015 16867,'-25'0,"50"25,0-25,0 0,-1 0,1 0,0 0,0 0,0 0,-1 0,1 0,25 0,-25 0,-1 0,26 0,-25 0,0 0,-1-25,1 25,0 0</inkml:trace>
  <inkml:trace contextRef="#ctx0" brushRef="#br0" timeOffset="111177.47">15627 16371,'0'-25,"0"0,0 50,25-25,0 0,0 0,0 25,-1-25,1 0,0 0,0 0,0 0,-1-25,1 25,0 0,25 0,-26 0,1 0,0 0,0 0,0 0,-1 0,1 0,0 0</inkml:trace>
  <inkml:trace contextRef="#ctx0" brushRef="#br0" timeOffset="111502.51">15900 16346,'0'25,"0"0,0 0,0 0,0-1,0 1,0 0,0 0,0 0,0 24,0-24,0 0,0 0,-25 24,25-24,0 0,0 0,0-1,0 1,0 0,0 0,0 0</inkml:trace>
  <inkml:trace contextRef="#ctx0" brushRef="#br0" timeOffset="112248.89">16520 16396,'0'-25,"-25"25,25 25,0 0,0 0,-24-1,24 1,0 0,-25 0,25 0,0-1,0 1,0 0,0 0,0 0,0-1,0 1,0 0,-25-25,0 0,0 0,1 0,-1 0,0 25,0-25,0 25,1-25,-1 24,25 1,-25-25,0 25,25 0,-25 0,25-1,0 1,0 0,25 0,0-25,0 0,0 0,-1 0,1 0,-25-25,25 25,0 0,0-25,-1 25,-24-25,25 25,-25-24,25 24,-25-25,0 0,25 0,-25 0,0 1,0-1,0 0,0 50,0 0,0-1,0 1,0 0,0 0,0 0,25-25,-1 0,1 0,0 0,0 0,0 0,-1 0,1 0,0 0</inkml:trace>
  <inkml:trace contextRef="#ctx0" brushRef="#br0" timeOffset="112745.58">16892 16594,'0'0,"0"-24,0-1,0 0,-24 25,-1 0,0 0,0 0,0 0,25 25,-24-25,-1 25,25-1,-25-24,25 25,0 0,0 0,0 0,0-1,0 1,25-25,-25 25,25-25,-1 25,1 0,0-25,-25 24,25-24,0 25,-1-25,-24 25,25-25,0 25,-25 0,-25-25,25 24,-25-24,1 0,-1 0,0 0,0 0,0 0,1 0,-1 0,25-24,-25 24,0 0</inkml:trace>
  <inkml:trace contextRef="#ctx0" brushRef="#br0" timeOffset="113177.43">17512 16743,'0'25,"25"-25,0 0,0 0,0 0,-1 0,1 0,0 0,0 0,0 0,0 0,-1 0,1 0,0 0,0 0,0 0,-1 0,1 0,0 0,0 0</inkml:trace>
  <inkml:trace contextRef="#ctx0" brushRef="#br0" timeOffset="113425.37">17661 16594,'0'0,"0"-24,0 48,25-24,-25 25,0 0,0 0,0 0,0-1,0 1,0 0,0 0,0 0,0-1,0 1,0 0,0 0,0 0,0-1</inkml:trace>
  <inkml:trace contextRef="#ctx0" brushRef="#br0" timeOffset="114009.65">18257 16321,'0'-24,"0"-1,0 0,0 0,0 50,0 0,0 0,-25-1,25 1,-25 0,25 0,0 0,-25 24,25-24,-25 25,25-1,-24 1,24 0,0-1,-25 1,25-1,-25-24,25 25,0-1,-25 1,25-25,0 24,0-24,0 25,0-1,0-24,0 25,0-25,0-1,0 26,0-25,25 0,0-1,0-24,-25 25,24-25,1 0,0 0,0 0,0 0,-1-25,1 1,0-1,-25 0,0 0,-25 25,25-25,-25 1,25-1,-24 25,-1-25,0 0,0 0,25 1,-25-1,1 0,-1 0,25 0,-25 25,25-24,25 24,0 0,-1 0,1-25,0 25,0 0,0 0</inkml:trace>
  <inkml:trace contextRef="#ctx0" brushRef="#br0" timeOffset="114689.59">18753 16371,'0'25,"-25"-25,25 25,0 0,0-1,-25-24,25 25,0 0,0 0,0 0,-25-1,25 1,0 0,-25 0,25 0,-24-1,24 1,-25-25,25 25,-25-25,25 25,-25-25,25 25,-25-25,25 24,-24-24,-1 25,0 0,25 0,-25-25,25 25,-25-25,25 24,0 1,0 0,0 0,25-25,-25 25,25-25,0 0,-25-25,25 25,-1 0,-24-25,25 25,-25-25,25 0,-25 1,25-1,-25 0,25 0,-25 0,0 1,0-1,24 25,-24-25,0 50,-24 0,24-1,-25-24,25 25,0 0,0 0,0 0,0-1,25-24,-25 25,24-25,-24 25,25-25,0 0,-25 25,25-25,0 0</inkml:trace>
  <inkml:trace contextRef="#ctx0" brushRef="#br0" timeOffset="115109.99">18827 16768,'0'-25,"25"25,0 0,0-25,-1 25,1 0,0-24,0 24,0 0,-1 0,1 0,0 0,0 0,-25 24,-25 1,0-25,25 25,-25 0,1 0,-1-1,0 1,0 0,0 0,1 0,-1-25,25 24,-25 1,0-25,0 25,25 0,-25-25,50 0,0 0,-25 25,25-25,0 0,0 0,-1 0,1 0,0 0,25 0,-26 0,26 0,-25 0</inkml:trace>
  <inkml:trace contextRef="#ctx0" brushRef="#br0" timeOffset="116164.79">19844 16669,'0'0,"-25"0,0 0,50 0,0 0,0 0,0 0,0 25,-1-25,1 0,0 0,0 0,0 0,24 0,-24 0,0 0,0 0,24 0,-24 0,0 0,24 0,-24 0,0-25,0 25,0 0,-1 0,1 0,-25-25</inkml:trace>
  <inkml:trace contextRef="#ctx0" brushRef="#br0" timeOffset="116485.49">20539 16371,'24'0,"1"0,0 0,0 0,0 0,-1 0,1 0,0 0,0 0,0 0,-1 0,26 0,-25 0,0 0,0 0,-1 0,1 0,0 0</inkml:trace>
  <inkml:trace contextRef="#ctx0" brushRef="#br0" timeOffset="116781.07">20762 16371,'0'25,"25"-25,-25 25,0 0,0-1,0 1,24-25,-24 25,0 0,0 0,0-1,0 1,0 0,0 0,0 24,0-24,0 0,0 0,0 0,0-1,25 1,-25 0,0 0,0 0,25-25</inkml:trace>
  <inkml:trace contextRef="#ctx0" brushRef="#br0" timeOffset="117593.43">21332 16495,'0'0,"0"-25,0 1,0-1,-24 25,-1 0,0 0,25 25,-25-25,0 0,25 24,0-48,0-1,0 0,0 0,0 0,0 0,0 1,0-1,0 50</inkml:trace>
  <inkml:trace contextRef="#ctx0" brushRef="#br0" timeOffset="118664.81">21208 16346,'0'-25,"0"50,0 0,0 0,0 0,0 0,0-1,0 1,0 0,0 0,0 0,0-1,0 1,-24 0,24 25,0-26,0 1,0 0,0 0,0 0,24-25,-24 24,0-48,0-1,0 0,0 0,-24 25,24-25,-25 25,25-24,-25 24,25-25,-25 25,0 0,1 25,-1-25,0 24,0-24,0 25,25 0,-24-25,-1 25,25 0,-25-25,25 24,0 1,-25 0,25 0,0 0,0-1,0 1,25 0,0 0,0-25,-1 0,1 0,0 0,0 0,0 0,-1 0,1-25,0 25,0-25,0 25,-25-25,24 25,-24-24,0-1,0 0,25 0,-25 0,0 1,0-1,-25 25,25 25,0-1,0 1,25 0,-25 0,25 0,-25-1,25-24,0 0,-1 25,1-25,0 0,0 0,0 0,-25-25,24 25,1 0,0 0,0 0,-25-24</inkml:trace>
  <inkml:trace contextRef="#ctx0" brushRef="#br0" timeOffset="119225.45">21853 16470,'0'0,"0"-24,-25-1,1 25,-1 0,25-25,-25 25,0 0,0 0,1 0,-1 0,0 25,0-25,25 25,-25-25,25 24,0 1,0 0,0 0,25 0,0-25,-25 24,25 1,0-25,-25 25,24 0,1-25,0 25,0-25,-25 24,25-24,-1 25,1-25,0 25,0-25,0 25,-1-25,-24 25,25-25,-25 24,25-24,-25 25,0 0,0 0,0 0,0-1,-25-24,0 0,1 0,-1 0,0 0,0 0,0 0,1 0,24-24,-25 24,0 0,0 0,0 0,1-25,-1 25</inkml:trace>
  <inkml:trace contextRef="#ctx0" brushRef="#br0" timeOffset="119781.27">22548 16669,'25'0,"-1"0,1 0,0 0,0 0,0 0,-1 0,1 0,0 0,0 0,0 0,-1 0,1 0,0 0,0 0,0 0,-1 0,1 0,0-25,0 25,0-25</inkml:trace>
  <inkml:trace contextRef="#ctx0" brushRef="#br0" timeOffset="120285.52">23466 16371,'0'-25,"0"0,-25 25,0 0,0 0,0-24,1 24,-1 0,0 0,0 0,0 0,1 24,-1-24,25 25,0 0,0 0,0 0,25-25,-25 25,24-1,-24 1,25 0,0-25,0 25,0 24,-25-24,24 0,1 0,0 0,0-1,0 1,-1 0,1 0,-25 0,25-1,-25 1,25 0,-25 0,-25-25,0 25,0-25,1 0,-1 0,25-25,-25 25,0 0,0 0,1 0,24-25,-25 25,0 0,0-25</inkml:trace>
  <inkml:trace contextRef="#ctx0" brushRef="#br0" timeOffset="120921.48">23813 16173,'0'0,"0"24,0 1,0 0,0 0,0 0,0-1,25-24,-25 25,0 0,0 0,0 0,0 0,0-1,0 1,-25-25,25 25,0 0,-25-25,0 25,0-1,1-24,-1 25,0 0,0 0,0-25,1 25,-1-1,0 1,0 0,0 0,25 0,0-1,25-24,-25 25,25-25,0 0,0 0,-1-25,1 25,0 0,0 0,0-24,-1 24,1-25,0 0,0 0,-25 0,25 25,-25-24,0-1,0 0,0 0,0 50,0 0,0 0,0-1,0 1,0 0,24-25,-24 25,25-25,-25 25,25-25,0 24,0-24,-1 25,1-25,0 0,-25-25,25 25</inkml:trace>
  <inkml:trace contextRef="#ctx0" brushRef="#br0" timeOffset="121184.4">24011 16173,'0'0,"0"-25,25 25,0 0,0 0,0-25,-1 25,1 0,0 0,0-25,0 25,-1 0,1 0,25 0,-25 0,-1 0,1 0,0 0,0 0,0 0,-1 0,1 0,0 0</inkml:trace>
  <inkml:trace contextRef="#ctx0" brushRef="#br0" timeOffset="121373.5">24235 16173,'0'0,"0"24,0 1,24 0,-24 0,0 0,0-1,0 1,25 0,-25 0,0 0,0 24,0-24,0 25,0-25,0 24,-25-24,25 25,0-1,-24-24,-1 25</inkml:trace>
  <inkml:trace contextRef="#ctx0" brushRef="#br0" timeOffset="123157.63">11262 18157,'-25'-25,"25"0,0 1</inkml:trace>
  <inkml:trace contextRef="#ctx0" brushRef="#br0" timeOffset="123305.9">11138 18306,'-25'25,"0"-25,0 0,25-25</inkml:trace>
  <inkml:trace contextRef="#ctx0" brushRef="#br0" timeOffset="123456.72">11683 18355,'0'0</inkml:trace>
  <inkml:trace contextRef="#ctx0" brushRef="#br0" timeOffset="124333.93">12998 17909,'0'-25,"-25"0,25 50,-25 0,25 0,0 0,0-1,0 1,0 0,-24 0,24 0,0-1,0 1,0 0,0 0,0 0,-25-25,25-25,-25 25,0 0,0 0,1 0,-1 0,0 0,0 0,0 0,25 25,-24-25,-1 24,0 1,0 0,25 0,-25 0,25-1,25 1,0 0,0-25,0 0,-1 0,1 0,0 0,0 0,-25-25,25 25,-1 0,1-25,0 25,-25-24,25 24,0-25,-25 0,24 0,-24 0,25 1,-25-1,0 0,0 50,0 0,0-1,0 1,0 0,0 0,25-25,-25 25,25-1,0-24,-25 25,24-25,1 0,0 0,-25 25,25-25,0 0,-1 0</inkml:trace>
  <inkml:trace contextRef="#ctx0" brushRef="#br0" timeOffset="124620.56">13444 18033,'0'0,"0"25,0 0,0-1,0 1,0 0,0 0,0 0,0-1,0 1,0 0,0 0,0 0,0-1,0 1,0 0,0 0,0 0,25-1,-25 1</inkml:trace>
  <inkml:trace contextRef="#ctx0" brushRef="#br0" timeOffset="124925.13">13494 18008,'0'0,"-25"0,25-25,25 25,0 0,0 0,0 0,-1 0,1 0,0 0,0-24,0 24,-1 0,1 0,0 0,0 0,0 0,-1 0,1 0</inkml:trace>
  <inkml:trace contextRef="#ctx0" brushRef="#br0" timeOffset="125137.58">13469 18182,'-25'0,"50"0,0 0,0 0,0 0,0 0,-1 0,1 0,0 0</inkml:trace>
  <inkml:trace contextRef="#ctx0" brushRef="#br0" timeOffset="125445.62">14238 18256,'25'0,"0"0,0 0,-1 0,1-25,0 25,0 0,0 0,-1 0,1 0,0 0,0 0,0 0,0 0,-1 0</inkml:trace>
  <inkml:trace contextRef="#ctx0" brushRef="#br0" timeOffset="125621.9">14337 18331,'0'0,"0"24,-24-24,48 0,1 0,0 0,0 0,0 0,-1 0,1 0,25 0,-25 0,24 0</inkml:trace>
  <inkml:trace contextRef="#ctx0" brushRef="#br0" timeOffset="126342">15429 18058,'0'-25,"25"25,-1 0,1 0,0-25,0 25,0 0,-1 0,1-25,25 25,-25 0,0 0,24 0,-24 0,25 0,-1-24,-24 24,25 0,-1 0,-24 0,25 0,-26 0,26 0,-25 0,0 0,-1 0</inkml:trace>
  <inkml:trace contextRef="#ctx0" brushRef="#br0" timeOffset="126621.01">15950 17959,'0'24,"0"1,0 0,0 0,0 0,0-1,0 1,0 0,0 0,-25 0,25-1,0 1,0 0,0 0,-25-25,25 25,0-1,0 1,0 0,0 0,0 0,0-1,0 1</inkml:trace>
  <inkml:trace contextRef="#ctx0" brushRef="#br0" timeOffset="127297.18">16446 17959,'0'0,"0"-25,0 50,0-1,0 1,-25 0,25 0,0 0,-25-1,25 1,0 0,0 0,0 0,-25-1,25 1,0 0,0 0,0 0,0-1,-24-24,-1 0,0 0,0 25,0-25,1 0,24 25,-25-25,0 0,25 25,-25-25,25 25,-25-25,25 24,0 1,25-25,0 0,0 0,0 0,-1 0,1 0,0-25,0 1,0 24,-1-25,1 25,-25-25,25 0,-25 0,25 1,-25 48,0 1,0 0,0 0,0 0,0-1,25-24,-1 0,-24 25,25-25,0 0</inkml:trace>
  <inkml:trace contextRef="#ctx0" brushRef="#br0" timeOffset="127733.02">16942 18231,'-25'-24,"25"-1,-25 25,25-25,-24 25,-1 0,25 25,-25-25,0 0,25 25,0-1,0 1,0 0,0 0,25 0,0-1,0 1,-1-25,1 25,0 0,0-25,0 25,-1-1,1 1,-25 0,-25-25,1 0,-1 0,0 25,0-25,0 0,1 0,-1 0,0 0,0-25,0 25,1 0,-1 0</inkml:trace>
  <inkml:trace contextRef="#ctx0" brushRef="#br0" timeOffset="128220.53">17364 18405,'24'0,"1"0,0 0,0 0,0 0,-1 0,1 0,0 0,25 0,-26 0,1 0,0 0,25 0,-1-25,-24 25,25 0,-25 0,24 0,-24 0,0 0,24 0,-24 0,0 0,0-25,0 25,-50 0</inkml:trace>
  <inkml:trace contextRef="#ctx0" brushRef="#br0" timeOffset="128737.76">18455 18157,'0'-25,"-25"25,0 0,1-25,-1 25,0 0,0 0,0 0,1 0,-1 0,0 0,0 0,0 25,25 0,0 0,25 0,0-25,-25 24,25-24,0 25,-1-25,1 25,25 0,-25-25,-1 25,1-25,0 24,0-24,0 25,-1-25,1 25,0-25,0 25,0-25,-25 25,0-1,-25-24,0 0,0 0,0 25,1-25,-1 0,0 0,0 0,-24 0,24 0,0 0,0 0,0 0,1 0,-1 0,0-25,0 25</inkml:trace>
  <inkml:trace contextRef="#ctx0" brushRef="#br0" timeOffset="129440.66">19026 17959,'24'24,"-24"1,0 0,0 0,0 0,0-1,0 1,0 0,0 0,0 0,0-1,0 1,25 0,-50-25,1 0,-1 0,0 0,0 0,0 0,1 25,-1-25,0 0,0 25,0-25,0 24,1-24,-1 25,25 0,-25-25,0 25,25 0,-25-25,25 24,25-24,-25 25,25-25,0 0,0 0,-1 0,1-25,0 25,0 0,0-24,0 24,-1-25,1 25,0-25,0 0,0 0,-25 1,0-1,0 0,0 50,-25-25,25 25,-25-1,25 1,0 0,0 0,25-25,-25 25,25-25,-1 0,1 24,0-24,0 0,0 0,-1 0,1-24</inkml:trace>
  <inkml:trace contextRef="#ctx0" brushRef="#br0" timeOffset="129745.33">19274 17983,'0'0,"24"0,1 0,0 0,0 0,-25-24,25 24,-1 0,1 0,0 0,25 0,-26 0,1 0,0 0,0 0,24-25,-24 25,0 0,0 0,0 0,-1 0,1 0,-25-25,25 25</inkml:trace>
  <inkml:trace contextRef="#ctx0" brushRef="#br0" timeOffset="129961.47">19472 17983,'0'25,"-25"-25,25 25,0 0,0 0,0-1,0 1,25 0,-25 0,0 0,0-1,0 26,0-25,0 0,0-1,0 1,0 0,0 0,0 0,0-1,0 1</inkml:trace>
</inkml:ink>
</file>

<file path=ppt/ink/ink31.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30T08:03:24.449"/>
    </inkml:context>
    <inkml:brush xml:id="br0">
      <inkml:brushProperty name="width" value="0.05292" units="cm"/>
      <inkml:brushProperty name="height" value="0.05292" units="cm"/>
      <inkml:brushProperty name="color" value="#0070C0"/>
    </inkml:brush>
  </inkml:definitions>
  <inkml:trace contextRef="#ctx0" brushRef="#br0">1538 2704,'0'-25,"0"50,0 0,-25-25,25 24,0 1,0 0,0 0,0 0,0-1,0 1,25 0,-25 0,0 0,0-1,0 1,0 0,0 0,25 0,-25-1,0 1,0 0,0 25,0-26,0 1,0 0,0-50,0 0,0 1,0-1,0 0,0 0,0 0,0 1,25-1,-25 0,25 25,-25-25,24 25,-24-25,25 25,0 0,0 0,0 0,-1 0,1 0,0 25,0 0,-25 0,25-25,-25 25,0-1,0 1,0 0,-25-25,25 25,-25-25,0 25,0-25,1 24,-1-24,0 0,25 25,-25-25,0 0,1 0,-1 0,0 0</inkml:trace>
  <inkml:trace contextRef="#ctx0" brushRef="#br0" timeOffset="408.76">1042 2629,'25'0,"0"-25,0 25,-1 0,1 0,0 0,0 0,24 0,-24 0,25 0,-1 25,1-25,0 0,-1 25,1-25,24 25,-24-25,-1 25,1 0,0-1,-25 1,24 0,-24 25,0-26,0 1,-1 25,-24-1,0-24,0 25,0-1,0 1,-24 0,-1-1,0-24,0 25,0-1,-24-24,24 0,-25 24,25-24,-24 0,-1 0,25 0,-24-25,24 24,0 1</inkml:trace>
  <inkml:trace contextRef="#ctx0" brushRef="#br0" timeOffset="1712.22">6003 2704,'-25'0,"0"0,25-25,-24 25,-1 0,0 0,0 0,0 0,-24 0,-1 25,-24-25,24 25,-24-1,24 1,25-25,-24 50,49-25,0-1,0 1,0 0,25-25,-1 25,26-25,-25 25,0-25,24 0,-24 0,25 0,-26 0,26 0,0 0,-1 0,-24 0,25 24,-1-24,1 0,-25 0,24 0,1 0,-25 25,0-25,24 0,-24 25,0-25,0 25,-1-25,-24 25,25-25,-25 24,0 1,0 0,0 0,0 0,0-1,-25-24,25 25,-24 0,-1-25,0 25,0-25,0 25,1-25,-1 24,0-24,-25 0,25 25,-24-25,-1 0,1 0,-1 0,0 0,1 0,-1 0,1 0,-1 0,25 0,-24 0,24 0,0-25,0 25,25-24</inkml:trace>
  <inkml:trace contextRef="#ctx0" brushRef="#br0" timeOffset="2186.45">6946 2877,'24'0,"1"0,0 0,0 0,0 0,-1-24,1 24,0 0,0 0,0 0,0 0,-1 0,1 0,0 0,0-25,0 25,-1 0,1 0,0 0</inkml:trace>
  <inkml:trace contextRef="#ctx0" brushRef="#br0" timeOffset="2434.44">6995 3076,'25'0,"0"0,0 0,-1 0,1-25,25 25,-25 0,0-25,24 25,-24 0,0-25,0 25,24 0,-24 0,0-24,0 24</inkml:trace>
  <inkml:trace contextRef="#ctx0" brushRef="#br0" timeOffset="3234.96">8434 2604,'-25'0,"0"0,1 0,-1 0,25 25,-25-25,0 0,0 0,1 0,-1 0,0 25,0-25,0 0,25 25,-25-25,25 25,-24-25,24 25,0-1,0 1,24-25,1 25,0 0,0-25,0 0,24 25,-24-25,0 0,25 24,-26-24,1 25,25-25,-25 0,-1 25,1-25,0 25,0-25,0 25,-1-1,-24 1,0 0,0 0,0 0,0-1,-24-24,24 25,-25-25,0 0,25 25,-25-25,0 0,1 0,-1 25,0-25,0 0,0 0,1 0,-1-25,0 25,0 0,0 0,1-25,-1 25,0 0</inkml:trace>
  <inkml:trace contextRef="#ctx0" brushRef="#br0" timeOffset="3742.7">9178 2530,'0'-25,"0"0,-25 25,0 0,1 0,-1 0,25 25,-25-25,0 0,25 25,-25-25,1 25,-1-25,0 25,25-1,-25 1,0 0,25 0,-24 0,-1 0,25-1,0 1,-25 0,25 0,0 0,0 24,0-24,0 0,0 0,25 24,-25-24,25 0,-1 0,1 24,25-24,-25 0,-1 0,26-1,0 1,-1 0,-24-25,25 25,-1-25,1 0,0 25,-1-25,1 0,-1 0,1 0,0-25,-1 25,1 0</inkml:trace>
  <inkml:trace contextRef="#ctx0" brushRef="#br0" timeOffset="4150.79">9625 2555,'24'0,"1"0,0 0,0 0,0 0,-1-25,1 25,0 0,0 0,0 0,-1 0,26-25,-25 25,0 0,-1 0,1-25,0 25,0 0,0 0,-1-24,1 24</inkml:trace>
  <inkml:trace contextRef="#ctx0" brushRef="#br0" timeOffset="4406.54">9773 2530,'0'25,"0"0,25-25,-25 24,25 1,-25 0,25 0,-25 0,25 0,-25-1,0 1,24 0,-24 0,0 0,25-1,-25 1,0 0,0 0,0 0,0-1</inkml:trace>
  <inkml:trace contextRef="#ctx0" brushRef="#br0" timeOffset="4693.49">10220 2877,'25'0,"-1"0,1 0,0 0,0 0,0 0,0 0,-1 0,1 25,0-25,-25 25,0 0,0 0,0-1,-25 1,0-25,25 25,-24 0,-1 0,0-25,0 24,0 1,0-25,1 0</inkml:trace>
  <inkml:trace contextRef="#ctx0" brushRef="#br0" timeOffset="5274.49">10815 2629,'25'0,"0"0,-25-25,25 25,-1 0,1 0,-25-24,25 24,0 0,0 0,-1 0,1-25,0 25,0 0,-25 25,0-1,-25-24,25 25,-25 0,0 0,1 0,-1 0,0-1,0 1,-24 0,24 0,0 0,0-1,0-24,1 25,-1 0,0 0,0-25,0 25,25-1,0 1,0 0,25-25,0 0,0-25,0 25,24 0,-24 0,0-25,24 25,1 0,-25 0,24-24,-24 24,25 0,-1-25,1 25,-25 0,24 0,1-25</inkml:trace>
  <inkml:trace contextRef="#ctx0" brushRef="#br0" timeOffset="5598.74">11336 2381,'0'0,"25"0,0 0,0 0,24 0,-24 0,25 0,-26 25,26-25,-25 25,0 0,24-1,-24 1,0 0,0 25,-1-26,1 26,-25-25,0 25,0-1,0 1,0-25,0 24,-25 1,1-1,-1 1,-25 0,1 24,24-24,-50-1,26 1,-26-25,1 24,-1 1,1-1,0-24</inkml:trace>
  <inkml:trace contextRef="#ctx0" brushRef="#br0" timeOffset="18108.8">5581 5755,'0'24,"0"1,0 0,0 0,0 0,0 0,25-1,-25 1,25 0,-25 0,25 0,-25-1,0 1,0 0,25 0,-25 0,24-1,-24 1,25-25,-25 25,0-50,-25 25,1-25,-1 25,0 0,0 0,0 0,1 25,-1-25,0 0,0 0,0 25,1-25,-1 25,0-25,25 25,-25-25,0 24,25 1,0 0,0 0,0 0,0-1,0 1,25-25,-25 25,25-25,0 0,0 0,-1 0,1 0,0 0,0 0,-25-25,25 25,-1 0,1-25,0 1,0 24,-25-25,25 25,-1-25,-24 0,25 0,0 1,-25-1,0 0,0 0,0 0,0 1,0-1,0 50,0-1,0 1,0 0,25 0,-25 0,25-25,-25 24,24-24,1 0,0 0,0 0,0 0,-1-24</inkml:trace>
  <inkml:trace contextRef="#ctx0" brushRef="#br0" timeOffset="18680.34">6276 5854,'-25'0,"0"0,1 0,-1 25,0-25,0 25,0-25,0 24,1 1,24 0,0 0,24-25,1 0,0 0,0 0,0 0,0 0,-1 0,1 25,0-25,0 0,0 0,-1 0,1 0,0 0,-25 24,25-24,0 0,-1 25,-24 0,0 0,0 0,-24-25,24 24,-25-24,0 25,0-25,0 25,1-25,-1 25,0-25,0 25,0-25,1 0,-1 0,0 0,0 0,0 0,0 0,1 0,24-25</inkml:trace>
  <inkml:trace contextRef="#ctx0" brushRef="#br0" timeOffset="19044.53">6995 5953,'25'0,"0"0,0 0,-1 0,1 0,0 0,0 0,0-25,0 25,-1 0,26 0,-25-24,0 24,-1 0,1 0,0 0,0-25,0 25,-1 0</inkml:trace>
  <inkml:trace contextRef="#ctx0" brushRef="#br0" timeOffset="19240.57">7045 6102,'0'25,"25"-25,-1-25,1 25,0 0,0 0,25 0,-26-25,26 25,-25 0,0-25,24 25,-24 0,0 0,24-24,-24 24,0 0</inkml:trace>
  <inkml:trace contextRef="#ctx0" brushRef="#br0" timeOffset="20443.66">8409 5655,'0'-24,"0"-1,25 25,0 0,-25-25,25 25,-25-25,24 25,-24-25,25 25,0 0,0 0,0 0,-1 0,1 0,0 25,0-25,0 0,-1 25,1-25,0 25,-25 0,25-25,0 24,-1 1,1 0,-25 0,25 24,-25-24,0 0,0 0,0 0,0 24,0-24,0 0,0 0,-25 0,0-1,1 1,-1 0,0 0,0-25,0 25,1-25,-1 0,0 0,0 24,0-24,1 0,-1-24,0 24,25-25,-25 25,25-25,0 0,0 0,0 1,25-1,0 0,0 25,-1-25,1 25,0-25,0 25,0-24,-1 24,1-25,25 25,-25 0,-1-25,1 25,0 0,0 0,0 0,-1 0</inkml:trace>
  <inkml:trace contextRef="#ctx0" brushRef="#br0" timeOffset="20916.91">9476 5606,'-25'0,"0"-25,0 25,1 0,-1 25,0-25,0 25,0-25,0 24,1-24,24 25,-25-25,25 25,0 0,0 0,25-25,-25 24,24-24,1 25,0-25,25 25,-25-25,-1 25,1-25,25 0,-25 25,-1-25,1 25,0-25,0 24,0 1,-25 0,24-25,-24 25,0 0,-24-1,-1 1,0-25,0 25,0-25,1 25,-1-25,0 0,0 0,-24 0,24 25,0-25,0 0,0 0,-24-25,24 25,0 0,0 0,0 0,25-25</inkml:trace>
  <inkml:trace contextRef="#ctx0" brushRef="#br0" timeOffset="21332.45">8186 6772,'0'0,"25"0,0-25,-1 25,1 0,25 0,-25 0,24 0,1-25,-1 25,1 0,0 0,-1-25,26 25,-26-25,26 25,-26-24,26 24,-1-25,0 25,-24-25,24 25,-24 0,25-25,-26 25,-24 0,25-25,-26 25,1 0,0 0,0 0,0 0</inkml:trace>
  <inkml:trace contextRef="#ctx0" brushRef="#br0" timeOffset="21876.4">8781 6945,'0'0,"-25"0,1-24,24-1,24 25,1-25,0 25,0 0,0 0,-1 0,1 25,0 0,0-25,-25 24,25 1,-25 0,24 0,-24 0,0-1,0 1,25 25,-25-25,0-1,0 26,0-25,-25 24,1-24,24 25,-25-25,0-1,25 1,-25 0,0 0,1-25,-1 25,0-25,25 24,-25-24,0 0,1 0,-1 25,0-25,0 0,0-25,1 25,24-24,-25 24,25-25,0 0,0 0,0 0,25 25,-25-24,24-1,1 0,0 0,0 0,0 1,-1 24,1-25,0 25,0 0,-25-25,25 25,-1 0,1 0,0-25,0 25</inkml:trace>
  <inkml:trace contextRef="#ctx0" brushRef="#br0" timeOffset="22243.6">9302 7020,'0'0,"25"-25,0 25,0 0,-1-25,1 25,0 0,0-25,0 25,-1 0,1-24,0 24,0 0,0 0,-1-25,1 25,0 0,0 0,0 0</inkml:trace>
  <inkml:trace contextRef="#ctx0" brushRef="#br0" timeOffset="22452.49">9550 6970,'-25'0,"25"25,0 0,0 0,25-1,-25 1,25 0,-25 25,0-26,0 1,25 0,-25 0,0 24,0-24,25 0,-25 0,0 24,0-24,0 0,24-25,-24 25,0 0</inkml:trace>
  <inkml:trace contextRef="#ctx0" brushRef="#br0" timeOffset="23319.27">8186 5631,'-25'0,"25"24,-25-24,0 0,25 25,-24-25,24 25,-25-25,25 25,-25-25,0 25,25-1,-25 1,25 0,-24 0,24 0,-25 24,25-24,0 25,-25-25,25 24,-25 1,25-1,-25 26,1-26,24 26,-25-26,25 26,0-1,0-24,0 24,0 1,0-26,0 26,25-1,-25-24,24 24,-24 1,25-26,0 26,0-1,-25-24,25 24,-1-24,1 24,0-24,0-1,0 1,-1-1,1 1,25 0,-25-1,0-24,24 25,-24-25,25 24,-26-24,26 0,-25 0,24-1,-24-24,0 25,25-25,-26 25</inkml:trace>
  <inkml:trace contextRef="#ctx0" brushRef="#br0" timeOffset="24071.28">9525 5234,'25'0,"0"25,0-25,0 0,-1 24,1-24,0 25,0-25,0 25,-1 0,1-25,0 25,25 24,-26-24,26 0,0 24,-26 1,26 0,0-1,-1 1,1-1,-25 26,24-1,-24 1,25-1,-50 1,25 24,-1-25,-24 25,0 1,0-26,0 0,0 1,0-1,0 1,0-26,0 26,-24-26,-1-24,25 25,-25-25,0 24,0-24,0 0,1 0,-26-1,25 1,0 0,1 0,-1-25,0 25,0-1,25 1</inkml:trace>
  <inkml:trace contextRef="#ctx0" brushRef="#br0" timeOffset="25896.5">10666 7392,'0'25,"25"-25,0 0,0-25,0 25,-1 0,1 0,0-25,0 25,0 0,-1 0,1 0,0 0,0 0,0 0,-25 25,0 0,-25-1,25 1,-25-25,0 25,0 0,1-25,-1 25,0-1,0 1,0-25,1 25,-1-25,0 25,0 0,0-25,25 24,-24-24,24 25,-25-25,25 25,0 0,25-25,-1 0,1 0,0 0,25-25,-26 25,1 0,25 0,-25-25,24 25,-24-25,0 25,24 0,-24-24,0 24,0 0</inkml:trace>
  <inkml:trace contextRef="#ctx0" brushRef="#br0" timeOffset="26920.45">10964 5755,'0'24,"0"1,0 0,0 0,25 0,-25 0,0-1,0 1,25-25,-25 25,0 0,0 0,24-1,-24 1,0 0,-24-25,-1 0,0 0,0 0,0 0,25 25,-24-25,-1 0,25 25,-25-1,25 1,-25-25,25 25,0 0,0 0,0-1,0 1,0 0,25-25,-25 25,25-25,0 0,-25 25,24-25,1 0,0 0,0 0,0-25,-1 25,-24-25,25 0,-25 0,25 1,-25-1,0 0,0 0,0 0,0 1,0-1,0 0,-25 25,25-25,-25 25,25 25,0 0,25 0,-25-1,25 1,-25 0,25 0,0 0,-1-1,1-24,0 0,0 0,0 0,-1 0,1 0,0 0</inkml:trace>
  <inkml:trace contextRef="#ctx0" brushRef="#br0" timeOffset="27260.29">11237 5755,'25'0,"-1"0,1 0,0 0,-25-25,25 25,0 0,0-25,-1 25,1 0,0-25,0 25,0-25,-1 25,1 0,-25-24,25 24,0 0</inkml:trace>
  <inkml:trace contextRef="#ctx0" brushRef="#br0" timeOffset="27492.21">11460 5730,'0'25,"25"-1,-25 1,25-25,-25 25,25 0,-1 0,-24 0,0-1,25 1,-25 0,25-25,-25 25,0 0,25-1,-25 1,0 0,0 0,25-25,-25 25,0-1</inkml:trace>
  <inkml:trace contextRef="#ctx0" brushRef="#br0" timeOffset="28100.05">12676 5879,'24'0,"1"-25,0 25,0 0,0-25,-1 25,26-25,-25 25,0 0,-1-25,26 25,-25 0,24-24,-24 24,25 0,-25-25,-1 25,26 0,-25-25,0 25,-1 0,-24-25</inkml:trace>
  <inkml:trace contextRef="#ctx0" brushRef="#br0" timeOffset="28324.46">12899 5655,'-25'-24,"0"24,50 24,0 1,0 0,-25 0,24 0,-24-1,25 1,-25 0,25 0,-25 0,25-25,-25 25,0-1,0 1,25 0,-1 0</inkml:trace>
  <inkml:trace contextRef="#ctx0" brushRef="#br0" timeOffset="29780.48">14734 4688,'0'0,"0"-25,0 0,0 1,0-1,0 50,-24-25,24 24,-25-24,0 25,0 0,25 0,-25 0,1-1,-1 1,0 0,25 25,-25-25,0 24,0-24,25 25,-24-1,-1-24,25 25,-25-1,0 26,25-26,-25 1,25 24,-24 1,24-1,0-24,0 24,0 0,0 1,0-1,24-24,-24 24,25 1,0-1,0-24,24 24,-24-24,0 24,25-24,-1-1,-24 1,25 0,-1-26,1 1,0 0,-26 0,26 0,0-25,-1 24,1-24,-1 0,1 0</inkml:trace>
  <inkml:trace contextRef="#ctx0" brushRef="#br0" timeOffset="31196.01">15106 4862,'0'0,"0"-25,0 0,25 25,-25-25,25 25,0 0,0 0,-1 0,1 0,0 0,0 25,0-25,-1 25,1-25,-25 25,25 0,0-1,-25 1,25 0,-25 25,0-26,0 1,0 25,0-25,0-1,0 1,-25 25,25-25,-25-1,25 1,-25 0,0 0,1 0,-1-1,0-24,0 25,0 0,1-25,-1 0,0 25,0-25,0 0,1 0,-1 0,25-25,-25 25,25-25,0 0,0 1,0-1,0 0,25 0,0 25,-25-25,24 1,1 24,0-25,0 0,0 25,-1-25,1 25,0-25,0 25,0 0,-1-24,1 24,0 0,0-25,0 25,-1 0,1 0</inkml:trace>
  <inkml:trace contextRef="#ctx0" brushRef="#br0" timeOffset="31696.08">15999 4862,'0'0,"0"-25,-24 25,-1 0,0 0,0 0,25 25,-25-25,1 0,24 25,-25-25,0 24,0-24,25 25,0 0,0 0,0 0,0-1,25-24,0 25,0-25,-1 25,1-25,0 25,0-25,0 25,-1-25,1 24,0-24,0 25,0 0,-1-25,-24 25,25-25,-25 25,0-1,0 1,-25 0,1-25,-1 0,0 25,0-25,0 0,1 0,-1 0,0 25,0-25,0 0,1 0,-1-25</inkml:trace>
  <inkml:trace contextRef="#ctx0" brushRef="#br0" timeOffset="32064.35">15082 5854,'0'0,"24"0,1 0,0 0,0 0,0-25,24 25,1 0,-1 0,1-25,0 25,-1 0,1 0,-1-25,26 25,-25 0,24 0,-24-24,24 24,-24 0,-1-25,1 25,-1 0,1-25,0 25,-26 0,1 0,0-25,0 25,0 0</inkml:trace>
  <inkml:trace contextRef="#ctx0" brushRef="#br0" timeOffset="32640.46">15454 6028,'0'0,"-25"0,25-25,25 0,-1 25,1 0,0 0,0 0,0 25,-1-25,-24 25,25-25,0 24,0-24,-25 25,25 0,0 0,-25 0,24-1,-24 26,0-25,0 0,0 24,0-24,0 25,-24-26,-1 1,25 25,-25-25,0-25,0 24,25 1,-25-25,1 25,-1 0,0-25,0 0,0 0,25-25,-24 25,24-25,0 0,0 1,0-1,24 25,-24-25,25 0,-25 0,25 25,-25-24,25-1,0 0,-25 0,24 25,1-25,0 1,0-1,0 25,0 0,-1-25,1 25,0 0,0-25,0 25,-1 0</inkml:trace>
  <inkml:trace contextRef="#ctx0" brushRef="#br0" timeOffset="33175.44">16123 6251,'25'0,"0"0,0 0,0 0,-1 0,1 0,0 0,-25-25,25 25,0 0,-1 0,1 0,0 0,0 0,0 0,-25 25,0 0,-25-25,0 24,25 1,-25 0,0 0,1 0,-1-1,0 1,0 0,0 0,1 0,-1-1,0 1,0-25,0 25,1 0,48-25,1 0,0 0,0 0,0 0,-1-25,1 25,25 0,-25 0,-1-25,26 25,-25 0,0 0,-1 0,1 0,0-25,0 25,0 0,-1 0,-24-24</inkml:trace>
  <inkml:trace contextRef="#ctx0" brushRef="#br0" timeOffset="35008.28">16272 4812,'0'-25,"25"25,0 0,0 0,-25 25,24-25,1 25,0-25,0 25,0 0,-1-1,26 1,-25 0,0 25,24-26,-24 26,25 0,-25 24,-1-24,1 24,0 0,0 26,0-26,-1 25,-24-24,25 24,-25 0,0-24,0 24,0 0,0-25,0 1,0-1,0 1,0-1,-25-24,1 24,-1-24,0-1,0-24,-24 25,24-25,0 24,-25-24,25 0,-24 0,24-1,0 1,-24 0,24 0,0-25,0 0</inkml:trace>
  <inkml:trace contextRef="#ctx0" brushRef="#br0" timeOffset="35400.18">17364 6871,'0'-25,"24"25,1 0,0 0,0 0,0 0,-1 0,1 0,0-25,0 25,0 0,-1 0,1 0,0 0,0-25,0 25</inkml:trace>
  <inkml:trace contextRef="#ctx0" brushRef="#br0" timeOffset="35608.88">17438 6871,'0'0,"-25"0,25 25,0 0,0-1,0 1,0 0,25 0,-25 0,0-1,0 1,0 0,25 0,-25 0,0-1,0 1,0 0,0 0,0 0</inkml:trace>
  <inkml:trace contextRef="#ctx0" brushRef="#br0" timeOffset="36640.4">18554 5011,'-25'0,"25"24,0 1,0 0,0 0,0 0,0-1,0 1,25 0,-25 25,0-26,0 1,25 0,-25 25,0-26,25 1,-25 0,25 0,-25 0,0-1,-25-24,0-24,0 24,0 0,1 0,-1 0,0 0,0 0,0 0,1 0,-1 0,0 0,0 0,0 24,1-24,-1 25,0-25,25 25,-25 0,25 0,0-1,0 1,0 0,25 0,0-25,-25 25,25-25,-1 0,-24 24,25-24,0 0,0 0,0 0,-1 0,1 0,0 0,-25-24,25 24,0 0,-1-25,1 25,0-25,-25 0,25 25,0-25,-25 1,0-1,24 25,-24-25,0 0,0 0,0 1,0 48,0 1,0 0,0 0,0 0,25-1,0-24,-25 25,25-25,-25 25,25-25,-1 25,1-25,0 25,0-25,0 0,0 0,-1 0,1 0</inkml:trace>
  <inkml:trace contextRef="#ctx0" brushRef="#br0" timeOffset="37068.65">19026 5259,'24'24,"1"-24,0 0,0 0,0 0,-1 0,1-24,0 24,0 0,24 0,-24 0,0-25,0 25,24 0,-24 0,0-25,0 25,0 0,-1 0,-24 25,-24-25,-1 25,25-1,-25-24,0 25,0 0,25 0,-24 0,-1-1,0 1,0 0,0 0,1-25,24 25,-25-1,25 1,0 0,25-25,-1 0,1 0,25-25,-1 25,-24 0,25 0,-1-25</inkml:trace>
  <inkml:trace contextRef="#ctx0" brushRef="#br0" timeOffset="37984.21">17066 6995,'25'0,"-25"-25,25 25,-1 0,-24-25,25 25,0 0,0-24,0 24,-1 0,1 0,0-25,0 25,24 0,-24 0,0 0,25-25,-26 25,1 0,25 0,-25-25,-1 25</inkml:trace>
  <inkml:trace contextRef="#ctx0" brushRef="#br0" timeOffset="39041.01">9749 8830,'0'-24,"24"24,-24 24,0 1,25 0,-25 0,0 0,0-1,25 1,-25 0,25 0,-25 0,0 0,25-1,-25 1,24 0,-24 0,0 0,25-1,-25 1,0 0,0 0,0 0,0-1,0 1</inkml:trace>
  <inkml:trace contextRef="#ctx0" brushRef="#br0" timeOffset="39508.38">9972 8508,'-25'0,"0"-25,0 25,1 0,-1 0,0 0,0 25,0-25,1 0,-1 25,0-25,0 25,0-25,25 24,-24 1,-1 0,0 0,25 0,-25-1,0 1,1 25,24-25,-25 24,25-24,-25 25,25-1,-25-24,25 25,0-1,0-24,0 25,0-25,0 24,25-24,-25 25,25-26,0 1,-1 0,1-25,0 25,25-25,-1 0,-24 0,25 0,-1 0,26 0,-26-25,1 0,-1 0,26 1,-26-1,1 0,24-25,-24 26,0-26,-1 0,-24 26,25-26,-25 25,-1-25,1 26,0-26,-25 25,0 0,-25-24,0 24</inkml:trace>
  <inkml:trace contextRef="#ctx0" brushRef="#br0" timeOffset="139099.59">15627 8483,'-25'0,"25"25,-24-25,24 25,-25-25,0 25,25-1,-25-24,25 25,-25-25,25 25,-24 0,24 0,-25-1,0-24,25 25,0 0,-25 0,25 0,0-1,0 1,0 0,0 0,0 0,0-1,0 1,0 0,0 0,25 0,-25 0,25-1,-25 1,25 0,-1 0,-24 0,25-25,-25 24,25-24,0 25,0 0,-1 0,1-25,0 25,0-25,0 0,0 0,-1 0,1 0,0 0,0 0,0 0</inkml:trace>
  <inkml:trace contextRef="#ctx0" brushRef="#br0" timeOffset="139747.13">15900 8855,'0'0,"-25"0,25-25,-24 25,24-24,0-1,24 25,1-25,0 25,0-25,0 25,-1 0,1 0,0 25,-25 0,25-25,-25 25,0-1,0 1,-25 0,25 0,-25 0,0-1,25 1,-24 0,-1 0,0 0,0 0,0-1,25 1,25-25,0 0,0 0,-25-25,25 25,-1-24,1 24,25-25,-25 25,-1-25,1 0,0 25,0-25,0 25,-1-25,1 25,0-24</inkml:trace>
  <inkml:trace contextRef="#ctx0" brushRef="#br0" timeOffset="140177.3799">16123 8409,'25'0,"0"0,0 0,0 0,-25-25,24 25,1 0,0 0,0 0,0 0,-1 0,1 25,0-25,0 0,0 25,24-25,-24 24,0 1,0 0,-1 0,1 24,-25-24,25 25,0-1,-25 1,0 0,0-1,0 1,0-1,0 1,0 25,0-51,0 26,-25 0,0-1,25-24,-25 0</inkml:trace>
  <inkml:trace contextRef="#ctx0" brushRef="#br0" timeOffset="149263.25">5185 10815,'-25'0,"25"-25,25 25,-1-25,1 25,-25-25,25 25,0-24,0 24,-1 0,-24-25,25 25,0 0,0-25,0 25,-1 0,1 0,0 0,0 0,-25 25,25-25,-1 0,1 0,-25 25,25-25,0 0,0 24,-1 1,1 0,-25 0,25 0,0-1,-25 1,25-25,-25 25,24 0,-24 0,0-1,25-24,-25 25,25-25,-25 25,0 0,0 0,0-1,0 1,0 0,0 0,-25-25,0 25,1 0,-1-25,0 24,0-24,0 25,1-25,-1 25,0-25,0 0,0 0,25 25,-24-25,-1 0,25-25,-25 25,25-25,0 0,0 1,0-1,0 0,25 0,-25 0,25 0,-1 1,1-1,0 0,0 0,0 0,-1 25,1-24,0 24,0-25,0 0,-1 25,1 0,-25-25,25 25,0 0,-25-25</inkml:trace>
  <inkml:trace contextRef="#ctx0" brushRef="#br0" timeOffset="149947.01">6326 10616,'-25'0,"0"0,0 0,0 25,1-25,-1 25,0-25,25 25,-25-25,25 25,-25-25,25 24,-25-24,25 25,0 0,0 0,0 0,25-25,0 0,0 0,0 24,0-24,-1 0,1 0,0 0,0 0,0 0,-1 0,1 0,0 0,0 25,0-25,-1 25,1-25,-25 25,0 0,25-1,-25 1,0 0,-25 0,0 0,1-25,24 24,-25-24,0 25,0-25,0 25,1-25,-1 0,0 25,0-25,0 0,1 0,-1 0,0 0</inkml:trace>
  <inkml:trace contextRef="#ctx0" brushRef="#br0" timeOffset="150502.15">5457 11633,'0'0,"25"0,25 0,-25-24,24 24,1-25,-1 25,1 0,0-25,-1 25,1-25,-25 25,24 0,-24-25,25 25,-26 0,1 0,0 0,0-24,0 24,0 0,-1 0,1-25,0 25</inkml:trace>
  <inkml:trace contextRef="#ctx0" brushRef="#br0" timeOffset="151133.94">5606 11857,'0'-25,"25"25,0 0,0 0,-25-25,24 25,1 0,0 0,0 25,0-25,-1 0,1 0,0 0,0 25,0-1,-1-24,1 25,0 0,0-25,-25 25,0 0,25-1,-25 1,0 0,0 0,0 0,0-1,-25 1,25 0,-25 0,25 0,0 0,-25-1,0 1,1 0,-1-25,25 25,-25-25,0 0,0 0,1 0,-1 0,0 0,0-25,25 0,0 0,0 1,0-1,0 0,25 25,-25-25,25 25,-25-25,25 25,-1-25,1 1,0 24,0-25,0 25,-25-25,24 25,1 0,-25-25,25 25,0-25</inkml:trace>
  <inkml:trace contextRef="#ctx0" brushRef="#br0" timeOffset="151755.19">6276 11857,'-25'0,"50"0,0 0,0-25,-1 25,1 0,0 0,-25-25,25 25,0 0,-1-25,1 25,0 0,0-25,0 25,-1 0,1-24,0 24</inkml:trace>
  <inkml:trace contextRef="#ctx0" brushRef="#br0" timeOffset="152010.59">6574 11757,'0'25,"0"0,0 0,0 0,0-1,0 1,24 0,-24 0,25 0,-25-1,0 1,25 0,-25 0,25 0,-25-1,0 1,25-25,-25 25</inkml:trace>
  <inkml:trace contextRef="#ctx0" brushRef="#br0" timeOffset="153931.11">5259 10517,'-25'25,"0"0,1-25,24 25,-25-25,25 24,-25-24,25 25,-25-25,25 25,-25 0,25 0,-24-25,24 24,0 1,-25-25,25 25,0 0,0 0,-25-1,25 1,0 0,0 0,0 0,-25-1,25 1,0 0,0 0,-25 0,25-1,0 1,0 0,0 0,-25 0,25 0,0-1,0 1,-24 0,24 0,0 0,0-1,0 1,0 0,0 0,0 0,24-1,-24 1,25 0,-25 0,25 0,-25-1,0 1,25 0,0 0,-25 0,25-1,-25 1,24 0,1 25,-25-26,25 1,0 0,0 25,-25-26,24 1,1 25,0-25,0-1,0 26,-1-25,1 0,0 0,0-1,0 1,-1 0,1 0,25-25,-25 25,-1-25,26 24,0-24,-1 0,1 25,-25-25,24 0,1 0,-1 0,1 0,-25 0</inkml:trace>
  <inkml:trace contextRef="#ctx0" brushRef="#br0" timeOffset="154723.29">6574 10468,'0'0,"24"0,1 0,0 0,0 0,0 0,-1 0,1 0,0 24,0-24,0 25,-1-25,1 25,25 0,-25 0,-1-1,1 1,0 0,0 0,0 0,-1-1,1 26,0-25,0 24,-25-24,25 25,0-1,-1-24,1 25,-25-1,25-24,0 25,-25 0,25-26,-25 26,0 0,0-26,24 26,-24-25,0 24,0-24,0 25,0-1,0-24,0 25,0-1,0 1,-24 0,-1-26,25 26,-25 0,0-1,0-24,1 25,-1-26,0 1,0 0,0 0,25 0,-25 0</inkml:trace>
  <inkml:trace contextRef="#ctx0" brushRef="#br0" timeOffset="155694.97">7541 11906,'25'0,"-25"-25,25 25,-1 0,1-24,0 24,0 0,-25-25,25 25,-1 0,1-25,0 25,0 0,0-25,-1 25,1 0,-25 25,0 0,-25-25,25 25,-24-25,24 24,-25 1,25 0,-25 0,0-25,25 25,-25-1,1 1,24 0,-25 0,0-25,25 25,-25-25,25 24,-25-24,25 25,0 0,0 0,0 0,25-25,0 0,0 0,-25-25,25 25,-1 0,1 0,0-25,0 25,0 0,-1-25,1 25,0 0,0-25,0 25,-1 0,1-24,0 24,0 0,0-25</inkml:trace>
  <inkml:trace contextRef="#ctx0" brushRef="#br0" timeOffset="156990.7">4168 13047,'24'0,"1"0,0 0,0 0,0-25,-1 25,1 0,0 0,0 0,0-24,-1 24,1 0,0-25,0 25,0 0,-1 0,1-25,25 25,-25 0,-1 0,1-25,0 25,0 0,0 0,-1 0,1 0,0-25,0 25,0 0,-1 0,1 0,25-24,-25 24,24 0,-24 0,25-25,-25 25,24 0,1 0,-1-25,1 25,0-25,-1 25,1 0,24-25,-24 25,24-24,1 24,-1-25,0 0,1 25,24-25,0 25,-24-25,24 1,25-1,-25 0,0 25,25-25,-24 0,-1 1,25-1,-25 0,0 25,1-25,-1 0,0 25,0-24,-24 24,24-25,-25 25,1-25,-26 25,26-25,-26 25,1 0,0-25,-1 25,1 0,-25-24,-1 24,1 0,0 0,0 0,0 0</inkml:trace>
  <inkml:trace contextRef="#ctx0" brushRef="#br0" timeOffset="167509.16">5656 13692,'0'-25,"-25"1,0 24,0 0,1 0,-1 0,25 24,-25-24,0 0,0 25,1 0,-1-25,0 25,0 0,0-1,1-24,24 25,-25 0,0-25,0 25,0 0,25-1,-24-24,24 25,0 0,0 0,0 0,0-1,24 1,-24 0,25-25,0 25,0-25,0 25,-1-25,1 0,0 0,0 0,0 0,-1 0,26 0,-25 0,24-25,-24 25,0 0,25-25,-26 25,1 0,0 0,0-25,0 25,-1-25,1 25</inkml:trace>
  <inkml:trace contextRef="#ctx0" brushRef="#br0" timeOffset="168064.74">6400 13692,'0'25,"-25"-25,50 0,-25-25,25 25,0 0,-1 0,1-25,0 25,0 0,0 0,-1-24,1 24,0 0,0 0,0-25,-1 25,1 0,0-25,0 25,0 0,-1-25,1 25</inkml:trace>
  <inkml:trace contextRef="#ctx0" brushRef="#br0" timeOffset="168372.57">6549 13816,'0'0,"25"0,-25-25,24 25,1 0,0 0,0-24,0 24,-1 0,26-25,-25 25,0 0,-1 0,1-25,0 25,0 0,0 0,-50 0</inkml:trace>
  <inkml:trace contextRef="#ctx0" brushRef="#br0" timeOffset="174781.25">7566 13395,'0'-25,"0"0,25 25,-1-25,1 25,0 0,-25-25,25 25,0 0,-1 0,-24 25,25-25,0 0,0 0,0 25,-1 0,1-25,-25 25,25-25,-25 24,0 1,25 0,-25 0,0 0,0-1,0 1,0 0,-25-25,25 25,-25 0,25-1,-25-24,1 25,-1 0,0-25,0 25,0-25,1 25,-1-25,0 0,0 0,25-25,0 0,0 0,0 0,25 25,-25-24,25-1,0 0,-1 25,-24-25,25 25,0-25</inkml:trace>
  <inkml:trace contextRef="#ctx0" brushRef="#br0" timeOffset="175241.74">8037 13320,'-25'0,"25"25,0 0,25-25,-25 25,0-1,0 1,0 0,25 0,-25 0,0-1,25 1,-25 0,24-25,-24 25,25-25,-25 25,25-25,0 0,-25 24,25-24,0 0,-25-24,24 24,1-25,0 0,-25 0,0 0,0 1,0-1,0 0,0 0,0 0,0 1,0-1,0 0,-25 0,25 0,-25 1,25-1</inkml:trace>
  <inkml:trace contextRef="#ctx0" brushRef="#br0" timeOffset="175719.9">7541 14163,'25'-24,"0"24,-1 0,1-25,0 25,0 0,0 0,-1-25,1 25,0 0,0 0,24-25,-24 25,25-25,-25 25,24-24,-24 24,25 0,-26-25,26 25,-25-25,0 25,24 0,-24-25,0 25,0 0,-25-25</inkml:trace>
  <inkml:trace contextRef="#ctx0" brushRef="#br0" timeOffset="176172.8199">7764 14263,'25'0,"0"0,0 0,-1 0,1 0,-25 24,25-24,0 25,0 0,-25 0,24 0,1 0,-25 24,0-24,0 0,0 0,0-1,0 1,0 0,0 0,0 0,0-1,-25 1,25 0,-24-25,24 25,-25-25,0 25,0-25,25-25,-25 0,25 0,0 0,0 1,0-1,0 0,0 0,25 25,-25-25,25 1,0-1,0 25,-1-25,-24 0,25 25,0-25,0 25</inkml:trace>
  <inkml:trace contextRef="#ctx0" brushRef="#br0" timeOffset="176471.8499">8186 14337,'25'-25,"0"25,-1-25,1 25,0 0,-25-24,25 24,0 0,-1-25,1 25,0-25,0 25</inkml:trace>
  <inkml:trace contextRef="#ctx0" brushRef="#br0" timeOffset="176696.76">8335 14287,'0'0,"0"25,0 0,25 0,-25 0,24-25,-24 25,25-1,-25 1,25 0,-25 0,25 0,-25-1,0 1,25 0,-25 0,0 0,24-1,-24 1</inkml:trace>
  <inkml:trace contextRef="#ctx0" brushRef="#br0" timeOffset="177696.73">7442 13221,'-25'0,"25"25,0 0,-25-25,25 24,0 1,0 0,0 0,0 0,-25-25,25 24,0 1,0 0,0 0,0 24,0-24,-24 25,24-25,0 24,0-24,0 25,0-1,0 1,-25-1,25-24,0 25,0-1,0 1,0 0,0-1,0-24,25 25,-25-1,0-24,24 25,-24-25,25-1,0 26,0-25,-25 0,25-1,-1 1,1 0,0 0,0 0,24-25,-24 24,0 1,0 0,0 0,24 0,-24-25,0 24,0 1</inkml:trace>
  <inkml:trace contextRef="#ctx0" brushRef="#br0" timeOffset="178384.54">8335 13196,'25'25,"-1"0,1 0,0-1,0 1,0 0,-1-25,1 25,0 0,0-1,0 1,-1 0,1 0,0 0,0 24,0-24,-1 25,-24-26,25 26,-25-25,25 24,-25 1,25 0,-25-1,0-24,25 25,-25-1,0 26,0-26,0 1,0-25,0 24,0 1,0 0,0-26,0 1,0 0,0 0,0 0,-25-1,25 1,0 0</inkml:trace>
  <inkml:trace contextRef="#ctx0" brushRef="#br0" timeOffset="179144.84">9178 14486,'-25'0,"50"0,-25-25,25 25,0 0,-1-25,1 25,0 0,-25-24,25 24,0 0,0-25,-1 25,1 0,0 0,-25 25,0-1,0 1,-25-25,0 25,25 0,-24 0,-1-1,0 1,25 0,-25 0,0 0,0-25,25 24,-24 1,-1-25,25 25,-25-25,25 25,0 0,0-1,25-24,-25-24,25 24,-1 0,1 0,25-25,-25 25,0-25,-1 25,1 0,0-25,0 25,0 0,-1-25,1 25,0 0,0 0,-25-24</inkml:trace>
  <inkml:trace contextRef="#ctx0" brushRef="#br0" timeOffset="180532.49">9501 13643,'-25'0,"25"24,25-24,-1 0,1 0,-25-24,25 24,0 0,0 0,-1-25,1 25,0 0,0 0,0-25,-1 25,1 0,0 0,-25-25</inkml:trace>
  <inkml:trace contextRef="#ctx0" brushRef="#br0" timeOffset="180936.87">9501 13841,'0'25,"24"-25,1 0,0 0,0-25,0 25,-1 0,1 0,0-25,0 25,0-25,-1 25,1 0,0 0,0-24,0 24</inkml:trace>
  <inkml:trace contextRef="#ctx0" brushRef="#br0" timeOffset="182460.6">10418 13221,'0'-25,"0"0,0 0,25 25,0 0,-25-24,25 24,0 0,-1 0,1 0,-25 24,25-24,0 25,-25 0,0 0,25 0,-25 0,0-1,0 1,0 0,0 0,0 0,0-1,0 1,0 0,0-50,0 0,0 1,0-1,0 0,0 0,0 0,0 1,0-1,24 25,-24-25,25 25,-25-25,25 0,0 25,0-25,-1 25,1 0,0 0,0 0,0 0,-25 25,0 0,24-25,-24 25,25 0,-25 0,0-1,25 1,-25 0,0 0,0 0,0-1</inkml:trace>
  <inkml:trace contextRef="#ctx0" brushRef="#br0" timeOffset="183016.75">11683 12725,'-24'0,"-1"0,25 25,-25-25,0 24,0 1,1 0,-1 0,25 0,-25-25,0 24,25 1,-25 0,25 0,-24 0,24-1,-25 1,25 25,-25-25,25-1,0 26,-25-25,25 25,0-26,0 26,0-25,0 24,0-24,0 0,25 0,0 24,-25-24,25 0,-1-25,26 25,-25 0,0-1,24-24,-24 25,25-25,-26 0,26 25,-25-25,24 0,1 0,-25 0</inkml:trace>
  <inkml:trace contextRef="#ctx0" brushRef="#br0" timeOffset="183709.06">12427 12948,'0'-25,"-24"25,-1 0,0 0,0 0,0 0,25 25,-24-25,-1 0,0 0,25 25,-25-25,25 25,-25-25,1 24,-1 1,25 0,0 0,0 0,0-1,0 1,0 0,0 0,0 0,0 0,25-25,-25 24,24-24,1 0,0 0,0 0,0 0,-1 0,1-24,0 24,0-25,0 0,-1 25,-24-25,0 0,25 25,-25-25,0 1,0-1,0 0,0 0,0 50,0 0,0 0,0-1,0 1,0 0,0 0,25 0,0 0,0-25,-25 24,25-24,-1 25,1-25,0 0,0 0,0 0,-1 0</inkml:trace>
  <inkml:trace contextRef="#ctx0" brushRef="#br0" timeOffset="184012.37">12948 13097,'25'0,"0"0,0 0,0 0,-1 0,1 0,0 0,0 0,0-25,-1 25,1 0,0 0,0 0,0-25,-1 25,1 0,0 0,0 0,0 0,-1 0</inkml:trace>
  <inkml:trace contextRef="#ctx0" brushRef="#br0" timeOffset="184288.62">13097 12948,'0'25,"0"0,0-1,25 1,-25 0,25 0,-25 0,0-1,25-24,-25 25,0 0,24-25,-24 25,0 0,25-25,-25 25</inkml:trace>
  <inkml:trace contextRef="#ctx0" brushRef="#br0" timeOffset="184937.06">13742 12650,'0'-24,"0"48,0 1,0 0,0 0,0 0,25-1,-25 1,0 0,0 0,25 0,-25-1,25 26,-25-25,24 0,-24-1,0 1,25-25,-25 25,0 0,25-25,-25 25,0-1,0-48,0-1,25 0,-25 0,25 25,-25-25,24 25,-24-24,25 24,0-25,0 25,0 0,-1 0,1 0,-25 25,25-25,0 24,-25 1,25-25,-25 25,0 0,0 0,0-1,0 1,-25-25,0 25,0-25,0 25,1-25,-1 0,0 0,-25 25,26-25,-1 0,0 0,0 0,0 0,25-25</inkml:trace>
  <inkml:trace contextRef="#ctx0" brushRef="#br0" timeOffset="185372.81">14238 12700,'0'-25,"25"25,0 0,0 0,-1 0,1-25,0 25,0 0,0 0,-1 0,1 0,0 0,0-24,0 24,0 0,-1 0,1 0</inkml:trace>
  <inkml:trace contextRef="#ctx0" brushRef="#br0" timeOffset="185632.81">14437 12725,'0'25,"0"-1,24 1,-24 0,0 0,0 0,25-1,-25 1,0 0,25 0,-25 0,0-1,0 1,0 0,25 0,-25 0,0-1,0 1,0 0,25 0</inkml:trace>
  <inkml:trace contextRef="#ctx0" brushRef="#br0" timeOffset="186005.53">14313 12452,'24'-25,"1"25,0 0,0 0,0 0,-1-25,26 25,-25 0,25 0,-26 0,26 25,-25-25,24 0,-24 0,25 25,-1 0,1-25,-25 25,24-1,1 1,-25 25,24-25,-24 24,0-24,0 25,0-26,-1 26,-24 0,25-26,-25 26,0 0,0-26,-25 26,1-25,-1 24,0 1,0-25,-24 25,-1-1,0 1</inkml:trace>
  <inkml:trace contextRef="#ctx0" brushRef="#br0" timeOffset="187328.65">8062 12948,'0'-25,"0"50,-25 0,0 0,25-1,-25 1,25 0,0 0,25-25,0 0,-25 25,25-25,0 0,-1 0,1 0,0 0,0 0,0 0</inkml:trace>
  <inkml:trace contextRef="#ctx0" brushRef="#br0" timeOffset="187787.41">8310 12923,'0'0,"25"-25,0 1,-1-1,26 0,-25 0,0 0,24 1,1-1,-25-25,24 25,1 1,-1-26,26 25,-26-24,1 24,24-25,1 25,-26-24,26 24,-1-25,1 26,-26-1,26 0,-26 0,26 0,-26 0</inkml:trace>
  <inkml:trace contextRef="#ctx0" brushRef="#br0" timeOffset="187973.3199">9823 12055,'0'0,"248"-74,-248 98</inkml:trace>
  <inkml:trace contextRef="#ctx0" brushRef="#br0" timeOffset="188833.18">10666 11906,'25'0,"0"0,-25-25,25 25,0-24,-1-1,1 0,0 0,0 0,0 1,-1-1,-24 0,25 25,-25-25,0 0,0 1,0-1,-25 0,1 25,-1 0,0 0,0-25,0 25,1 0,-1 25,0-25,0 0,0 0,25 25,-24-25,24 25,24-25,1 0,0 0,0 24,0-24,-1 0,1 0,25 0</inkml:trace>
  <inkml:trace contextRef="#ctx0" brushRef="#br0" timeOffset="188952.44">11063 11683,'-49'50,"24"-50,99-50,-173 124,49-74,26 25,-1-25,0 0,0 25,0-25,1 0</inkml:trace>
  <inkml:trace contextRef="#ctx0" brushRef="#br0" timeOffset="190120.91">11212 11658,'0'25,"0"0,25-25,-25 25,25-25,-1 0,1 0,-25-25,25 25,-25-25,0 0,0 0,0 1,-25 24,25 24,25-24,-25 25,25-25,0 25,0-25,-1 0,1 0,0 0,0 0,0 0,-1 0,1 0,-25-25,25 0,-25 1,0-1,0 0,0 0,0 0,0 1,0-1,-25 0,25 0,0 0,-25 25,25-24,25 48,-25 1,25-25,-25 25,25 0,0-25,-25 25,24-1,1 1,-25 0,0 0,0 0,25-1,-25 1,0 0,0 0,0 0,0-1,0 1,-25-25,25-25,-25 25,25-24,0-1,0 0,0 0,25 25,-25-25,25 25,0-24,0 24,-1 0,1 0,0 0,-25 24,0 1,-25-25,25 25,-25-25,1 0,24 25,-25-25,0 0,0 0,0 0,25 25,0-50,25 25,0 0,0-25,0 25,24-25,-24 25,0-25,0 25,-1-24,1 24,0-25,0 25,0-25,-25 0,-25 25,0 0,0 0,0 0,25 25,0 0,25-25,0 0,0 25,0-25,-1 0,1 24,-25 1,0 0,-25-25,1 0,24 25,-25-25,0 0,0 0</inkml:trace>
  <inkml:trace contextRef="#ctx0" brushRef="#br0" timeOffset="190360.41">12105 11385,'0'25,"0"0,25-25,-25 25,25 0,-1-1,1-24,-25 25,25 0,0 0,-25 0,25-25,-25 24,24-24,-24 25,25 0,-25 0</inkml:trace>
  <inkml:trace contextRef="#ctx0" brushRef="#br0" timeOffset="190647.37">12080 11609,'25'0,"0"0,0 0,-25-25,24 25,1 0,0 0,0-25,0 25,-1 0,1 0,-25-25,25 25,-25 25,25-25,-25 25,0 0,25-25,-25 24,24-24,-24 25,25 0,0-25</inkml:trace>
  <inkml:trace contextRef="#ctx0" brushRef="#br0" timeOffset="190800.15">12502 11460,'0'0</inkml:trace>
  <inkml:trace contextRef="#ctx0" brushRef="#br0" timeOffset="191055.3499">12576 11385,'25'25,"0"-25,-25 25,25-25,0 25,-1 0,1-1,-25 1,0 0,25-25,-25 25,0 0,25-1</inkml:trace>
  <inkml:trace contextRef="#ctx0" brushRef="#br0" timeOffset="191580.66">12626 11633,'0'-24,"25"24,0-25,-1 25,1-25,0 25,-25-25,25 25,0 0,-25 25,0 0,0 0,24-25,1 0,0 0,0-25,0 25,-1-25,1 25,-25 25,25-25,0 0,0 0,-1 0,1 0,0-25,0 0,0 0,-25 1,0-1,0 0,0 0,-25 0,25 1,-25 24,25-25,0 0,0 50,0 0,0-1,0 1,0 0,0 0,25-25,-25 25</inkml:trace>
  <inkml:trace contextRef="#ctx0" brushRef="#br0" timeOffset="191796.5">13345 11336,'0'25,"-25"-25</inkml:trace>
  <inkml:trace contextRef="#ctx0" brushRef="#br0" timeOffset="193559.67">5681 16049,'0'-25</inkml:trace>
  <inkml:trace contextRef="#ctx0" brushRef="#br0" timeOffset="195128.3">6574 16049,'0'0,"-25"0,25 24,-25-24,50 0,0 25,-1-25,1 0,0 0,0 0,0 0,-1 0,1 0,0 0,0 0,0 0,-1 0,1 0,-25-25,25 25</inkml:trace>
  <inkml:trace contextRef="#ctx0" brushRef="#br0" timeOffset="195476.64">6524 16222,'-25'0,"25"25,-25-25,50 0,0 0,0 0,0-25,-1 25,1 0,0-25,0 25,0 0,-1-24,1 24,0 0,0 0,0 0,-25-25,24 25</inkml:trace>
  <inkml:trace contextRef="#ctx0" brushRef="#br0" timeOffset="200436.57">7987 15627,'0'-25,"0"50,-24-25,24 25,-25-25,25 25,-25-25,0 24,0-24,1 25,24 0,0 0,0 0,0-1,0 1,24-25,-24 25,0 0,0 0,25-1,-25 26,25-25,-25 0,25-1,-25 26,25-25,-25 24,24-24,-24 25,25-25,-25 24,25 1,-25 0,25-1,-25-24,25 25,-25-1,24 1,-24-1,0-24,0 25,25-1,-25-24,0 0,0 25,0-26,0 1,25 0,-25 25,0-26,0 1,0 0,0 0,0 0,0-1,0 1,0 0,0 0,25-25,0 0,0 0,-1-25,1 25,0-25</inkml:trace>
  <inkml:trace contextRef="#ctx0" brushRef="#br0" timeOffset="200992.54">8136 15801,'25'0,"-25"-25,25 25,0-25,0 25,-1-25,1 25,0-25,0 25,24-24,1-1,-25 0,24 25,1-25,0 0,-26 25,26-24,-25-1,24 25,-24-25,0 25</inkml:trace>
  <inkml:trace contextRef="#ctx0" brushRef="#br0" timeOffset="201271.25">8608 15602,'0'25,"0"0,24-25,-24 25,0-1,0 1,25 0,-25 0,0 0,0-1,25 1,-25 0,0 0,0 0,0-1,25 1,-25 0,0 0,25-25</inkml:trace>
  <inkml:trace contextRef="#ctx0" brushRef="#br0" timeOffset="201907.3">9079 15503,'25'0,"-1"0,1 0,0 0,0 0,0 0,-1 0,1 25,0-25,0 0,0 25,0-25,-1 24,1 1,-25 0,25 0,-25 0,0 24,0-24,0 25,0-26,0 1,-25 25,25-25,-25-1,1 1,24 0,-25-25,0 25,0-25,0 0,25 25,-25-25,1 0,-1 0,0 0,25-25,-25 25,25-25,0 0,25 0,-25 1,25 24,0-25,-1 0,1 25,-25-25,25 25,0-25,0 1,0 24,-25-25,24 25,1 0,-25-25,25 25,0-25,0 25,-25-25</inkml:trace>
  <inkml:trace contextRef="#ctx0" brushRef="#br0" timeOffset="202352.21">9749 15503,'0'-25,"0"50,-25-25,25 25,0 0,0-1,0 1,25 0,-1-25,1 25,0-25,0 0,-25 25,25-25,-1 0,1 24,0-24,0 25,0 0,-1 0,-24 0,0-1,-24 1,-1-25,25 25,-25-25,0 25,0 0,1-25,-1 0,0 24,0-24,0 0,1 0,24 25,-25-25,25-25</inkml:trace>
  <inkml:trace contextRef="#ctx0" brushRef="#br0" timeOffset="202840.34">10443 15528,'-25'0,"25"25,25-25,0 0,0 0,0-25,-1 25,1 0,0 0,0-25,0 25,-1 0,26-25,-25 25,0 0,-1 0,26-25,-25 25,0 0,-1-24,1 24,0 0,0 0,0 0</inkml:trace>
  <inkml:trace contextRef="#ctx0" brushRef="#br0" timeOffset="203184.84">10691 15404,'0'25,"0"-1,25-24,-25 25,0 0,25-25,-25 25,0 0,25-1,-25 1,0 0,0 0,0 0,24-1,-24 1,0 0,25 0,-25 0,0-1,25-24,-25 25,0 0,25-25,-25 25</inkml:trace>
  <inkml:trace contextRef="#ctx0" brushRef="#br0" timeOffset="204208.41">11609 15354,'0'25,"0"-50,25 25,-25-25,25 25,-1-25,1 1,-25-1,0 0,0 0,0 0,0 1,0-1,0 0,0 0,0 0,-25 1,25-1,0 0,-24 25,24-25,-25 0,25 50,0 0,0 0,0 0,0-1,0 1,0 25,25-25,-25-1,0 26,24-25,-24 24,0 1,0-25,0 25,25-1,-25-24,0 25,0-1,25-24,-25 25,0-26,25 1,-25 0,0 0,25 0,-1-1,-24 1,25-25,0 25,0-25,0 0,-25-25,24 25,-24-25,0 1,0-1,-24 25,-1 0,25-25,-25 25,0 0,0-25,1 25,-1-25,0 25,0-24,0 24,1 0,24-25,0 0,24 25,-24-25,25 25,0-25,0 25</inkml:trace>
  <inkml:trace contextRef="#ctx0" brushRef="#br0" timeOffset="204728.26">12006 15106,'0'-25,"0"0,25 25,-1-24,1 24,0 0,0 0,0 24,-1-24,1 25,0-25,0 25,0 0,-1 0,1-1,-25 1,0 0,25 0,-25 0,0-1,0 1,0 0,-25 0,0 0,25 0,-24-1,-1 1,0 0,0-25,0 25,1 0,-1-25,0 24,0-24,0 0,25-24,0-1,0 0,0 0,0 0,25 1,0-1,0 0,0 0,-1 25,1-25,0 0,0 25,0-24,-1-1</inkml:trace>
  <inkml:trace contextRef="#ctx0" brushRef="#br0" timeOffset="205204.84">12527 15131,'0'-25,"25"0,-1 25,1 0,-25-25,25 25,0 0,0-24,-1 24,1 0,0-25,0 25,0 0,-1-25,1 25,0-25,0 25,-25 25,0 0,-25-25,25 25,-25-1,25 1,-25 0,25 0,-24 0,-1-1,25 1,-25 0,0 0,25 0,-25-1,25 1,-24 0,24 0,-25 0,25 0,-25-1,25 1,0 0,0 0,25-25,0 0,-25 25,24-25,1 0,0-25,0 25,24 0,-24 0,0-25,25 25,-26-25,1 25,25-25</inkml:trace>
  <inkml:trace contextRef="#ctx0" brushRef="#br0" timeOffset="206252.41">8657 16594,'25'0,"0"0,0 0,-1 0,1 0,0 0,0 0,0 0,-1-24,26 24,-25 0,24 0,1-25,0 25,-1 0,1 0,-1-25,26 25,-25 0,24-25,0 25,1-25,-1 25,25-24,-24-1,24 25,0-25,0 0,1 0,24 0,-25 1,0 24,0-25,1 0,-26 0,25 25,0-25,-24 1,24 24,-25-25,1 0,24 25,-24-25,-1 0,0 25,1-24,-1 24,-24-25,24 25,-24-25,-25 25,24 0,-24 0,0 0,0 0</inkml:trace>
  <inkml:trace contextRef="#ctx0" brushRef="#br0" timeOffset="207708.15">9848 15652,'-25'0,"0"0,0 0,25 25,0-50,-24 25,24-25,0 0,0 0,0 1,0-1,0 0,0 0,24 25,-24-25,25 25,0 0,-25-24,25 24,0 0,-1-25,1 25,0 0,0 0,0 25,-1-25,1 0,0 0,-25 24,25-24,-25 25</inkml:trace>
  <inkml:trace contextRef="#ctx0" brushRef="#br0" timeOffset="209576.34">10468 16768,'0'-25,"-25"25,25-25,25 25,0 0,-25-24,25 24,-1 0,1 0,0 0,0 0,0 24,-1-24,1 25,0-25,0 25,0-25,-1 25,1 0,0-1,0 1,-25 0,25-25,-25 25,0 0,0-1,0 1,0 0,0 0,-25 0,0-1,0 1,0-25,25 25,-24-25,-1 0,0 0,0 0,0 0,25-25,-24 25,24-25,0 1,0-1,0 0,24 0,1 0,0 1,0 24,-25-25,25 25,-1 0,1-25,0 25,0 0</inkml:trace>
  <inkml:trace contextRef="#ctx0" brushRef="#br0" timeOffset="209919.94">11162 16694,'0'0,"25"-25,0 25,0-25,0 25,-1-25,1 25,0 0,0-25,0 25,0 0,-1-24,1 24,0 0,0-25,0 25,-1 0,1-25,0 25,0-25,0 25</inkml:trace>
  <inkml:trace contextRef="#ctx0" brushRef="#br0" timeOffset="210163.3799">11386 16644,'25'25,"-1"0,1-1,-25 1,0 0,25 0,0 0,-25 24,0-24,0 0,25 0,-25-1,0 1,0 0,0 0,24 0,-24-1,0 1,25-25</inkml:trace>
  <inkml:trace contextRef="#ctx0" brushRef="#br0" timeOffset="213156.15">12576 14511,'0'-25,"0"0,25 0,0 25,0-24,0 24,-1 0,1-25,0 25,0-25,0 25,-1-25,1 25,0 0,0-25,0 25,-1 0,1 0,0 0,-25 25,25-25,0-25,-1 25,-24 25,25-25,-25 25</inkml:trace>
  <inkml:trace contextRef="#ctx0" brushRef="#br0" timeOffset="-213474.3499">13023 14362,'0'0,"25"0,-25-25,24 25,1 0,0-25,-25 50,25-25,-25 25,25 0,-25 0,24-1,1 1,-25 0,25 25,-25-26,25 1,-25 0,25 25,-25-26,24 1,-24 25,25-25,-25 24,25 1,-25-25,25 24,0 1,-25-25,24 24,1 1,-25-25,25 24,0 1,0-25,-25 24,25-24,-1 25,-24-25,25 24,-25-24,25 49,0-49,-25 25,25-25,-25-1,24 1,-24 0,0 0,25 0,-25-1,0 1,25-25,-25 25,25-25,-25 25,-25 0,0-25,0 0,25 24,-24-24,-1 25,0-25,0 25,0-25,1 25,-1-25,0 25,0-25,-25 24,26-24,-1 25,-25 0,25-25,-24 25,24-25,0 25,0-25,1 24,-1-24,0 0</inkml:trace>
  <inkml:trace contextRef="#ctx0" brushRef="#br0" timeOffset="-211270.57">13817 16446,'0'-25,"0"50,0-50,24 0,1 25,-25-25,25 25,-25-25,25 25,0 0,-25-25,24 25,1-24,0 24,-25-25,25 25,0 0,-1-25,-24 50,0 0,-24-1,24 1,-25 0,0 0,0 0,25 0,-25-1,1 1,24 0,-25 0,0 0,25-1,-25 1,0 0,25 0,-24-25,24 25,0-1,24-24,1-24,0 24,0 0,0 0,-1-25,1 25,0-25,0 25,0 0,-1-25,1 25,0-25,0 25,0-24,-1 24,1-25,0 25,-25-25,-25 50</inkml:trace>
  <inkml:trace contextRef="#ctx0" brushRef="#br0" timeOffset="-210246.8298">14362 14932,'0'25,"0"-50,25 25,0 0,0-24,-1 24,1 0,25-25,-25 25,0-25,-1 25,1 0,25-25,-25 25,-1 0,1 0,-25-25,25 25,0 0,0 0</inkml:trace>
  <inkml:trace contextRef="#ctx0" brushRef="#br0" timeOffset="-210062.37">14412 15131,'0'0,"25"0,-1 0,1 0,0 0,0 0,-25-25,25 25,0 0,-1 0,1-25,0 25,0-25,24 25</inkml:trace>
  <inkml:trace contextRef="#ctx0" brushRef="#br0" timeOffset="-209486.8499">15429 14734,'-25'0,"25"-25,0 0,25 25,0-24,-1 24,1 0,0 24,0-24,0 25,-1 0,-24 0,0 0,0-1,25 1,-25 0,0 0,0 24,0-24,0 0,0 0,0 0,0-50,25 0,-25 0,25 0,-25 1,0-1,0 0,0 0,25 0,-25 1,0-1,25 25,-25-25,24 25,-24-25,25 25,0 0,0 25,0-25,-25 25,24-25,-24 25,25-25,-25 24,25-24,-25 25,0 0,25-25,-25 25,0 0,0-1,25-24,-25 25,0 0,24-25</inkml:trace>
  <inkml:trace contextRef="#ctx0" brushRef="#br0" timeOffset="-209114.37">16520 14461,'0'0,"0"-25,-25 25,25 25,-24-25,-1 25,0-25,0 25,0 0,1-1,24 1,-25 0,25 0,-25 0,25-1,-25 1,0 25,25-25,-24 24,24 1,0-25,0 24,0 1,0-1,24 1,-24-25,25 24,0 1,0-25,0 0,24 24,-24-24,0-25,24 25,1 0,-25-25,24 0,1 25,-25-25,25 0,-26 0,26-25</inkml:trace>
  <inkml:trace contextRef="#ctx0" brushRef="#br0" timeOffset="-208550.3199">17140 14610,'0'0,"0"-25,-24 25,-1 0,0 0,25-25,-25 25,0 0,1 0,-1 0,0 25,0-25,25 25,-25-25,25 25,0 0,0-1,0 1,0 0,0 0,0 0,0-1,0 1,0 0,25-25,0 25,0 0,0-25,-1 0,1 0,0 24,0-48,0 24,-1 0,1 0,0-25,0 25,0-25,-1 0,1 0,0 1,-25-1,25 25,-25-25,0 0,0 0,0 1,0-1,-25 25,25-25,-25 25,25 25,0 0,0-1,0 1,25 0,0-25,-25 25,25 0,-1-25,1 24,0-24,0 25,0-25,-1 0,1 0,25 0,-25 0,24 0,-24 0</inkml:trace>
  <inkml:trace contextRef="#ctx0" brushRef="#br0" timeOffset="-208306.3799">17686 14585,'25'0,"0"0,0 0,-1 0,1-25,0 25,0 0,0 0,-1 0,1-24,0 24,0 0,0-25,-1 25,1 0,0 0,-25-25,25 25</inkml:trace>
  <inkml:trace contextRef="#ctx0" brushRef="#br0" timeOffset="-208078.37">17810 14412,'-25'0,"25"24,25-24,0 0,-25 25,25-25,-25 25,25-25,-25 25,24 0,-24-1,25 1,-25 0,25-25,-25 25,25 0,0-1,-25 1,24 0,1-25</inkml:trace>
  <inkml:trace contextRef="#ctx0" brushRef="#br0" timeOffset="-207554.53">18381 14139,'0'24,"0"1,0 0,24 0,-24 0,0-1,25 1,-25 0,25 25,-25-25,0-1,25 1,-25 0,0 0,25 0,-25-1,0 1,0 0,0 0,0-50,0 0,0 0,24 25,1-24,0-1,0 25,0 0,-1-25,1 25,0 0,0 25,0-25,-25 25,0-1,0 1,-25 0,0 0,0-25,0 25,1-1,-26-24,25 25,0-25,1 0,-26 0,25 0,0 0</inkml:trace>
  <inkml:trace contextRef="#ctx0" brushRef="#br0" timeOffset="-207330.65">18802 14238,'0'0,"25"0,-25-25,25 25,0 0,0 0,-1 0,1 0,0 0,0 0,0-25,-1 25,1 0,0 0</inkml:trace>
  <inkml:trace contextRef="#ctx0" brushRef="#br0" timeOffset="-207134.75">18902 14238,'0'0,"0"25,0-1,0 1,24 0,-24 0,0 0,0 0,0-1,25 1,-25 0,25 0,-25 0,0-1,0 1,0 0,25-25</inkml:trace>
  <inkml:trace contextRef="#ctx0" brushRef="#br0" timeOffset="-206850.66">18877 13965,'0'-25,"25"25,-1-25,1 1,0 24,25 0,-26-25,26 25,0 0,-26 0,26 0,0 25,-1-25,1 24,-1-24,-24 25,25-25,-25 25,24 0,-24 0,0-1,0 26,-25-25,0 24,0-24,0 25,0-1,-25 1,0 0,0-1,-24 1,-1 0,0-1</inkml:trace>
  <inkml:trace contextRef="#ctx0" brushRef="#br0" timeOffset="-205010.72">12502 14734,'25'0,"-25"-25,0 50,0 0,0 0,0-1,0 1,-25 0,25 25,0-26,-25 26,25 0,-25-1,25 26,-25-26,1 26,24-1,-25 1,0 24,0-25,0 25,1-24,-1 24,-25 0,25-24,1 24,-26-25,25 1,0-1,1-24,-26 24,25-24,0 24,1-24,24-25,-25 24,0-24,25 25,0-26,0 1,0 0,0 0,0 0</inkml:trace>
  <inkml:trace contextRef="#ctx0" brushRef="#br0" timeOffset="-193858.79">15106 17115,'-24'0,"-1"0,0 0,0 0,25 25,0-50,0 0,25 25,0 0,-25-24,25 24,-1 0,1 0,-25-25,25 25,0 0,-25-25,25 25,-1 0,1-25,0 25</inkml:trace>
  <inkml:trace contextRef="#ctx0" brushRef="#br0" timeOffset="-193514.94">15032 17214,'0'25,"-25"-25,50 0,-25-25,25 25,0 0,-25-24,24 24,1 0,-25-25,25 25,0 0,0-25,-1 25,1-25,0 25,0-25,0 25</inkml:trace>
  <inkml:trace contextRef="#ctx0" brushRef="#br0" timeOffset="-186306.67">16793 16173,'0'-25,"0"0,25 25,-25-25,25 25,0-25,-1 25,-24-24,25 24,0 0,0 0,0 0,-1 0,1 0,-25 24,25-24,0 0,0 25,-1 0,1-25,-25 25,25-25,-25 25,25-25,-25 24,25 1,-25 0,0 0,0 0,0-1,0 1,0 0,-25-25,25 25,-25 0,0 0,0-25,25 24,-24-24,-1 25,0-25,25 25,-25-25,0 0,1-25,-1 25,25-25,0 1,0-1,25 0,-1 0,1 0,0 0,0 25,0-24,-1-1,1 25,0-25,0 0,0 25,-1-25,1 1,0 24</inkml:trace>
  <inkml:trace contextRef="#ctx0" brushRef="#br0" timeOffset="-185622.54">17612 15949,'0'-24,"-25"24,0 24,0 1,0 0,1 0,-1 0,25-1,0 1,0 0,25-25,-25 25,24-25,1 0,0 0,0 0,0 25,-1-25,1 0,0 0,0 0,0 0,0 0,-1 24,1-24,-25 25,0 0,-25-25,25 25,-24-25,-1 25,-25-25,25 24,0-24,1 25,-1-25,-25 0,25 0,1 0,24 25,-25-25,0 0,25-25,25 25</inkml:trace>
  <inkml:trace contextRef="#ctx0" brushRef="#br0" timeOffset="-185210.9499">17041 16694,'-25'0,"50"0,0 0,0 0,0 0,-1 0,1-25,0 25,25 0,-1 0,1-25,-1 25,1-25,0 25,-1-25,1 25,-1-24,26 24,-25-25,-1 0,1 25,-25-25,24 25,-24-25,25 25,-26 0,1 0,0-24,-25 48</inkml:trace>
  <inkml:trace contextRef="#ctx0" brushRef="#br0" timeOffset="-184578.31">17537 16842,'0'-24,"25"-1,0 25,0 0,-1 0,1 0,-25 25,25-25,0 0,0 24,0 1,-1-25,1 25,0 0,0-25,0 25,-25-1,24 1,1-25,-25 25,25 0,-25 0,25-1,-25 1,0 0,0 0,0 0,-25-1,0 1,25 0,-25-25,25 25,-24-25,-1 0,25 25,-25-25,0 0,0 0,1 0,-1 0,0 0,0 0,0-25,25 0,-25 25,25-25,0 0,0 1,0-1,25 25,-25-25,25 25,0-25,-25 0,25 25,0-24,-1 24,1-25,0 25,-25-25,25 25,0-25,-1 25,1-25,0 25</inkml:trace>
  <inkml:trace contextRef="#ctx0" brushRef="#br0" timeOffset="-184390.64">18281 16793,'-24'0</inkml:trace>
  <inkml:trace contextRef="#ctx0" brushRef="#br0" timeOffset="-184042.8898">18133 16818,'0'0,"24"-25,1 25,0 0,-25-25,25 25,0 0,-1-25,1 25,0-25,0 25,0 0,-1-24,1 24,0 0,0 0</inkml:trace>
  <inkml:trace contextRef="#ctx0" brushRef="#br0" timeOffset="-183794.8898">18381 16743,'0'25,"24"-25,-24 25,0 0,25-25,-25 24,0 1,25 25,-25-25,25-1,-25 1,0 0,0 25,0-26,0 1,25 25,-25-25,0-1,0 26,0-25,0 0,0-1,0 1</inkml:trace>
  <inkml:trace contextRef="#ctx0" brushRef="#br0" timeOffset="-182974.9">16967 15776,'-25'0,"25"25,-25-1,25 1,-25 0,1 25,24-26,-25 1,25 0,-25 0,25 24,-25-24,25 25,-25-25,25 24,0 1,-24-1,24 1,-25 0,25-1,0 1,0 0,0-1,0 26,0-26,0 1,0-1,0 1,0 0,0-1,0 1,0-25,25 24,-1-24,1 25,0-26,0 1,0 25,-1-25,26-1,-25 1,0 0,24 25,-24-26,25 1,-26-25,1 25,25 0,-25 0,24-25,-24 25,25-25,-26 0,26 0,-25 0,0 0,24 0</inkml:trace>
  <inkml:trace contextRef="#ctx0" brushRef="#br0" timeOffset="-182346.93">18083 15850,'25'0,"0"0,-1 25,1-25,0 25,0-25,24 25,-24-1,25 1,-25 0,24 0,1 0,-1-1,1 26,0-25,-1 24,-24 1,25-25,-26 24,26 1,-25 0,0-1,0 26,-1-26,1 1,0 24,0-24,-25 0,25-1,-25 26,0-26,0 1,0-1,-25 1,25 0,-25-1,0 1,0-1,1 1,-1 0,0-26,0 26,0-25,0 0,1 0,-1-1,25 1,-25 0,0-25,25 25</inkml:trace>
  <inkml:trace contextRef="#ctx0" brushRef="#br0" timeOffset="-181546.47">19174 17239,'25'-25,"0"25,0-24,0 24,-1-25,1 25,0 0,0-25,0 25,-1 0,1 0,0 25,-25 0,0-1,0 1,0 0,-25 0,25 0,-25-1,1 1,24 0,-25 0,0-25,0 25,0-1,1 1,-1-25,0 25,25 0,-25-25,0 0,25 25,25-25,0 0,0 0,0 0,24-25,-24 25,0 0,0 0,-1 0,1-25,25 25,-25 0,-1 0,1-25,0 25,25 0,-26-25,1 25,0 0,0 0,-25-24</inkml:trace>
  <inkml:trace contextRef="#ctx0" brushRef="#br0" timeOffset="-180854.43">19621 16148,'-25'0,"25"25,0-50,25 25,0 0,-1 0,1 0,0 0,0-25,0 25,-1 0,1 0,0 0,0-25,0 25,0 0,-1 0,1-25,0 25,0 0,0 0,-25-24,0 48</inkml:trace>
  <inkml:trace contextRef="#ctx0" brushRef="#br0" timeOffset="-180586.8">19571 16396,'0'0,"25"-25,0 25,0 0,24-25,-24 25,0 0,0 0,24-25,-24 25,0 0,0 0,24 0,-24-24,0 24,0 0,0 0,-1 0,-24-25,-24 25,-1 0,0 0</inkml:trace>
  <inkml:trace contextRef="#ctx0" brushRef="#br0" timeOffset="-179474.93">20712 15528,'0'-25,"25"0,0 0,0 25,-25-24,24 24,1 0,0 0,0 0,0 24,0 1,-25 0,0 0,0 0,24-1,-24 1,0 0,0 0,0 0,0-1,0 1,0 0,-24 0,24 0,0-1,-25-24,25-24,0-1,0 0,0 0,0 0,0 1,25 24,-25-25,0 0,24 0,-24 0,25 1,-25-1,25 0,-25 0,25 0,0 25,-25-24,24-1,1 25,0-25,0 25,-25 25,25-25,-25 25,24-25,-24 24,25-24,-25 25,0 0,25-25,-25 25,0 0,0-1,0 1,0 0,0 0,0 0,0-1,0 1,0 0</inkml:trace>
  <inkml:trace contextRef="#ctx0" brushRef="#br0" timeOffset="-179060.03">21729 15156,'-25'0,"1"0,-1 24,0 1,25 0,-25-25,0 25,25 0,-24-1,-1 1,25 0,-25 0,0 0,25 24,-25-24,25 25,-24-25,24 24,0-24,0 25,0-26,0 26,0-25,0 0,0 24,24-24,1 0,-25 0,25-1,0 1,0 0,-1 0,1 0,0-25,25 24,-26-24,1 0</inkml:trace>
  <inkml:trace contextRef="#ctx0" brushRef="#br0" timeOffset="-178382.44">22300 15404,'-25'-25,"0"25,0 0,1 0,-1 0,25 25,-25-25,0 0,0 0,1 25,-1-25,0 24,0-24,0 25,0 0,1-25,-1 25,25 0,-25-1,0 1,25 0,-25 0,25 0,0-1,0 1,0 0,0 0,0 0,25-25,-25 24,25-24,-25 25,25-25,0 0,-1 0,1 0,0 0,0-25,0 25,0-24,-1-1,1 0,-25 0,0 0,0 1,0-1,0 0,0 0,0 0,0 1,0-1,0 0,0 50,0 0,25-25,-25 24,25 1,-25 0,25-25,-25 25,24 0,1-1,0-24,-25 25,25-25,0 0,-1 0,1-25,0 25</inkml:trace>
  <inkml:trace contextRef="#ctx0" brushRef="#br0" timeOffset="-178131.06">22498 15528,'25'0,"0"0,0 0,-1-25,1 25,0 0,0 0,0-25,-1 25,1 0,0 0,0-25,0 25,-1 0,1-24,0 24</inkml:trace>
  <inkml:trace contextRef="#ctx0" brushRef="#br0" timeOffset="-177836.05">22622 15329,'0'25,"0"0,0 0,0 0,0-1,0 1,0 0,0 0,25 0,-25-1,0 1,0 0,25 0,-25 0,0-1,0 1,25 0,-25 0,24-25</inkml:trace>
  <inkml:trace contextRef="#ctx0" brushRef="#br0" timeOffset="-177251.06">23019 15156,'0'24,"0"1,25-25,-25 25,0 0,0 0,25-1,-25 1,0 0,0 0,0 0,0 0,0-1,0 1,0 0,0 0,0 0,0-1,-25 1,25 0,0-50,0 0,0 1,0-1,25 25,-25-25,25 25,-1 0,-24 25,25-25,-25 25,25-25,-25 24,0 1,-25 0,0 0,1 0,-1-1,0 1,0-25,-25 25,26-25,-1 25,0-25,0 25,0-25,1 0,-1 0</inkml:trace>
  <inkml:trace contextRef="#ctx0" brushRef="#br0" timeOffset="-176903.12">23342 15280,'24'0,"1"0,-25-25,25 25,0 0,0 0,-1-25,1 25,0 0,0 0,0-25,-1 25,1 0,0 0,-25-25,25 25</inkml:trace>
  <inkml:trace contextRef="#ctx0" brushRef="#br0" timeOffset="-176635.72">23466 15255,'0'25,"0"-1,0 1,24 0,-24 0,0 0,0 0,0-1,0 1,0 0,0 0,0 0,25-1,-25 1,0 0,0 0,0 0</inkml:trace>
  <inkml:trace contextRef="#ctx0" brushRef="#br0" timeOffset="-176278.94">23614 14808,'25'0,"0"0,0 0,0 0,-1 0,1 25,0-25,0 25,24-25,-24 25,0 0,0-1,0 1,-1 0,-24 0,25 0,-25-1,0 1,0 25,0-25,0-1,0 26,-25-25,1 24,-1-24,0 25,-25 0,1-26,24 26,-25-25,1 24,-1-24,1 25,-1-25</inkml:trace>
  <inkml:trace contextRef="#ctx0" brushRef="#br0" timeOffset="-175594.73">20737 16247,'-25'0,"0"0,50 0,0-25,0 25,0 0,-1 0,1-25,0 25,25 0,-25 0,-1 0,26-24,-25 24,24 0,-24 0,25 0,-1-25,-24 25,0 0,25 0,-26-25,1 25,25 0,-25 0,-1-25,1 25,0 0,0 0,-50 0</inkml:trace>
  <inkml:trace contextRef="#ctx0" brushRef="#br0" timeOffset="-175172.07">21109 16594,'25'0,"0"0,0 0,-1-24,1 24,0 0,0 0,0-25,-1 25,1 0,0 0,25-25,-26 25,1 0,0 0,0-25,0 25,-1 0,1 0,0 0</inkml:trace>
  <inkml:trace contextRef="#ctx0" brushRef="#br0" timeOffset="-174827.75">21432 16545,'0'-25,"0"50,0 0,0-1,0 1,0 0,0 0,24 0,-24-1,0 1,25 0,-25 0,0 0,0 24,25-24,-25 0,0 0,0-1,25 1,-25 0,0 0,0 0,0-1,0 1,0 0,-25-25,25 25</inkml:trace>
</inkml:ink>
</file>

<file path=ppt/ink/ink32.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30T08:10:04.841"/>
    </inkml:context>
    <inkml:brush xml:id="br0">
      <inkml:brushProperty name="width" value="0.05292" units="cm"/>
      <inkml:brushProperty name="height" value="0.05292" units="cm"/>
      <inkml:brushProperty name="color" value="#FF0000"/>
    </inkml:brush>
  </inkml:definitions>
  <inkml:trace contextRef="#ctx0" brushRef="#br0">8087 1637,'0'25,"-25"-25,25-25,0 0,25 0,-1 25,-24-24,25 24,0-25,0 0,0 25,0-25,-1 25,-24-25,25 25,0 0,0 25,0-25,-25 25,24-25,1 25,0-25,-25 25,25-25,-25 24,25-24,-25 25,24 0,1 0,0 0,-25 0,25-1,-25 1,25 0,-1 0,-24 0,25-1,-25 1,0 0,0 0,0 0,0-1,0 1,0 0,0 0,0 0,0-1,-25 26,1-25,24 0,-25-1,0 1,0 0,0 0,1-25,-1 25,0-1,0-24,0 25,1-25,-1 0,0 0,0-25,0 25,25-24,0-1,0 0,0 0,0 0,25 1,0-1,0 0,0 0,-1 25,1-25,25 1,-25 24,-1-25,1 25,0-25,0 25,0-25,-1 25</inkml:trace>
  <inkml:trace contextRef="#ctx0" brushRef="#br0" timeOffset="595.9399">9079 1811,'0'-25,"0"0,-25 25,25-25,0 1,-25 24,0 0,1 24,-1-24,25 25,-25-25,0 25,25 0,-25-25,25 25,0-1,0 1,25-25,0 0,0 25,0-25,-1 0,1 0,0 0,0 0,0 25,-1-25,1 0,0 0,0 0,0 25,-1-25,1 0,0 24,0 1,0 0,-25 0,0 0,0-1,-25-24,0 25,0 0,0-25,25 25,-24-25,-1 25,0-25,0 0,0 0,1 24,-1-24,0 0,0 0,0 0,25-24</inkml:trace>
  <inkml:trace contextRef="#ctx0" brushRef="#br0" timeOffset="1004.53">8236 2704,'0'0,"-25"0,0 0,0 0,0 0,25 25,25-50,0 25,0 0,24 0,-24 0,0 0,25 0,-1 0,1 0,-1-25,1 25,0 0,24 0,-24 0,24-25,-24 25,24 0,-24-25,-1 25,26 0,-26 0,-24 0,25-25,-26 25,26 0,-25 0,0 0,0 0</inkml:trace>
  <inkml:trace contextRef="#ctx0" brushRef="#br0" timeOffset="1564.45">8409 3026,'0'-25,"25"25,0 0,0 0,-25 25,24-25,1 0,-25 25,25 0,0 0,-25-1,25 1,-25 25,0-25,0-1,0 1,0 25,0-25,0-1,0 26,0-25,0 0,0 24,-25-24,0 0,25 0,-25-1,0 1,1 0,-1 0,0 0,0-25,0 25,1-25,-1 0,0 0,0 0,0 0,1 0,24-25,0 0,0 0,0 0,0 0,0 1,24-1,1 0,0 25,0-25,0 0,-1 25,1-24,0-1,0 25,-25-25,25 25,-1-25,1 25,0 0,-25-25,25 25,0 0</inkml:trace>
  <inkml:trace contextRef="#ctx0" brushRef="#br0" timeOffset="2276.34">8905 3324,'25'0,"0"0,-25-25,25 25,-1 0,1-25,0 25,0 0,-25-25,25 25,-1 0,-24-24,25 24,0 0,-25-25,25 25,0 0,-25-25,0 50,0 0,0-1,0 1,0 0,-25-25,0 25,25 0,-25-1,0-24,25 25,-24 0,-1 0,0 0,25-1,-25-24,25 25,-25-25,25 25,0 0,-24-25,24 25,24-25,1 0,0-25,0 25,0 0,-1 0,1-25,25 25,-1-25,-24 25,25-25,0 25,-1-24,1 24,-1-25,1 0,0 25,-1-25,-24 25,25 0,-26-25,1 25,0 0,0 0,0 0</inkml:trace>
  <inkml:trace contextRef="#ctx0" brushRef="#br0" timeOffset="3505.65">7839 1389,'-50'25,"25"-25,0 25,1-25,24 24,-25-24,0 25,0 0,0 0,1 24,-1 1,-25 49,25-49,-49 74,74-74,-25-1,-24 75,24-49,0-1,-25 50,26-50,-1 1,0-26,25 26,-25 24,25 0,0-49,0 49,0 0,0 1,0-26,25 25,0 0,-25-24,25-26,-1 76,1-51,25 75,-1-25,-24-50,50 50,-26-74,26 49,-26-49,26 24,24-24,-50-26,51 26,-76-50,26 25,0-25</inkml:trace>
  <inkml:trace contextRef="#ctx0" brushRef="#br0" timeOffset="4286.7">9476 1563,'0'0,"25"24,-1-24,1 25,0-25,-25 25,25-25,0 25,-1-25,26 25,-25 0,0-1,-1-24,26 50,-25-25,0 0,24-1,-24 26,0 0,0-1,-1 1,1-1,0 26,0-26,0 26,-25-1,24 1,1-1,-25 0,25 1,-25-1,0 1,0 24,0-25,0 1,0-1,0 1,0-1,0 0,-25 1,0-26,25 26,-24-26,-1 26,0-25,0 24,0-24,1-1,-1 1,-25-1,25-24,1 25,-26-25,25-1,0 1,1 0,-1 0,0-25,0 25,0-25</inkml:trace>
  <inkml:trace contextRef="#ctx0" brushRef="#br0" timeOffset="4775.24">10542 3547,'25'-25,"0"25,25 0,-26 0,1-25,0 25,0 0,0-24,-1 24,26 0,-25 0,0-25,-1 25,1 0,0 0,0 0,0-25,-1 25,1 0,0 0</inkml:trace>
  <inkml:trace contextRef="#ctx0" brushRef="#br0" timeOffset="5009.26">10815 3522,'0'0,"0"25,0 0,25 0,-25-1,0 1,0 0,25 0,-25 0,0 24,0-24,25 0,-25 25,0-26,0 26,0-25,0 0,0-1,24 1,-24 0</inkml:trace>
  <inkml:trace contextRef="#ctx0" brushRef="#br0" timeOffset="5706.25">7491 4986,'0'0,"-24"0,-1 0,50 0,-1 0,1 0,0 0,0 25,24-25,-24 0,25 0,-1 0,1 0,0 0,24 0,-24 0,24 0,0 0,1-25,24 25,-24 0,24-25,-25 25,25-25,1 25,-1-25,0 25,0-24,25 24,-25-25,26 25,-26-25,25 0,-25 25,25-25,-25 25,-24 0,24-25,-25 25,-24 0,24 0,-24 0,0 0,-26 0,26 0,-25 0,0 0,-1 0,1 0</inkml:trace>
  <inkml:trace contextRef="#ctx0" brushRef="#br0" timeOffset="6006.46">11113 4713,'0'0,"0"-25</inkml:trace>
  <inkml:trace contextRef="#ctx0" brushRef="#br0" timeOffset="21258.46">2878 7541,'-25'0,"25"24,-25-24,25 25,0 0,0 0,0 0,0-1,0 1,0 50,0-51,0 26,0-25,0 0,25 49,0-49,-25 0,0 0,0-50,-25 25,0 0,0 0,-24-25,-1 25,0 0,26 0,-1 0,0 25,0-25,0 0,1 25,-1-25,0 0,25 24,-25 1,0-25,25 25,-24-25,24 25,0 0,0-1,0 1,24 0,1-25,0 25,0-25,0 0,-1 0,1 0,25 0,-25 0,-1 0,1-25,25 25,-25-25,-1 25,1-25,25 25,-25-24,-1 24,-24-25,25 0,0 25,-25-25,0 0,0 1,0-1,-25 25,25 25,0-1,0 1,0 0,0 0,25 0,0-1,-25 1,25-25,-25 25,25-25,-1 25,1-25,0 0,0 0,0 0,-1-25</inkml:trace>
  <inkml:trace contextRef="#ctx0" brushRef="#br0" timeOffset="22825.8">3324 7665,'0'0,"0"-25,0 50,0-1,0 1,0 0,0 0,0 0,0-1,0 1,0 0,0 0,0 0,0-1,0 1,-25 0,25 25,0-25,0-1,0 1,0 0,0 0,0 0,0-1,25-24,-25-24,0-1,0 0,0 0,0 0,0 1,0-1,0 0,0 0,0 0,0 0,0-24,0 24,-25 0,25-24,-24 24,24-25,-25 25,25 1,-25-1,25 0,-25 0,25 0,0 1,-25 24,25-25,0 0,25 25,0 0,0 0,0 0,-1 0,1 0,25 0,-25 0,-1 25,1-25,0 0,25 0,-26 0,1 0,0 0,0 0,0 0,-1 0,1 0,0-25,0 25</inkml:trace>
  <inkml:trace contextRef="#ctx0" brushRef="#br0" timeOffset="23114.42">3423 7764,'0'25,"25"-25,0 0,0 0,0 0,-1 0,1 0,0 0,0-25,0 25,-1 0,1 0,0 0,0 0,0 0</inkml:trace>
  <inkml:trace contextRef="#ctx0" brushRef="#br0" timeOffset="23469.84">4267 7838,'25'0,"-1"0,1 0,0 0,-25-25,25 25,0 0,-1 0,1 0,0 0,0 0,0 0,-1 0,1 0,0 0,0 0,0 0,-1 0,1 0,0 0</inkml:trace>
  <inkml:trace contextRef="#ctx0" brushRef="#br0" timeOffset="23675.1">4366 7962,'25'25,"0"-25,-1-25,1 25,0 0,0 0,0 0,-1 0,26 0,-25-25,0 25,24 0,-24 0,0 0,0 0,24 0</inkml:trace>
  <inkml:trace contextRef="#ctx0" brushRef="#br0" timeOffset="24981.52">5978 7813,'25'0,"0"0,0-24,-1 24,1-25,0 0,0 0,0 0,-25 1,25-1,-25 0,0 0,24 0,-24 1,0-1,0 0,0 0,0 0,0 1,0-1,0 0,0 0,0 0,0 1,0-1,0 0,0 50,0 0,0-1,0 1,0 0,0 0,0 0,0 24,0-24,0 0,0 24,0-24,0 25,0-1,0-24,0 25,0-1,0 1,0 0,0-1,0 1,0 0,0-1,25 1,-25-25,0 24,25-24,-25 0,0 0,25-1,-25 1,25 0,-25 0,24-25,-24 25,25-25,0 24,0-24,-25 25,25-25,-1 0,1 0,-25-25,25 25,-25-24,0-1,0 0,0 0,0 0,-25 1,0-1,1 0,-1 0,0 0,0 1,0-1,1 0,-1 25,0-25,0 0,0 25,1-24,-1 24,0-25,50 25,0 0,-1 0,1 0,0 0,0 0,0 0,-1 0,1 0,0-25,0 25,0 0,-1 0,1 0</inkml:trace>
  <inkml:trace contextRef="#ctx0" brushRef="#br0" timeOffset="26915.01">7020 7367,'-25'0,"25"-25,-25 25,25-25,0 1,0 48,0 1,0 0,25 0,-25 0,0-1,0 1,25 25,-25-25,0-1,25 1,-25 0,0 0,25 0,-25-1,24-24,-24 25,0 0,25-25,-25 25,25-25,-25 25,0-50,-25 25,0-25,1 25,-1 0,0 0,0 0,0 0,1 0,-1 25,0 0,0-1,0 1,25 0,0 0,0 0,0-1,0 1,0 0,25-25,0 0,0 0,0-25,-1 25,1-25,0 1,0 24,-25-25,25 25,-1-25,-24 0,25 25,-25-25,0 1,0-1,0 0,0 0,0 0,0 1,0 48,0 1,0 0,0 0,25-25,-25 25,0-1,25-24,-25 25,0 0,25-25,-25 25,0 0,25-25,-25 24,24-24,1 25,0-25,0 0,0 0,-1 0,1 0</inkml:trace>
  <inkml:trace contextRef="#ctx0" brushRef="#br0" timeOffset="27585.95">7467 7541,'24'0,"1"0,0 0,0 0,0-25,-1 25,1 0,0 0,0 0,0 0,-25-25,24 25,1 0,0 0,0 0,-25 25,0 0,-25-25,25 24,-25 1,0 0,1 0,-1 0,0-25,25 24,-25 1,0-25,1 25,-1 0,0 0,0-1,25 1,0 0,0 0,25-25,0 0,0 0,-1 0,26 0,-25 0,0-25,-1 25,26 0,-25 0,0 0,24-25,-24 25,0 0,0 0,-1 0,1-25,0 25,0 0</inkml:trace>
  <inkml:trace contextRef="#ctx0" brushRef="#br0" timeOffset="28062.08">8781 7615,'-25'0,"50"0,0 0,0-25,0 25,-1 0,1 0,25 0,-25 0,-1 0,26 0,-25 0,24 0,1 0,-25-25,24 25,-24 0,25 0,-25 0,24-24,-24 24,0 0,0 0,0 0,-1-25</inkml:trace>
  <inkml:trace contextRef="#ctx0" brushRef="#br0" timeOffset="29041.98">10741 7342,'0'-25,"0"1,-25-1,0 25,0-25,1 25,-1 0,0 0,0 0,0 0,1 0,-1 25,0-25,0 25,0-25,25 24,-24-24,-1 25,25 0,0 0,0 0,25-1,-1-24,-24 25,25-25,0 25,0-25,24 25,-24-25,25 25,-25-25,-1 24,26 1,-25-25,24 0,-24 25,0-25,0 25,0-25,-1 25,1-25,-25 24,0 1,-25-25,25 25,-24-25,-26 0,25 0,0 25,-24-25,24 0,-25 0,26 0,-26 0,0 0,26 0,-1-25,0 25,0 0,0 0,25-25</inkml:trace>
  <inkml:trace contextRef="#ctx0" brushRef="#br0" timeOffset="29762.12">11559 7144,'0'-25,"-24"25,24 25,0 0,0-1,0 1,0 0,24-25,-24 25,25 0,-25-1,25-24,-25 25,25 0,-25 0,25-25,-25 25,0-1,-25 1,0-25,0 0,0 25,1-25,-1 0,0 25,0-25,0 25,1-25,24 24,-25-24,0 25,25 0,-25-25,25 25,0 0,0-1,0 1,0 0,0 0,25-25,0 25,0-25,-1 0,1-25,0 25,0 0,0-25,-1 25,1-25,0 25,0-25,0 1,-1 24,-24-25,25 25,-25-25,0 0,0 0,0 1,0-1,0 0,-25 25,25 25,0 0,0-1,0 1,0 0,25 0,0-25,-25 25,25-25,0 0,-25 24,24-24,1 0,25 25,-25-25,-1 0,26 0,-25 0,24 0,-24 0,25 0,-25-25,24 25,-24 0,0-24,0 24,24-25,-24 25</inkml:trace>
  <inkml:trace contextRef="#ctx0" brushRef="#br0" timeOffset="30014.28">12155 7193,'0'0,"24"0,1-24,0 24,0 0,0 0,-1 0,1 0,0-25,25 25,-26 0,1 0,0 0,0 0,0-25,24 25,-24 0,0 0,0 0,0-25,-1 25</inkml:trace>
  <inkml:trace contextRef="#ctx0" brushRef="#br0" timeOffset="30197.69">12502 7119,'-25'0,"25"25,0 0,0-1,0 1,0 0,0 0,0 0,0-1,0 1,0 0,0 0,0 0,0-1,0 1,0 0,0 0,0 0,0-1,0 1,0 0</inkml:trace>
  <inkml:trace contextRef="#ctx0" brushRef="#br0" timeOffset="31821.85">3498 9674,'0'0,"0"-25,0 0,25 25,-1-25,1 25,0 0,-25 25,25-25,-25 25,0 0,25 0,-25-1,0 26,0-25,24 0,-24-1,0 1,0 0,0 0,0 0,0-1,0 1,0 0,0 0,0 0,0 0,0-1,25-24,-25 25,25-25,0-25,0 25,-25-24,24 24,-24-25,0 0,25 0,0 0,-25 0,0 1,25-1,-25 0,0 0,0 0,0 1,0-1,0 0,0 0,0 0,0 50,0 0,0 0,0 0,0-1,0 1,0 0,0 0,0 0,0-1,0 1,0 0,0 0,25-25,-25 25,24-25,1 0,0 0,0-25,0 25,0-25,-1 0,1 25,0-25,-25 1,25 24,0-25,-25 0,24 0,-24 0,0 1,0-1,0 0,-24 0,-1 25,25 25,0 0,0 0,25-25,-25 24,24-24,1 25,0-25,0 25,0-25,-1 25,1 0,0-25,0 24,0 1,-25 0,0 0,0 0,-25 0,25-1,-25-24,0 25,0-25,1 0,-1 0,0 0,0 0</inkml:trace>
  <inkml:trace contextRef="#ctx0" brushRef="#br0" timeOffset="32086.01">4589 9847,'-25'0,"25"25,0 0,0 0,0 0,0-1,25 1,-25 0,25 0,0-25,-25 25,25-25,-1 0,1 0,0 0,0-25,0 25</inkml:trace>
  <inkml:trace contextRef="#ctx0" brushRef="#br0" timeOffset="32222.07">4788 9723,'0'0,"-25"0,25-24</inkml:trace>
  <inkml:trace contextRef="#ctx0" brushRef="#br0" timeOffset="33149.9">4936 9773,'0'25,"0"0,25-25,-25 24,0 1,25-25,-25 25,0 0,25-25,-25 25,25-1,-25 1,0 0,25-25,-25 25,0 0,0-50,-25 0,25 0,0 0,0 1,0-1,25 25,-25-25,24 25,-24-25,25 25,0-25,0 25,-25-24,25 24,-1 0,1 24,0 1,-25 0,25-25,-25 25,25-25,-1 25,1-1,0-24,0 0,0 0,-1 0,1 0,0-24,0 24,0 0,-1-25,1 25,0-25,-25 0,25 25,-25-25,0 1,0-1,-25 25,0 0,0 0,1 25,-1-25,0 24,0 1,0-25,25 25,-24 0,24 0,0-1,24-24,1 0,0-24,0 24,-25-25,25 25,-25-25,24 25,-24-25,0 0,0 1,0-1,25 25,-25 25,25-25,-25 24,25 1,-25 0,25 0,-25 0,0-1,24 1,-24 0,25 0,-25 25,0-26,0 26,0-25,0 24,0-24,0 0,0 25,0-26,0 1,0 0,0 0,-25-25,1 0,24-25,-25 25,0-25,25 0,-25 25,25-24,0-1,0 0,0 0,0 0,0 1,25 24,0-25,-25 0,49 0,-24 0,0 25,0-24,24-1,1 25,-25-25</inkml:trace>
  <inkml:trace contextRef="#ctx0" brushRef="#br0" timeOffset="34694.46">6598 10096,'-24'-25,"24"0,0 0,24 25,1 0,-25-25,25 25,0 0,0 0,-1 0,-24 25,25-25,0 25,-25 0,25-25,-25 25,0-1,0 1,25 0,-25 0,0 0,0-1,0 1,0 0,0 0,0-50,0 0,0 0,0 1,0-1,0 0,0 0,24 25,-24-25,0 1,25 24,-25-25,25 25,-25-25,25 25,0-25,-1 25,1 0,0 25,0-25,-25 25,25-25,-25 25,0-1,0 1,24 0,-24 0,0 0,0-50,0 0,0 0,0 0,0 1,25-1,-25 0,25 25,-25-25,25 25,0 0,0 25,-25 0,24 0,-24-1,25 1,-25 0,25 0,0 0,0-25,-1 0,1 0,0 0,0 0,0 0,-25-25,24 25,1-25,-25 0,25 25,-25-25,25 1,0 24,-25-25,0 0,24 0,-24 0,0 0,0 50,-24-25,-1 0,25 25,-25-25,25 25,-25 0,25 0,-25-25,25 24,0 1,0 0,25-25,0-25,0 25,0 0,-1-25,-24 1,25 24,-25-25,0 0,0 50,0 0,0-1,25 1,-25 0,25-25,-25 25,25-25,-1 25,1-25,0 0,0 0,0 0,-1-25,1 25,0 0,0-25,0 25,-25-25,24 0,1 25,-25-24,25-1,-25 0,0 0,0 0,0 0,0 1,-25-1,0 25,25-25,-24 25,-1-25,0 25</inkml:trace>
  <inkml:trace contextRef="#ctx0" brushRef="#br0" timeOffset="34946.38">8136 9922,'0'-25,"-25"25,1 0,24 25,-25-25,25 25,0-1,0 1,0 0,0 0,0 0,0 0,0-1,25 1,-1 0,1-25,0 0,0 25,0-25,0 0,-1 0,1 0</inkml:trace>
  <inkml:trace contextRef="#ctx0" brushRef="#br0" timeOffset="36574.21">8459 9996,'0'0,"0"-25,0 1,25 24,-25-25,24 25,1 0,-25 25,0-1,0 1,25-25,-25 25,0 0,0 0,0 0,0-1,0 1,25 0,-25 0,25 0,-25-1,24-24,1 25,0-25,-25-25,25 25,0-24,-1-1,-24 0,25 25,-25-25,0 0,0 1,0-1,25 25,-25-25,0 0,0 0,0 0,0 1,0 48,-25 1,25 0,0 0,0 0,0 0,25-1,0-24,-25 25,25 0,-1-25,1 25,0-25,0 0,0 0,-1 0,1 0,0 0,-25-25,25 25,0-25,-25 0,24 1,1-1,-25 0,0 0,0 0,0 0,0 1,0-1,0 50,0-1,25-24,-25 25,25-25,0 25,-1-25,1 25,0-25,0 0,0 0,0-25,-1 25,1 0,0-25,0 0,0 1,-25-1,0 0,0 0,0 0,0 1,-25 24,0 0,0 0,25 24,-25 1,25 0,0 0,0 0,0-1,0 1,25-25,-25 25,25-25,0 25,0-25,-1 25,1-25,0 0,0 0,0 0,-1-25,1 25,0-25,0 25,-25-25,25 25,-1-25,1 1,-25-1,25 0,-25 0,25 0,-25 1,0-1,25 0,-25-25,0 26,0-1,0 0,0-25,0 26,0-1,0 0,0 0,0 0,0 1,-25 24,0 0,25 24,0 1,0 0,0 0,0 0,0-1,0 1,0 25,0-25,0-1,0 1,25 0,-25 0,25 0,-25-1,0 1,24 0,1 0,0-25,-25 25,25-25,0 0,-1-25,1 25,0 0,0-25,-25 0,25 25,-1-25,1 1,0-1,0 0,-25 0,25 0,-1-24,-24 24,0-25,0 26,25-1,-25-25,0 25,0-24,0 24,0-25,0 26,0-1,0 0,0 0,-25 25,25-25,-24 25,-1 0,0 0,25 25,0 0,0 0,0 0,0-1,0 1,0 0,0 0,0 0,0 24,0-24,0 0,0 24,0-24,0 0,0 0,25 24,-25-24,25 0,-25 0,24-25,1 25,0-1,0-24,0 0,0 0,-1 0,1 0,0-24,0 24,0-25,24 0,-24 0,0 25,0-25,-25 1,24-1,1 0,-25 0,0 0,25 1,-25-1,0 0,0 0,0 50,0 0,25 0,-25-1,25 1,-25 0,24 0,-24 0,25-1,-25 1,25-25,-25 25,0 0,25 0,-25-1,0 1,-25-25,25-25,-25 25,0-24</inkml:trace>
  <inkml:trace contextRef="#ctx0" brushRef="#br0" timeOffset="36794.1199">10716 9203,'0'24,"25"-24,-25 25,0 0,0 0,0 0,0-1,0 1,0 0,0 0</inkml:trace>
  <inkml:trace contextRef="#ctx0" brushRef="#br0" timeOffset="38193.98">12031 10120,'0'-24,"0"-1,24 25,-24-25,0 0,25 25,0-25,-25 0,25 1,-25-1,25 0,-1 0,-24 0,0 1,25-1,-25 0,0 0,0 0,0 1,0-1,-25 25,25-25,-24 25,-1 0,0 0,50 0,-25 25,25-25,-1 0,1 0,0 25,0-25,0 0,-1 24,1-24,0 25,-25 0,25-25,-25 25,0 0,25-1,-1-24,-24 25,25 0,0-25,0 0,0 0,0 0,-1 0,1-25,0 25,0 0,-25-25,25 25,-1-24,1-1,0 0,-25 0,0 0,0 1,0-1,-25 25,25-25,-25 25,1 0,-1 0,0 0,25 25,-25 0,25-1,0 1,0 0,0 0,25-25,-25 25,25-25,0 0,-25 24,24-24,1 0,0 0,0 25,0-25,-1 0,1-25,0 25,0 0,0-24,-1 24,1-25,0 0,0 0,0 0,-1 1,-24-1,25 0,0-25,-25 26,25-1,-25-25,0 25,0-24,0 24,0-25,0 26,0-26,0 25,-25 0,0 1,25-1,-25 0,25 0,-24 0,-1 25,0 0,25 25,-25-25,25 25,0 0,0 0,0-1,0 1,0 25,25-25,-25-1,25 26,-25-25,0 24,25-24,-25 25,24-25,-24 24,25-24,-25 0,0 0,25-1,-25 1,25 0,0 0,-25 0,24-25,1 0,0 24,0-24,0 0,-1 0,1-24</inkml:trace>
  <inkml:trace contextRef="#ctx0" brushRef="#br0" timeOffset="38778.18">13717 9500,'-24'0,"-1"-25,0 25,0 0,0 0,1 0,24 25,-25-25,0 0,25 25,-25-25,25 25,0 0,-25-25,25 24,0 1,0 0,25-25,-25 25,25-25,0 0,0 0,-25-25,24 25,1 0,-25-25,25 25,-25-25,25 25,-25-24,0-1,0 0,0 50,0 0,0-1,25-24,-25 25,24 0,1 0,0-25,0 25,0-25,-1 0,1-25,0 25,0-25,0 0,-1 0,-24 1,25-1,-25 0,0 0,25 0,-25 1,0-1,0 0,0 0,0-24,0 24,0 0,0 0,0-24,0 24,0 0,25 0,-25 0,0 1,0-1,0 50,0-1,0 1,0 0,0 0,0 0,0-1,0 1,25 25,-25-25,0 24,24-24,-24 0,25 24,0-24,-25 0,25 0,-25 0,25-1,-25 1,24-25,1 25</inkml:trace>
  <inkml:trace contextRef="#ctx0" brushRef="#br0" timeOffset="39130.17">13817 9351,'0'25,"24"-25,1 0,0 0,0 0,0 0,-1 0,1 0,25 0,-25 0,-1 0,1 0,25 0,-25 0,-1 0,-24-25,25 25,0 0,0 0,-25-24,25 48,-25 1,0 0,24 0,1-25,-25 25,25-25,0 24</inkml:trace>
  <inkml:trace contextRef="#ctx0" brushRef="#br0" timeOffset="39265.84">14461 9302,'-24'-25,"-1"25,25-25,0 0</inkml:trace>
  <inkml:trace contextRef="#ctx0" brushRef="#br0" timeOffset="40225.58">14635 9327,'0'24,"0"1,0 0,0 0,0 0,0-1,0 1,0 0,25-25,-25 25,25-25,0 25,-1-25,1 0,0 0,-25-25,0 0,0 0,0 0,0 1,-25 24,25-25,-25 25,25-25,-24 0,24 0,0 1,0-1,0 0,24 25,1-25,0 25,0 0,0 0,-25 25,24-25,1 25,0 0,0-1,-25 1,25 0,-25 0,0 0,0-1,0 1,0 0,-25-25,25-25,0 0,0 1,0-1,0 0,0 0,0 0,0 1,0-1,0 0,25 0,-25 0,24 25,1 0,0 0,-25 25,25-25,-25 25,25-25,-25 25,0 0,0-1,24-24,-24 25,25 0,-25 0,25-25,-25 25,25-25,-25 24,25-24,-1 0,1 0,0 0,0-24,0 24,-1-25,-24 0,25 25,-25-25,25 0,-25 1,25 24,-25-25,0 0,0 0,0 0,0 1,0-1,25 25,-1 0,-24 25,25-25,0 24,-25 1,25-25,0 25,-1 0,-24 0,25-1,0 1,0 0,-25 0,0 0,0-1,-25-24,0 0,0 0,1 0,-1 0,0 0</inkml:trace>
  <inkml:trace contextRef="#ctx0" brushRef="#br0" timeOffset="40389.71">16074 9426,'0'0,"25"0,-25-25</inkml:trace>
  <inkml:trace contextRef="#ctx0" brushRef="#br0" timeOffset="42702">4540 12303,'0'-25,"0"1,0-1,0 0,24 25,-24-25,25 25,0 0,-25-25,25 25,0 0,-1 0,-24-25,25 25,0 0,0 0,0 0,-1 0,1 25,0-25,0 0,0 25,-1-25,1 25,0 0,0 0,0-1,-25 1,25 0,-25 0,0 0,0-1,0 1,0 0,0 25,0-26,0 1,0 0,-25 0,25 0,-25-1,0-24,25 25,-25 0,0-25,1 25,-1-25,0 0,0 0,0 0,1 0,-1 0,25-25,0 0,0 0,0 1,25 24,-25-25,24 25,-24-25,25 0,0 25,0-25,0 25,-1-24,1 24,0 0,0 0,0-25,0 25,-1 0,1 0,-25 25</inkml:trace>
  <inkml:trace contextRef="#ctx0" brushRef="#br0" timeOffset="43085.07">4664 12948,'0'0,"24"0,1-25,0 25,25 0,-26 0,1 0,25 0,-25 0,24 0,1-25,0 25,-1 0,-24 0,25 0,-1-24,1 24,-1 0,1 0,-25 0,24-25,-24 25,0 0,0 0,0 0,-1-25</inkml:trace>
  <inkml:trace contextRef="#ctx0" brushRef="#br0" timeOffset="43765.75">4961 13171,'-25'0,"25"-25,25 25,0 0,-25-24,25 24,0 0,-25 24,25-24,-25 25,24 0,1 0,-25 0,25-25,-25 25,0-1,0 1,0 25,25-25,-25-1,0 1,0 0,0 25,0-26,0 1,0 0,-25 0,25 0,0-1,-25-24,25 25,-25-25,25 25,-24-25,-1 0,0 25,0-25,0 0,0 0,1 0,-1-25,0 25,0 0,25-25,-25 25,25-25,0 1,0-1,0 0,0 0,25 0,-25 1,25 24,0-25,0 0,24 25,-24-25,0 25,25-25,-26 25,1-24,25 24,-25-25,-1 25,1 0,0-25,0 25,0 0,-1 0,-24-25</inkml:trace>
  <inkml:trace contextRef="#ctx0" brushRef="#br0" timeOffset="44405.91">5606 13246,'25'0,"-25"-25,25 25,0 0,-1 0,1-25,0 25,0 0,0 0,-1-25,1 25,0 0,-25 25,0 0,-25 0,0 0,1-1,-1 1,0 0,0 0,25 0,-25-25,1 24,24 1,-25-25,25 25,-25-25,25 25,25-25,0 0,-1 0,-24-25,25 25,0 0,0 0,0-25,-1 25,26 0,-25 0,0-25,-1 25,1 0,0 0,-25-24,25 24,0 0,-1 0,-24-25</inkml:trace>
  <inkml:trace contextRef="#ctx0" brushRef="#br0" timeOffset="45401.75">6673 11881,'0'0,"-25"25,0-25,0 25,1 0,24 0,-25-25,25 24,-25-24,25 25,-25 0,25 0,-25 0,1-1,24 1,-25 0,0 25,25-25,-25 24,0-24,1 25,24-1,-25 1,0-1,0 1,0 24,1-24,24 24,-25-24,0 24,25-24,-25 24,25-24,0 24,0-24,0 25,0-26,0 1,25-1,0 1,0 0,-1-26,1 26,0-25,0 0,24-1,-24 1,25 0,-1-25,-24 25,25-25,-1 25,1-25,0 0</inkml:trace>
  <inkml:trace contextRef="#ctx0" brushRef="#br0" timeOffset="46957.95">6797 12005,'0'-24,"0"-1,25 25,-25-25,24 25,-24-25,25 25,0 0,-25-25,25 25,0 0,-25-24,24 24,1 0,-25 24,25-24,-25 25,25-25,-25 25,25-25,-25 25,24 0,-24-1,25 1,-25 0,0 0,0 0,0-1,0 1,0 0,0 0,0 0,0 24,-25-24,1 0,24 0,-25 0,0-1,25 1,-25-25,0 25,1-25,24 25,-25-25,0 0,0 0,25-25,0 0,0 0,0 1,0-1,25 0,0 0,-25 0,25 25,-1-24,1 24,0-25,0 25,0 0,-1-25,1 25,0 0,0 0,0 0,0 0,-1 0</inkml:trace>
  <inkml:trace contextRef="#ctx0" brushRef="#br0" timeOffset="48024.94">7442 12154,'0'25,"25"-50,-1 25,-24-25,25 25,-25-24,25-1,-25 0,25 0,-25 0,25 1,-25-1,0 0,0 0,0 0,0 1,0-1,0 0,0 0,0 0,0 1,0-1,-25 25,25 25,0-1,-25 1,25 0,0 0,0 0,0-1,0 1,0 0,0 0,0 0,0-1,0 26,0-25,-25 0,25 24,0-24,-25 25,25-25,0-1,0 26,-24-25,24 24,0-24,0 0,0 25,0-26,0 1,0 0,0 0,24 0,-24-1,25-24,-25 25,25-25,0 0,0 0,-1 0,1-25,0 25,-25-24,0-1,25 25,-25-25,0 0,0 0,0 1,-25-1,0 25,25-25,-25 25,1 0,-1-25,0 25,0 0,0-25,1 25,-1 0,0 0,0 0,50 0,0 0,0 0,-1-24,1 24,0 0,0 0,0 0,-25-25,24 25,1 0,0 0,0 0,0-25,-1 25</inkml:trace>
  <inkml:trace contextRef="#ctx0" brushRef="#br0" timeOffset="48462.04">6797 12799,'25'0,"-1"0,-24-25,25 25,0 0,0 0,0 0,-1 0,1-24,25 24,-25 0,24 0,1-25,0 25,-1 0,1-25,-1 25,1 0,0-25,24 25,-49 0,24 0,1-25,0 25,-26 0,1 0,25 0,-25 0,-1 0,1 0</inkml:trace>
  <inkml:trace contextRef="#ctx0" brushRef="#br0" timeOffset="53769.5">7640 11906,'25'0,"-25"-25,0 1,0-1,0 0,0 50,0 0,0-1,0 1,0 0,0 0,0 0,0-1,0 1,0 0,0 0,0 0,0-1,0 1,0 0,0 0,0 0,0 0,0-1,0 1,0 0,0 0,0 0,0-50,0 0,0 0,0 0,0 1,0-1,-25 0,25 0,0 0,0 0,0 1,0-1,0 0,0 0,0 0,0 1,0-1,0 0,0 0,0 0,0 1,0-1,0 50,0-1,0 1,-25 0,25 0,0 0,0-1,0 1,0 0,0 25,0-26,0 1,0 0,0 25,0-25,0-1,0 1,0 0,0 25,0-26,0 1,0 0,0 0,0 0,0-50,25 0,-25 0,0 0,25 1,-25-1,0 0,0 0,0 0,0 1,25-1,-25 0,0 0,0 0,0 0,0 1,0-1,0 0,0 0,0 0,0 1,0 48,0 1,0 0,0 0,0 0,0-1,0 1,0 0,0 0,0 0,0 0,0-1,0 1,0 0,0 0,0 0,0-1,0 1,0 0,0 0,-25-25,25 25,0-1,0-48,0-1,0 0,0 0,0 0,0 1,0-1,0 0,0 0,0 0,0 1,0-1,0 0,0 0,0 0,0 0,0 1,0-1,0 0,0 0,0 0,-25 1,25 48,0 1,0 0,0 0,0 0,0-1,0 1,0 0,0 0,0 0,0 0,0-1,0 1,0 0,0 0,0 0,0-1,0 1,0 0,-25 0,25 0,0-1,0 1,-24-25</inkml:trace>
  <inkml:trace contextRef="#ctx0" brushRef="#br0" timeOffset="56130.36">7566 11832,'25'0,"-1"0,1 0,0 0,0 0,0-25,-1 25,1 0,0 0,25 0,-26-25,1 25,0 0,0 0,24-25,-24 25,0 0,0 0,0 0,-1-24,1 24,0 0,0 0</inkml:trace>
  <inkml:trace contextRef="#ctx0" brushRef="#br0" timeOffset="56658.58">7814 12129,'0'0,"25"0,-1 0,1 0,0-24,0 24,0 0,-1 0,1 0,0-25,0 25,0 0,-1-25,1 25,0 0,0 0,-25-25</inkml:trace>
  <inkml:trace contextRef="#ctx0" brushRef="#br0" timeOffset="58993.58">7243 13146,'-24'0,"24"-24,-25 24,25-25,-25 25,25-25,25 25,-25-25,25 25,-1 0,1 0,0 0,0 25,0-25,-25 25,24-25,-24 25,0-1,25 1,-25 0,0 0,0 0,0 0,0 24,0-24,0 0,0 0,0-1,0 1,0 0,0 0,-25 0,1-1,24 1,-25-25,25 25,-25-25,25 25,-25-25,0 0,1 0,-1 0,0 0,0 0,0 0,25-25,-25 25,25-25,0 0,0 1,0-1,0 0,0 0,25 25,0-25,0 1,0 24,0-25,-1 25,1-25,0 25,0-25,0 25,-1-25,1 25,0-24,0 24,0 0,-1 0</inkml:trace>
  <inkml:trace contextRef="#ctx0" brushRef="#br0" timeOffset="59330.61">7739 13271,'25'0,"0"-25,0 25,0 0,-1 0,1-25,0 25,0 0,0 0,-1 0,-24-25,25 25,0 0,0 0,0 0</inkml:trace>
  <inkml:trace contextRef="#ctx0" brushRef="#br0" timeOffset="59557.37">7863 13246,'-24'0,"24"25,0-1,0 1,0 0,0 0,0 0,0-1,0 1,24 0,-24 0,0 0,0-1,0 1,0 0,0 0,0 0,25-25,-25 24,25-24</inkml:trace>
  <inkml:trace contextRef="#ctx0" brushRef="#br0" timeOffset="60497.87">7938 11683,'25'0,"-1"0,1 0,0 0,0 0,-25 25,25-25,-1 0,1 25,0-25,0 24,0 1,24 0,-24 0,0 0,0-1,0 26,24-25,-24 24,0 1,0 0,-1-1,1 1,0 24,-25-24,25 24,-25 1,0-1,0 1,0-1,0 0,0 1,-25-26,25 26,-25-1,25-24,-25-1,1 1,-1 0,25-1,-25 1,0-25,25 24,-25-24,1 0,-1 0,0 0,25-1,-25 1,0 0,1 0,-1 0,0-1,0 1,25 0,-25-25</inkml:trace>
  <inkml:trace contextRef="#ctx0" brushRef="#br0" timeOffset="61300.55">8880 13072,'25'0,"0"0,-25-25,25 25,0 0,-1 0,-24-25,25 25,0 0,0 0,0-24,-1 24,1 0,0 0,0-25,0 25,-25 25,-25-1,0 1,0 0,25 0,-25-25,1 25,-1-1,0 1,0 0,0 0,1 0,-1 0,0-1,0 1,0-25,1 25,-1 0,0 0,25-1,-25-24,0 25,1-25,24 25,0 0,24-25,1 0,0 0,0-25,0 25,-1 0,1 0,0 0,25-25,-26 25,26 0,-25-25,0 25,24 0,-24-24,0 24,0-25,24 25,-24 0,0-25,0 25,-25-25,25 25,-1 0,-24-25</inkml:trace>
  <inkml:trace contextRef="#ctx0" brushRef="#br0" timeOffset="62585.8">4217 11534,'0'-25,"0"50,-25-25,1 0,24 25,-25-25,0 0,0 0,0 25,1-25,-1 0,0 25,0-25,0 0,0 0,1 24,-1-24,0 0,0 0,0 0,1 0,-1 25,0-25,0 0,0 0,25 25,-24 0,24 0,0-1,0 1,-25 25,25-1,0 1,0 0,0 24,-25-24,25 24,0 1,-25 24,25-25,0 25,-25-24,25 24,-24 0,24 0,-25-24,25 24,-25-25,25 26,-25-26,25 1,-25-1,25-24,-24 24,24-24,-25-1,25 1,0-25,-25 24,25-24,0 0,0 0,0-1,0 1,0 0,25 0,0 0,-1-25,1 24,0-24,0 0,24 25,-24-25,25 0,-1 0,-24 0,25-25,-1 25,1 0,0-24,-1 24,26-25,-26 25,1-25,0 25,24-25</inkml:trace>
  <inkml:trace contextRef="#ctx0" brushRef="#br0" timeOffset="63641.71">8831 11683,'25'0,"-1"0,1 0,0 0,0 0,0 0,-1 0,1-25,0 25,0 0,0 0,-1 0,1 0,0 0,0-25,0 25,-1 0,1 0,0 0,0 25,0-25,-25 25,25-25,-25 25,24 0,-24-1,0 26,25 0,-25-26,0 26,0 24,25-24,-25 0,0 24,25 1,-25-1,0 0,25 1,-25-1,24 25,-24-24,25-1,-25 25,25-24,-25 24,25-25,0 1,-25-1,24 1,-24-26,0 26,0-26,0 1,0 0,0-26,0 26,0-25,0 0,0-1,0 1,-24-25,-1 25,0-25,0 0,0 0,1 0,-1 0,0 0,-25 0,26 0,-1 0,0 0,0 0,0 0,0 0,1 0</inkml:trace>
  <inkml:trace contextRef="#ctx0" brushRef="#br0" timeOffset="64180.82">10245 13494,'24'0,"1"0,0-25,0 25,0 0,0 0,-1 0,1 0,0-25,0 25,0 0,24 0,-24-25,0 25,0 0,-1 0,1 0,-25-24,25 24</inkml:trace>
  <inkml:trace contextRef="#ctx0" brushRef="#br0" timeOffset="64397.61">10468 13444,'0'25,"0"0,0 0,0-1,0 1,0 0,-25 0,25 0,0-1,-25 1,25 0,-24 0,24 0,0-1,-25 1,25 0,0 0,-25-25,25 25,0-1,0 1</inkml:trace>
  <inkml:trace contextRef="#ctx0" brushRef="#br0" timeOffset="64821.55">11088 12526,'-25'0,"25"25,25-25,0 0,0 0,-1 0,1 0,0 0,0 0,0 0,-1 0,1 0,0 0,0 0,0 0,24 0,-24 0,0 0,0 0,0 0,-1 0,1 0</inkml:trace>
  <inkml:trace contextRef="#ctx0" brushRef="#br0" timeOffset="65037.66">11162 12700,'-24'25,"24"0,24-25,1 0,0 0,0 0,0 0,-1 0,1 0,0 0,0 24,0-24,24 0,-24 0,0 0,0 0,24 0,-24 0</inkml:trace>
  <inkml:trace contextRef="#ctx0" brushRef="#br0" timeOffset="66373.89">13618 11534,'0'-25,"0"1,25-1,0 0,0 0,-1 25,1 0,-25-25,25 25,0 0,0 0,-1 0,1 0,0 25,0-25,0 0,-25 25,24-25,1 0,0 25,-25 0,25-25,-25 24,0 1,25 0,-25 0,0 0,0 24,0-24,0 25,0-26,0 26,-25-25,25 24,-25-24,0 0,25 25,-25-26,1 1,-1-25,25 25,-25 0,0-25,0 0,1 0,-1 0,0 0,25-25,-25 25,25-25,0 0,0 1,0-1,25 0,-25 0,25 25,0-25,-1 1,1 24,0-25,0 25,0 0,24-25,-24 25,25 0,-26 0,26 0,-25 0,24 0,-24 0,0 0</inkml:trace>
  <inkml:trace contextRef="#ctx0" brushRef="#br0" timeOffset="66753.83">13370 12328,'25'0,"0"0,-1 0,1 0,0 0,0 0,25 0,-26 0,26 0,0 0,-1 0,1 0,24 0,-24 0,24 0,-24 0,24 0,1 0,-1 0,-24-25,24 25,-24 0,-1 0,26 0,-26 0,1-25,-25 25,24 0,-24 0,0 0,0 0,0 0,-50 0</inkml:trace>
  <inkml:trace contextRef="#ctx0" brushRef="#br0" timeOffset="67361.55">13717 12725,'0'-25,"25"25,0-25,0 25,0 0,-1 25,1-25,0 25,0 0,0-1,-1 1,1 0,-25 25,25-26,-25 1,0 0,0 25,0-26,0 1,0 0,0 0,0 24,0-24,-25 0,25 0,-25 0,1 0,-1-1,0 1,0-25,0 25,1-25,-1 0,0 0,0 0,25-25,-25 25,25-25,0 1,0-1,0 0,0 0,0 0,25 0,0 1,0 24,0-25,-1 25,1-25,0 0,25 25,-26 0,26-25,-25 25,24-24,-24 24,25 0,-25-25,-1 25,1 0,0 0,0 0,0-25,-1 25</inkml:trace>
  <inkml:trace contextRef="#ctx0" brushRef="#br0" timeOffset="67701.63">14486 12799,'-25'0,"50"0,0 0,0 0,0 0,0 0,-1 0,1 0,0-25,0 25,0 0,-1 0,1 0,-25-24,25 24,0 0,0 0</inkml:trace>
  <inkml:trace contextRef="#ctx0" brushRef="#br0" timeOffset="67945.45">14660 12774,'-25'0,"25"-24,0 48,0 1,0 0,0 0,0 0,0-1,0 1,0 0,0 0,0 0,0-1,0 26,0-25,-25 0,25-1,0 1,0 0,0 0,0 0,25 0,0-25</inkml:trace>
  <inkml:trace contextRef="#ctx0" brushRef="#br0" timeOffset="68865.16">15330 11534,'-25'0,"0"0,0 0,0 0,25 25,-24-25,-1 25,0 0,0-1,0 1,1 25,24-25,-25 24,0-24,0 25,25-1,-25 1,1-1,-1 26,0-26,0 26,0-25,1 24,-1-24,25 24,-25 0,25-24,0 24,0-24,0 24,0-24,25 0,0-1,-1 1,1-1,25-24,-25 25,-1-25,26-1,-25 1,24 0,-24 0,25-25,-25 25,24-25</inkml:trace>
  <inkml:trace contextRef="#ctx0" brushRef="#br0" timeOffset="69653.68">15602 11683,'0'-25,"0"0,0 1,0-1,25 0,0 0,0 25,0 0,0 0,-1 0,1 0,0 0,0 25,0 0,-1 0,-24-1,25 1,-25 25,0-25,0-1,0 26,0-25,0 0,0-1,0 26,0-25,0 0,-25-1,1 1,-1 0,0 0,0-25,0 25,1-25,-1 24,0-24,0 0,0 0,0 0,1-24,24-1,0 0,0 0,0 0,24 25,-24-24,25-1,0 25,-25-25,25 0,0 25,0-25,-1 25,1-24,0 24,0 0,0 0,-1-25,1 25,0 0</inkml:trace>
  <inkml:trace contextRef="#ctx0" brushRef="#br0" timeOffset="69952.56">16173 11584,'-25'0,"25"25,0-1,0 1,0 0,0 0,0 24,0-24,0 0,0 0,0 0,0 24,0-24,0 0,0 0,0-1,0 1,0 0,0 0,0 0,0-1,0 1</inkml:trace>
  <inkml:trace contextRef="#ctx0" brushRef="#br0" timeOffset="70201.48">16049 11584,'0'-25,"25"25,0 0,-1-25,1 25,0 0,0 0,0 0,-1 0,1 0,0 0,0-25,24 25,-24 0,0 0,0 0,0 0,-1 0,1 0,0 0</inkml:trace>
  <inkml:trace contextRef="#ctx0" brushRef="#br0" timeOffset="70410.6">16173 11832,'25'0,"0"0,-1-25,1 25,0 0,0 0,0 0,-1 0,1 0,0 0,0 0,0 0,-1 0</inkml:trace>
  <inkml:trace contextRef="#ctx0" brushRef="#br0" timeOffset="70793.28">15454 12353,'24'0,"1"25,0-25,0 0,0 0,-1 0,26 0,-25 0,25 0,-1-25,-24 25,25 0,-1 0,1 0,-1 0,1 0,-25 0,24 0,1 0,-25 0,0 0,24-25,-24 25,0 0,0 0,-1 0,1 0</inkml:trace>
  <inkml:trace contextRef="#ctx0" brushRef="#br0" timeOffset="71533.9299">15578 12650,'0'-24,"0"-1,24 25,1 0,0 0,-25-25,25 25,0 0,0 0,-1 25,1-25,0 0,0 25,0-25,-1 24,1 1,0 0,0 0,-25 0,0 24,0-24,0 0,0 0,0-1,0 1,0 0,0 0,-25 0,25-1,-25 1,0 0,25 0,-24-25,24 25,-25-25,0 0,25 24,-25-24,0 0,1 0,-1 0,0-24,25-1,-25 25,25-25,0 0,0 0,25 25,0-24,-25-1,25 25,-1-25,1 25,-25-25,25 25,0-25,0 25,-1-24,1 24,0 0,0 0,0 0,-1 0,1 0</inkml:trace>
  <inkml:trace contextRef="#ctx0" brushRef="#br0" timeOffset="72053.69">16173 12898,'25'0,"-25"-24,25 24,-1 0,1 0,0 0,0 0,0 0,-1-25,1 25,0 0,0 0,-25 25,0-1,-25-24,25 25,-25-25,0 25,1 0,-1 0,0-25,25 24,-25-24,0 25,1 0,-1-25,0 25,0 0,0-25,1 24,24 1,24-25,1 0,0 0,0 0,0-25,-1 25,1 0,0 0,25 0,-26 0,26-24,-25 24,24 0,-24-25,25 25,-25 0,24-25,-24 25,25 0</inkml:trace>
  <inkml:trace contextRef="#ctx0" brushRef="#br0" timeOffset="72577.68">16520 11584,'0'-25,"25"25,0 0,0 0,-1 0,1 0,0 0,0 25,25-25,-26 25,1-25,25 24,-25 1,24 0,-24 25,0-26,0 26,24-25,-24 24,-25 1,25 0,0 24,-25-24,0-1,0 26,0-26,0 26,0-26,-25 26,0-1,0-24,0 24,1 1,-1-26,-25 1,25 24,-24-24,-1-25,25 24,-24-24,24 25,-25-26,25 1,-24 0,24-25,-25 25</inkml:trace>
  <inkml:trace contextRef="#ctx0" brushRef="#br0" timeOffset="73133.59">17190 12824,'-25'0,"50"0,0 0,0 0,-1 0,1 0,0 0,0 0,0-25,-1 25,26 0,-25 0,0 0,-1 0,1 0,0 0,0-25,0 25,-1 0,1 0</inkml:trace>
  <inkml:trace contextRef="#ctx0" brushRef="#br0" timeOffset="73333.39">17339 12799,'0'0,"0"25,0 0,0 0,0-1,0 1,0 0,0 0,0 0,0-1,0 1,0 0,25 0,-25 0,0-1,0 26,24-25,-24 0,0 0,25-1</inkml:trace>
  <inkml:trace contextRef="#ctx0" brushRef="#br0" timeOffset="75715.65">13097 11286,'-25'0,"1"25,-1-25,0 0,0 0,0 25,1-25,-1 0,0 0,0 0,0 0,1 0,-1 0,25 25,0-1,0 1,0 0,0 0,0 0,0-1,0 1,0 25,-25-1,25 1,-25 24,25-24,-25 24,25 1,-24-1,-1 1,25 24,-25-25,0 26,25-26,-25 25,1-24,-1 24,25-25,-25 1,0-1,25 0,-25-24,25 0,-25-1,25 1,0 0,-24-26,24 1,0 25,0-25,0-1,0 1,0 0,0 0,24-25,1 25,0-1,0-24,0 25,0 0,-1-25,1 25,0-25,0 25,24-25,-24 0,0 24,25-24,-1 0,-24 0,25 0,-1 0,-24 0,25 0,-1 0,1 0,-25 0,24-24,1 24,-25 0,-1 0,1 0,0 0,0 0,0 0</inkml:trace>
  <inkml:trace contextRef="#ctx0" brushRef="#br0" timeOffset="76880.37">17190 11286,'0'0,"25"0,0 0,-1 0,1 0,0 0,0 0,0 0,-1-25,26 25,-25 0,24 0,-24 0,25-24,-25 24,24 0,-24 0,0-25,25 25,-26 0,1 0,0 0,0 0,0 0,-25 25,0-1,0 1,0 0,0 0,0 24,0-24,-25 25,25-1,0 1,0 0,0 24,-25-24,25 24,0 0,-25 26,25-26,-25 0,25 1,-24 24,24-24,0-1,0 25,0-24,0-1,0 0,0 1,0-1,0 1,0-1,0-24,0-1,0 1,0 0,0-1,0-24,0 25,0-26,0 1,0 0,-25-25,0 0,0 0,0 0,0 25,1-25,-1 0,-25 0,25-25,1 25,-1 0,0 0,0 0,0 0,1 0,-1-25,0 25,0 0,0 0</inkml:trace>
  <inkml:trace contextRef="#ctx0" brushRef="#br0" timeOffset="77809.63">18554 13022,'25'0,"0"0,0 0,-1-24,1 24,0 0,0 0,0 0,-1-25,1 25,0 0,0 0,0 0,0-25,-1 25,-24 25,-24 0,-1-25,25 24,-25 1,0-25,0 25,0 0,-24 0,24-1,0 1,-24-25,24 25,-25 0,25 0,1 0,-1-1,-25-24,25 25,1 0,-1-25,0 0,25 25,25-25,0 0,-1-25,1 25,0 0,0 0,0 0,24 0,-24-25,25 25,-26 0,26 0,-25-25,0 25,24 0,-24 0,0-24,0 24,0 0,-1 0,-24-25,0 50</inkml:trace>
  <inkml:trace contextRef="#ctx0" brushRef="#br0" timeOffset="125690.03">2282 15949,'0'0,"25"0,0 0,0 0,0 0,-1 0,1 0,0 0,0 0,0-24,-1 24,1 0,0 0,0 0,0 0,-1 0,1 0,0 0</inkml:trace>
  <inkml:trace contextRef="#ctx0" brushRef="#br0" timeOffset="125869.01">2406 16222,'25'0,"0"0,0 0,0-25,-1 25,1 0,0 0,25 0,-26 0,1-24,0 24,0 0</inkml:trace>
  <inkml:trace contextRef="#ctx0" brushRef="#br0" timeOffset="127199.78">4440 15205,'-24'0,"24"25,-25-25,25 25,-25-25,0 0,25 25,-25-25,1 0,-1 24,0-24,0 0,0 25,1-25,-1 0,0 0,25 25,-25-25,0 0,1 0,24 25,0 0,0 0,0-1,0 1,0 0,0 0,0 0,24 24,-24-24,0 25,25-1,-25 1,0 24,25-24,-25-1,25 1,-25 0,25 24,-25-24,0-1,24 1,-24-1,0 1,0 25,0-26,0 1,0 24,0-24,0-1,0 1,0 0,0-1,0 1,0-25,-24 24,24-24,0 25,0-26,-25 1,25 25,0-25,0-1,-25-24,25 25,0 0,0 0,0 0,25-25,0-25,-1 25,1 0,0 0,0 0,0 0,-1 0,1 0,0-25,0 25,0 0,-1 0,1 0,25-25,-25 25,-1 0,1 0,25-25,-25 25,-1-24,1 24,25 0,-25-25</inkml:trace>
  <inkml:trace contextRef="#ctx0" brushRef="#br0" timeOffset="128355.8">5681 15404,'0'-25,"0"0,24 25,1 0,0-25,0 25,0 0,-1-25,1 25,0 0,0 0,0 0,-1 0,1 0,0 25,0-25,-25 25,25-25,-25 25,24 0,-24 0,25-1,-25 1,25 0,-25 0,0 0,0-1,25 1,-25 0,0 0,0 0,25-1,-25 1,0 0,0 0,0 0,0-1,0 1,-25 0,0 0,25 0,-25-25,0 24,1-24,24 25,-25-25,0 25,0-25,0 25,1-25,-1 0,0 0,0 0,0 0,1 0,-1 0,25-25,-25 25,25-25,0 0,0 1,0-1,0 0,25 0,0 25,-25-25,24 1,1 24,0-25,-25 0,25 25,0-25,-1 0,1 25,0-24,0-1,0 25,-1-25,1 25,0-25,0 25,0-25,0 25,-1-24,1 24,0 0</inkml:trace>
  <inkml:trace contextRef="#ctx0" brushRef="#br0" timeOffset="128813.49">5631 16321,'0'-24,"25"24,0 0,-1 0,1 0,0 0,0 0,0 0,-1 0,1 0,0 0,25 0,-26 0,26 0,-25-25,24 25,1 0,-25-25,25 25,-1-25,-24 25,25-25,-26 25,1-24,0 24,0 0,0-25,-1 25,1 0</inkml:trace>
  <inkml:trace contextRef="#ctx0" brushRef="#br0" timeOffset="129625.32">5854 16594,'0'-24,"25"24,0 0,-25-25,25 25,-1 0,1 0,0 0,-25 25,25-25,0 0,-25 24,24 1,1 0,0 0,-25 0,25-25,-25 24,0 1,25 0,-25 0,0 24,0-24,0 0,0 0,0 24,0-24,0 0,0 0,0 0,-25-1,25 1,-25 0,25 0,-25 0,0-25,1 24,-1-24,0 25,0-25,0 0,1 0,-1 0,0 0,25-25,-25 25,25-24,0-1,0 0,25 0,-25 0,25 25,-25-24,25 24,-25-25,24 25,1-25,0 0,0 0,0 25,-1-24,1 24,0-25,0 25,0 0,0-25,-1 0,1 25</inkml:trace>
  <inkml:trace contextRef="#ctx0" brushRef="#br0" timeOffset="130328.2">6524 16718,'-25'0,"25"25,-25-25,50 0,0 0,-25-25,25 25,0 0,-1-24,1 24,0 0,-25-25,25 25,0 0,-1 0,-24-25,25 25,0 0,0 0,0-25,-1 25,1 0,-25 25,25-25,-25 25,0 0,-25-1,0 1,25 0,-24 0,-1 0,25-1,-25 1,0 0,0 0,1 0,-1-1,0 1,0-25,0 25,1 0,-1 0,0-1,25 1,-25-25,50 0,0 0,0 0,-1 0,1 0,0-25,0 25,24 0,-24-24,0 24,25-25,-26 25,1-25,0 25,25-25,-26 25,1 0,-25-25,25 25,0 0,0-24</inkml:trace>
  <inkml:trace contextRef="#ctx0" brushRef="#br0" timeOffset="135845.81">7070 15205,'0'-25,"0"50,-25-25,25 25,-25-25,0 25,0 0,25-1,-24 1,-1 0,25 0,0 0,-25 0,25-1,0 1,-25 0,25 0,0 0,0-1,0 1,0 0,0 0,0 0,0-1,0 1,0 0,0 0,0 0,25-1,0 1,-25 0,25-25,-25 25,24 0,1-1,0 1,0 0,0 0,-1-25,1 25,0-25,0 24,0-24,0 0,-1 0,1 0,0 25,0-25,0 0,-1 0,1 0,0 0,0 0,0 0</inkml:trace>
  <inkml:trace contextRef="#ctx0" brushRef="#br0" timeOffset="136316.47">7367 15627,'0'-25,"25"25,0 0,0 0,0 0,-1-25,1 25,0 0,0-24,0 24,-1-25,1 25,0 0,0-25,0 25,-1 0,1 0,-25-25,25 25</inkml:trace>
  <inkml:trace contextRef="#ctx0" brushRef="#br0" timeOffset="136828.54">8136 15255,'-25'0,"1"0,-1 0,0 0,25 25,-25-25,25 24,-25-24,25 25,0 0,0 0,0 0,25-25,0 25,0-25,0 24,-1-24,1 0,-25 25,25-25,0 0,0 25,0-25,-1 0,-24 25,25-25,0 25,-25-1,0 1,0 0,0 0,-25 0,0-1,1-24,-1 25,0-25,0 0,0 25,0-25,1 0,-1 0</inkml:trace>
  <inkml:trace contextRef="#ctx0" brushRef="#br0" timeOffset="137257.06">8186 15081,'25'0,"0"0,-1 0,1 0,-25-25,25 25,0 0,0 0,-1 0,1 0,0 0,0 25,0-25,-1 25,1-25,0 25,0 0,-25-1,25 1,-25 25,24-25,1-1,-25 26,25-25,-25 25,0-26,0 1,0 25,0-1,0-24,0 0,0 25,0-26,-25 1,0 0,25 0,-24 0,24-1,-25 1,25 0,-25-25,0 25,0 0</inkml:trace>
  <inkml:trace contextRef="#ctx0" brushRef="#br0" timeOffset="138173.41">8930 15007,'-25'0,"50"0,0 0,0 0,-1-25,1 25,0 0,0 0,0-25,-1 25,1 0,0 0,0 0,-25 25,0 0,0 0,0-1,0 26,0-25,25 24,-25 1,24 0,-24-1,0 1,25 0,-25 24,25-24,-25 24,0-24,25 24,-25-24,0 24,25-24,-25 24,0-24,0-1,25 1,-25-1,0 1,0 0,0-1,0-24,24 25,-24-25,0 24,0-24,0 0,0 24,0-24,0 0,0 0,0 0,0-1,0 1,0 0,-24-25,24 25,-25-25,0 0,0 0,0 25,0-25,1 0,-26 0,25 0,0 0,-24 24,24-24,-25 0,26-24,-1 24,0 0,0 0,0 0,25-25,-24 25</inkml:trace>
  <inkml:trace contextRef="#ctx0" brushRef="#br0" timeOffset="141607.87">9922 16842,'25'-24,"0"24,0 0,-1 0,1-25,0 25,0 0,0 0,-1 0,1-25,0 25,0 0,-25-25,25 25,-1 0,1-25,0 25,0 0,-25-24,25 24</inkml:trace>
  <inkml:trace contextRef="#ctx0" brushRef="#br0" timeOffset="141908.9">10145 16793,'0'25,"0"-1,0 1,0 0,0 0,0 0,0-1,0 1,0 0,0 0,25 0,-25 24,0-24,0 0,0 0,0 24,0-24,0 0,25-25,-25 25,0-1,0 1</inkml:trace>
  <inkml:trace contextRef="#ctx0" brushRef="#br0" timeOffset="142408.67">11386 16297,'-25'0,"0"0,0 0,0 0,25 24,25-24,0 0,0 0,0 0,0 0,-1 0,1 0,0-24,25 24,-26 0,1 0,25 0,-25 0,-1-25,1 25,25 0,-25 0,-1 0,1-25,0 25,0 0,0 0</inkml:trace>
  <inkml:trace contextRef="#ctx0" brushRef="#br0" timeOffset="142672.78">11286 16446,'0'0,"0"24,-24-24,24 25,24-25,1 0,0 0,25 0,-25 0,24 0,-24 0,25-25,-26 25,26 0,0-24,-26 24,26 0,-25-25,0 25,24 0,-24 0,-25-25,25 25,0 0,-25 25</inkml:trace>
  <inkml:trace contextRef="#ctx0" brushRef="#br0" timeOffset="144612.91">13444 14957,'-24'0,"-1"0,25 25,-25-25,0 0,0 0,1 0,24 25,-25-25,0 0,0 0,0 0,1 0,-1 0,0 0,25 25,-25-25,0 0,1 0,24 24,0 1,0 0,-25 0,25 0,0-1,0 1,0 25,0-25,0 24,0 1,0 0,-25-1,25 1,0-1,0 1,0 24,0-24,0 24,0-24,0 24,0-24,0 24,-25-24,25 24,0 1,0-26,-25 26,25-1,0 1,-24-1,24-24,0 24,0-24,-25 24,25-24,0-1,0 1,-25-25,25 24,0-24,0 25,0-25,0-1,0 1,0 0,0 0,0 0,0-1,0 1,0 0,0 0,25-25,0 25,-1-25,1 0,0 0,0 0,24 0,-24 0,25 0,-1 0,26 0,-26-25,1 25,24 0,-24 0,0 0,24-25,-24 25,-1 0,-24 0,25 0,-1-25,-24 25,25 0,-25 0,-1 0,1 0,0 0,0 0</inkml:trace>
  <inkml:trace contextRef="#ctx0" brushRef="#br0" timeOffset="174389.84">14164 15280,'0'-25,"0"0,25 0,-1 25,-24-25,25 25,0 0,-25-24,25 24,0 0,-1 0,-24-25,25 25,0 0,0 0,0 0,-1 0,-24 25,25-25,-25 24,25 1,-25 0,25 0,-25 0,0-1,25 1,-25 0,0 0,0 0,0 0,0-1,0 1,0 0,0 0,-25 0,25-1,-25 1,25 0,0 0,-25 0,0-25,25 24,-24 1,24 0,-25-25,0 25,0-25,25 25,-25-25,1 24,-1-24,25 25,-25-25,0 0,0-25,25 1,0-1,0 0,0 0,0 0,0 1,25 24,-25-25,25 0,0 0,0 0,-1 25,1-24,0-1,0 25,0-25,-1 25,1 0,0-25,0 25,0 0,0-25</inkml:trace>
  <inkml:trace contextRef="#ctx0" brushRef="#br0" timeOffset="175226.34">14933 15106,'0'0,"0"25,0 0,0-1,0 1,-25 0,25 25,0-26,0 1,-25 0,25 0,0 25,-25-26,25 1,-24 25,24-25,0-1,0 26,-25-25,25 24,-25-24,25 0,0 25,0-26,0 1,0 0,0 0,0 0,0-1,0 1,25 0,0-25,-1 0,1 0,0 0,0 0,-25-25,25 25,-1-25,-24 1,0-1,0 0,0 0,0 0,0 1,-24-1,-1 25,25-25,-25 25,25-25,-25 25,25-25,-25 25,1-24,24-1,24 25,-24-25,25 25,0 0,0 0,-25-25,25 25,-1 0,1 0,0-25,0 25,0 0,-1 0,1-24,0 24,0 0</inkml:trace>
  <inkml:trace contextRef="#ctx0" brushRef="#br0" timeOffset="175822.22">13965 16173,'-24'0,"24"24,24-24,1 0,0 0,0 0,0 0,-1 0,26 0,0 0,-1 0,1 0,-1 0,1 0,0 0,24 0,-24 0,-1 0,26 0,-26 0,1 0,0-24,-1 24,1 0,-1-25,1 25,-25 0,24-25,-24 25,0 0,0 0,0 0,-1 0</inkml:trace>
  <inkml:trace contextRef="#ctx0" brushRef="#br0" timeOffset="176614.94">14189 16594,'0'-24,"24"24,1-25,0 25,0 0,0 0,-1-25,1 25,0 0,0 0,0 0,-1 0,1 25,0-25,0 0,-25 25,25-25,0 24,-1 1,-24 0,25 0,-25 0,25-1,-25 1,0 0,0 0,0 24,0-24,0 0,0 0,0 0,0-1,-25 1,0 0,25 0,-24 0,-1-25,25 24,-25-24,0 0,0 0,0 0,1 0,-1 0,0-24,0-1,0 0,25 0,0 0,0 1,25-1,0 0,0 25,0-25,-1 25,1-25,0 25,0-24,0 24,0 0,-1-25,26 25,-25 0,0 0,-1 0,1-25,0 25</inkml:trace>
  <inkml:trace contextRef="#ctx0" brushRef="#br0" timeOffset="177162.6">15057 16594,'25'0,"-1"0,1 0,0-24,0 24,0 0,-1 0,1-25,0 25,0 0,0 0,-1 0,1-25,0 25,0 0,0 0</inkml:trace>
  <inkml:trace contextRef="#ctx0" brushRef="#br0" timeOffset="177386.44">15181 16594,'0'25,"0"0,0 0,0 0,0-1,0 1,25-25,-25 25,0 0,0 0,0-1,0 1,0 0,0 0,0 0,0-1,24 1</inkml:trace>
  <inkml:trace contextRef="#ctx0" brushRef="#br0" timeOffset="179253.52">15528 15056,'0'25,"25"-25,0 0,-1 0,1 0,0 0,0 0,0 0,-25-25,25 25,-1 0,1 0,0 0,0 0,-25 25,0 0,25 0,-25 0,0-1,0 1,0 0,0 0,24 24,-24-24,25 0,-25 25,25-25,-25 24,25 1,-25-1,25 1,-25 0,24-1,-24 1,0-1,25 1,-25 0,0-1,0 1,25-1,-25-24,0 25,0-1,0-24,0 25,0-25,0-1,0 26,0-25,0 25,0-26,0 26,-25-25,25 0,0 24,0-24,0 0,0 0,0-1,0 1,0 0,0 0,0 0,-25-25,1 24,-1-24,0 0,0 0,0 0,1 0,-1 25,0-25,0 0,0 0,1 0,-1 0,0 0,0 0,0 0</inkml:trace>
  <inkml:trace contextRef="#ctx0" brushRef="#br0" timeOffset="180379.11">16520 16917,'-25'0,"1"0,48 0,-24-25,25 25,0 0,0 0,0 0,-25-25,24 25,1 0,0 0,0 0,0-25,0 25,-1 0,1 0,0 0,0 0,-25 25,0 0,-25 0,0 0,25-1,-25-24,1 25,-1 0,0 0,0 0,0-1,0 1,-24 0,24 0,0 0,0-1,1 1,-1-25,25 25,25-25,-1 0,1 0,0-25,25 25,-26 0,1 0,25 0,-25-25,0 25,24 0,-24 0,0 0,24-24,-24 24,0 0,0 0,0-25,-1 25,1 0,-25-25,25 25</inkml:trace>
  <inkml:trace contextRef="#ctx0" brushRef="#br0" timeOffset="186684.91">16967 15553,'0'-25,"25"25,-1 0,1 0,25 0,-25 0,24 0,1 0,-25 0,24 0,26-25,-51 25,1 0,0 0</inkml:trace>
  <inkml:trace contextRef="#ctx0" brushRef="#br0" timeOffset="186884.44">17140 15627,'25'0,"0"0,0 0,0 0,-1 0,1 0,0 0</inkml:trace>
  <inkml:trace contextRef="#ctx0" brushRef="#br0" timeOffset="187900.81">18777 14932,'0'0,"-24"0,24-24,24-1,1 25,-25-25,25 25,0 0,0 0,0 0,-1 0,1 0,0 25,0-25,0 25,-1-25,1 24,0 1,0-25,-25 25,25 0,-25 0,24-1,-24 26,0-25,0 0,0 24,0-24,0 0,0 24,0-24,-24 0,24 25,-25-25,25-1,-25 1,0 0,0 0,1 0,-1-1,0-24,0 25,0 0,1-25,-1 25,0-25,0 0,0 0,0 0,1-25,24 0,-25 25,25-25,0 1,0-1,0 0,25 0,-1 0,1 25,-25-24,25 24,0 0,0-25,0 25,-1-25,1 25,0 0,0 0,0-25,-1 25,1 0,0 0,0 0</inkml:trace>
  <inkml:trace contextRef="#ctx0" brushRef="#br0" timeOffset="188388.26">18703 15925,'0'24,"25"-24,0 0,-1 0,1 0,0 0,0 0,0 0,0 0,-1 0,1 0,25 0,-1 0,-24 0,25 0,-1 0,1 0,0 0,-1 0,1 0,-1 0,1 0,-25 0,24-24,-24 24,0 0,0 0</inkml:trace>
  <inkml:trace contextRef="#ctx0" brushRef="#br0" timeOffset="188958.34">18951 16197,'0'-24,"-25"24,50 0,0 0,0 0,-25 24,25-24,-1 25,1-25,-25 25,25 0,-25 0,0-1,25 26,-25-25,0 0,0 24,0-24,0 0,0 0,0 0,0-1,-25 1,25 0,-25-25,0 25,25 0,-24-25,-1 0,25 24,-25-24,0 0,25 25,-25-25,1 0,-1 0,0 0,0-25,0 25,25-24,0-1,-25 25,25-25,0 0,0 0,0 1,0-1,0 0,25 25,-25-25,25 25,0-25,0 25,0-24,-1 24,1-25,0 25,0 0,0-25,-1 25,1 0,25-25,-25 25,-1 0,1 0</inkml:trace>
  <inkml:trace contextRef="#ctx0" brushRef="#br0" timeOffset="189287.4">19398 16346,'0'-25,"24"25,1 0,0 0,0 0,0 0,-1 0,1 0,0 0,0 0,0-24,-1 24,1 0,0 0,0 0,0 0,-1 0,1 0,0 0</inkml:trace>
  <inkml:trace contextRef="#ctx0" brushRef="#br0" timeOffset="189515.87">19596 16321,'0'0,"0"25,0 0,0 0,0 0,0 0,0-1,0 1,0 0,0 0,0 0,0-1,0 1,0 0,0 0,0 0,0-1,0 1,0 0</inkml:trace>
  <inkml:trace contextRef="#ctx0" brushRef="#br0" timeOffset="190928.16">20018 14734,'0'0,"-25"0,0 0,0 25,1-25,-1 25,0-1,0 1,25 0,-25 0,0 0,25-1,-24 1,-1 25,25-25,0-1,-25 26,25-25,-25 24,25-24,0 25,0-1,0-24,0 25,0-25,0 24,0-24,0 25,0-25,0 24,0-24,25 25,0-26,-25 1,25 0,-1 0,1 0,0-1,0 1,0-25,0 25,-1-25,26 0,-25 0,0 25,-1-25,1 0</inkml:trace>
  <inkml:trace contextRef="#ctx0" brushRef="#br0" timeOffset="191411.43">20415 15156,'0'24,"0"1,0 0,0 0,0 0,0-1,0 1,0 0,0 0,0 0,0 0,0-1,0 1,0 0,0 0,0 0,0-1,24-24,-24 25</inkml:trace>
  <inkml:trace contextRef="#ctx0" brushRef="#br0" timeOffset="191855.97">20787 15180,'-25'0,"25"25,-25-25,0 25,0-25,1 25,-1-25,0 0,25 25,-25-25,0 0,25 24,-24-24,24 25,0 0,24-25,-24 25,25-25,0 25,0 0,0-25,-1 24,1-24,0 0,0 25,0-25,-1 0,1 0,0 25,0-25,0 0,0 0</inkml:trace>
  <inkml:trace contextRef="#ctx0" brushRef="#br0" timeOffset="195463.91">21233 15131,'-25'0,"25"25,-24-25,-1 0,50 0,-1 0,1 0,0 0,0 0,0 0,-1 0,1 0,0 0,0 0,0-25,-1 25,1 0,0 0,0 0,0 0,-1 0,1-25,0 25</inkml:trace>
  <inkml:trace contextRef="#ctx0" brushRef="#br0" timeOffset="195760.44">21357 15156,'0'24,"0"1,25 0,-25 0,0 0,0-1,0 1,0 0,0 0,0 0,0 0,0-1,0 1,0 0,0 0,0 0,0-1</inkml:trace>
  <inkml:trace contextRef="#ctx0" brushRef="#br0" timeOffset="196511.99">21456 14684,'25'0,"-25"25,25-25,0 0,0 0,-1 25,1-25,0 0,0 25,0-25,-25 25,24-25,1 24,0 1,0 0,0 0,-25 24,24-24,1 0,-25 25,25-26,-25 26,25-25,-25 24,0-24,25 0,-25 25,0-26,0 26,0-25,0 25,0-26,0 26,-25-25,25 24,-25-24,25 25,-25-1,0-24,1 25,24-25,-25 24,0-24,0 0,0 0,1-1,-1 1,0 0,0-25,0 25,1 0,-1-25,0 0,25 24,-25-24</inkml:trace>
  <inkml:trace contextRef="#ctx0" brushRef="#br0" timeOffset="199816.68">22548 15577,'25'0,"-1"0,-24 25,25-25,0 0,0 0,0 0,-1 0,1 0,0 0,0 0,0 0,-1 0,1 0,0 0,0 0</inkml:trace>
  <inkml:trace contextRef="#ctx0" brushRef="#br0" timeOffset="200066.99">22597 15850,'25'0,"0"-25,25 25,-26 0,1 0,0 0,25 0,-26 0,1-24,0 24</inkml:trace>
  <inkml:trace contextRef="#ctx0" brushRef="#br0" timeOffset="201588.3199">23490 15230,'0'-25,"0"50,0 0,0 0,0-1,0 1,0 0,0 0,0 0,0 0,0-1,0 1,0 0,0 0,0 0,0-1,0 1,0 0,0 0,0 0,0-1,0 1,0 0,0 0,0 0,0-1,0-48</inkml:trace>
  <inkml:trace contextRef="#ctx0" brushRef="#br0" timeOffset="202339.31">23813 15404,'0'25,"-25"-25,25 24,-25-24,25 25,-25-25,1 25,-1-25,0 0,25 25,-25-25,0 0,1 0,-1 0,0 0,25 25,-25-25,0 0,50 0,0 24,-25 1,25-25,0 25,-1 0,1 0,0-1,-25 1,25 0,0-25,-1 25,-24 0,25-25,0 24,0 1,0-25,-25 25,24-25,1 0</inkml:trace>
  <inkml:trace contextRef="#ctx0" brushRef="#br0" timeOffset="206779.87">14263 18058,'0'-25,"0"0,25 25,0 0</inkml:trace>
  <inkml:trace contextRef="#ctx0" brushRef="#br0" timeOffset="206915.8199">13965 18281,'0'0,"-24"25,-1-25,0 0</inkml:trace>
  <inkml:trace contextRef="#ctx0" brushRef="#br0" timeOffset="207063.53">14387 18355,'0'0,"25"0,0 0,-1 0,1 0</inkml:trace>
  <inkml:trace contextRef="#ctx0" brushRef="#br0" timeOffset="207975.94">20489 17438</inkml:trace>
  <inkml:trace contextRef="#ctx0" brushRef="#br0" timeOffset="208631.7">20489 17438,'-50'-50,"50"25,0 0,25 25,-25-24,25 24,0 0,0 0,-1 0,1 24,0-24,-25 25,25-25,0 25,-25 0,24-25,-24 25,25-1,-25 1,0 0,0 0,0 0,0 0,0-1,0 1,-25 0,25 0,-24 0,24-1,-25 1,0 0,0-25,25 25,-25-25,1 0,-1 25,0-25,0 0,0 24,1-24,-1 0,0-24,0 24,0 0,25-25,-24 25,24-25,0 0,0 0,24 25,-24-24,25 24,-25-25,25 25,0-25,0 25,-1 0,1 0,0-25,0 25,0 0,-1 0,1 0,0-25,0 25,0 0,-1 0,1 0,0 0,0 0,0 0,-50 0</inkml:trace>
  <inkml:trace contextRef="#ctx0" brushRef="#br0" timeOffset="209155.93">20960 17438,'0'-25,"-24"50,-1-25,0 24,0 1,0 0,0 0,1-25,24 25,-25-25,25 25,0-1,0 1,25-25,-25 25,24 0,1-25,-25 25,25-25,0 24,0 1,0-25,-25 25,24-25,1 0,-25 25,25-25,0 25,-50-1,0-24,0 0,1 0,-1 0,0 0,0 0,0 0,0 0,1-24,-1 24</inkml:trace>
  <inkml:trace contextRef="#ctx0" brushRef="#br0" timeOffset="209544.28">20043 18033,'24'25,"1"-25,0 0,0 0,0 0,-1 0,1 0,25 0,-25 0,24 0,-24 0,25 0,-1 0,-24 0,25 0,-1 0,1 0,-1 0,-24 0,25-25,-1 25,1 0,-25 0,0 0,0 0,-1 0,1 0,0 0</inkml:trace>
  <inkml:trace contextRef="#ctx0" brushRef="#br0" timeOffset="210024.3199">20340 18182,'25'0,"0"0,0 0,-1 0,-24 25,25-25,0 24,0 1,-25 0,0 0,25-25,-25 25,0-1,24 1,-24 0,0 0,0 0,0-1,-24-24,24 25,-25 0,0 0,0-25,0 0,25 25,-24-25,-1 0,0 0,0 25,0-25,1 0,-1 0,0 0,0 0,0 0,25-25,-24 25,-1 0,0-25,25 0,25 0,0 25,-1 0,1-25,0 25,0 0,0 0,24 0,-24-24,0 24,0 0,-1 0,1 0,0 0,0 0,0-25,-1 25,1 0,0 0,0 0</inkml:trace>
  <inkml:trace contextRef="#ctx0" brushRef="#br0" timeOffset="210512.04">20936 18405,'0'0,"0"-25,24 25,1 0,0 0,0 0,-25-25,25 25,-1 0,1 0,0 0,0 0,0 0,-1 0,1 0,0 0,0 0,-25 25,-25-25,25 25,-25-25,0 25,1 0,-1-25,-25 24,25-24,1 25,-1 0,0-25,-25 25,26-25,-1 25,0-25,0 25,0-25,0 0,25 24,-24-24,48 0,1 0,0 0,0 0,25 0,-26 0,1 0,25 0,-25 0,24-24,-24 24,25 0,-1 0,-24-25,25 25,-26 0,26-25</inkml:trace>
  <inkml:trace contextRef="#ctx0" brushRef="#br0" timeOffset="211163.07">20167 17239,'-25'0,"25"-25,-25 25,25 25,-25 0,0 0,1-25,24 25,-25-1,0 1,0 0,0 0,25 24,-24-24,-1 25,0-25,0 24,0 1,0-25,1 24,24 1,-25 0,0-1,0 1,0-1,25 26,-24-26,24 1,-25 0,25-1,0 1,25-1,-25 1,24-25,1 24,0-24,0 25,24-25,1 0,-25 24,25-24,-1 0,1 0,24-1,-24 1,24 0,1 0,-26-25,26 25,-1-1,-24-24,24 25,-24-25,24 0,-24 25</inkml:trace>
  <inkml:trace contextRef="#ctx0" brushRef="#br0" timeOffset="211712.25">21233 17413,'25'0,"0"0,0 0,-25 25,24-25,1 24,0 1,0 0,0 0,-1 0,-24 0,25-1,0 26,0 0,-25-1,0 1,25-1,-25 1,0 24,0-24,0 0,0 24,0-24,0-1,-25 1,25-25,0 24,-25-24,25 0,0 0,-25-1,25 1,-25-25,1 25,-1-25,0 25,0-25,0 0,1 0,-1 0</inkml:trace>
  <inkml:trace contextRef="#ctx0" brushRef="#br0" timeOffset="212187.44">21804 18430,'24'0,"1"0,0 0,0 0,-25-25,25 25,-1 0,1 0,0 0,0 0,0 0,0 0,-1 0,1 0,0 0</inkml:trace>
  <inkml:trace contextRef="#ctx0" brushRef="#br0" timeOffset="212396.71">21977 18405,'0'25,"0"0,0-1,25 1,-25 0,0 0,0 0,0 0,-25-25,25 24,0 1,0 0,-25-25,25 25</inkml:trace>
  <inkml:trace contextRef="#ctx0" brushRef="#br0" timeOffset="212795.94">22523 17785,'25'0,"-25"25,25-25,-1 0,1 0,0 0,0 0,0 0,-1 0,1 0,0 0,-25-25,25 25</inkml:trace>
  <inkml:trace contextRef="#ctx0" brushRef="#br0" timeOffset="213007.06">22523 18008,'-25'0,"50"0,-50 25,50-25,0 0,-25 25,25-25,-1 0,1 0,0 0,0 0,0 0,-1 0</inkml:trace>
  <inkml:trace contextRef="#ctx0" brushRef="#br0" timeOffset="213395.19">23441 17760,'0'25,"25"-25,-1 0,1 0,0 0,0-25,0 25,-1 0,1 0,0 0,0 0,0 0,-1 0,1 0,0 0,0 0</inkml:trace>
  <inkml:trace contextRef="#ctx0" brushRef="#br0" timeOffset="213731.81">23986 17388,'0'0,"0"25,0 0,0-1,25 1,-25 0,0 0,0 0,0 0,0-1,0 1,-25 0,25 0,0 0,0-1,0 1,-24 0,24 0,0 0,0-1,-25-24,25 25,0 0,0 0</inkml:trace>
  <inkml:trace contextRef="#ctx0" brushRef="#br0" timeOffset="214080.37">24458 17562,'0'0,"-25"0,0 0,0 0,1 0,-1 0,0 25,0-25,0 0,1 0,-1 24,0-24,0 0,0 25,1-25,-1 0,25 25,-25-25,25 25,0 0,0-1,25-24,0 25,-1-25,1 25,0 0,25-25,-26 25,26-25,-25 24,24-24,-24 0,0 25,25-25,-26 0,1 25,0-25,0 0,0 0</inkml:trace>
  <inkml:trace contextRef="#ctx0" brushRef="#br0" timeOffset="-211172.93">14958 2431,'0'-25,"-25"25,25-25,0 0,0 1</inkml:trace>
  <inkml:trace contextRef="#ctx0" brushRef="#br0" timeOffset="-211012.66">14015 3026,'0'0,"-25"0,25 25,0-50,0 0</inkml:trace>
  <inkml:trace contextRef="#ctx0" brushRef="#br0" timeOffset="-210808.99">15181 3125,'0'0,"25"0,-1 25,1-25,0 0,-25-25</inkml:trace>
  <inkml:trace contextRef="#ctx0" brushRef="#br0" timeOffset="-189589.18">14362 3721,'0'0,"0"-25,0 50,0 0,0-1,0 1,0 0,0 25,0-26,0 1,0 0,0 0,0 24,-25-24,25 0,0 0,0 0,0-1,0 1,0 0,0 0,0 0,0-50,-24 25,-1-25,0 25,0 0,0 0,1 0,-1 0,0 0,0 0,0 0,25 25,-24-25,-1 25,0-25,25 24,-25-24,0 25,25 0,0 0,0 0,0-1,25 1,0-25,0 0,0 25,-1-25,1 0,0 0,0 0,0-25,-1 25,1 0,0 0,0-25,0 25,-1 0,-24-24,25 24,0-25,0 0,-25 0,0 0,0 1,0-1,0 50,0-1,0 1,25-25,-25 25,0 0,24-25,-24 25,25-25,-25 24,25-24,0 0,0 0,0 0,-1 0</inkml:trace>
  <inkml:trace contextRef="#ctx0" brushRef="#br0" timeOffset="-189093.6">15007 4018,'0'-24,"0"-1,0 0,0 0,-25 25,1 0,-1 0,0 25,0-25,0 0,25 25,-24-25,24 25,-25-25,25 24,0 1,-25 0,25 0,0 0,0-1,25 1,-25 0,25 0,-1 0,1-25,0 24,0 1,0-25,-25 25,24-25,1 25,0 0,0-1,-25 1,0 0,0 0,-25-25,0 0,0 0,1 0,-1 25,0-25,0 0,0 0,1 0,-1-25,0 25,0 0,0 0,1 0,-1 0,25-25</inkml:trace>
  <inkml:trace contextRef="#ctx0" brushRef="#br0" timeOffset="-188689.8598">15503 4242,'0'24,"25"-24,0 0,0 0,-1 0,1 0,0 0,0 0,0-24,0 24,-1 0,1 0,0 0,0 0,0 0</inkml:trace>
  <inkml:trace contextRef="#ctx0" brushRef="#br0" timeOffset="-188405.17">15528 4390,'0'25,"25"-25,0 0,-1 0,1 0,0 0,0-25,0 25,0 0,-1 0,1 0,0 0,0 0,0 0,-1 0,1 0</inkml:trace>
  <inkml:trace contextRef="#ctx0" brushRef="#br0" timeOffset="-185768.8598">16371 3894,'25'-24,"0"24,0 0,0-25,-1 25,1 0,0 25,0-25,0 24,-1-24,-24 25,0 0,0 0,0 0,0-1,0 1,0 0,0 0,-24 0,24-1,0 1,-25 0,25 0,-25-25,25 25,0-1,0 1,-25-25,25-25,0 1,0-1,25 0,-25 0,25 0,-25 1,25-1,-25 0,24 0,-24 0,25 1,-25-1,25 0,-25 0,25 0,-25 1,25 24,-25-25,25 0,-1 0,1 25,0 0,-25 25,25-25,-25 25,25 0,-25-1,0 1,0 0,0 0,24 0,-24-1,0 26,0-25,0 0,0-1,0 1,0 0,25 0,-25 0,0-1,0 1,0 0,0 0,-25 0,25-1</inkml:trace>
  <inkml:trace contextRef="#ctx0" brushRef="#br0" timeOffset="-185468.59">16371 4564,'25'0,"0"0,0 0,0 0,-1 0,26-25,-25 25,0 0,-1 0,26 0,-25 0,25 0,-26 0,26 0,0-25,-26 25,26 0,0 0,-26 0,26 0,-25 0,0-24,-1 24,1 0,0 0,0 0,0 0,-1 0</inkml:trace>
  <inkml:trace contextRef="#ctx0" brushRef="#br0" timeOffset="-185176.25">16570 4812,'25'-25,"-1"25,1 0,0 0,0 0,0 0,24 0,-24 0,0 0,25-25,-26 25,26 0,-25 0,0 0,-1 0,26 0,-25 0,0 0,-1 0,1 0</inkml:trace>
  <inkml:trace contextRef="#ctx0" brushRef="#br0" timeOffset="-184941.3799">16868 4762,'-25'25,"50"-50,-50 75,25-25,25-25,-25 25,24 0,-24-1,0 1,0 0,0 0,25 0,-25-1,0 1,0 0,0 0,25 0,-25-1,0 1,0 0,0 0,0 0,0-1,0 1,0 0,0 0,0 0,0-1</inkml:trace>
  <inkml:trace contextRef="#ctx0" brushRef="#br0" timeOffset="-184364.99">18108 3919,'0'0,"-25"0,0 0,0 0,1 0,-1 0,0 0,0 0,0 0,25 25,-24-25,-1 0,0 25,0-25,0 25,1-1,-1 1,0 0,0 0,0 0,0 24,1-24,-1 25,-25-26,50 26,-25-25,1 24,-1-24,0 25,25-25,-25 24,25 1,0-25,0 24,0-24,0 25,0-26,0 26,25-25,-25 0,25 0,0-1,-1 1,1 0,0 0,0 0,0-25,-1 24,26-24,-25 0,0 0,24 0</inkml:trace>
  <inkml:trace contextRef="#ctx0" brushRef="#br0" timeOffset="-183757.14">18356 4341,'-25'0,"0"-25,0 25,1 0,-1 0,0 0,0 0,0 0,1 0,-1 0,0 25,0-25,0 0,25 25,-24-25,-1 24,0 1,0 0,0 0,25 0,-24-1,24 1,0 0,0 0,-25 0,25-1,0 1,0 0,0 0,25-25,-25 25,24-25,1 0,-25 24,25-24,0 0,0 0,-1-24,1 24,0 0,0-25,0 25,-25-25,24 25,1-25,0 0,-25 1,25-1,-25 0,0 0,0 0,25 1,-25-1,0 0,0 0,0 0,0 1,0 48,0 1,0 0,0 0,0 0,0-1,0 1,24 0,-24 0,0 0,0-1,25 1,0 0,-25 0,25 0,0-1,-1-24,1 25,0-25,0 0,0 0,-1 0,1 0,0 0</inkml:trace>
  <inkml:trace contextRef="#ctx0" brushRef="#br0" timeOffset="-183501.13">18703 4440,'25'0,"0"0,-1 0,1 0,0 0,0 0,0 0,24 0,-24 0,0 0,0 0,0 0,-1 0,26-25,-25 25,0 0</inkml:trace>
  <inkml:trace contextRef="#ctx0" brushRef="#br0" timeOffset="-183216.65">18802 4242,'0'24,"0"1,0 0,0 0,0 0,25-1,-25 1,0 0,0 0,0 0,0-1,0 1,0 0,0 25,0-26,0 1,0 0,0 0,0 0,0-1,0 1,25-25</inkml:trace>
  <inkml:trace contextRef="#ctx0" brushRef="#br0" timeOffset="-182677.22">19274 4068,'0'25,"0"0,0-1,0 1,0 0,0 0,0 0,0-1,0 1,0 25,0-25,0 24,0-24,0 25,0-26,0 1,0 0,0 25,0-26,0 1,0 0,0 0,0-50,0 0,0 0,0 1,0-1,0 0,0 0,0 0,0 1,24 24,-24-25,25 25,0 0,0-25,0 25,24 0,-24 0,0 0,0 25,-1-25,1 0,0 25,0-1,0-24,-25 25,0 0,0 0,0 0,-25-25,0 24,0 1,0-25,1 25,-1-25,0 0,-25 25,26-25,-26 0,25 0,0 0,-24-25,24 25,0 0</inkml:trace>
  <inkml:trace contextRef="#ctx0" brushRef="#br0" timeOffset="-182222.13">19695 4217,'25'0,"0"0,0 0,-1 0,1-25,0 25,0 0,0 0,0 0,-1 0,1 0,0 0,0 0,0 0,-1 0,1-25</inkml:trace>
  <inkml:trace contextRef="#ctx0" brushRef="#br0" timeOffset="-181996.81">19844 4266,'0'25,"0"0,0 0,0 0,0-1,0 1,0 0,0 0,0 0,0-1,0 1,0 0,0 25,0-26,0 1,0 0,0 0,0 0,0-1</inkml:trace>
  <inkml:trace contextRef="#ctx0" brushRef="#br0" timeOffset="-181561">19894 3820,'0'0,"25"0,-1 0,1 0,0 0,0 0,24 25,-24-25,0 25,0-25,24 24,-24 1,25 0,-25 0,24 0,-24-1,0 26,24-25,-24 24,0-24,0 25,0-1,-25 1,24-25,-24 24,0 1,0 0,0-26,0 26,-24 0,-1-1,0-24,0 25,0-26,1 26,-26-25,25 0,-24 0,24-1,-25-24,25 25,-24-25,24 25</inkml:trace>
  <inkml:trace contextRef="#ctx0" brushRef="#br0" timeOffset="-178139.0799">20960 3994,'25'0,"-25"24,0 1,25-25,-25 25,0 0,0 0,0-1,0 1,0 0,0 0,0 0,0-1,0 1,25-25,-25 25,0 0,-25-25,0 0,0 0,1 0,-1 0,0 0,25 25,-25-25,0 0,25 24,-25-24,25 25,-24-25,-1 25,25 0,0 0,0-1,0 1,0 0,0 0,25 0,-1-25,1 0,0 0,0 0,0 0,0-25,-1 25,1-25,0 25,-25-25,25 0,-25 1,0-1,0 0,25 0,-25 0,0 1,-25 48,25 1,0 0,0 0,0 0,0-1,25-24,-25 25,24-25,-24 25,25-25,0 0,-25 25,25-25,0 0,-1 0,1 0,-25-25,25 25,0 0</inkml:trace>
  <inkml:trace contextRef="#ctx0" brushRef="#br0" timeOffset="-177851.97">21283 4018,'25'0,"-1"0,1 0,0 0,0 0,0 0,-1 0,1 0,0 0,0 0,0 0</inkml:trace>
  <inkml:trace contextRef="#ctx0" brushRef="#br0" timeOffset="-177622.7">21432 4043,'0'25,"0"-50,0 75,0-25,0-1,0 1,0 0,0 0,0 0,0-1,0 1,0 0,0 0,0 0,0-1,0 1,0 0,0 0,0 0,0-1,0 1,0 0</inkml:trace>
  <inkml:trace contextRef="#ctx0" brushRef="#br0" timeOffset="-177091.25">22027 4341,'25'0,"0"0,-1 0,1 0,0 0,0 0,0 0,-1 0,1 0,0 0,0 0,0 0,-1 0,1-25,0 25,0 0,0 0</inkml:trace>
  <inkml:trace contextRef="#ctx0" brushRef="#br0" timeOffset="-175343.22">22895 3994,'-25'0,"25"-25,0 50,0-1,0 1,0 0,0 0,-25 0,25-1,0 1,0 0,0 0,0 0,0-1,0 1,0 0,0 0,0 0,0-1,0 1,0 0,0 0,0 0,0-1,0 1,0 0,0 0,0 0,0-1,0 1,-24-25,24 25,0 0,0 0,-25-1,25-48,0-1,0 0,0 0,0 0,0 1,0-1,0 0,0 0,25 0,-25 1,0-1,0 0,0 0,24 0,-24 1,0-1,25 0,-25 0,0 0,25 1,-25-1,25 0,-25 0,0 0,25 25,-25-24,24-1,-24 0,25 25,-25-25,25 0,0 25,-25-24,25 24,0 0,-1 0,1 0,-25 24,25 1,-25 0,0 0,0 0,0-1,0 1,0 0,0 0,-25 0,0-25,25 24,-24-24,-1 0,0 0,25 25,-25-25,25-25,0 50,25 0,0-25,0 25,-1 0,1-25,0 24,0-24,0 25,-1 0,1-25,0 0,0 25,0-25,-25 25,24-25,1 0,0 24,0-24,-25-24</inkml:trace>
  <inkml:trace contextRef="#ctx0" brushRef="#br0" timeOffset="-173598.41">22994 3746,'0'24,"0"1,-25-25,25 25,0 0,-24 0,24-1,0 1,0 25,-25-25,25-1,0 1,0 0,0 0,0 0,0-1,0 1,0 0,-25 0,25 0,0-1,0 1,0 0,0 0,0 0,0-1,0 1,25-25</inkml:trace>
  <inkml:trace contextRef="#ctx0" brushRef="#br0" timeOffset="-172909.09">23466 3820,'0'-25,"0"50,-25-25,25 25,-25-25,25 25,-25-25,25 24,-25-24,1 25,24 0,-25-25,0 25,0 0,0-1,1-24,-1 25,25 0,-25-25,0 25,0 0,1-1,-1-24,25 25,0-50,25 25,-1 0,-24-24,25 24,0-25,0 25,-25-25,25 25,-1-25,1 0,0 25,0-24,0-1,-1 0,-24 0,25 25,-25-25,0 1,0-1,0 50,-25-25,25 24,-24-24,-1 25,0-25,0 25,25 0,-25 0,1-25,-26 24,25 1,0 0,1 0,-1 0,0-1,0-24,0 25,25 0,-25-25,25 25</inkml:trace>
  <inkml:trace contextRef="#ctx0" brushRef="#br0" timeOffset="-169453.12">24309 3770,'0'-24,"0"48,0 1,0 0,0 0,0 0,25 24,-25-24,0 0,0 0,0 24,0-24,0 0,0 0,25-1,-25 1,24 0,-24 0,0 0,0-1,25 1,-25 0,0-50,-25 25,1-25,-1 25,0 0,0-24,0 24,1 0,-1 24,0-24,0 0,0 25,1-25,24 25,-25-25,0 25,0 0,25-1,0 1,0 0,0 0,0 0,0-1,0 1,0 0,25 0,0-25,0 25,-1-25,1 0,0 0,0 0,0 0,-1 0,1 0,0-25,0 25,0 0,-25-25,24 25,1-25,-25 0,25 25,-25-24,25-1,-25 0,0 0,0 0,0 1,0-1,0 0,-25 0,25 50,0 0,0 0,-25-25,25 24,0 1,0 0,0 0,0 0,0-1,0 1,25-25,-25 25,25-25,0 25,-1-25,1 0,-25 25,25-25,0 0,0 0,-1 0,1 0,0 0,-25-25,25 25</inkml:trace>
  <inkml:trace contextRef="#ctx0" brushRef="#br0" timeOffset="-168900.3298">24805 4018,'0'0,"25"0,0 0,-1-24,1 24,0 0,0 0,0 0,-1 0,1 0,0-25,0 25,0 0,-1 0,1 0,-25 25,0-1,-25-24,25 25,-24 0,-1 0,0 0,0-1,0 1,-24 0,24 0,0 24,-24-24,24 0,-25 0,25 0,1-1,-1 1,-25 0,50 0,-25 0,1-25,24 24,0 1,0 0,24-25,1 25,0-25,0 0,24 0,1 0,-25 0,24 0,1 0,0 0,-1 0,1 0,-1 0,1-25,0 25,-1 0,-24 0,0 0,0 0,0-25,-1 25</inkml:trace>
  <inkml:trace contextRef="#ctx0" brushRef="#br0" timeOffset="-167359.69">13519 2977,'0'0,"25"0,-25 24,0 1,0 0,25 0,-25 0,0-1,0 1,24 50,-24-1,0 0,25-24,-25 0,0-1,0 50,0 1,0 24,0-75,0 125,0-124,0 74,0-75,0 26,0 24,0-25,25 1,-25-1,0-24,0 24,0 1,0-1,0 0,0 1,0-1,0 1,0-1,0 0,25 1,-25-26,0 26,0-26,0 1,0 24,0-49,0 25,0-25,0 0,25-1,-25 1,0 0,0 0,0 0</inkml:trace>
  <inkml:trace contextRef="#ctx0" brushRef="#br0" timeOffset="-165022.51">13792 2803,'0'25,"25"-25,-1 0,1 25,0-25,0 0,0 0,24 0,-24 24,0-24,0 0,24 0,-24 0,25 0,-26 25,26-25,0 0,-1 0,1 0,-1 25,1-25,0 0,24 0,-24 0,24 25,1-25,-26 0,26 0,-1 0,0 0,26 25,-26-25,0 0,1 0,-1 0,25 0,-24 0,-1 0,26 0,-26 24,25-24,0 0,-24 0,24 0,0 0,-24 0,24 0,0 0,-24 0,24 0,-25 0,25 25,-24-25,-1 0,1 0,-1 0,0 0,1 25,-1-25,1 0,-26 0,26 0,-1 0,1 0,-26 0,26 0,-1 25,0-25,-24 0,24 0,1 0,-26 0,26 25,-1-25,-24 0,24 0,1 0,-26 24,26-24,-26 0,26 0,-26 0,1 0,0 25,24-25,-24 0,-1 0,1 0,-1 0,1 0,0 0,24 25,-24-25,24 0,-24 0,24 0,-24 25,24-25,-24 0,-1 0,26 0,-26 0,1 0,-25 0,24 25,1-25,0 0,-1 0,1 0,-1 0,1 0,-25 0,24 0,1 0,0 0,-1-25,-24 25,25 0,-25 0,24 0,-24 0,25 0,-26 0,1 0,25 0,-25 0,-1 0,1 0,0 0,25 0,-26-25,1 25,0 0,0 0,0 0,24 0,-24 0,0-25,0 25,-1 0,26 0,-25-25,0 25,-1 0,1 0,0-24,0 24,0 0,24 0,-24-25,0 25,0 0,-1 0,-24-25,25 25,0 0,0 0,0-25,24 25,-24 0,0 0,0-25,0 25,24 0,-24-24,0 24,0 0,24-25,-24 25,0 0,24 0,-24 0,0-25,25 25,-26 0,1 0,25 0,-25 0,-1 0,26 0,-25 0,0 0,-1 0,1 0,0 0,0 0,0 0,-1 0,1 0,0 0,0 0,0 0,0 0,-1-25,1 25,0 0,0 0,0 0,-1 0,1 0,25 0,-25 0,-1 0,1 0,0 0,0 0,24 0,-24 0,0 0,0 0,0 0,-1 0,26 0,-25 0,0 0,24 25,1-25,-1 0,1 0,0 0,-1 25,26-25,-26 0,1 0,0 25,-1-25,-24 0,25 0,-26 0,1 0,25 0,-25-25,-1 25,1 0,-25-25,25 25,-25 25,0 0,0-1,0 1,0 0,25 0,-25 0,0-1,25-24,-25 25,0 0,24 0,-24 0,0-1,0 1,0 0,25 0,-25 0,0-1,0 1,0 0,0 0,0 0,0-1,0 1,0 0,0 0,25-25,-25 25,0-1,0 1,0 0,0 0,0 0,25 0,-25-1,0 1,0 0,25 0,-25 0,0-1,24-24,-24 25,0 0,0 0,0 0,0-1,25 1,-25 0,0 0,0 0,0-1,25 1,-25 0,0 0,0 0,0-1,0 1,0 25,25-25,-25-1,0 1,0 25,0-25,0-1</inkml:trace>
  <inkml:trace contextRef="#ctx0" brushRef="#br0" timeOffset="-164285.44">14660 4887,'0'0,"25"0,0 0,-1 0</inkml:trace>
  <inkml:trace contextRef="#ctx0" brushRef="#br0" timeOffset="-162668.68">13643 6176,'0'0,"0"-24,0-1,25 25,-25-25,25 25,-1 0,1 0,0 0,0 0,0 0,24 0,-24 0,0 0,0 0,24 0,1 0,-25 0,24 0,1 0,-1 0,1-25,0 25,24 0,-24 0,-1 0,26 0,-26-25,1 25,24 0,-24 0,24 0,-24 0,24-24,-24 24,24 0,1 0,-26 0,26 0,-26 0,26 0,-1 0,-24 0,24-25,1 25,-26 0,26 0,-1 0,-24 0,24 0,1 0,-26 0,26 0,-26 25,26-25,-1 0,-24 0,24 0,0 0,-24 0,25 0,-1 0,0-25,1 25,-26 0,26 0,-1 0,-24 0,24 0,-24 0,24 0,-24 0,-1 0,1 25,24-25,-24 0,0 0,-1 0,1 0,0 0,24 0,-24 0,-1 24,26-24,-26 0,26 0,-26 0,26 0,-1 0,-24 0,24 0,0 0,-24 0,0 0,24 0,-24 0,-1 0,1 0,0 25,-1-25,26 0,-26 0,1 0,24 0,-24 0,-1 0,26 0,-26 0,26 25,-26-25,1 0,24 0,-24 0,0 0,24 25,-24-25,-1 0,26 0,-26 25,26-25,-26 0,1 24,0-24,24 0,-24 0,-1 25,1-25,24 0,-24 0,-1 25,26-25,-25 0,24 25,-24-25,-1 0,26 25,-26-25,1 0,-1 0,1 24,24-24,-24 0,0 0,-1 0,1 0,24 25,-24-25,-1 0,1 0,0 0,-1 25,1-25,0 0,24 0,-24 25,-1-25,1 0,-1 0,1 0,24 0,-24 0,0 0,-1 0,-24 0,25 0,-1 0,1 0,-1 25,-24-25,25 0,-1 0,-24 0,25 0,0 0,-1 0,-24 0,25 0,-1 0,1 0,-25 0,24 0,1 0,-25 0,24 0,1 0,-25 0,24 0,-24 0,0 0,24 0,-24 0,0 0,0 0,24 0,-24 0,0 0,0 0,24 24,-24-24,0 0,25 0,-25 0,-1 0,26 0,-25 25,24-25,-24 0,25 0,-25 0,24 0,-24 0,0 0,24 0,-24 0,0-25,0 25,0 0,-1 0,1 0,0 0,0 0,0 0,-1 0,1 0,0 0,0 0,0 0,-1 0,1 0,0 0,0-24,0 24,-1 0,1 0,0 0,-25-25,25 25,0 0,-25-25,24 25,1 0,-25-25,25 25,-25-25,25 25,-25-24,25-1,0 0,-25 0,24 25,-24-25,25 1,-25-1,25 0,0 0,0-24,-1 24,1-25,0 25,25-24,-26-1,1 0,0 1,0-26,0 26,-1-1,1 1</inkml:trace>
  <inkml:trace contextRef="#ctx0" brushRef="#br0" timeOffset="-156661.4">3523 2208</inkml:trace>
</inkml:ink>
</file>

<file path=ppt/ink/ink33.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44.32901" units="1/cm"/>
          <inkml:channelProperty channel="Y" name="resolution" value="44.13793" units="1/cm"/>
        </inkml:channelProperties>
      </inkml:inkSource>
      <inkml:timestamp xml:id="ts0" timeString="2022-09-30T08:17:20.214"/>
    </inkml:context>
    <inkml:brush xml:id="br0">
      <inkml:brushProperty name="width" value="0.05292" units="cm"/>
      <inkml:brushProperty name="height" value="0.05292" units="cm"/>
      <inkml:brushProperty name="color" value="#FF0000"/>
    </inkml:brush>
  </inkml:definitions>
  <inkml:trace contextRef="#ctx0" brushRef="#br0">25003 17413,'0'0,"0"25,-24-25,24 24,0 1,-50 50,25-26,25 1,-25-25,1 24,-1-24,0 25,25-25</inkml:trace>
  <inkml:trace contextRef="#ctx0" brushRef="#br0" timeOffset="277.07">24805 17512,'0'-25,"25"25,0 0,-1 25,1-25,0 0,-25 25,25-25,24 0,-24 25,0-25,0 0,0 25,-1-25,1 0,0 24,0-24,0 0,0 25,-1-25</inkml:trace>
  <inkml:trace contextRef="#ctx0" brushRef="#br0" timeOffset="1368.94">23490 18256,'0'-25,"-24"25,-1 0,25 25,-25-25,25 25,-25-25,25 25,-25-25,25 25,-24-1,24 1,0 0,0 0,-25 0,25-1,25 1,-25 0,24-25,-24 25,25 0,0 0,0-1,0-24,-1 25,1-25,0 25,0-25,0 0,-1 0,1 0,0 0</inkml:trace>
  <inkml:trace contextRef="#ctx0" brushRef="#br0" timeOffset="1949.11">23714 18355,'24'0,"1"0,0-24,0 24,0 0,-1-25,1 25,0 0,0 0,-25 25,0-1,-25 1,25 0,-25-25,25 25,-25 0,1-1,-1-24,25 25,-25-25,0 25,0 0,1-25,24 25,-25-25,25 25,25-25,-1-25,1 25,0 0,0 0,0 0,-25-25,24 25,1 0,0 0,0 0,0 0,-1-25,1 25,0 0,0 0,0 0,0-25</inkml:trace>
  <inkml:trace contextRef="#ctx0" brushRef="#br0" timeOffset="2297.55">24284 18380,'-25'0,"1"25,48-25,1 0,-25-25,25 25,0 0,0 0,-1 0,-24-25,25 25,0 0,0 0,0 0,-25-24,24 24</inkml:trace>
  <inkml:trace contextRef="#ctx0" brushRef="#br0" timeOffset="2839.84">24532 18281,'0'0,"25"0,0 0,0 0,-25-25,24 25,1 0,0 0,0 0,0 0,-1 0,-24 25,0 0,-24-25,24 25,-25-25,25 24,-25 1,0 0,0 0,1 0,-1-1,25 1,-25-25,25 25,25-25,0 0,-1 0,1-25,0 25,0 0,0 0,-1 0,-24-25,25 25,0 0</inkml:trace>
  <inkml:trace contextRef="#ctx0" brushRef="#br0" timeOffset="3164.5">24954 18355,'0'25,"-25"-25,25 25,0 0,-25-25,25 25,0-1,25-24,0 25,0-25,-25-25,24 25,1 0,-25-24,25 24,0-25,-25 0,25 25,-25-25,-25 25,25-25,-25 25,0 0,0 0,1 0</inkml:trace>
  <inkml:trace contextRef="#ctx0" brushRef="#br0" timeOffset="3481.08">24929 18083,'-25'0,"50"0,-25-25,25 25,0 0,-1 0,1 25,0-25,0 0,0 0,24 24,-24-24,25 25,-25 0,-1-25,1 25,25 0,-25-1,-1 1,-24 0,25 0,-25 24,25-24,-25 0,0 0,-25 24</inkml:trace>
  <inkml:trace contextRef="#ctx0" brushRef="#br0" timeOffset="5957.19">23788 3994,'0'24,"0"1,-25 0,25 0,-25 0,25-1,0 1,-24 0,24 0,-25 0,25-1,-25 1,25 0,-25 0,25 0,0-1,0 1,-25-25,25 25,-24 0</inkml:trace>
  <inkml:trace contextRef="#ctx0" brushRef="#br0" timeOffset="6265.78">23590 4167,'0'25,"24"0,1 0,0-1,0 1,0-25,-1 25,1-25,0 25,0 0,0-25,-1 24,1-24,25 25,-25-25,-1 25,1-25,0 25,0-25,-25 25</inkml:trace>
  <inkml:trace contextRef="#ctx0" brushRef="#br0" timeOffset="7295.89">22920 5259,'-25'0,"25"24,-25-24,0 0,25 25,-24-25,24 25,-25-25,25 25,-25-25,0 25,25-1,-25-24,25 25,-24 0,-1 0,25 0,0-1,-25 1,25 0,0 0,0 0,0-1,0 1,0 0,0 0,0 0,0-1,0 1,0 0,0 0,0 0,25 0,-25-1,25 1,-25 0,0 0,24 0,-24-1,25-24,-25 25,25 0,0 0,0-25,-1 0,1 25,0-25,0 0,0 0,-1-25,1 25,0 0</inkml:trace>
  <inkml:trace contextRef="#ctx0" brushRef="#br0" timeOffset="7969.82">23019 5556,'-25'0,"50"0,-25-25,25 25,0 0,-25-24,25 24,-1 0,1 0,-25-25,25 25,0 0,-25-25,25 25,-1 0,-24 25,0 0,0-1,-24-24,24 25,-25 0,25 0,-25 0,0-1,0 1,25 0,-24 0,-1 0,0-1,0-24,0 25,25 0,-25 0,1 0,-1 0,25-1,25-24,-1 0,1 0,0-24,0 24,0 0,0 0,-1 0,1-25,0 25,0 0,24 0,-24-25,0 25,0 0,24 0,-24-25,0 25,0 0,0 0,-1 0,1 0,-25-25,25 25</inkml:trace>
  <inkml:trace contextRef="#ctx0" brushRef="#br0" timeOffset="8334.01">23540 5581,'0'0,"25"0,0 0,-1 0,1 0,0-25,0 25,0 0,-1 0,1 0,0-25,0 25,0 0,-1 0,1-24</inkml:trace>
  <inkml:trace contextRef="#ctx0" brushRef="#br0" timeOffset="8970.11">24061 5333,'25'0,"0"-25,-1 25,1 0,0 0,0 0,0 0,-1 0,1 25,-25 0,0 0,0-1,-25-24,1 25,24 0,-25 0,0 0,0-1,25 1,-25 25,1-25,-1-1,0 1,25 0,-25 0,0 0,25-1,-25-24,25 25,0 0,0 0,25-25,0 0,0 0,0 0,0 0,-1 0,-24-25,25 25,0 0,0 0,0-25,-1 25,1 0,0 0,0 0,-25-25,25 25,-1 0,1 0,0-24,0 24,0 0,-25-25</inkml:trace>
  <inkml:trace contextRef="#ctx0" brushRef="#br0" timeOffset="9367.48">24681 5482,'0'0,"-25"0,0 0,25 25,-24-25,24 24,-25-24,25 25,-25-25,25 25,0 0,0 0,0-1,0 1,0 0,0 0,0 0,0-1,25 1,0-25,-1 0,1 0,0 0,0 0,0-25,-1 25,-24-24,25 24,-25-25,25 25,-25-25,0 0,0 0,0 1,-25-1,0 25,1-25,-1 25,25-25,-25 25,0 0</inkml:trace>
  <inkml:trace contextRef="#ctx0" brushRef="#br0" timeOffset="9887.14">24408 5035,'25'0,"0"0,0 0,-1 0,1 0,0 0,0 0,0 0,-1 0,1 0,25 0,-25 0,-1 25,1-25,0 0,25 25,-26-25,1 25,25 0,-25-25,24 24,-24 1,25 0,-26 25,1-26,0 26,0-25,0 24,0 1,-1 0,-24-1,0 1,0-1,0 1,0 0,0-26,0 26,-24 0,-1-1,0-24,0 25,0-25,0 24,-24-24,-1 25,25-26,-24 1,-1 25,1-25,-1 24</inkml:trace>
</inkml:ink>
</file>

<file path=ppt/ink/ink34.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30T10:46:05.217"/>
    </inkml:context>
    <inkml:brush xml:id="br0">
      <inkml:brushProperty name="width" value="0.05292" units="cm"/>
      <inkml:brushProperty name="height" value="0.05292" units="cm"/>
      <inkml:brushProperty name="color" value="#0070C0"/>
    </inkml:brush>
  </inkml:definitions>
  <inkml:trace contextRef="#ctx0" brushRef="#br0">4837 1860,'-25'-24,"25"-1,-24 25,-1 0,0 0,0 0,0 25,1-25,-1 24,0-24,25 25,-25-25,0 25,1-25,24 25,-25 0,0-25,0 24,25 1,-25 0,25 0,0 0,0-1,0 1,0 0,0 0,25-25,0 25,0-1,0-24,-1 25,1-25,0 0,0 0,24 0,-24 0,0 0,0 0,0 0,-1 0,1 0,0-25</inkml:trace>
  <inkml:trace contextRef="#ctx0" brushRef="#br0" timeOffset="400.66">4316 1612,'-24'0,"-1"0,0 0,0 0,0 0,1 25,-1-25,0 0,0 25,0-25,1 25,-1 0,0-25,0 24,0 1,0 0,1 0,-1 24,0-24,25 0,-25 0,25 24,-25-24,25 25,0-1,0-24,0 25,0-1,0-24,0 25,0-1,0-24,25 25,-25-25,25 24,0-24,0 0,-25 0,49-1,-24 1,0 0,25 0,-26 0,26-25,0 25,-1-25,1 0,-1 0,26 0</inkml:trace>
  <inkml:trace contextRef="#ctx0" brushRef="#br0" timeOffset="725.1">4862 1687,'0'0,"25"0,0 0,24 0,-24 0,25 25,-1-25,1 24,0 1,-1 0,1 0,-25 0,24 24,-24 1,0-25,0 49,-1-24,1-1,-25 1,0 24,0-24,0 24,-25-24,1 24,-1-24,0-1,0 1,0-25,-24 25,24-26,0 26,-24-25</inkml:trace>
  <inkml:trace contextRef="#ctx0" brushRef="#br0" timeOffset="2132.25">7739 2580,'0'-25,"0"50,0-1,-24-24,24 25,0 0,0 0,-25 0,25 0,0-1,0 1,0 0,-25 0,25 0,0-1,0 1,0 0,0 0,0 0,0-1,0 1,0 0,25 0,-25 0,25-1,-1 1,1 0,0-25,0 25,0-25,-1 0,1 0,0-25,0 25,0 0,-1-25,1 25,0-25,0 1,0-1,-1 0,-24 0,25-24,0 24,-25-25,25 25,-25-24,25 24,-25 0,0-24,0 24,0 0,0-25,0 25,0 1,0-1,0 0,0 0</inkml:trace>
  <inkml:trace contextRef="#ctx0" brushRef="#br0" timeOffset="2424.81">8657 2877,'25'0,"0"0,0 0,-1 0,1 0,0 0,0 0,0 0,24-24,-24 24,0 0,24 0,-24 0,0 0,0 0,0 0</inkml:trace>
  <inkml:trace contextRef="#ctx0" brushRef="#br0" timeOffset="2608.64">8583 3101,'0'0,"-25"0,25 24,25-24,0 0,-1 0,1 0,0 0,0 0,0 0,24-24,1 24,-1 0</inkml:trace>
  <inkml:trace contextRef="#ctx0" brushRef="#br0" timeOffset="3304.36">9674 2456,'-25'0,"25"-25,0 50,0-1,0 1,0 0,0 0,0 0,0-1,0 1,0 0,0 25,0-25,0-1,0 1,0 25,0-25,0-1,25 26,-25-25,0 0,25-1,-25 1,25 0,-25 0,25 0,-1-25,1 24,0-24,0 0,0 0,-1 0,26 0,-25 0,0 0,24-24,-24-1,0 0,24 0,-24 0,0 1,0-1,0 0,-25-25,24 26,1-26,-25 25,25-24,-25-1,0 25,25-25,-25 26,0-26,0 25,0 0,0 1,0-1,0 0</inkml:trace>
  <inkml:trace contextRef="#ctx0" brushRef="#br0" timeOffset="3705.01">11187 2406,'-25'0,"1"0,24-25,-25 25,0 0,0 0,0 25,1-25,-1 25,0 0,0-1,0 1,1 0,-1 0,0 0,25-1,-25 26,0-25,1 0,24 0,-25 24,0-24,25 0,-25 0,0 24,25-24,0 0,0 24,0-24,0 0,0 0,25 24,-25-24,25 0,0 0,0 0,24-1,-24 1,25 0,-26-25,26 25,0-25,-1 0,1 25,-1-25,1 0,0 0,-1 0</inkml:trace>
  <inkml:trace contextRef="#ctx0" brushRef="#br0" timeOffset="4060.6">11435 2555,'25'0,"0"0,0-25,0 25,-1 0,1 0,0 0,0 0,0 0,-1 0,26-25,-25 25,24 0,1 0,-25 0,24-25,-24 25,25 0,-25 0,-1 0,1 0,0-24</inkml:trace>
  <inkml:trace contextRef="#ctx0" brushRef="#br0" timeOffset="4304.64">11758 2505,'0'25,"0"0,0 0,0-1,0 1,0 0,0 0,0 0,0 0,0-1,0 1,0 0,0 0,0 0,0-1,25 1,-25 0,0 0,0 0,24-1,-24 1,0 0</inkml:trace>
  <inkml:trace contextRef="#ctx0" brushRef="#br0" timeOffset="4597.42">12080 2877,'25'0,"0"0,0 0,-1 0,-24 25,25-25,0 25,0-25,0 25,-1-25,-24 25,25-1,0 1,-25 0,25 0,-25 0,0-1,0 1,0 0,0 0,-25 0,25-1,-25 1,0 0,25 0,-24-25,-1 25,0-25,0 0,0 0</inkml:trace>
  <inkml:trace contextRef="#ctx0" brushRef="#br0" timeOffset="5201.02">12874 2753,'25'0,"0"0,-1 0,1-24,0 24,0 0,0 0,-1 0,1 0,0-25,0 25,0 0,-1 0,1 0,0 0,0 0,-25-25,25 25,-25 25,0 0,-25-25,0 24,0 1,0 0,1 0,-1 0,0-1,0 1,0 0,1 0,-1 0,0-1,0 1,25 0,-25 0,1 0,24-1,-25-24,25 25,25-25,-1 0,1 0,0 0,0 0,0 0,-1-25,26 25,-25 0,0 0,24-24,-24 24,25 0,-26-25,26 25,-25 0,0 0,-1-25,1 25,0 0,0 0,0 0,-25-25,25 25,-25-25</inkml:trace>
  <inkml:trace contextRef="#ctx0" brushRef="#br0" timeOffset="5727.69">13395 2356,'25'0,"-1"0,1 0,0 0,0 0,0 0,0 0,-1 25,1-25,0 0,25 0,-26 0,1 0,25 25,-25-25,24 0,-24 25,25-25,-1 25,-24-1,25-24,-1 25,-24 0,25 0,-1 0,-24-1,25 1,-26 0,1 0,0 25,0-26,0 1,-25 25,0-25,0 24,0 1,0-25,-25 24,0 1,0-25,0 24,1-24,-1 25,-25-26,25 1,1 0,-26 0,25 0,-24-1,24-24,0 25,-25-25,26 0,-1 0,0 0,0 25,0-25,1 0,-1 0,0 0,0-25</inkml:trace>
  <inkml:trace contextRef="#ctx0" brushRef="#br0" timeOffset="7049.36">1662 5879,'-25'0,"25"-25,-24 25,48 0,1 0,0 0,25 0,-26 0,26 0,-25 0,25 0,-1-25,26 25,-26 0,26 0,-1-25,0 25,1 0,-1-25,25 25,-24-24,24 24,-25-25,26 25,-26-25,25 25,-24-25,-1 25,1 0,-26-25,26 25,-26 0,1-24,-25 24,24 0,-24 0,0 0,-25-25,-25 25,0 0,0 0,1-25,-1 25,-25 0,25 0,-24 0,24 0,-25 0,26-25,-1 25,0 0,0 0,50 0,-25-25,25 25,24 0,-24 0,25 0,-1-24,1 24,0 0,-1 0,1 0,-25 0,24 0,1 0,-25 0,-1 0,1 0,0 0,-25 24,-25 1,0 0,1-25,-1 25,0 0,0-25,0 24,1-24,-26 25,25-25,0 25,1-25,24 25,-25-25,0 0,25 25</inkml:trace>
  <inkml:trace contextRef="#ctx0" brushRef="#br0" timeOffset="7845.52">5705 5035,'-24'0,"24"25,0 0,0 0,0 0,0-1,0 1,0 0,0 0,0 0,0 24,0-24,0 0,0 24,24-24,-24 0,25 0,-25 0,25-1,-25 1,-25-25,0 0,25-25,-24 25,-1 0,0 0,0 0,0 25,-24-25,24 0,0 25,0-25,1 25,-1-25,0 25,0-1,0 1,1-25,24 25,-25 0,25 0,0-1,0 1,0 0,0 0,25 0,-1-25,1 0,0 0,0 0,0-25,-1 25,1-25,0 25,0-25,-25 0,25 1,-25-1,0 0,24 25,-24-25,0 0,0 1,0-1,0 0,0 50,25-25,-25 25,0-1,0 1,25 0,-25 0,25 0,-25-1,0 1,25-25,-25 25,24-25,1 25,0-25,0 0,0 0</inkml:trace>
  <inkml:trace contextRef="#ctx0" brushRef="#br0" timeOffset="8228.33">6127 5383,'0'0,"0"-25,0 50,0-1,0 1,0 0,0 0,0 0,0-1,0 1,0 0,0 0,0 0,25-1,-25 1,25 0,-25 0,25 0,-1-1,1 1,0-25,0 0,0 0,-1 0,26 0,-25-25,0 1,-1-1,1 0,0 0,0 0,-25 1,25-1,-25-25,0 25,0 1,0-1,0-25,0 25,0 1,0-1,0 0,0 0,0 0,-25 1</inkml:trace>
  <inkml:trace contextRef="#ctx0" brushRef="#br0" timeOffset="8579.69">7491 5556,'25'0,"0"0,0 0,0 0,-1 0,1 0,0 0,0 0,0-25,-1 25,1 0,0 0,0 0,0 0,-1-24,1 24,0 0</inkml:trace>
  <inkml:trace contextRef="#ctx0" brushRef="#br0" timeOffset="8832.62">7442 5705,'0'25,"25"-25,-1 0,1 0,-25-25,25 25,25 0,-26 0,1 0,0 0,0-25,24 25,-24 0,0 0,0 0,0 0,-1 0,1 0,0 0,0 0,0 0</inkml:trace>
  <inkml:trace contextRef="#ctx0" brushRef="#br0" timeOffset="10879.47">8955 4787,'0'0,"-25"0,0 0,0 0,25 25,-24-25,24 25,-25-25,0 25,25 0,-25-1,0-24,25 25,-24 0,24 0,-25 24,25-24,-25 0,25 25,-25-1,25-24,-25 25,25-1,-24 26,24-26,0 26,-25-26,25 26,0-26,0 26,0-1,0 1,25-1,-25 0,24 1,1-1,-25 1,25-1,25 0,-26 1,1-1,0-24,25 24,-26-24,26-1,0 1,-1 0,1-25,-1 24</inkml:trace>
  <inkml:trace contextRef="#ctx0" brushRef="#br0" timeOffset="11524.64">9401 4713,'0'0,"0"-25,0 0,25 25,0 0,0 0,0 0,-1 0,1 25,0 0,0-25,-25 25,25-1,-1 1,1 25,-25-25,25 24,-25 1,25 0,-25-26,0 26,0 0,0-1,0 1,-25-1,0 1,25-25,-25 24,1-24,24 0,-25 0,0 0,0-25,0 24,1-24,-1 0,0 0,0 0,0 0,25-24,-24 24,-1-25,25 0,-25 0,25 0,0 1,0-1,0 0,0 0,0 0,0 1,25-1,0 0,-25 0,24 0,1 25,0-24,0 24,24-25,-24 25,0 0,0 0,0-25</inkml:trace>
  <inkml:trace contextRef="#ctx0" brushRef="#br0" timeOffset="11900.39">10096 4887,'0'0,"0"24,0 1,0 0,0 0,0 0,0-1,0 1,0 0,0 0,0 24,25-24,-1 0,-24 0,25 0,0-1,-25 1,25-25,0 25,24-25,-24 25,0-25,0 0,24-25,-24 25,0-25,25 25,-26-25,1 1,0-1,0 0,-25 0,0 0,0 1,0-1,0 0,0 0,0-24,0 24,0 0,0 0,-25 0,25 1,-25-1,25 0,0 0</inkml:trace>
  <inkml:trace contextRef="#ctx0" brushRef="#br0" timeOffset="12345.47">9104 5829,'24'0,"1"0,0 0,0 0,0 0,-1 0,26-25,-25 25,25 0,-1 0,1 0,-1 0,1 0,0 0,24 0,-24 0,24 0,0 0,1-25,-26 25,26 0,-26 0,26 0,-26 0,1 0,-25 0,25 0,-26 0,1 0,0 0,-25-24</inkml:trace>
  <inkml:trace contextRef="#ctx0" brushRef="#br0" timeOffset="13184.01">9575 5928,'25'0,"0"0,-1 0,1 0,0 0,0 0,0 0,-1 0,-24 25,25-25,0 0,0 25,0-25,-25 25,24-25,1 25,-25-1,25-24,-25 25,0 0,25 0,-25 0,0-1,0 26,0-25,0 0,0 24,-25-24,25 25,-25-26,0 1,1 0,24 0,-25 0,0-1,0-24,0 25,1-25,-1 0,0 0,0-25,0 1,25-1,-24 0,24 0,0 0,0 1,0-1,0 0,24 25,-24-25,25 0,0 25,-25-24,25 24,0-25,-1 25,-24-25,25 25,0 0,0-25,0 25,-1 0,1 0,0 0,-25-25,25 25,0 0</inkml:trace>
  <inkml:trace contextRef="#ctx0" brushRef="#br0" timeOffset="13508.42">10369 6052,'25'0,"-1"0,1 0,0 0,0 0,0-24,-1 24,1 0,0 0,0 0,24 0,-24 0,0 0,0 0,0 0,-1-25,1 25,0 0,0 0</inkml:trace>
  <inkml:trace contextRef="#ctx0" brushRef="#br0" timeOffset="13724.69">10592 6028,'0'24,"-25"-24,25 25,0 0,0 0,0 0,0-1,0 1,0 0,0 0,0 0,0-1,0 1,0 0,0 25,0-26,0 1,0 0,0 0,0 0,0-1</inkml:trace>
  <inkml:trace contextRef="#ctx0" brushRef="#br0" timeOffset="14408.26">10865 4738,'0'-25,"0"50,25-25,-25 24,24-24,-24 25,25-25,0 25,0 0,0 0,-1 0,1 24,0-24,0 0,24 24,-24 1,0 0,25 24,-26-24,1 24,0 0,-25 1,25-1,-25 25,0-24,0 24,0-24,-25 24,25-25,-25 1,0 24,1-25,-1 1,25-1,-25-24,0 24,-24-24,24 24,0-24,0-1,0 1,1-25,-26 24,25 1,0-25,1 0,-26-1,25 1,0 0,1-25,-1 0,25 25,-25-25</inkml:trace>
  <inkml:trace contextRef="#ctx0" brushRef="#br0" timeOffset="14893.24">11286 6896,'0'-25,"25"25,0 0,0-25,0 25,0 0,-1 0,1-25,25 25,-25 0,-1 0,1-25,0 25,0 0,0 0,-1 0,1 0,-25 25,-25-25,1 25,24 0,-25-25,0 25,0 0,0-1,1 1,-1 0,0 0,0 0,0-1,1 1,-1-25,0 25,0 0,0 0,0-1,25 1,0 0,25-25,0 0,0-25,25 25,-26 0,1-25,25 25,-1-24,1 24,0-25,-1 25,1-25</inkml:trace>
  <inkml:trace contextRef="#ctx0" brushRef="#br0" timeOffset="15684.63">12279 4986,'0'25,"0"-1,0 1,0 0,0 0,0 0,0-1,0 1,24 0,-24 0,25 0,-25-1,25 26,-25-25,0 0,25-25,-25 24,0 1,25-25,-25 25,0 0,-25-25,0 0,0 0,0 0,1 0,-1 25,0-25,-25 0,26 0,-26 24,25-24,0 25,1 0,-1-25,0 25,0 0,0-25,25 24,-24-24,24 25,0 0,24-25,-24 25,25-25,0 0,0 0,0 0,-1 0,1-25,0 25,0 0,0-25,-1 25,1 0,0-25,0 1,0-1,-25 0,24 25,-24-25,0 0,0 1,0-1,0 0,0 0,0 0,0 50,0 0,0 0,0 0,0-1,0 1,25 0,0 0,0-25,-25 25,25-25,-25 24,24-24,1 0,0 25,0-25,0 0,0 0,-1 0</inkml:trace>
  <inkml:trace contextRef="#ctx0" brushRef="#br0" timeOffset="16028.04">12849 5085,'0'0,"0"-25,0 50,0 0,0 0,-25-1,25 1,0 0,0 0,0 0,-24-1,24 1,0 0,0 0,0 0,0-1,0 1,0 0,0 0,0 0,0-1,24 1,-24 0,25-25,-25 25,25-25,-25 25,25-25,0 0,-1 0,1 0,0 0,0 0,0-25,-1 25</inkml:trace>
  <inkml:trace contextRef="#ctx0" brushRef="#br0" timeOffset="18472.56">12527 5135,'0'0,"25"-25,-1 25,-48 0,48 0,1 0,0 0,49 0,-24 0,0 0,24 0,-24 0,-1 0,50 0,-24 0,24 0,-25 0,-49 0,0 0,0-25</inkml:trace>
  <inkml:trace contextRef="#ctx0" brushRef="#br0" timeOffset="19484.16">12800 5110,'-25'0,"25"-25,-25 25,25 25,0 0,0-1,0 1,0 0,0 0,0 0,0-1,0 1,0 0,0 0,0 0,0-1,0 1,0 0,25-25,-25 25,0 0,0-1,25 1,-25 0,0 0,0 0,0-1,0 1,0 0,0-50,0 0,0 1,0-1,0 0,24 0,-24 0,0 1,0-1,0 0,25 0,-25 0,0 1,0-1,0 0,0 0,0 0,0 1,0-1,0 50,0-1,0 1,0 0,0 0,0 0,0-1,0 1,0 0,0 0,0 0,0-1,0 1,0 0,0 0,0 0,25-25,-25 24,0-48,25 24,-25-25,0 0,0 0,25 0,-25 1,0-1,0 0,0 0,0 0,0 1,0-1</inkml:trace>
  <inkml:trace contextRef="#ctx0" brushRef="#br0" timeOffset="20104.91">12750 5159,'-25'0,"25"-24,-25 24,1 0,-1 0,0 0,0 0,0 0,1 0,-1 0,0 0,0 0,0 0,0 0,1 0,-1 0,50 0,-1 0,1 0,0 0,0 0,0 0,0 0,-1 0,1 0,0 0,0 0,0 0,-1 0,1 0,0 0,0 0</inkml:trace>
  <inkml:trace contextRef="#ctx0" brushRef="#br0" timeOffset="21949.4">14461 5705,'25'0,"0"0,0 0,0 0,0 0,-1 0,26 0,-25 0,24 0,-24 0,25 0,-1 0,-24 0,25 0,-1 0,1 0,0 0,-26 0,26 0,-25 0,24 0,-24 0,0 0,0 0</inkml:trace>
  <inkml:trace contextRef="#ctx0" brushRef="#br0" timeOffset="22232.14">14734 5482,'0'0,"-24"0,24 25,0-1,0 1,24 0,-24 0,25 0,-25-1,0 26,0-25,0 0,0-1,0 1,0 0,0 0,0 0,0 0,0-1,25 1,-25 0</inkml:trace>
  <inkml:trace contextRef="#ctx0" brushRef="#br0" timeOffset="22760.68">16148 4762,'-25'0,"1"0,24 25,-25-25,0 0,25 25,-25-25,25 25,-25-25,1 25,24 0,-25-1,0 1,0 0,0 0,25 0,-24-1,-26 26,25 0,0-26,1 26,-26 0,25-1,-25 26,26-26,-1 1,-25 24,25-24,1 24,-1-24,0-1,0 26,25-25,0 24,0-24,0 24,0 0,0 1,0-1,25 1,0-1,0 0,-1 1,1-1,25 1,-1-1,-24 1,25-1,0-24,-1 24,-24-24,25-1,-1 1,-24-1,25 1,-1-25,-24 0</inkml:trace>
  <inkml:trace contextRef="#ctx0" brushRef="#br0" timeOffset="23572.84">16744 4787,'0'0,"0"-25,0 1,0-1,24 25,1 0,0 0,0 0,0 25,-1-25,1 24,0-24,0 25,0 0,-1 0,1 0,0 0,0 24,-25-24,25 0,-1 24,-24-24,25 25,-25-25,0 24,0-24,-25 25,25-26,-24 1,-1 25,0-25,0-1,0-24,1 25,-1-25,0 0,0 0,0 0,1 0,-1 0,0-25,0 25,25-24,-25-1,1 0,-1 0,25 0,0 1,0-1,0 0,0 0,25 25,-25-25,24 25,1-24,0-1,0 25,0-25,-1 25,1 0,0 0,0 0,0 0</inkml:trace>
  <inkml:trace contextRef="#ctx0" brushRef="#br0" timeOffset="23960.24">17537 4837,'0'25,"-25"-25,25 25,0-1,0 1,0 0,0 0,0 0,0 24,0-24,0 0,0 0,0-1,0 1,25 0,-25 0,25 0,0-1,0 1,-1-25,1 0,0 25,0-25,0 0,0-25,-1 25,1 0,0-25,0 1,0 24,-1-25,-24 0,25 0,0 0,-25 1,0-1,0 0,25 0,-25 0,0 1,0-1,0 0,0 0,-25 25,25-25</inkml:trace>
  <inkml:trace contextRef="#ctx0" brushRef="#br0" timeOffset="24480.08">16247 5655,'0'25,"25"-25,0 0,0 0,0 0,24 0,-24 25,25-25,-1 0,1 0,-1 0,1 25,25-25,-26 0,26 25,-1-25,0 0,1 24,-26-24,26 0,-1 25,-24-25,-1 0,26 0,-50 25,24-25,1 0,-25 0,-1 0,1 0,0 25,-25-50</inkml:trace>
  <inkml:trace contextRef="#ctx0" brushRef="#br0" timeOffset="25700.05">16545 6077,'25'0,"0"0,-1 0,1 0,-25 25,25-25,0 0,-25 25,25-25,0 25,-1-25,-24 24,25 1,-25 0,0 0,0 0,0-1,25 1,-25 0,0 0,0 0,0-1,0 26,0-25,0 0,-25-1,25 1,-25 0,25 0,-24 0,-1-1,0 1,25 0,-25 0,0-25,0 25,1-25,-1 0,25 24,-25-24,0 0,0 0,25-24,-24 24,-1 0,0-25,0 0,25 0,0 0,0 1,0-1,0 0,25 0,0 0,0 25,-25-24,24 24,1 0,0-25,0 25,0 0,-1 0,1 0,0-25,0 25,0 0,0 0</inkml:trace>
  <inkml:trace contextRef="#ctx0" brushRef="#br0" timeOffset="26216.27">17041 6424,'25'0,"0"-24,0 24,-1 0,1 0,0 0,0 0,0 0,-1-25,1 25,0 0,0 25,-25-1,-25-24,25 25,-25 0,0 0,1 0,-1-1,25 1,-25-25,0 25,0 0,1 0,-1-25,25 24,-25 1,0-25,25 25,-25 0,25 0,25-25,0 0,0 24,0-24,-1 0,1 0,0 0,0 0,24 0,-24 0,25-24,-1 24,-24 0,25 0</inkml:trace>
  <inkml:trace contextRef="#ctx0" brushRef="#br0" timeOffset="27084.91">18157 4316,'0'25,"25"-25,0 25,0-25,0 24,-1-24,1 25,0 0,0-25,0 25,-1 0,1-1,0 1,0 0,0 0,-1 24,-24 1,25-25,-25 24,25 26,-25-25,0 24,0-24,0 24,-25 0,0 26,1-26,-1 0,0 26,0-1,0-25,1 25,-1 1,0-26,0 25,0-24,25 24,-24-25,-1 1,0-1,0-24,0 24,1-24,-1-1,0 26,-25-26,26-24,-1 25,-25 0,1-26,24 26,-25-25,1 0,24-1,-25 1,0 0,26 0,-26-25,25 25,0-25,1 0,-1 24,0-24</inkml:trace>
  <inkml:trace contextRef="#ctx0" brushRef="#br0" timeOffset="27580.54">18653 6697,'-24'0,"48"0,1 0,0 0,0 0,0 0,24 0,-24 0,0 0,0 0,0 0,-1 0,1 0,0 0,0-25,0 25,-1 0,1 0,0 0</inkml:trace>
  <inkml:trace contextRef="#ctx0" brushRef="#br0" timeOffset="27816.09">18827 6648,'-25'0,"0"24,25 1,-24 0,24 0,-25 0,25-1,0 1,-25 0,25 0,0 0,0 0,0-1,-25 1,25 0,0 0,0 0,0-1</inkml:trace>
  <inkml:trace contextRef="#ctx0" brushRef="#br0" timeOffset="28992.39">19869 5135,'0'24,"0"1,0 0,25-25,-25 25,0 0,0-1,0 1,0 0,0 0,0 0,0-1,0 1,0 0,25 0,-25 0,0-1,0 1,0 0,-25-50,0 25,25-25,-25 25,0 0,0-24,1 24,-1 0,0 0,0 0,0 0,1 24,-1-24,0 0,0 25,0 0,1 0,24 0,-25-1,25 1,0 0,0 0,0 0,25-1,-1-24,1 0,0 0,0 0,0 0,-1 0,1-24,0 24,0 0,0-25,-1 25,-24-25,25 25,-25-25,25 25,-25-25,0 1,25-1,-25 0,0 50,-25 0,25-1,-25-24,25 25,0 0,0 0,0 0,0-1,0 1,0 0,25 0,0-25,0 25,0-25,24 25,-24-25</inkml:trace>
  <inkml:trace contextRef="#ctx0" brushRef="#br0" timeOffset="29472.6">20415 5507,'0'0,"24"0,1 0,0 0,0 0,0 0,-1-25,1 25,0 0,0 0,0 0,-1 0,1 0,0 0,0 0,0 0,-25 25,0-1,-25-24,25 25,-25-25,0 25,-24 0,24-25,0 25,-25-1,26-24,-1 25,0 0,0-25,0 25,1-25,-1 25,0-1,0 1,25 0,25-25,0 0,0 25,24-25,-24 0,25 0,-1 0,1 0,-1 0,1 0,0 0,-1 25,26-25,-26 0,1 0,0 0,-1 0,1 0,-25 0</inkml:trace>
  <inkml:trace contextRef="#ctx0" brushRef="#br0" timeOffset="32131.62">9798 7789,'-25'-25,"25"50,0-1,-24 26,24-25,-25 0,25 49,-25 1,25-51,-25 51,25 24,0-74,0 0,0-1,-25 26,25-25,0 0</inkml:trace>
  <inkml:trace contextRef="#ctx0" brushRef="#br0" timeOffset="32660.8">9972 7739,'0'0,"0"-25,0 0,0 1,-25-1,0 25,25-25,-25 25,1 0,-1 0,0-25,0 25,0 0,1 0,-1 0,-25 25,25-25,1 0,-26 25,25-25,0 25,-24-25,24 24,0 1,-24-25,24 25,0 0,0 0,0 24,25-24,-25 0,1 24,24-24,-25 25,0-25,25 24,0 1,0 0,0-26,0 26,0 0,0-26,0 26,25-25,0 24,-1-24,1 0,0 0,0 0,0-1,24 1,-24-25,25 25,-25-25,24 25,1-25,-25 0,24 0,1-25,-1 25,-24 0,25-25,-1 0,-24 25,25-24,-25-1,24 0,-24-25,0 26,0-1,-1-25,-24 1,25-1,-25 0,0 1,0-1,0 1,0-1,-25 0,25 1,-24-1,-1 25,0-24,0-1,0 25,1 0,-1 1,0-1,0 0</inkml:trace>
  <inkml:trace contextRef="#ctx0" brushRef="#br0" timeOffset="33892.38">16198 8186,'25'0,"-1"0,1 0,0 0,0 0,-25 24,25-24,-1 0,1 25,0-25,-25 25,25-25,-25 25,0 0,0-1,0 1,-25 0,25 0,-25-25,0 25,1-25,-1 24,-25-24,25 0,1 25,-1-25,0 0,0 0,0 0,1 25,-1-25,50 25,-1-25,1 0,25 0,-25 0,-1 25,1-25,25 0,-25 0,24 0,-24 0,25 0,-26 24,26-24,-25 0,0 0,24 0,-24-24,0 24</inkml:trace>
  <inkml:trace contextRef="#ctx0" brushRef="#br0" timeOffset="34476.37">16595 7987,'0'0,"-25"-25,0 25,-25-25,26 25,-1-24,0 24,-25 0,26-25,-26 25,25 0,-24 0,24 0,-25 0,25 0,-24 0,24 0,-25 0,1 0,24 0,-25 0,1 0,-1 25,25-25,-24 0,24 24,0-24,-25 25,26 0,-1-25,0 25,25 0,-25 0,0-1,1 1,-1 0,0 0,25 0,-25-1,0 26,25-25,-24 24,24-24,0 25,0-25,0 24,0 1,0-1,24-24,1 25,-25-1,25 1,0-25,0 24,-1-24,26 25,-25-25,24-1,-24 1,25-25,0 25,-1-25,26 25,-26-25,1 0,-1 0,26 25,-26-25,1 0,24-25,-24 25,0 0,24-25,-24 25,-1-25,26 0,-26 1,1-1,0 0,-1 0,1 0,-25 1,24-1,-24 0,0-25,-25 26,25-1,-25 0,0 0,0 0,0 1,-25-1</inkml:trace>
  <inkml:trace contextRef="#ctx0" brushRef="#br0" timeOffset="34603.98">17289 8607,'-25'0</inkml:trace>
  <inkml:trace contextRef="#ctx0" brushRef="#br0" timeOffset="37834.21">1985 10021,'0'-25,"0"0,25 25,-25-24,24 24,1 0,0 0,0 0,0 0,-1 0,26 24,-25-24,24 25,-24-25,25 25,-25 0,24 0,-24 0,25-1,-26 26,1-25,0 24,0 51,-25-76,0 26,0 0,-25-1,25 1,-25-1,0 1,1-25,-26 24,25 1,0-25,-24 0,24-1,0 1,-24 0,24 0,0 0,0-25,0 0,1 0,-1 0,0 0,0-25,0 25,1-25,24 0,-25 0,0 1,25-1,-25 0,25-25,0 26,0-1,0 0,25 0,-25 0,25 1,0-1,-1 0,1 0,0 0,0 1,0-1,-1 25,1-25,0 25,0 0,0-25,-1 25,1 0,25 0,-25-25,-1 25,1 0,0 0</inkml:trace>
  <inkml:trace contextRef="#ctx0" brushRef="#br0" timeOffset="38254.82">2952 10096,'0'0,"0"-25,-25 25,25-25,0 50,0 0,0-1,0 1,0 0,0 0,0 24,0-24,0 25,0-25,0 24,0 1,0-1,0-24,0 25,0-1,0-24,0 25,0-25,0-1,25 26,-25-25,25 0,0-1,-25 1,25-25,-1 0,1 0,0-25,0 25,0-24,-1-1,1 0,0 0,0-24,-25 24,25 0,-1-25,-24 26,25-26,-25 25,0 0,0-24,0 24,0-25,-25 26,25-26,-24 25,24 0,-25 1,25-1,0 0</inkml:trace>
  <inkml:trace contextRef="#ctx0" brushRef="#br0" timeOffset="38662.1199">1464 11361,'0'0,"-25"0,25-25,25 25,0 0,-1-25,1 25,0 0,0 0,0 0,24 0,1-25,-25 25,24 0,26 0,-26 0,26-25,-26 25,26 0,-1 0,1-24,-1 24,0 0,1 0,-1 0,1-25,-1 25,0 0,-24 0,24 0,-24 0,0 0,-25-25,24 25,-24 0,0 0,0 0</inkml:trace>
  <inkml:trace contextRef="#ctx0" brushRef="#br0" timeOffset="39173.04">2034 11485,'-24'0,"24"-25,24 25,1 0,0 0,0 0,0 0,-1 0,1 25,0-25,0 0,0 24,-1 1,1 0,0 0,-25 0,25-1,0 1,-25 25,24-25,-24 24,0 1,0-25,0 24,0 1,0-25,0-1,-24 26,24-25,-25 0,0-1,25 1,-25 0,0-25,1 25,-1 0,0-25,0 25,0-25,-24 0,24 0,0 0,0 0,1 0,-1 0,0 0,0-25,0 25,25-25,0 0,0 0,0 0,0 1,0-1,25 0,0 0,0 0,-25 1,25 24,-1-25,1 0,0 25,25-25,-26 0,1 25,0 0,0-24,0 24,24 0,-24-25,0 25,0 0,-1-25,1 25,0 0,0 0</inkml:trace>
  <inkml:trace contextRef="#ctx0" brushRef="#br0" timeOffset="39438.58">2754 11658,'0'0,"-25"0,50 0,-25-25,24 25,1 0,0 0,0 0,0-24,-1 24,1 0,0 0,0 0,0 0,0 0,24 0,-24-25,0 25,0 0,-1 0,1 0,0 0</inkml:trace>
  <inkml:trace contextRef="#ctx0" brushRef="#br0" timeOffset="39654.18">2952 11609,'0'0,"0"24,0 1,0 0,0 0,0 0,0-1,0 1,0 0,0 25,0-26,0 26,0-25,0 24,0 1,0-25,0 24,0-24,0 0,0 0,0 0,25 0,-25-1,25 1</inkml:trace>
  <inkml:trace contextRef="#ctx0" brushRef="#br0" timeOffset="40348.51">1489 9649,'0'0,"-25"0,25 25,-25-25,0 25,0-25,1 24,-1 1,0-25,0 25,0 0,1 0,-1 24,0-24,0 0,0 24,-24 1,24 25,0-26,0 26,1-1,-1 25,-25-24,25 24,1 0,-26 25,25-25,0 25,-24 0,24 0,-25 0,25 0,1-24,-1 24,25-25,0 0,0-25,0 1,0 24,25-49,-1 24,1-24,0 24,25-24,-26-1,26 1,0 0,-25-1,24-24,1 25,-1-26,26 1,-26 25</inkml:trace>
  <inkml:trace contextRef="#ctx0" brushRef="#br0" timeOffset="41023.25">3399 9525,'0'0,"24"0,-24 25,25 0,-25-1,25 1,0 0,0 25,-1-26,1 26,0-25,0 24,0 1,-25 24,24-24,1 25,0-1,0 0,0 1,-25 24,24 0,-24 0,0 1,0-1,0 25,0-25,0 0,-24 25,-1-24,25-1,-25 0,0 0,0-24,1 24,-1-25,0 25,0-24,-24-1,24-24,0 24,0-24,0 0,1-1,-1 1,0-25,0-1,0 1,25 0,-24 0,-1-25,25 25</inkml:trace>
  <inkml:trace contextRef="#ctx0" brushRef="#br0" timeOffset="43579.35">4044 12005,'0'25,"-25"-25,50 0,-25 25,24-25</inkml:trace>
  <inkml:trace contextRef="#ctx0" brushRef="#br0" timeOffset="50037.97">9079 8657,'0'-25,"0"0,-25 25,25 25,-25-25,25 25,0 0,0-1,0 1,0 0,0 0,0 0,0-1,0 1,0 0,25 0,-25 0,0-1,0 1,0 0,0 25,0-25,0-1,0 1,0 0,0 0,0 0,0-1,0 1,0 0,0 0,-25-25,0 0,1 0,-1-25,0 25,0-25,0 25,25-25,-24 25,-1 0,25-24,-25 24,25-25,-25 25,25-25,0 0,-25 25,25 25,25 0,0 0,-25-1,25-24,-25 25,25-25,-1 25,-24 0,25-25,0 25,0-25,0 24,-1-24,1 25,0-25,0 0,0 0,-1 0,1 0,-25-25,25 25,0 0,-25-24,25-1,-25 0,0 0,0 0,0 1</inkml:trace>
  <inkml:trace contextRef="#ctx0" brushRef="#br0" timeOffset="52077.21">9848 9302,'-25'0,"25"-25,25 25,0 0,-1 0,1 0,-25 25,25 0,-25-1,0 1,0 0,0 0,0 0,0-1,0 1,0 0,0 0,-25-25,25 25,0-1,-25-24,25 25,0 0,-24 0,24-50,0 0,0 0,24 1,-24-1,25 0,-25 0,0 0,0 1,25 24,-25-25,25 25,-25-25,25 25,-25-25,24 25,-24 25,25 0,0 0,-25-1,25 1,-25 0,0 0,0 0,0-1,0 1,0 0,0 0,0 0,0-1</inkml:trace>
  <inkml:trace contextRef="#ctx0" brushRef="#br0" timeOffset="52666.63">10815 9103,'-25'0,"1"0,24-24,-25 24,0 0,0 24,0-24,1 0,-1 25,0-25,0 25,0-25,1 25,-1-25,25 25,-25-1,0 1,0 0,1 0,24 0,-25-1,25 1,0 0,-25 0,25 0,0-1,0 1,0 0,-25 0,25 0,0-1,0 1,0 0,0 0,0 0,25-1,-25 1,25 0,-25 0,25-25,-25 25,24-25,1 24,0-24,0 25,0-25,-1 0,1 0,0 0,0 0,0 25,-1-25,1 0,0 0,0 0,0-25,-1 25,1 0,0 0</inkml:trace>
  <inkml:trace contextRef="#ctx0" brushRef="#br0" timeOffset="57714.04">11014 9277,'-25'0,"25"-25,-25 25,0 0,0 25,1-25,-1 0,0 0,25 25,-25-25,0 0,25 25,-24-25,-1 0,25 24,0 1,-25 0,25 0,0 0,0-1,0 1,0 0,25-25,0 0,-25 25,24-25,1 0,0 0,0 0,0-25,-1 25,1-25,0 0,0 25,-25-24,0-1,25 25,-25-25,0 0,0 0,0 1,0 48,0 1,24-25,-24 25,0 0,0 0,25-1,-25 1,0 0,25-25,-25 25,25 0,0-25,-25 24,24-24</inkml:trace>
  <inkml:trace contextRef="#ctx0" brushRef="#br0" timeOffset="58010.25">11535 9401,'24'0,"1"0,0 0,0 0,0-25,-1 25,1 0,0 0,0 0,0 0,-1 0,1 0,0 0,0 0,0 0,-1 0,1 0,0 0</inkml:trace>
  <inkml:trace contextRef="#ctx0" brushRef="#br0" timeOffset="58326.75">11783 9178,'0'0,"-25"0,0 0,25 25,0-1,0 1,0 0,0 0,0 0,0-1,25 1,-25 0,0 0,0 0,0-1,0 1,0 0,0 0,0 0,0-1,-25 1,25 0,0 0,0 0</inkml:trace>
  <inkml:trace contextRef="#ctx0" brushRef="#br0" timeOffset="59054.15">12353 9029,'0'25,"0"0,0-1,0 1,25 0,-25 0,0 0,0-1,0 1,0 0,0 0,0 0,0-1,0 1,0 0,0 0,0 0,0-1,0 1,-25-25,25 25,0 0,0-50,0 0,0 0,0 1,0-1,25 0,-25 0,25 25,-25-25,24 25,-24-24,25 24,0 0,0 0,-25 24,25-24,0 0,-1 0,-24 25,25-25,-25 25,25-25,-25 25,0 0,0-1,0 1,-25-25,25 25,-25-25,1 0,-1 25,0-25,0 0,0 0,-24 0,24 0,0 0,0 0,0 0,1 0,-1 0,25-25</inkml:trace>
  <inkml:trace contextRef="#ctx0" brushRef="#br0" timeOffset="59453.7">12899 9103,'25'0,"-1"0,1 0,0 0,0 0,0 0,-1 0,1 0,0 0,0 0,0 0,-1-24,1 24,0 0,0 0,0 0,-1 0,1 0,0 0</inkml:trace>
  <inkml:trace contextRef="#ctx0" brushRef="#br0" timeOffset="59745.54">13147 9103,'0'25,"0"0,0 0,0 0,0-1,0 1,0 0,-25-25,25 25,0 0,0-1,0 1,0 0,0 0,0 0,-25-1,25 1,0 0,0 0</inkml:trace>
  <inkml:trace contextRef="#ctx0" brushRef="#br0" timeOffset="60282.61">13320 8731,'0'-25,"25"25,0 0,-25 25,25-25,0 25,-1-25,1 0,0 25,0-25,0 25,0-1,24 1,-24 0,0-25,0 25,198 173,-198-173,-1 25,-24-25,0-1,0 26,0-25,0 0,-24 24,24 1,-25-25,0 24,0 1,0-25,-24 24,24 1,-25-25,26 24,-26-24,25 0,-24 0,24-1,-25 1,25 0,0-25,-24 25,24-25,-25 0,26 0</inkml:trace>
  <inkml:trace contextRef="#ctx0" brushRef="#br0" timeOffset="65326.59">4961 10666,'25'0,"0"0,0 0,0 0,-1-25,1 25,0 0,0 0,0 0,24 0,-24-25,25 25,-1 0,1-24,-1 24,1 0,24-25,1 25,-1 0,1-25,-1 25,0-25,1 25,-1-25,1 25,24 0,-25-24,26 24,-26-25,25 25,0-25,-24 25,24 0,0-25,-24 25,-1-25,1 25,-1 0,0 0,1 0,-26-24,1 24,0 0,-1 0,-24 0,25 0,-26 0,1 0,0 0,0 0,0 24,-1-24,1 0,0 0,0 0,0 0,-1 0,1 0,0 0,0 0,0 0,-1 0,1 0,0 0,0 25,0-25,0 0,-1 0,26 0,-25 0,0 0,24 0,1 0,-25 0,24 0,-24 0,25 0,-1 25,1-25,-25 0,24 0,1 0,-25 0,24 0,1 0,-1 0,1-25,-25 25,24 0,1 0,0 0,-1 0,-24-25,25 25,-25 0,-1 0,26-24,-25 24,0 0,-1-25,1 25,0-25,0 25,0-25,-1 25,-24-25,25 25,-25-24,0-1,0 0,0 0,-25 0,1 25,24-24,-25-1,0 25,0-25,0 0,1 25,-1-25,0 25,0-25,0 25,1-24,-1 24,50 0,-1 0,1 0,0 0,0 0,0 24,-1-24,1 0,0 25,0-25,0 0,-1 25,1 0,0-25,-25 25,25-25,-25 25,25-25,-25 24,0 1,0 0,-25-25,25 25,-25-25,0 25,0-1,1 1,-1 0,0 0,0 0,0-1</inkml:trace>
  <inkml:trace contextRef="#ctx0" brushRef="#br0" timeOffset="66525.92">4044 11956,'24'0,"1"-25,0 25,0 0,0-25,-1 25,1-25,0 25,25-24,-26 24,1 0,0 0,0-25,0 25,-1 0,-24 25,-24-1,24 1,-25 0,0 0,0 0,0-1,1 1,-1 0,0 25,-25-26,26 1,-1 0,0 0,0-25,0 25,1 0,-1-1,0 1,25 0,25-25,0-25,-1 25,1 0,0-25,25 25,-26 0,26-24,0 24,-26-25,26 25,0-25,-26 25,1-25,25 25,-25 0,-1 0,-24-25,25 25,0 0</inkml:trace>
  <inkml:trace contextRef="#ctx0" brushRef="#br0" timeOffset="69648.78">2307 14883,'0'0,"0"-25,0 0</inkml:trace>
  <inkml:trace contextRef="#ctx0" brushRef="#br0" timeOffset="70308.23">2630 14486,'-25'0,"0"0,0 25,25 0,-25-1,25 1,-24 0,24 0,-25 0,25 24,-25-24,0 25,25-1,-25 1,1 24,24-24,-25-1,25 26,-25-26,25 26,0-26,-25 1,25 25,0-26,0 1,0 24,0 1,25-26,-25 26,25-26,-25 26,25-1,-1-24,-24-1,25 26,0-26,0 1,0-1,-1-24,26 25,-25-25,0 24,24-24,-24-25,25 25,-26 0,26-25,0 0,-26 0</inkml:trace>
  <inkml:trace contextRef="#ctx0" brushRef="#br0" timeOffset="70979.73">2977 14412,'0'0,"-25"0,25-25,0 0,25 25,0 0,0 0,-25 25,24-25,1 0,0 25,0-25,0 24,-1 1,1 0,0 0,0 0,0 24,-1-24,-24 0,25 24,-25-24,0 25,0-25,0 24,0-24,0 25,0-26,-25 1,1 0,-1-25,25 25,-25-25,0 25,0-25,1 0,-1 0,0-25,0 0,25 0,0 0,0 1,0-1,0 0,0 0,0 0,0 1,0-1,25 0,-25 0,25 0,0 1,-1 24,-24-25,25 25,0-25,0 25,0 0</inkml:trace>
  <inkml:trace contextRef="#ctx0" brushRef="#br0" timeOffset="71352.42">3547 14412,'0'-25,"0"0,25 25,-25-25,0 50,0 0,0 0,25-1,-25 1,0 0,0 0,0 0,25-1,-25 1,25 0,-25 25,0-26,24 1,1 0,-25 0,25 0,-25-1,25 1,0-25,-25 25,24-25,1 25,0-25,0 0,0 0,-25-25,24 0,1 25,0-25,0 1,-25-1,25 0,0 0,-25-24,24 24,-24 0,0 0,0 0,0 1,0-1,0 0,0 0,0 0,0 1,0-1</inkml:trace>
  <inkml:trace contextRef="#ctx0" brushRef="#br0" timeOffset="71771.23">2778 15453,'-24'0,"24"-24,24-1,1 25,0 0,0 0,0-25,-1 25,1 0,25 0,0-25,-26 25,26 0,0-25,24 25,-24 0,-1 0,26-25,-26 25,26 0,-26-24,26 24,-26 0,1 0,-1-25,1 25,0 0,-26 0,1 0,0 0,0 0</inkml:trace>
  <inkml:trace contextRef="#ctx0" brushRef="#br0" timeOffset="72268.15">3027 15577,'-25'25,"50"-25,-1 0,1 0,-25 25,25-25,-25 25,25 0,0-25,-25 24,24 1,1 0,-25 25,25-26,-25 1,25 25,-25-25,25-1,-25 26,0-25,0 24,0-24,0 0,0 0,0 0,0-1,0 1,-25 0,25 0,-25 0,0-1,0-24,25 25,-24-25,-1 0,0 0,0 0,0-25,25 1,-24 24,24-25,0 0,0 0,24 25,-24-25,25 1,-25-1,25 25,0-25,-25 0,25 0,-1 25,1-24,0-1,0 25,0-25,-1 0,1 25,-25-25,25 1,0 24,-25-25,25 25,-25-25,24 25,1-25,0 0</inkml:trace>
  <inkml:trace contextRef="#ctx0" brushRef="#br0" timeOffset="72780.1">3696 15726,'-25'0,"50"0,0 0,0-25,0 25,-1-24,1 24,0 0,0-25,0 25,-1 0,1 0,0-25,0 25,0 0,0 0,-25 25,0 0,0-1,-25 1,25 0,-25 0,0 0,0 24,0-24,1 0,-1 0,0 24,0-24,0 0,1 0,-1-1,0 1,25 0,0 0,25-25,0 0,-1 0,1 0,25 0,-25 0,24-25,1 25,-25-25,49 25,-24-25,-1 25,1-24,0 24,24-25,-24 25,-1-25,1 0,-1 25</inkml:trace>
  <inkml:trace contextRef="#ctx0" brushRef="#br0" timeOffset="73359.45">3994 14114,'0'-25,"25"25,0 0,-1 0,1 25,0-25,0 0,0 25,-1-25,1 24,0 1,0-25,0 25,-1 25,1-26,0 1,0 25,0 0,-1-1,1 1,25 24,-25 1,-1-1,-24 0,25 1,0 24,0-25,0 26,-1-1,-24-25,25 26,-25-1,0 0,0-25,25 26,-25-26,0 0,0 1,0-1,0 1,0-26,-25 1,25-1,-25 26,1-25,-1-26,0 26,0 0,0-1,1-24,-1 25,0-26,0 1,0 0,1 0,-1 0,0-25,25 24,-25-24,25 25</inkml:trace>
  <inkml:trace contextRef="#ctx0" brushRef="#br0" timeOffset="73831.98">5085 16148,'-24'0,"48"0,1 0,0 0,0 0,0 0,-1 0,1-25,0 25,0 0,0 0,-1-25,1 25,25 0,-25-25,-1 25,26 0,-25 0,0 0,-1-24,1 24</inkml:trace>
  <inkml:trace contextRef="#ctx0" brushRef="#br0" timeOffset="74055.9">5333 16098,'-24'0,"24"25,-25-25,25 25,0 0,0-1,0 1,0 0,0 0,0 0,0-1,25 1,-25 0,0 0,0 0,0 0,24-1,-24 1,0 0,0 0,0 0,0-1,0 1</inkml:trace>
  <inkml:trace contextRef="#ctx0" brushRef="#br0" timeOffset="74940.4">5730 14684,'25'0,"0"0,0 0,-1 0,1 0,0 0,0 0,0 0,-1-24,1 24,0 0,0 0,0 0,-1 0,1-25,0 25,0 0,0 0</inkml:trace>
  <inkml:trace contextRef="#ctx0" brushRef="#br0" timeOffset="75511.6">5755 14858,'-25'25,"0"-25,25 25,25-25,0 0,0 0,0 0,-1-25,1 25,0 0,0 0,0 0,-1 0,1 0,-25-25,25 25,0 0,0 0,-1 0,1-25</inkml:trace>
  <inkml:trace contextRef="#ctx0" brushRef="#br0" timeOffset="76628.73">8012 13618,'-25'0,"1"0,-1 0,0 0,0 0,25 25,-25-25,25 24,-24-24,-1 25,0 0,0 0,25 0,-25-1,1 26,24-25,-25 24,0 1,0 24,0-24,1 24,-1 1,0-1,0 1,0-1,1 25,-1-24,0-1,25 1,-25-1,25 0,0 1,0-1,25 1,-25-26,25 1,24-1,-24 1,25 0,-1-1,-24 1,25 0,-1-26,26 26,-26-25,1 24,0-24,24 0,-24 0,-1 0,1-1,0 1,-1-25,1 25,-25-25,24 25,-24-25,25 0</inkml:trace>
  <inkml:trace contextRef="#ctx0" brushRef="#br0" timeOffset="77367.57">8409 13717,'0'0,"25"0,0 0,0 0,-1 0,1 0,0 0,0-25,0 25,-1 0,1 0,25 0,-25 0,-1 0,1-25,0 25,25 0,-26 0,1 0,0 0</inkml:trace>
  <inkml:trace contextRef="#ctx0" brushRef="#br0" timeOffset="77595.92">8707 13667,'-25'0,"25"25,0 0,0 0,0 0,0-1,0 1,0 0,0 0,0 0,0-1,0 1,0 0,0 0,0 0,0-1,25 26,-25-25,0 0,0-1,25 1,-25 0,24 0,-24 0,25-1</inkml:trace>
  <inkml:trace contextRef="#ctx0" brushRef="#br0" timeOffset="78271.9299">9352 13568,'0'25,"-25"0,25 0,0-1,0 1,0 0,0 0,0 0,0-1,0 1,25 0,-25 0,0 0,0-1,-25-24,25 25,-25-25,0 0,0 25,1-25,-1 25,0-25,0 25,0-1,1 1,-1 0,25 0,0 0,0-1,0 1,0 0,0 0,25-25,-1 0,1 0,-25-25,25 25,0 0,0-25,-25 0,24 25,1-24,-25-1,25 0,-25 0,0 0,0 1,0-1,0 0,0 50,25 0,-25-1,0 1,0 0,25-25,-25 25,25 0,-25-1,24-24,-24 25,25-25,-25 25,25-25,0 0</inkml:trace>
  <inkml:trace contextRef="#ctx0" brushRef="#br0" timeOffset="78626.88">9848 13742,'0'-25,"-25"25,25-25,-25 25,0 0,1 25,-1-25,25 25,-25 0,25-1,0 1,0 0,0 0,25 0,-25-1,25 1,-25 0,24 0,1 0,-25-1,25 26,0-25,-25 0,25-1,-25 1,0 0,0 0,0 0,0-1,0 1,-25-25,0 0,0 0,0 0,1 0,-1 0,0 0,0-25,0 25,1-24</inkml:trace>
  <inkml:trace contextRef="#ctx0" brushRef="#br0" timeOffset="78998.83">10294 13965,'-25'0,"50"0,0 0,0-25,0 25,0 0,-1 0,1 0,25 0,-25 0,-1 0,1 0,25 0,-25 0,24 0,-24 0,25 0,-26 0,1 0,25 0,-25 0,-1 0,26 0,-25 0,0 0,-1 0,-24-25</inkml:trace>
  <inkml:trace contextRef="#ctx0" brushRef="#br0" timeOffset="79240.42">10642 13717,'0'0,"-25"0,25 25,0 0,-25-25,25 24,0 1,0 0,0 0,0 0,0-1,0 1,0 0,0 0,0 0,0-1,25 1,-25 25,0-25,25-25,-25 24,24 1,-24 0,25-25,-25 25</inkml:trace>
  <inkml:trace contextRef="#ctx0" brushRef="#br0" timeOffset="80012.05">11634 13791,'0'0,"0"-24,0-1,25 25,-1-25,-24 0,25 25,-25-25,25 1,0-1,-25 0,25 0,-1 0,-24 1,25-1,-25-25,25 25,-25 1,25-26,-25 25,0-24,0 24,0 0,0-25,0 25,0 1,0-1,0 0,0 0,-25 25,25 25,0 0,-25-25,25 25,0-1,0 1,0 25,0-25,-25 24,25-24,0 25,0-1,-24 1,24 0,0-1,0 1,-25-1,25-24,0 25,-25-1,25 1,0 0,0-26,0 26,0-25,0 24,0-24,0 25,0-25,25-1,0 1,-25 0,24-25,-24 25,25-25,0 0,0-25,0 25,-25-25,0 0,0 1,0-1,0 0,0 0,0 0,0-24,-25 24,0 0,25 0,-25 25,0-24,1-1,-1 0,25 0,-25 25,50 0,0 0,-1 0,1 0,0 0,0 0,0 0,-1 0,1 0,0 0,0-25,0 25,-1 0,1 0</inkml:trace>
  <inkml:trace contextRef="#ctx0" brushRef="#br0" timeOffset="80607.89">12477 13196,'-25'0,"25"25,0 0,0 0,0-1,0 1,0 0,25 0,-25 0,0-1,0 1,0 0,0 0,0 0,0-1,-25 1,0 0,1 0,-1 0,0-25,25 24,-25 1,0 0,1-25,-1 25,25 0,-25-25,25 24,0 1,0 0,0 0,0 0,25-25,-25 24,25-24,-1 0,1 0,0-24,0 24,0 0,-1-25,1 25,0-25,0 0,-25 0,0 1,0-1,0 0,0 0,0 50,-25-25,25 25,0 0,0-1,0 1,0 0,0 0,0 0,0-1,25-24,-25 25,25-25,0 25,-1-25,1 0,0 0</inkml:trace>
  <inkml:trace contextRef="#ctx0" brushRef="#br0" timeOffset="81031.86">12924 13519,'0'-25,"0"0,24 25,1 0,0 0,-25-25,25 25,0 0,24 0,-24 0,0 0,0 0,-1 0,1 0,0 0,0 0,0-25,-1 25,1 0,0 0,0 0,0 25,-25 0,0 0,0 0,-25-1,0 1,0 0,0 0,1 0,-1-1,-25 1,25 0,-24 0,24 0,0-1,-24 1,24-25,25 25,-25 0,0-25,25 25,0-1,0 1,25-25,0 0,0 0,-1 0,26 0,0 0,-26 0,26 0,0 0,-1 0,-24 0,25 0,-1-25,-24 25,25 0</inkml:trace>
  <inkml:trace contextRef="#ctx0" brushRef="#br0" timeOffset="81886.88">9004 14560,'-24'0,"24"-24,-25 24,50 0,-1 24,1-24,25 0,-25 0,-1 0,26 0,0 0,24 25,1-25,-1 0,0 0,26 0,-1 0,25 25,-25-25,25 0,0 0,25 0,-25 0,0 0,25 25,0-25,-25 0,24 0,-24 0,25 0,-25-25,0 25,0 0,0 0,-24 0,-1 0,0 0,0 0,-24 0,-1 0,-24 0,24 0,-24 0,-1 0,-24 0,0 0,0 0,0 0,-1 0,-24-25,-24 25,-1 0</inkml:trace>
  <inkml:trace contextRef="#ctx0" brushRef="#br0" timeOffset="82695.4299">10344 14858,'0'-25,"25"25,0 0,-1 0,1 0,0 0,0 0,0 0,-1 25,1-25,0 0,0 25,0-25,-1 25,1-1,0 1,0 0,-25 0,25 0,-25-1,0 1,24 0,-24 0,0 24,0-24,0 0,0 25,-24-26,-1 1,25 0,-25 0,25 0,-25-25,0 25,1-25,-1 24,0-24,0 25,0-25,1 0,-1 0,0 0,0 0,0 0,25-25,-24 25,24-24,0-1,0 0,24 0,-24 0,25 25,0-25,0 1,0 24,-1-25,1 25,0-25,0 25,0 0,-1 0,1 0,0-25,0 25,0 0,-1 0,1 0</inkml:trace>
  <inkml:trace contextRef="#ctx0" brushRef="#br0" timeOffset="83268.68">11237 15156,'-25'0,"50"0,0 0,-1-25,1 25,0 0,0 0,0 0,0 0,-1 0,1 0,0-25,0 25,0 0,-1 0,-24 25,25-25,-25 25,0-1,-25-24,25 25,-24 0,-1 0,0 0,0-1,0 1,1-25,-1 25,-25 0,25 0,0 0,1-1,-1 1,25 0,-25-25,0 25,25 0,0-1,25-24,0 0,24 0,-24-24,0 24,0 0,25 0,-26 0,26-25,0 25,-26 0,26 0,0-25,-26 25,26 0,0 0,-26-25,26 25,-25 0,24 0,-24 0,0-25,0 25</inkml:trace>
  <inkml:trace contextRef="#ctx0" brushRef="#br0" timeOffset="84343.33">13395 12750,'0'0,"25"0,-1 0,-24 24,25-24,0 25,0 0,0-25,24 25,-24 0,0-1,0 26,0-25,-1 0,1 24,0 1,25-25,-26 24,1 26,-25-26,25 1,0 24,0 1,-1-1,-24 1,25-1,-25 0,0 26,0-1,0-25,0 25,0 1,0-1,-25 0,1 0,-1 1,25-26,-25 25,0-24,0-1,-24 0,24-24,0 24,-24-24,24 0,-25-26,25 26,-24-25,-1 0,0 0,1-25,-1 24,25-24,-24 25,24-25,0 0,0 0,1 0</inkml:trace>
  <inkml:trace contextRef="#ctx0" brushRef="#br0" timeOffset="85910.56">14263 15404,'0'-25,"25"25,0 0,-1 0,1 0,0 0,0 0,0 0,-1-25,1 25,0 0,0 0,0 0,0 0,-1 0,1 0,0 0,0 0,0 0,-1 0,-24-25</inkml:trace>
  <inkml:trace contextRef="#ctx0" brushRef="#br0" timeOffset="86143.27">14511 15329,'-25'-25,"50"50,-50-25,25 25,0 0,0 0,0 0,0-1,0 1,0 0,0 0,0 0,0-1,0 1,0 0,0 25,0-26,0 1,0 0,0 0,0 0,0-1,0 1,0 0</inkml:trace>
  <inkml:trace contextRef="#ctx0" brushRef="#br0" timeOffset="86587.7">15280 14287,'25'-24,"0"24,-1 0,1 0,0 0,0 0,0 0,-1 0,1 0,0 0,0 0</inkml:trace>
  <inkml:trace contextRef="#ctx0" brushRef="#br0" timeOffset="86763.76">15131 14436,'-25'0,"50"0,-50 25,50-25,0 0,0 0,0 0,24 0,-24 0,0 0,24 0,-24 0</inkml:trace>
  <inkml:trace contextRef="#ctx0" brushRef="#br0" timeOffset="87535.62">16223 13667,'24'0,"1"0,0 0,0-24,0 24,-1 0,1 0,0 0,25 0,-26 0,1-25,25 25,-1 0,-24 0,25 0,-25 0,24 0,-24 0,25-25,-25 25,-1 0,1 0,0 0,0 0,0 0</inkml:trace>
  <inkml:trace contextRef="#ctx0" brushRef="#br0" timeOffset="87811.47">16619 13717,'0'0,"0"25,0 0,0-1,0 1,0 0,0 0,0 0,0-1,0 1,0 0,0 0,0 24,0-24,0 0,0 0,0 0,0-1,0 1,25 0,-25 0,0 0,0-1,0 1</inkml:trace>
  <inkml:trace contextRef="#ctx0" brushRef="#br0" timeOffset="88700.09">17537 13370,'0'0,"0"-25,0 50,-25 0,1-1,-1 1,25 0,-25-25,0 25,25 0,-25-1,1 1,24 25,-25-25,0-1,0 26,0-25,1 0,24 24,-25-24,0 25,25-26,-25 26,25 0,-25-26,25 26,-24 0,24-1,0 1,0-1,0 1,0 0,0-1,0 1,0 24,0-24,0 0,0 24,0-24,24-1,1 26,-25-26,25 1,0 24,0-24,-1-25,1 24,0-24,0 25,24-26,1 1,-25-25,24 25,1-25,-25 25,24-25,1 0,-25 0,0 0,24 0</inkml:trace>
  <inkml:trace contextRef="#ctx0" brushRef="#br0" timeOffset="89819.4299">18182 13196,'-25'0,"1"-25,24 0,24 1,1 24,0 0,0 0,0 0,-1 24,1-24,0 25,0-25,-25 25,25-25,-25 25,24 0,-24 0,25-1,-25 1,25 0,-25 0,25 0,-25 24,0-24,0 0,0 24,0-24,0 0,0 25,0-26,0 1,-25 0,0 25,0-26,1 1,-1 0,0 0,0 0,0-1,-24 1,24-25,0 25,0-25,1 0,-1 0,0 0,0 0,25-25,-25 25,25-25,-24 1,24-1,0 0,0 0,24 0,1 1,0-1,0 0,0 0,-1 0,1 1,0 24,0-25,0 0,24 25,-24-25,0 25,0 0,-1-25,1 25,0 0,25-24,-26 24,1 0,0 0,0 0,0 0,-25-25,24 25</inkml:trace>
  <inkml:trace contextRef="#ctx0" brushRef="#br0" timeOffset="90371.1">19075 13345,'0'0,"-25"0,1 0,-1 0,0 0,0 0,0 0,25 25,0 0,-24-25,24 24,0 1,0 0,0 0,0 0,0-1,0 1,24-25,-24 25,0 0,25 0,-25-1,25 1,-25 0,0 0,0 0,25-1,-25 1,25 0,-25 0,0 0,0-1,0 1,0 0,0 0,0 0,0-1,0 1,0 0,-25-25,0 25,0-25,0 0,1 0,-1 0,0 0,0 0,0-25,0 25,1-25,-1 25,0-25,0 25,25-24</inkml:trace>
  <inkml:trace contextRef="#ctx0" brushRef="#br0" timeOffset="90746.53">17909 14213,'25'0,"0"-25,0 25,0 0,-1 0,1 0,0 0,0 0,24 25,1-25,0 0,-1 0,1 0,-1 0,1 0,0 0,24 0,-24 0,-1 0,1 0,-1 0,1 0,0 0,-1 0,1 0,-25 0,0-25,-1 25,1 0,0 0</inkml:trace>
  <inkml:trace contextRef="#ctx0" brushRef="#br0" timeOffset="91195.53">18108 14387,'0'0,"0"25,0-1,25-24,-1 25,1 0,0-25,0 25,-25 0,25-25,-1 24,1 1,0 0,0 0,0 0,-1 24,1-24,0 0,-25 0,25 24,-25-24,0 25,0-26,0 1,0 25,-25-25,25-1,-25 1,0 0,1 0,-26 0,25-25,0 24,-24-24,24 0,0 0,0 0,1 0,-1 0,0-24,0 24,0-25,1 25,-1-25,0 0,0 0,25 1,0-1,0 0,0 0,25 25,-25-25,25 1,0-1,-1 25,1-25,25 0,-25 25,24-25,-24 25,25 0,-26 0,1-24,25 24,-25 0,24 0,-24 0,25 0,-26 0</inkml:trace>
  <inkml:trace contextRef="#ctx0" brushRef="#br0" timeOffset="91659.25">18753 14759,'0'0,"24"0,-24-25,25 25,0 0,0-25,0 25,0 0,-1 0,1 0,0 0,0-25,0 25,-1 0,1 0,0 0,0 0,0 0,-25 25,0 0,-25 0,0 0,0-1,0 1,1-25,-1 25,0 0,0 0,-24-1,24 1,0 0,0 0,0 0,0-25,25 24,0 1,25 0,0-25,0 0,0 0,0 0,24 0,-24 0,0 0,24 0,1 0,-25-25,24 25,1 0,0-25,-1 25,-24 0,25-24,-1-1</inkml:trace>
  <inkml:trace contextRef="#ctx0" brushRef="#br0" timeOffset="92255.68">19546 12799,'0'25,"25"-25,-25 25,25-25,-25 25,25-25,0 24,-1 1,1 0,25 0,-25 24,-1-24,26 25,-25-1,0 1,24 0,-24 24,25 1,-25-1,-25 0,24 26,-24-26,0 25,0 0,0 1,0-1,-24 0,-1 0,-25 1,25 24,1-25,-26 0,25 0,-25 0,26 1,-26-1,25-25,-24 1,-1-1,25-24,-24-1,-1 1,0 0,26-1,-26-24,0 25,26-26,-26 1,25 0,0-25,1 25,-1-25,0 0,0 0,0 0</inkml:trace>
  <inkml:trace contextRef="#ctx0" brushRef="#br0" timeOffset="96735.77">20687 13866,'-24'0,"48"-25,1 25,0 0,0 0,0 0,-1 0,1 0,0 0,0 0,0 0,24-25,-24 25,0 0,25 0,-26 0,26 0,-25 0,0 0,24 0,-24 0,0 0,0 0,-1 0,1-25</inkml:trace>
  <inkml:trace contextRef="#ctx0" brushRef="#br0" timeOffset="97059.1">20936 13667,'0'25,"0"0,0 0,0 0,0-1,0 1,24 0,-24 0,0 24,0-24,0 0,0 0,0 0,0-1,0 1,0 25,0-25,0-1,0 1,25-25,-25 25,0 0</inkml:trace>
  <inkml:trace contextRef="#ctx0" brushRef="#br0" timeOffset="98071.14">22275 13122,'0'-25,"0"50,0-1,-25-24,25 25,0 0,0 0,0 0,-25 0,25-1,0 1,0 0,-24 25,24-26,0 1,0 25,-25-25,25 24,0-24,0 25,0-1,-25-24,25 25,-25-1,25-24,0 25,0-1,0-24,0 25,0-26,-25 26,25-25,0 24,0-24,0 25,0-25,0-1,0 1,0 0,0 0,0 0,0 0,25-1,-25 1,25-25,-25 25,25-25,-25 25,25-25,-1 0,1 0,0 0,0 0,0-25,-1 0,-24 0,0 1,0-1,0 0,0 0,0 0,0 0,0 1,0-1,-24 0,-1 0,25 0,-25 1,0-1,0 25,1-25,-1 0,0 0,0 25,0-24,1 24,24-25,-25 25,0-25,50 0,0 25,-1 0,1 0,0 0,0 0,0 0,-1 0,26 0,-25 0,0-25,-1 25,26 0,-25 0,0 0,-1 0,26 0,-25-24,0 24,-1 0,1 0,-25-25,-25 25,1 0</inkml:trace>
  <inkml:trace contextRef="#ctx0" brushRef="#br0" timeOffset="104143.31">6549 17785,'0'0,"0"-25,-25 0,25 1,0-1,25 25,0 0,-1 0,1 0,0 0,25-25,-26 25,51-25,-26 25,-24 0,50-25,24 1,-74 24,49-25,-24 0,-25 25,-1 0,1 0</inkml:trace>
  <inkml:trace contextRef="#ctx0" brushRef="#br0" timeOffset="104399.37">6772 17785,'0'0,"-25"25,25 0,25-25,0 0,0 0,-1 0,1 0,0-25,0 25,0 0,24 0,-24-25,25 25,-26-25,26 25,-25-25,25 25,-1 0,-24-24</inkml:trace>
  <inkml:trace contextRef="#ctx0" brushRef="#br0" timeOffset="106014.66">8533 17239,'-25'0,"1"0,48 0,-24 25,25-25,0 0,0 0,0-25,-1 25,1 0,0 0,0 0,0 0,-1 0,26-25,-25 25,0 0,24 0,-24 0,25-24,-26 24,26 0,-25 0,0 0,-1 0,1 0,0 0,0 0,0 0,-50 0,0 0</inkml:trace>
  <inkml:trace contextRef="#ctx0" brushRef="#br0" timeOffset="106403.61">8880 17214,'-24'0,"24"-24,0 48,0 1,0 0,24 0,-24 0,0-1,0 1,25 0,-25 25,0-26,0 1,25 0,-25 0,0 0,25 0,-25-1,0 1,25 0,-25 0,24 0,-24-1,0 1,25-25,-25 25</inkml:trace>
  <inkml:trace contextRef="#ctx0" brushRef="#br0" timeOffset="109515.58">19745 15280,'25'0,"-1"0,1 0,0 0,0 0,0 0,0 0,-1 0,1 0,0 0,0 0,0 0,-1 24,1-24,0 0,0 0,0 0,-1 0,1 0</inkml:trace>
  <inkml:trace contextRef="#ctx0" brushRef="#br0" timeOffset="109735.54">19943 15304,'-24'25,"24"0,-25 0,25 0,-25 0,25-1,-25 1,25 0,0 0,0 0,-25-1,25 1,0 0,0 0,0 0,0-1,0 1,0 0,0 0</inkml:trace>
  <inkml:trace contextRef="#ctx0" brushRef="#br0" timeOffset="126724.93">9922 16842,'0'0,"0"-24,25-1,-50 50,0-1,1 1,-1-25,0 25,25 0,-25 0,0-1,1-24,-1 25,25 25,-25-25,0-1,0 1,25 25,-24-1,-1-24,0 25,25-1,-25 1,0-25,25 24,-24 1,24 0,0-25,0 24,0 1,0-25,0 24,0-24,0 0,0 0,24 24,-24-24,25 0,-25 0,25-1,0 1,0 0,-1-25,1 25,0 0,0-25,24 0,-24 24,25-24,-25 0,-1 0,26 0,-25 0</inkml:trace>
  <inkml:trace contextRef="#ctx0" brushRef="#br0" timeOffset="128005.62">10220 17413,'0'25,"25"-25,-1 0,1 0,0 0,0 0,0-25,0 25,24 0,-24 0,25-25,-26 25,26 0,-25 0,24 0,1-25,-25 25,24 0,-24 0,0 0,0 0,0 0,-1 0,1 0,0 0,-50 0,25 25,-25-25,25-25</inkml:trace>
  <inkml:trace contextRef="#ctx0" brushRef="#br0" timeOffset="129828.83">11187 17066,'25'24,"-25"1,25 0,-25 0,0 0,0-1,0 1,25 0,-25 0,0 0,0-1,0 1,0 0,0 0,24-25,-24 25,0-1,0 1,0 0,0 0,0-50</inkml:trace>
  <inkml:trace contextRef="#ctx0" brushRef="#br0" timeOffset="131280.9">11460 17165,'0'-25,"0"0,25 25,-25-25,25 25,-25-24,0 48,0 1,-25-25,25 25,-25 0,0 0,25-1,-24-24,24 25,-25-25,25 25,-25-25,25 25,-25 0,50-25,0-25,0 25,-25 25,24-25,1 24,0-24,-25 25,25-25,0 25,-1-25,1 25,0-25,0 0,-25 25,25-25,-1 24,1-24</inkml:trace>
  <inkml:trace contextRef="#ctx0" brushRef="#br0" timeOffset="131954.15">12254 17016,'-25'0,"0"0,0 0,1 25,24 0,-25-25,25 24,0 1,-25 0,25 0,0 0,-25 24,25-24,0 0,0 0,-25 24,25-24,0 0,0 0,0-1,0 26,0-25,0 0,0 0,0-1,0 1,0 0,25 0,-25 0,25-1,-25 1,25-25,0 25,-1-25,1 0,0 0,0 0,0 0,-25-25,24 25</inkml:trace>
  <inkml:trace contextRef="#ctx0" brushRef="#br0" timeOffset="132581.8499">12477 17289,'-25'0,"25"-25,25 25,0 0,0 0,-25-25,25 25,-1 0,1 0,0 0,0-25,0 25,-1 0,1 0,-25 25,-25 0,25 0,-24 0,-1-1,25 1,-25-25,0 25,25 0,-25 0,1-1,-1 1,0 0,0 0,25 0,-25-25,25 25,-25-1,25 1,-24-25,24 25,0 0,24-25,1 0,0 0,0 0,0 0,0 0,-1 0,1 0,0 0,0 0,24 0,-24 0,0-25,0 25,0 0,-1 0,1 0,0 0</inkml:trace>
  <inkml:trace contextRef="#ctx0" brushRef="#br0" timeOffset="132932.94">13097 17388,'0'0,"-25"0,1 0,48 0,1 0,0 0,0 0,24 0,-24 0,0 0,0 0,0 0,24 0,-24-25,0 25,24 0,-24 0,0 0,0 0,0 0,0-25,-1 25</inkml:trace>
  <inkml:trace contextRef="#ctx0" brushRef="#br0" timeOffset="133453.37">13693 17239,'24'0,"-24"-25,25 25,0-24,0 24,0-25,-1 25,1 0,0-25,0 25,0 0,-1-25,1 25,0 0,0 0,-25 25,-25-25,25 25,-25 0,0-1,25 1,-24 0,-1 0,0 0,25 24,-25-24,0 0,1 0,-1-1,25 1,-25-25,25 25,0 0,-25-25,25 25,0 0,25-25,0 0,0 0,-1-25,1 25,0 0,0 0,-25-25,25 25,-1 0,1 0,0 0,0-25,0 25,-1 0,1-25</inkml:trace>
  <inkml:trace contextRef="#ctx0" brushRef="#br0" timeOffset="133785.27">14437 17264,'-25'25,"0"-25,25 25,-25-25,25 24,-25-24,25 25,-24 0,24 0,0 0,0-1,24-24,-24 25,25-25,0 0,0 0,0 0,-25-25,24 25,1 0,0-24,0 24,-25-25,25 25,-25-25,0 0,0 0,0 1,0-1,0 0,0 0,-25 25,25-25,-25 1,25-1,-25 25,0-25,1 25</inkml:trace>
  <inkml:trace contextRef="#ctx0" brushRef="#br0" timeOffset="134101.34">14337 16669,'0'-25,"25"25,-25-25,25 25,0 0,0 25,-1-25,1 0,0 25,25-25,-25 25,24-1,1 1,-1 0,1 25,0-26,-1 26,26 0,-26-26,-24 26,25 0,-26 24,26-24,-50-1,25 26,-25-26,0 26,-25-26,0 26,0-26,1 1,-26 24,0-24,-24-25,24 24</inkml:trace>
  <inkml:trace contextRef="#ctx0" brushRef="#br0" timeOffset="135340.91">9401 17512,'0'-25,"25"0,-25 50,0 0,0 0,-25 0,25 0,-24-1,24 1,0 0,-25 0,25 0,-25-1,25 1,-25 0,25 0,-25-25,25 25,-25-1,25 1</inkml:trace>
  <inkml:trace contextRef="#ctx0" brushRef="#br0" timeOffset="135609.28">9203 17587,'0'0,"25"0,-1 0,1 24,0-24,0 0,0 25,0-25,-1 25,1-25,0 0,0 25,0-25,-1 25,1-25,0 0,0 24,0-24</inkml:trace>
  <inkml:trace contextRef="#ctx0" brushRef="#br0" timeOffset="138346.87">15776 17264,'-25'0,"50"0,0 25,0-25,0 0,-1 0,-24-25,25 25,25 0,-25 0,-1-25,26 25,0 0,-26-25,26 25,0 0,-26-24,26 24,-25 0,24 0,1-25,-25 25,0 0,-1 0,-24 25,-24-25</inkml:trace>
  <inkml:trace contextRef="#ctx0" brushRef="#br0" timeOffset="138627.04">16099 17090,'0'0,"0"25,0 0,0 0,0 0,24-1,-24 1,0 0,0 0,25 0,-25-1,0 26,25-25,-25 0,0-1,0 1,25 0,-25 0,0 0,0 0,0-1,25 1,-25 0</inkml:trace>
  <inkml:trace contextRef="#ctx0" brushRef="#br0" timeOffset="139810.93">17016 16966,'-24'0,"24"25,0 0,24-25,-24 25,0-50,-24 0,24 0,0 1,0-1,0 50,0-1,0 1,0 0,0 0,0 0,0-1,0 1,0 0,0 25,0-26,0 26,0-25,0 0,0 24,0-24,0 0,0 0,24-1,-24 1,0 0,0 0,0 0,25 0,-25-50,-25 25,25-25</inkml:trace>
  <inkml:trace contextRef="#ctx0" brushRef="#br0" timeOffset="140229.9">17165 17115,'25'-25,"0"25,0 0,-25 25,-25 0,0 0,0-25,25 25,-25-1,1-24,24 25,-25-25,0 0,25 25,-25-25,25 25,0 0,25-1,0-24,-25 25,25-25,-1 25,1-25,0 0,0 25,0-25,-1 0,1 25,0-25,0 0,24 24,-24-24,0 0,0 0,0 0,-1 25,1-25,0 0</inkml:trace>
  <inkml:trace contextRef="#ctx0" brushRef="#br0" timeOffset="140886.94">17686 16991,'25'0,"0"0,0 0,-1 0,-24-25,25 25,0 0,0 0,0 0,-1 0,1 0,-25-24,25 24,0 0,0 0,-1 0,1 0,0-25,0 25,0 0</inkml:trace>
  <inkml:trace contextRef="#ctx0" brushRef="#br0" timeOffset="141119.03">17934 16966,'0'25,"0"-50,0 75,0-25,0 0,0-1,0 1,0 0,0 0,0 0,0-1,0 1,0 0,0 0,0 0,0-1,0 1,25-25,-25 25,0 0,0 0,25-25,-25 24</inkml:trace>
  <inkml:trace contextRef="#ctx0" brushRef="#br0" timeOffset="141571.13">18777 16842,'-24'0,"24"-24,-25 24,0 0,25 24,-25-24,0 0,25 25,-24-25,-1 25,0 0,0 0,0-1,1 1,24 0,-25 0,25 0,-25-1,25 1,-25 0,25 0,-25 24,25-24,0 0,0 0,0 0,0-1,0 1,0 0,0 0,0 0,0-1,0 1,25 0,-25 0,25 0,0 0,0-1,-1-24,1 0,0 25,0-25,0 0,-1 0,26 0,-25 0,0 0</inkml:trace>
  <inkml:trace contextRef="#ctx0" brushRef="#br0" timeOffset="142103.29">18902 16991,'24'0,"-24"-25,25 25,0 0,0 0,0-24,-1 24,1 0,25 0,-25-25,-1 25,1 0,0 0,0 0,0-25,-1 25,1 0,-25 25,-25-25,25 25,-24-25,-1 24,0 1,0 0,0 0,-24 0,24-1,0 1,0 0,1 0,-1 0,0-1,0-24,25 25,-25 0,1 0,24 0,-25-25,25 24,-25 1,25 0,25-25,0 0,-1 0,1 0,0 0,0 0,0 0,24-25,-24 25,25 0,-26-25</inkml:trace>
  <inkml:trace contextRef="#ctx0" brushRef="#br0" timeOffset="142434.46">19646 17115,'-25'25,"50"-25,-25-25,24 25,1 0,0 0,0 0,0 0,-1 0,26 0,-25 0,0 0,24 0,-24 0,25 0,-25 0,-1 0,26 0,-25 0,0-25,-1 25,1 0,0 0,0 0</inkml:trace>
  <inkml:trace contextRef="#ctx0" brushRef="#br0" timeOffset="142967.16">20340 16991,'0'-25,"25"25,0-24,0 24,-1 0,1 0,0 0,0-25,0 25,-1 0,1 0,0 0,0 0,0-25,-1 25,1 0,0 0,0 0,0 0,-25-25,24 25,-24 25,-24 0,-1 0,0-1,0 1,25 0,-49 0,24 0,0-1,0 1,0 0,1 0,-26 0,25-1,0 1,1 0,-1 0,0 0,0-1,0 1,1 0,24 0,-25-25,25 25,25-1,-1-24,1 0,0 0,0-24,0 24,-1 0,26 0,-25 0,0-25,-1 25,1 0,25 0,-25 0,-1 0,1-25,0 25,0 0</inkml:trace>
  <inkml:trace contextRef="#ctx0" brushRef="#br0" timeOffset="143266.62">20936 17289,'0'0,"-25"25,0-25,25 24,-25-24,25 25,-25-25,25 25,0 0,-25-25,25 25,0-1,0 1,25-25,-25 25,25-25,0 0,0 0,0 0,-1 0,1 0,0 0,0 0,0 0,-25-25,24 25,1 0,-25-25,25 1,-25-1,0 0,-25 25,25-25,-25 0,1 25,-1-24,0-1,0 25,0-25,1 25</inkml:trace>
  <inkml:trace contextRef="#ctx0" brushRef="#br0" timeOffset="143767.93">20960 16520,'0'0,"25"0,0 25,0-25,0 0,-1 25,1-25,25 24,-25-24,-1 25,1 0,25 0,-25 0,-1-1,26 1,-25 25,0-25,-1 24,1 1,0-1,0 1,-25 0,25-1,-25 26,0-26,0 26,-25-26,25 26,-25-26,0 26,0-26,25 1,-24-25,-1 24,0-24,0 0,0 0,-24 0,24-1,0-24,0 25,1-25,-26 0,25 25,0-25,-24 0,24 0,0 0,0 0,1 0</inkml:trace>
  <inkml:trace contextRef="#ctx0" brushRef="#br0" timeOffset="148344.43">22176 17140,'25'0,"-25"-25,24 25,1 0,0 0,0 0,0 0,-25-25,24 25,1 0,0 0,0 0,0 0,-1 0,1 0,0 0,0 0,0 0,24 0,-24-24,0 24,0 0,-1 0,1 0</inkml:trace>
  <inkml:trace contextRef="#ctx0" brushRef="#br0" timeOffset="148652.96">22250 17338,'25'0,"0"0,0 0,-1 0,26 0,-25 0,0 0,24 0,-24-24,0 24,24 0,-24 0,25 0,-25 0,24 0,-24 0,0 0,0-25,24 25,-24 0,0 0,0 0,-1-25</inkml:trace>
  <inkml:trace contextRef="#ctx0" brushRef="#br0" timeOffset="149289.49">23639 16917,'0'-25,"25"0,-25 0,-25 25,25 25,-25-25,25 25,-24-25,-1 25,25 0,-25-1,0-24,25 25,-25 0,1 0,24 0,-25-1,25 26,-25-25,25 0,0-1,-25 1,25 25,0-25,0-1,0 1,0 0,25 0,-25 0,25-1,-25 1,25-25,-1 25,1-25,0 25,0-25,24 0,-24 25,25-25,-25 0,24 0,-24 0,25-25,-1 25,-24 0,25-25,-26 25,26-25,-25 0,25 25,-26-24,1-1,0 0,0-25,0 26,-1-1,1 0,-25 0,0-24,0 24,0 0,0 0,0 0,-25 1,25-1,-24 0,-1 0,0 0,0 1,-24-1,24 0,0 25,-25-25,25 0,-24 25,24-24,-25 24,26 0,-26 0,25 0,0 0,1 0,-1 0,0 0</inkml:trace>
  <inkml:trace contextRef="#ctx0" brushRef="#br0" timeOffset="149937.13">23118 18207,'-24'0,"24"-25,-25 25,50 0,-1 0,1 0,0 0,25 0,-26 0,26-25,-25 25,24 0,1 0,0 0,-1 0,26-25,-26 25,1 0,-1 0,26 0,-26 0,1 0,0 0,-1 0,-24 0,25 0,-25 0,-1 0,1 0,0 0,0 0,0 0,-50 0</inkml:trace>
  <inkml:trace contextRef="#ctx0" brushRef="#br0" timeOffset="150236.17">22994 18281,'0'0,"-25"0,1 0,-1 0,0 0,50 25,0-25,-1 0,26 0,-25 0,25 0,-1 0,1 0,-1 0,26 0,-26 0,26 0,-1 0,1 0,-1-25,0 25,1 0,-1 0,1 0,-26 0,26 0,-1 0,-24 0,-1 0,1 0,0 0,-26 0,26 0,-25 0,0 0,-1 0</inkml:trace>
</inkml:ink>
</file>

<file path=ppt/ink/ink35.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44.20712" units="1/cm"/>
          <inkml:channelProperty channel="Y" name="resolution" value="44.13793" units="1/cm"/>
        </inkml:channelProperties>
      </inkml:inkSource>
      <inkml:timestamp xml:id="ts0" timeString="2022-09-30T10:49:08.191"/>
    </inkml:context>
    <inkml:brush xml:id="br0">
      <inkml:brushProperty name="width" value="0.05292" units="cm"/>
      <inkml:brushProperty name="height" value="0.05292" units="cm"/>
      <inkml:brushProperty name="color" value="#FF0000"/>
    </inkml:brush>
  </inkml:definitions>
  <inkml:trace contextRef="#ctx0" brushRef="#br0">6946 1265,'-25'0,"25"-25,-25 25,25 25,0 0,0 0,0-1,0 26,0 24,0-49,0 74,25 1,-25-51,0 51,25-51,-25 26,24-1,-24-24,25 24,-25-49,25 49,-25-24,25-25,-25-1,0-48,-25 24,25-25,-25 25,25-25,-25 25,1-25,-26 0,25 25,0 0,-24 0,-1 25,25-25,-24 25,24 0,-25 0,1 24,-1 1,25-25,1-1,-1 1,25 0,-50 25,25-1,25-24,0 0,0 25,0-26,25 1,0 0,0-25,24 0,-24 0,0-25,25 25,24-25,-49 1,74-1,-49-25,-1 25,1-24,-50 24,25 0,-1-25,-24 26,0-1,0 0,0 0,0 0,0 50,0 0,25 0,-25 0,0-1,0 1,25 0,0 0,-25 24,25-24,-25 0,24 0,1 0,-25 0,25-25,0 24,0 1,0 0</inkml:trace>
  <inkml:trace contextRef="#ctx0" brushRef="#br0" timeOffset="459.98">7566 2108,'0'-24,"0"48,-25-24,25 25,0 0,0 0,0 0,0-1,0 26,0-25,0 24,0-24,0 25,0-25,25-1,0 26,-25-25,24 0,-24-1,25 1,0 0,-25 0,25 0,0-25,-1 25,1-25,0 24,0-24,0 0,-1 0,1 0,0 0,0-24,0 24,-1-25,1 0,0 0,0 0,0 0,-1 1,-24-1,25 0,-25 0,0-24,0 24,0 0,25 0,-25-24,0 24,0 0,0 0,0 0,-25 1,25-1,-25 25</inkml:trace>
  <inkml:trace contextRef="#ctx0" brushRef="#br0" timeOffset="908.85">9128 2431,'-24'0,"-1"0,50 0,-1 0,1 0,25 0,-25 0,-1 0,26 0,-25 0,25 0,-1 0,1-25,-1 25,1 0,0 0,-1 0,-24 0,25 0,-26 0,26 0,-25 0,0 0,-1 0,1 0</inkml:trace>
  <inkml:trace contextRef="#ctx0" brushRef="#br0" timeOffset="1100.1798">9327 2555,'0'0,"-25"0,25 25,-25-25,0 24,25 1,25-25,0 0,0 0,0 0,24 0,1 0,0 0,-1 0,26 0,-26 0,26-25,-1 25,0 0,1-24,-1 24,1 0,-1-25,-24 25,-1 0,1 0</inkml:trace>
  <inkml:trace contextRef="#ctx0" brushRef="#br0" timeOffset="8221.11">11584 2282,'0'-25,"25"25,-25-25,25 25,0 0,-1 0,1 0,0 25,0 0,0-25,-25 25,24 0,-24-1,50 51,-50-26,0-24,0 25,0 24,0-49,0 25,0-25,0-1,0 1,-25 0,25-50,0 0,0 1,0-1,0 0,0 0,0 0,0 0,25 25,-25-24,0-1,25 0,0 0,-1 25,1-25,0 25,-25 25,25-25,0 25,-1 0,-24 0,25-25,-25 24,0 1,25-25,-25 25,0 0,0 0,0 0,0-1,25-24,-25 25,0 0,0 0,0 0,-25-25</inkml:trace>
  <inkml:trace contextRef="#ctx0" brushRef="#br0" timeOffset="9094.29">13444 1935,'-24'0,"-1"0,0 0,0 0,0 0,1 25,-1-25,0 0,0 24,0-24,1 25,-26 0,25 0,-24 0,24-1,-25 26,1 0,24-26,-25 26,25 24,1-24,-1 0,0-1,0 1,25-1,0-24,-25 25,25 0,0-1,0-24,0 25,25-1,0 1,-25-25,25 24,24 1,-24-25,0 24,25-24,-1 0,-24 0,25-1,-1 1,1-25,-1 25,1-25,0 0,-1 0</inkml:trace>
  <inkml:trace contextRef="#ctx0" brushRef="#br0" timeOffset="9846.25">14015 2257,'0'0,"-25"0,0 0,1 0,-1 0,0 0,0 0,0 0,1 0,-1 25,0-25,0 25,0-25,1 25,-26-1,25 1,0 0,1 0,-1 0,0-1,0 1,0 25,0-25,1-1,24 1,-25 0,25 0,0 0,0 0,0-1,0 1,25 0,-1 0,1-25,0 0,0 0,0 0,0 0,24 0,-24 0,0-25,0 25,-1-25,26 0,-25 25,-25-24,25-1,-1 0,-24 0,25 0,-25 0,25 1,-25-1,0 0,25 0,-25 0,0 1,0-1,0 0,0 0,0 50,0 0,0 0,0-1,0 1,0 0,0 0,0 0,0-1,0 1,0 0,0 0,0 0,0 24,0-24,25 0,-25 0,0 0,24-1,1 1,0 0,0-25,24 25,-24-25</inkml:trace>
  <inkml:trace contextRef="#ctx0" brushRef="#br0" timeOffset="10102.18">14610 2629,'-24'0,"48"0,1 0,0 0,0 0,24 0,-24-25,25 25,-1 0,1 0,0 0,-1-24,1 24,-1 0,26 0,-26-25,1 25</inkml:trace>
  <inkml:trace contextRef="#ctx0" brushRef="#br0" timeOffset="10326.11">14982 2332,'0'0,"-24"0,-1 0,25 24,0 1,0 0,0 0,0 0,0-1,0 26,0-25,25 0,-25-1,24 26,-24-25,25 0,-25 0,25 24,0-24,-25 0,25 0,-1-1,1 1</inkml:trace>
  <inkml:trace contextRef="#ctx0" brushRef="#br0" timeOffset="10957.74">15875 2034,'0'0,"0"25,0 0,0-1,0 1,0 0,0 0,0 24,0-24,0 25,0-1,25-24,-25 25,0-1,0 1,25-25,-25 24,25-24,-25 25,0-25,0 0,25-1,-25 1,24 0,-24 0,0 0,0-50,0 0,0 0,0 0,0 1,0-1,0 0,25 0,-25 0,0 0,25 25,-25-24,0-1,25 25,-25-25,25 25,-25-25,24 25,1 0,0-25,0 25,0 0,-1 0,1 25,0-25,0 0,-25 25,25-25,-1 25,1 0,-25-1,0 1,0 0,0 0,0 0,-25 0,1-1,-1 1,0-25,-25 25,26 0,-26-25,0 25,26-1,-26-24,0 0,26 25,-26-25,25 0,-24 0,24 0,0 0,0 0,0 0,1 0</inkml:trace>
  <inkml:trace contextRef="#ctx0" brushRef="#br0" timeOffset="11346.4">16644 2158,'0'0,"25"0,0 0,0 0,0 0,-1 0,1 0,0 0,0 0,24-25,-24 25,0 0,25 0,-26 0,26 0,-25 0,0 0</inkml:trace>
  <inkml:trace contextRef="#ctx0" brushRef="#br0" timeOffset="11550.08">17016 2108,'0'0,"-24"0,24 25,-25-25,25 25,-25-25,0 25,25 0,-25-25,25 24,-24 26,24-25,0 0,-25-1,25 26,0-25,0 0,0 24,0-24,0 25,0-26,0 1,0 25,0-25,0 0,25-1,-25 1,24 0</inkml:trace>
  <inkml:trace contextRef="#ctx0" brushRef="#br0" timeOffset="11942.54">16843 1687,'0'-25,"25"25,-1 0,1 0,0 0,25 0,-26 0,26 25,0-25,-1 25,1-1,-1 1,26 0,-1 0,-24 0,24 24,1-24,-1 25,-24-1,-1 1,26-1,-50 1,24 0,1 24,-25-24,-25 24,0-24,0 24,0 0,-25-24,0 25,-25-26,1 1,-1 24,1-24,-26-1,1 1,24-25,-24 24,24-24,0 0,1 0,-1 0,1-25,24 0,-25 24,25-24,1 0,-1-24</inkml:trace>
  <inkml:trace contextRef="#ctx0" brushRef="#br0" timeOffset="12561.9499">18753 2034,'24'0,"-24"25,25 0,-25-1,25 1,-25 0,25 0,-25 0,25-1,-25 1,0 0,25 0,-25 0,0-1,0 1,0 0,0 0,-25 0,0-1,0 1,0 0,-24 0,24 0,-25-1,1 1,-1 0,-24 0,24 25,0-26,1 1,24 0,-25 0,26 0,-1-1,0 1,0 0,25 0,0 0,0-1,25-24,0 0,0 0,-1 0,26-24,-25 24,24-25,-24 25,0-25,0 0,0 0,-1 1,1-1,0 0,0 0,-25 0,0 1,25-1,-25 0,0 0,0 0,0 0,0 50,-25-25,25 25,0 0,-25 0,25 0,0-1,0 1,0 0,0 0,0 0,0-1,0 1,25 0,0 0,-1 0,26-1,-25-24,0 0,24 25,1-25,-25 0,24 0,1-25,0 25,-1-24</inkml:trace>
  <inkml:trace contextRef="#ctx0" brushRef="#br0" timeOffset="12794.64">19348 2084,'25'0,"0"0,-1 0,1-25,0 25,25 0,-26 0,26 0,-25 0,24 0,1 0,-25 0,24 0,1 0,0 0,-1 0,1 0,0 0,-26 25,26-25,-25 0</inkml:trace>
  <inkml:trace contextRef="#ctx0" brushRef="#br0" timeOffset="12998.02">19943 2034,'0'0,"-24"25,-1-25,0 25,0-25,25 24,-25 1,25 0,-25 0,25 24,-24 1,24 0,-25-1,25 1,-25-1,25 26,0-26,-25 1,25 25,0-26,0 26,0-26,0 1,0 24,0-24,0-1,-25 1,25 24,0-24,-24 0</inkml:trace>
  <inkml:trace contextRef="#ctx0" brushRef="#br0" timeOffset="13873.69">8856 3721,'0'0,"-25"0,0 25,0-25,0 24,25 1,0 0,25-25,0 0,0 0,0 0,24 0,-24 0,49 0,-24 0,24 0,1 0,24 0,0 0,1 0,-1 0,25 0,0 0,0 0,25 0,-25-25,25 25,-25 0,0 0,24 0,-24 0,0 0,-24 0,24 25,-25-25,0 0,-24 0,-1 0,0 0,-24 0,0 0,-26 0,1 0,0 0,0 0</inkml:trace>
  <inkml:trace contextRef="#ctx0" brushRef="#br0" timeOffset="14264.91">9004 4316,'0'0,"-24"0,-1 25,0-25,50 0,0 0,-1 0,26 0,0 0,-1 0,26 0,-1-25,1 25,24 0,25 0,-25-25,50 25,-25 0,25 0,-1 0,26 0,-25 0,25 0,-1 0,-24 0,25 0,-25 0,-1 25,1-25,0 0,-25 0,0 0,-25 0,0 25,1-25,-26 0,1 0,-26 0,-24 0,0 0,0 0,-1 0,-48 0,24-25</inkml:trace>
  <inkml:trace contextRef="#ctx0" brushRef="#br0" timeOffset="18728.32">918 7367,'0'25,"0"0,0-1,25 1,-25 0,25 0,-25 0,25-1,-25 1,24 0,-24 25,0-26,25 1,0 25,0-1,-25-24,0 0,0 0,-25-25,0 0,0 0,1 0,-1 0,0 0,0 0,-24 0,24 25,0-25,0 0,0 24,0-24,1 25,-1 0,0-25,25 25,-25 0,25 0,0-1,0 1,25 0,0-25,0 0,-1 0,1 0,0 0,25 0,-25-25,-1 25,1-25,0 25,0-24,0 24,-1-25,1 0,0 0,0 0,-25 0,25 25,-25-24,0-1,24 25,-24-25,0 50,0 0,0-1,25 1,-25 0,25 0,0 0,0-25,-1 0,1 0,0 0,0 0,0 0</inkml:trace>
  <inkml:trace contextRef="#ctx0" brushRef="#br0" timeOffset="19274.98">1017 6871,'-24'-25,"-1"25,0 0,0 0,0 0,1 0,-1 0,0 0,0 0,0 25,0-25,1 25,-1-25,0 25,0-1,0 1,1 0,-1 0,0 24,0-24,0 0,1 25,-26-26,25 26,0 0,1-1,-26 1,25-1,-24 1,24 0,-25 24,25 0,1-24,-26 24,25 1,0-1,25 1,-24-26,-1 26,25-1,0-24,-25-1,25 26,0-26,0 1,0 0,25-1,0 1,-1-1,1-24,0 0,25 25,-26-26,26 1,0 0,-1 0,1 0,24-25,-24 24,-1-24,26 25,-26-25,26 0,-26 0,1 0,25 0,-26-25,1 25,24 0</inkml:trace>
  <inkml:trace contextRef="#ctx0" brushRef="#br0" timeOffset="19762.37">1538 7045,'-25'-25,"50"25,0 0,0 0,0 0,-1 25,1-25,25 24,-25-24,24 25,1 0,0 0,-1 0,1 24,-1-24,1 25,0-1,-26-24,26 49,-25-24,0 24,-25-24,0 49,0-24,0 24,0-25,-25 26,-25 24,25-25,-24 0,-1 0,-24 0,24 1,-24-1,24-25,-24 1,24-26,0 26,-24-26,24-24,1 0,24 25,-25-26,1-24,24 25,-25 0,26-25,-1 25,0-25,0 0</inkml:trace>
  <inkml:trace contextRef="#ctx0" brushRef="#br0" timeOffset="29997.93">6450 7987,'0'-25,"-25"25,0 0,0 0,0 0,1 25,-1-25,25 25,-25-25,25 25,-25-25,25 25,-25-25,25 24,0 1,0 0,0 0,0 0,0-1,0 1,0 0,0 0,0 0,0-1,0 1,0 0,0 0,25 0,-25 24,0-24,25 25,-25-26,0 26,25-25,-25 49,25-24,-25-1,0-24,0 25,0-25,0 24,0-24,0 0,0 25,0-26,0 1,0 0,0 0,0 0,-25-1,25 1,-25 0,25 0,-25-25,25 25,-25-1,1 1,-1-25,0 0,25 25,-25-25,0 0,0 0,1 0,-1 0,0 0,0 0,0 0,1 0,-1 0,0-25</inkml:trace>
  <inkml:trace contextRef="#ctx0" brushRef="#br0" timeOffset="30397.64">5879 8781,'-25'0,"25"-25,25 25,0 0,0 0,-1 0,1 0,25-25,-1 25,-24 0,25 0,0 0,-1 0,26 0,-26-25,1 25,-1 0,1 0,0 0,-1-24,-24 24,25 0,-26 0,1 0,0 0,0 0,0 0</inkml:trace>
  <inkml:trace contextRef="#ctx0" brushRef="#br0" timeOffset="31414.34">6673 9302,'0'-25,"0"50,0 0,25-25,-25 24,0 1,0 0,0 0,0 0,0-1,24-24,-24 25,0 0,0 0,0 0,0-1,0 1,0 0,25-25,-25 25,25-25,0 0,-25-25,25 25,-1-25,1 25,-25-25,25 25,-25-24,25 24,-25-25,0 0,25 25,-25-25,0 0,0 1,24 24,-24-25,0 0,0 0,0 0,0 1,0-1,0 0,0 50,0 0,0-1,0 1,0 0,25 0,-25 0,0-1,0 1,0 0,0 0,0 0,25-1,-25 1,25 0,-25 0,25-25,-25 25,24-25,1 0,0 0</inkml:trace>
  <inkml:trace contextRef="#ctx0" brushRef="#br0" timeOffset="32057.92">7863 8607,'25'0,"0"0,0 0,0 0,-1 0,1 0,0 0,0 0,0 0,-1 0,1 0,0 0,0 0,0 0,0 0,-1 0,1 0,0 0,0 0,0 0,-1 0,1 0,-25-25</inkml:trace>
  <inkml:trace contextRef="#ctx0" brushRef="#br0" timeOffset="32298.47">7764 8880,'0'25,"25"-25,0 0,0 0,-1 0,1-25,0 25,0 0,0 0,24 0,-24 0,25-25,-26 25,26 0,-25 0,25 0,-26 0,1-25,25 25,-25 0</inkml:trace>
  <inkml:trace contextRef="#ctx0" brushRef="#br0" timeOffset="58525.21">10815 7020,'-25'0,"25"25,-24-1,-1 1,25 0,-25 0,0 0,-24 49,-1 0,0 1,26-26,-26 26,0-1,26-24,-26 49,25-25,0 26,0-26,1 50,-26 0,50 0,0-49,0-1,0 0,0 75,0-74,25 73,24 1,-24 25,0-25,0-50,0-25,-25 1,25-1,-1 1,26 49,-25-50,49 25,-24-49,24 24</inkml:trace>
  <inkml:trace contextRef="#ctx0" brushRef="#br0" timeOffset="59373.58">11212 7317,'0'-24,"25"24,0 0,-1 0,1 0,0 0,-25 24,25-24,0 0,0 25,-25 0,24 0,1 0,-25-1,25 1,-25 0,0 25,0-1,0 1,0-25,0 24,0 1,0-1,0 1,-25 0,0-1,1-24,-1 25,0-25,0-1,0 26,0-25,-24-25,24 25,0-1,0-24,-24 0,24 0,0 0,0 0,1 0,24-24,-25-1,25 0,0 0,0-24,0 24,0 0,25 0,-1-25,-24 26,25-1,0 0,0 0,0 0,-1 1,1 24,0-25,0 25,0 0,-1-25,1 25,0 0</inkml:trace>
  <inkml:trace contextRef="#ctx0" brushRef="#br0" timeOffset="59896.58">11832 7466,'-25'0,"25"25,0 0,0 0,0-1,0 1,0 0,0 25,0-26,0 1,0 0,0 0,0 24,0-24,0 0,0 25,0-26,0 1,0 0,25 0,-25 0,25 0,0-1,0-24,-1 0,1 0,0 0,0-24,0-1,-1 25,1-25,0 0,0 0,-25 0,25-24,-1 24,1 0,-25-24,25 24,-25-25,0 25,25-24,-25 24,0-25,0 26,0-1,0-25,0 25,0 1,0-1,0 0,0 0,0 0,0 1,0-1,-25 25,25-25,-25 50</inkml:trace>
  <inkml:trace contextRef="#ctx0" brushRef="#br0" timeOffset="60421.03">10741 8632,'25'0,"-1"25,1-25,0 0,0 0,0 0,24 0,-24 0,0 0,24 0,1 0,0 0,-1 0,1-25,-1 25,26 0,-25 0,24 0,0-25,1 25,-1 0,25-25,-24 25,-26 0,26 0,-1 0,-24-24,-1 24,1 0,0 0,-1 0,-24 0,0 0,0 0,-1 0,-24-25</inkml:trace>
  <inkml:trace contextRef="#ctx0" brushRef="#br0" timeOffset="60989.39">11162 8930,'0'-25,"25"25,0 0,0-25,0 25,-1 0,-24 25,25-25,0 25,0-1,0 1,-25 0,25 0,-25 0,24 0,-24 24,0-24,0 25,0-26,0 26,0 0,0-1,0 1,0-25,0 24,0 1,-24-1,24-24,-25 25,25-25,-25-1,25 26,-25-25,0 0,0-25,25 24,-24 1,-1-25,0 0,25 25,-25-25,0 0,1 0,-1-25,0 0,0 1,25-1,0 0,0 0,0 0,0 1,0-1,0 0,0 0,0 0,25 25,-25-24,25-1,0 0,-1 25,-24-25,25 25,0-25,0 25,0 0,-1-24,1 24,0 0</inkml:trace>
  <inkml:trace contextRef="#ctx0" brushRef="#br0" timeOffset="61505.84">11832 9203,'0'0,"0"-25,25 25,0 0,-25-25,25 25,-1 0,1 0,0 0,0-25,0 25,-1 0,1 0,0 0,0 0,-25-25,25 25,-1 0,-24 25,0 0,-24-25,24 25,-25 0,0-1,0 1,0 0,1 0,-1 0,0-1,0 1,-24 25,24-25,0-1,0 1,0 0,1 0,-1 0,0-1,25 1,-25-25,0 25,25 0,0 0,25-25,0 0,0 0,0 0,-1-25,26 25,-25 0,0-25,24 25,1 0,-1-25,-24 25,25 0,-1-25,1 25,0 0,-1-24,-24 24,25-25,-1 25</inkml:trace>
  <inkml:trace contextRef="#ctx0" brushRef="#br0" timeOffset="62205.55">12328 7193,'25'0,"0"0,0 0,-25 25,24-25,1 0,0 25,0-25,-25 25,25-25,24 25,-24-1,0 1,0 0,0 0,-1 24,26-24,-25 25,0-1,-1 1,1 0,0 24,0-24,0 24,-1 0,-24 26,25-26,-25 25,25-24,-25 24,0 0,0 0,0-24,0 24,0 0,0 0,0 1,-25-1,0 0,1-24,-1 24,0 0,-25-25,26 1,-26-26,0 26,26-26,-26 1,0-25,1 24,-1-24,25 0,-24-25,24 25,-25-25,25 25,1-25</inkml:trace>
  <inkml:trace contextRef="#ctx0" brushRef="#br0" timeOffset="62677.39">13345 9699,'25'0,"0"0,0 0,-1 0,1 0,0 0,0-25,0 25,0 0,-1 0,1 0,0 0,0 0,0 0,-1 0,1 0,0-25,0 25,0 0</inkml:trace>
  <inkml:trace contextRef="#ctx0" brushRef="#br0" timeOffset="62922.43">13569 9723,'0'25,"-25"-25,25 25,0 0,0 0,0-1,0 1,0 0,0 25,0-26,0 1,0 0,0 25,0-25,0 24,0-24,0 25,0-1,0-24,0 0,0 24,0-24,0 0,0 0,0 0,0-1,0 1</inkml:trace>
  <inkml:trace contextRef="#ctx0" brushRef="#br0" timeOffset="68101.52">13916 8136,'0'25,"25"-25,-1 0,1 0,0 0,0 0,24 25,1-25,-25 0,24 0,1 0,24 0,-24 0,0 0,-1 0,1 0,0 0,-1 0,1 0,-25 0,24 0,-24 0,0 24,0-24</inkml:trace>
  <inkml:trace contextRef="#ctx0" brushRef="#br0" timeOffset="68321.48">13965 8334,'0'0,"-24"0,-1 25,0-25,0 0,0 0,25 25,25-25,0 0,0 0,0 0,24 0,-24 0,25 0,-1 0,26 0,-26 0,26 0,-26 0,26 0,-26 0,26 0,-1 0,1 0,-26 0,26 0</inkml:trace>
  <inkml:trace contextRef="#ctx0" brushRef="#br0" timeOffset="68801.83">16024 8037,'0'0,"0"-25,-25 25,1-25,-1 25,0 0,0 0,0 25,1-25,-1 0,0 25,0 0,0-1,1 1,-1 0,25 0,-25 0,0 24,25-24,0 0,0 24,0-24,25 0,-25 25,25-26,0 1,-1 25,26-25,-25-1,24 1,-24 0,25 0,-1 0,1-25,0 24,-1-24,1 0,-1 0,1 0,24 0,-24 0,0 0,-1-24,1-1,-1 25,1-25,0 0,-25 0,-1-24,1 24,0 0,-25 0,0-24,0 24,0 0,-25 0,0 1,1-26,-26 25,0 0,1 1,-26-1,1 25,24-25,-49 25,25-25,-1 25,1 0,-1 0,26 0,-26 0,26 0</inkml:trace>
  <inkml:trace contextRef="#ctx0" brushRef="#br0" timeOffset="71923.78">6326 12154,'0'-25,"-25"25,25-24,-25 24,0 0,0 0,1 0,-1 0,0 0,25 24,-25-24,25 25,-25 0,25 0,0 0,0 0,0-1,0 1,0 0,0 0,0 0,0 24,0-24,0 25,0-26,0 26,0 0,0-1,0 26,0-26,0 1,0-1,25 1,-25 0,0-1,0 1,0-1,25 1,-25 0,0-25,0 24,0-24,0 0,0 0,0-1,0 1,0 0,0 0,-25 0,0-1,0-24,1 0,-1 0,0 0,0 0,0 0,1 0,24-24,-25-1</inkml:trace>
  <inkml:trace contextRef="#ctx0" brushRef="#br0" timeOffset="72291.02">5705 12849,'0'0,"25"0,0 0,0 0,0 0,24 0,-24 0,25 0,-1 0,1 0,-1 0,1 0,0 0,-1 0,1 0,0 0,24 0,-24 0,-1 0,1 0,-1 0,-24 0,25 0,-25-25,-1 25,1 0,0 0</inkml:trace>
  <inkml:trace contextRef="#ctx0" brushRef="#br0" timeOffset="74046.25">6846 13246,'0'25,"-24"-25,-1 0,0 0,0 0,0 0,1 0,24 24,-25-24,25 25,0 0,25 0,-1 0,1-1,0-24,-25 25,25-25,-25 25,25-25,-1 25,-24 0,25-25,-25 24,0 1,0 0,0 0,0 0,0-1,0 1,-25-25,25 25,-24-25,-1 25,0-25,0 0,0 0,1 25,-1-25,0 0,-25 0,26 0,-1 0,-25 0,25 0,1 0,-1-25,0 25,0 0,0-25</inkml:trace>
  <inkml:trace contextRef="#ctx0" brushRef="#br0" timeOffset="74555.19">7888 13047,'0'25,"25"-25,0 0,0 0,-1 0,1 0,0 0,25 0,-26 0,1 0,25 0,-25 0,0 0,24 0,-24-25,0 25,0 0,24 0,-24 0,0 0,0 0,-1 0,1 0</inkml:trace>
  <inkml:trace contextRef="#ctx0" brushRef="#br0" timeOffset="74843.55">7814 13196,'0'0,"-25"0,25 25,-25-25,50 0,0 0,0 0,-1 0,1 25,25-25,-25 0,24 0,1 0,-1 0,1 0,-25 0,25 0,-1 0,1 0,-25 0,24 0,1 0,-25 0,-1 0,26 0,-25 0,0 0,-1 0</inkml:trace>
  <inkml:trace contextRef="#ctx0" brushRef="#br0" timeOffset="77008.7">9848 12948,'25'0,"-1"0,1 0,0 0,0 25,0-25,-1 0,1 0,25 0,-25 0,24 0,-24 0,25 0,-26 25,1-25,0 0,0 0,0 0,0 0,-1 0</inkml:trace>
  <inkml:trace contextRef="#ctx0" brushRef="#br0" timeOffset="77446.15">10790 12824,'0'0,"25"0,-25-25,25 25,0 0,0 0,-1 0,1 0,0 0,0 0,24 0,-24 0,0 0,0 0,0 0,-1 0,1 0,0 0,0 0,0 0,-1 0,1 0,0 0,0 0,0 0</inkml:trace>
  <inkml:trace contextRef="#ctx0" brushRef="#br0" timeOffset="77688.15">11088 12824,'0'0,"-25"0,25 25,0 0,-25-1,25 1,0 0,0 0,0 0,0-1,0 1,0 0,0 0,0 24,0-24,0 0,0 0,25 0,-25 24,25-24,-25 0,25 0,-25 0,0-1,25-24,-25 25,0 0,0 0</inkml:trace>
  <inkml:trace contextRef="#ctx0" brushRef="#br0" timeOffset="78253.86">12279 12502,'-25'0,"0"0,25 24,-25 1,0 0,1 0,-1 0,0-1,0 1,25 25,-25-25,1-1,-1 1,0 25,25-25,-25-1,0 26,25-25,-24 24,-1 1,0 0,0-1,25 1,-25 0,1-1,-1 26,0-1,0-24,0 24,1 0,-1-24,0 24,0 1,25-1,-25 1,25 24,0-25,0 1,0 24,0-25,25 26,0-26,-25 0,50 1,-26-1,1 1,25-26,-25 26,24-26,1 1,-1-25,1-1,0 26,-1-50,-24 25,25 0,-26-25,1 0,25 0,-25 0,-1 0</inkml:trace>
  <inkml:trace contextRef="#ctx0" brushRef="#br0" timeOffset="79521.36">12626 12650,'0'-24,"0"-1,25 25,-25-25,25 25,-1 0,1 0,0 25,0-25,0 0,-25 25,24-1,1-24,0 25,0 0,-25 0,25 24,-1-24,1 0,-25 25,0-26,25 26,-25-25,0 24,0-24,0 25,-25-25,25 24,-25-24,1 0,-1 0,0 0,0-1,0 1,1 0,-1-25,0 0,0 25,0-25,1 0,-1 0,0-25,0 25,0 0,1-25,-1 0,25 1,0-1,0 0,0 0,25 0,-25 0,24 25,1-24,0-1,0 25,0 0,-1-25,1 25,0 0,0-25,24 25,-24 0,0 0,0 0,0 0,-1 0</inkml:trace>
  <inkml:trace contextRef="#ctx0" brushRef="#br0" timeOffset="80080.95">13792 12700,'0'0,"-25"0,0-25,0 25,1 0,-1 0,0 0,0 0,0 25,1-25,24 25,-25-25,0 25,0-1,25 1,0 0,0 0,-25-25,25 25,0-1,0 1,0 0,0 0,0 0,25-1,-25 1,25 0,-25 0,25 0,0-1,-25 1,24 0,1 0,-25 25,25-26,0 1,0 0,-25 0,24 0,1-1,-25 1,0 0,0 0,0 0,0-1,-25 1,1-25,-1 0,0 0,0 0,0 0,-24 0,24-25,-25 25,25 0,-24-24,24 24,0 0,0-25,1 25,-1-25,0 25,25-25</inkml:trace>
  <inkml:trace contextRef="#ctx0" brushRef="#br0" timeOffset="80625.37">12378 13667,'25'0,"-1"0,1 0,0 0,0 0,0 0,24 0,-24 0,25 0,24 0,-24 0,24 25,1-25,-1 0,25 0,-24 25,24-25,0 0,-25 25,26-25,-1 25,-25-25,26 24,-26-24,0 0,1 25,-1-25,-24 0,-1 25,-24-25,25 0,-25 0,-1 0,-24-25,0 0,-24 25</inkml:trace>
  <inkml:trace contextRef="#ctx0" brushRef="#br0" timeOffset="81629.33">12849 14039,'0'-24,"25"24,0 0,0 0,-25-25,24 25,1 0,0 0,0 0,0 25,-1-25,1 0,-25 24,25-24,0 25,-25 0,25 0,-25 0,24-1,1 1,-25 0,0 0,0 0,25 24,-25-24,0 0,0 0,0 24,0-24,0 0,-25 25,25-26,-25 1,1 0,24 0,-25 0,0-25,0 24,0 1,1-25,-1 25,0-25,0 0,0 0,-24 0,24 0,0 0,0 0,1 0,-1 0,0 0,25-25,-25 25,25-25,0 1,0-1,0 0,0 0,25 25,0-25,0 1,-1 24,1-25,0 25,0-25,0 25,24 0,-24-25,0 25,0 0,-1-25,1 25,0 0,0 0,0 0,-1 0,1-24,0 24,0 0</inkml:trace>
  <inkml:trace contextRef="#ctx0" brushRef="#br0" timeOffset="82277.22">13643 14362,'25'0,"0"0,-1 0,-24-25,25 25,0 0,0 0,0 0,-1 0,1 0,0 0,0 0,0 0,-1 0,1 0,0 0,0 0,-25 25,0 0,-25 0,0-25,0 24,1 1,-1 0,0 0,0-25,0 25,-24-1,24 1,0 0,0-25,1 25,-1 0,0-25,0 24,0-24,25 25,-24-25,24 25,24-25,1 0,0 0,25 0,-26 0,26 0,-25 0,24 0,1 0,-25 0,24 0,1-25,-25 25,24 0,1 0,-25 0,24 0,-24 0,0 0,0 0,0 0,-1 0,1 0,0 0,-25-25,-25 25</inkml:trace>
  <inkml:trace contextRef="#ctx0" brushRef="#br0" timeOffset="84017.09">14213 12204,'0'25,"25"-25,0 25,0-25,0 0,-1 24,1-24,-25 25,25-25,0 25,0-25,24 25,-24 0,0-1,0 26,0-25,-1 24,1 1,0 0,0 24,0 0,-25 1,24 24,-24 0,0 0,0 1,0 24,-24 0,-1-25,25 25,-25 0,0 0,0-25,25 25,-24-25,-1 1,0-1,0-25,0 26,0-26,1 0,-1-24,0 24,0-24,-24 0,24-1,0-24,0 0,0 24,1-24,-1-25,0 25,0 0,0-25,1 25,-1-25,0 24</inkml:trace>
  <inkml:trace contextRef="#ctx0" brushRef="#br0" timeOffset="85032.98">15057 14883,'-25'0,"25"-25,-25 25,0 0,1 0,-1 0,50 0,-1-25,1 25,0 0,0 0,0 0,-1 0,1 0,25 0,-25 0,24 0,-24 0,0 0,24 0,-24 0,0 0,0 0,0 0,-1 0,1 0,0 0,0 0,-25-25</inkml:trace>
  <inkml:trace contextRef="#ctx0" brushRef="#br0" timeOffset="85345.53">15181 14808,'0'0,"0"25,0 0,0 0,0 0,0-1,0 1,0 0,0 0,25 0,-25-1,0 1,0 0,24 0,-24 0,25-1,-25 1,0 0,0 0,0 0</inkml:trace>
  <inkml:trace contextRef="#ctx0" brushRef="#br0" timeOffset="85981.13">15975 13643,'-25'0,"25"24,25-24,-1 0,1 0,0 0,0 0,0 0,-1 0,1 0,0 0,25 0,-26 0,1 0,0 0,0 0,0 0,-1 0,1 0,0 0,0 0</inkml:trace>
  <inkml:trace contextRef="#ctx0" brushRef="#br0" timeOffset="86269.12">15875 13841,'0'25,"25"-25,0 0,0 0,0 25,-1-25,1 0,0 0,0 0,24 0,-24 0,0 0,0 0,0 0,-1 0,1 0,0 0,0 0</inkml:trace>
  <inkml:trace contextRef="#ctx0" brushRef="#br0" timeOffset="88749.31">17190 12948,'-25'0,"0"0,1 0,24 25,24-25,1 0,0 0,0 0,0 0,-1 0,1 0,0 0,0 25,0-25,-1 0,26 0,-25 0,0 0,24 0,-24 0,0 0,0 0,-1 0,1 0,0 0,0 0,0 0,-25-25</inkml:trace>
  <inkml:trace contextRef="#ctx0" brushRef="#br0" timeOffset="89204.7">18058 12849,'-25'0,"50"0,0 0,0 0,0 0,-1 0,1 0,0 0,0 0,0 0,-1 0,1 0,0 0,0 0,24 0,-24 0,25-25,-25 25,24 0,-24 0,25 0,-26 0,1 0,25 0,-25-25,-1 25,1 0,-50 0,1 0</inkml:trace>
  <inkml:trace contextRef="#ctx0" brushRef="#br0" timeOffset="89485.17">18430 12824,'0'25,"-25"-25,25 25,0-1,0 1,0 0,0 0,0 0,0-1,0 1,0 0,0 0,0 24,0-24,0 0,0 0,0 25,0-26,0 1,0 0,0 0,0 0,0-1,0 1,0 0,25 0,-25 0</inkml:trace>
  <inkml:trace contextRef="#ctx0" brushRef="#br0" timeOffset="90269.72">19596 12650,'0'-24,"-25"24,0 0,1 0,-1 0,0 0,0 0,0-25,1 25,-1 0,0 0,0 0,0 0,1 0,-1 0,25 25,0-1,0 1,-25 0,25 0,-25 24,25-24,-25 25,25-1,-24 1,24 0,-25-1,0 1,0 24,25-24,-25 24,1 1,24-26,-25 26,25-26,0 26,0-26,0 1,0 0,0-1,0-24,0 25,0-26,0 26,0-25,0 0,0-1,0 1,0 0,0 0,25 0,-25-1,24-24,1 25,0 0,0-25,0 0,-1 0,1 0,25 0,-25 0,24 0,1 0,-25 0,24 0</inkml:trace>
  <inkml:trace contextRef="#ctx0" brushRef="#br0" timeOffset="90769.03">19596 13370,'-25'0,"25"-25,-25 25,50 0,0 0,0 0,0 0,-1-25,1 25,0 0,0 0,0 0,-1 0,1 0,0 0,0 0,0 0,0 0,-1 0,1 0,0 0,0 0,0 0,-1 0</inkml:trace>
  <inkml:trace contextRef="#ctx0" brushRef="#br0" timeOffset="91161.25">20191 12973,'0'0,"-24"0,24 25,0-1,0 1,0 0,0 0,0 0,0 24,0-24,0 0,0 25,0-26,0 1,0 25,0-25,0-1,0 26,0-25,0 0,0-1,0 1,0 0,0 0,0 0,0-1,0 1</inkml:trace>
  <inkml:trace contextRef="#ctx0" brushRef="#br0" timeOffset="91577.06">20588 13196,'-25'0,"1"25,-1-25,0 0,0 25,0-25,1 0,24 25,-25-25,25 24,0 1,0 0,0 0,25 0,-25-1,24-24,-24 25,25-25,-25 25,25-25,0 25,0 0,-1-25,-24 24,25-24,0 0,-25 25,25-25,0 0,-25 25,24-25,1 0,-25 25,25-25</inkml:trace>
  <inkml:trace contextRef="#ctx0" brushRef="#br0" timeOffset="92193.22">21432 13047,'0'0,"-25"0,0 0,0 0,0 0,1 0,-1 0,25 25,-25-25,0 0,0 25,1 0,-1-1,0 1,0 0,0 0,25 0,-24 0,-1-1,0 1,0 0,25 0,-25 0,25-1,0 1,0 0,0 0,-24 0,24-1,0 1,0 0,0 0,0 24,0-24,0 0,0 0,0 0,0-1,0 1,24 0,-24 0,25 0,0-1,0-24,0 25,-1 0,1-25,0 25,0-25,0 25,-1-25,1 0,0 24,0-24,0 0,-1 0,1 0,0 25,0-25,0 0,-25-25</inkml:trace>
  <inkml:trace contextRef="#ctx0" brushRef="#br0" timeOffset="93168.2">21481 13345,'0'25,"25"-25,0 0,0-25,-1 25,1 0,0 0,0 0,0 0,-1 0,1 0,0 0,0 0,0-25,-1 25,1 0,0 0,0 0,0 0,-1 0,-24 25,-24-25,24 25,-25-25,0 25,0-1,0-24,1 25,-1 0,0 0,0-25,-24 25,24-1,0 1,-25 0,26 0,-1 0,0-1,0-24,-24 25,24 0,0 0,0 0,0-25,25 24,-24-24,24 25,24-25,1 0,0 0,0 0,0 0,-1 0,26 0,-25 25,0-25,-1 0,26 0,-25 0,0 0,24 0,-24 0,0 0,24 0,-24 0,0 0,0 0,0 0,-25-25,0 0</inkml:trace>
  <inkml:trace contextRef="#ctx0" brushRef="#br0" timeOffset="93584.7">22250 13543,'0'0,"25"0,0 0,0 0,-1 0,1 0,0 0,25 0,-26 0,1 0,0 0,25 0,-26 0,26 0,-25 0,24 0,-24 0,0 0,25 0,-26 0,1 0,0 0,0 0,0 0,-1 0,-24-24</inkml:trace>
  <inkml:trace contextRef="#ctx0" brushRef="#br0" timeOffset="94353.76">23143 13196,'25'0,"0"0,0 0,-1 0,1 0,0 0,0 0,0 0,-1 0,1 0,0 0,0 0,0 0,-1 0,1 25,0-25,-25 25,-25 0,0-25,25 24,-24-24,-1 25,25 0,-25-25,0 25,0 0,1-1,-1-24,0 25,-25 0,26 0,-1-25,0 25,0-1,0 1,1 0,-1 0,25 0,0-1,25-24,-1 0,1 0,0 25,0-25,0 0,-1 0,1 0,0 0,25 0,-26 0,1 0,0 0,0-25,0 25,-1 0</inkml:trace>
  <inkml:trace contextRef="#ctx0" brushRef="#br0" timeOffset="94685.02">23912 13419,'0'0,"0"25,-25-25,0 0,25 25,-24-25,-1 25,0 0,0-1,0 1,25 0,0 0,0 0,25-25,0 24,0-24,0 0,-1 0,1 0,0 0,0 0,0 0,-1 0,1-24,-25-1,0 0,0 0,-25 0,25 1,-24 24</inkml:trace>
  <inkml:trace contextRef="#ctx0" brushRef="#br0" timeOffset="95273.03">23937 12948,'25'0,"-1"25,1-25,-25 25,25-25,0 0,0 24,0 1,-1 0,1 0,0 0,0-1,-25 1,0 0,0 0,0 0,0 0,0-1,0 1,0 25,0-25,-25-1,0 26,0-25,1 24,-1-24,0 0,0 25,0-26,-24 1,24 0,0 0,0 0,0-1,-24-24,24 25,0 0,0-25,1 0,-1 25,0-25,0 0,25 25,-25-25,1 0</inkml:trace>
  <inkml:trace contextRef="#ctx0" brushRef="#br0" timeOffset="96214.12">24284 12799,'25'0,"0"0,0 0,-1 0,1 0,0 0,0 0,0 0,-1 0,1 0,0 0,0 0,0 0,-1 0,1 0,0 0,0 0,0 0,-25 25,0 0,0 0,24-25,-24 24,0 1,25 0,-25 0,0 0,25-1,-25 1,0 0,25 25,-25-26,25 26,-25 0,0-1,0 1,0 0,0 24,0-24,0 24,0-24,0 24,-25-24,25 24,-25-24,25-1,-25 26,25-26,-25 1,25-1,0 1,0 0,0-1,0-24,0 25,-24-25,24-1,0 1,0 25,0-25,0-1,-25 1,25 0,-25 0,0 0,0-1,1-24,-26 25,25-25,-24 0,-1 0,-24 0,24 0,-24 0,24 0,-24-25,-1 25,25 0,1-24,-26 24</inkml:trace>
  <inkml:trace contextRef="#ctx0" brushRef="#br0" timeOffset="97556.97">9203 17165,'-25'0,"0"0,50 0,0 0,0 0,-1-25,1 25,0 0,25 0,-25 0,24 0,-24-25,25 25,-1 0,1-25,-1 25,1 0,0-24,-26 24,26 0,-25-25,0 25,-1 0,1 0,0 0</inkml:trace>
  <inkml:trace contextRef="#ctx0" brushRef="#br0" timeOffset="97808.73">9451 17239,'0'0,"-25"0,0 25,1-25,24 25,24 0,1-25,0 0,0 0,0 0,24 0,-24 0,25-25,-26 25,26 0,0-25,-26 25,26 0,-25 0,24-25,-24 25,0 0,0 0,0 0,-1 0,1-25</inkml:trace>
  <inkml:trace contextRef="#ctx0" brushRef="#br0" timeOffset="98461.12">11609 16867,'0'-25,"0"50,0 0,0 0,0 0,0-1,0 1,25 0,-25 0,0 0,0 24,0-24,25 0,-25 24,0-24,0 0,0 0,0 24,24-24,-24 0,0 0,0 0,0-1,0 1,0-50</inkml:trace>
  <inkml:trace contextRef="#ctx0" brushRef="#br0" timeOffset="98861.09">12006 16966,'0'0,"25"0,-1-24,1 24,0 0,-50 24,0-24,25 25,-24-25,-1 25,0 0,0 0,0-25,1 24,-26 1,50 0,-25-25,0 25,1-25,-1 25,0-25,25 24,-25-24,0 25,25 0,0 0,0 0,25-25,0 0,-25 24,25-24,0 0,-1 25,1-25,25 0,-25 0,-1 25,1-25,0 0,0 0,0 25,-1-25,1 25,0-25,-25 24,25-24,0 0,-25 25,24-25,-24 25,25-25</inkml:trace>
  <inkml:trace contextRef="#ctx0" brushRef="#br0" timeOffset="99280.95">12552 16966,'24'0,"1"0,0 0,0-24,0 24,-1 0,1 0,0-25,0 25,24 0,-24 0,25-25,-25 25,-1 0,26 0,-25-25,0 25,-1 0,1 0,0 0,0 0</inkml:trace>
  <inkml:trace contextRef="#ctx0" brushRef="#br0" timeOffset="99516.66">12849 16892,'0'0,"0"25,0 0,0-1,0 1,0 0,0 0,0 0,0-1,0 1,0 0,0 0,0 24,0-24,0 0,0 0,25 0,-25-1,0 1,0 0,25-25,-25 25,0 0</inkml:trace>
  <inkml:trace contextRef="#ctx0" brushRef="#br0" timeOffset="100137.84">13792 16644,'0'0,"-25"0,25 25,-25-25,0 25,1-1,-1 1,0 0,25 0,-25 0,0-1,25 26,-24-25,-1 0,25 24,-25 1,25-25,-25 24,25 1,0-1,0-24,0 25,0-1,0-24,0 25,25-25,-25-1,25 26,-25-25,25 0,-1 0,1-25,0 24,0 1,0-25,-1 0,1 25,25-25,-25 0,-1 25,1-25,25 0,-25 0,-1 0</inkml:trace>
  <inkml:trace contextRef="#ctx0" brushRef="#br0" timeOffset="100968.02">14139 16966,'25'0,"0"0,-1 0,1-24,0 24,0 0,0 0,-1 0,1-25,0 25,0 0,0 0,-1 0,1-25,0 25,0 0,0 0,0 0,-1 0,-48 25,24 0,-25-25,0 24,0 1,25 0,-25 0,-24 0,24-1,0 1,0 0,0 0,1 0,-1-1,0 1,0 0,0-25,25 25,-24 0,24-1,-25-24,25 25,0 0,25 0,-1-25,1 0,0 0,0 0,0 0,-1 0,1 25,0-25,25 0,-26 0,1 0,0 0,0 0,0 0,0 0,-1 0,1-25</inkml:trace>
  <inkml:trace contextRef="#ctx0" brushRef="#br0" timeOffset="101280.68">15032 17090,'-25'0,"50"0,0 0,0 0,-1 0,1 0,25 0,-25 0,-1 0,26 0,-25 0,24 0,-24-24,25 24,-1 0,-24 0,25 0,-25 0,-1 0,1 0,25 0,-25 0,0 0</inkml:trace>
  <inkml:trace contextRef="#ctx0" brushRef="#br0" timeOffset="101784.88">16024 16842,'25'0,"-25"-24,25 24,0 0,-1 0,1-25,0 25,0 0,24 0,-24 0,0-25,0 25,0 0,-1 0,1 0,0 0,0 0,0 0,-25 25,-25-25,25 25,-25-25,0 24,0 1,1 0,-1-25,-25 25,25 0,1-1,-26 1,25 0,0 0,-24 0,24-1,0 1,0-25,25 25,-24 0,-1 0,0-1,25 1,0 0,0 0,25-25,-25 25,25-25,-1 0,1 24,0-24,25 0,-26 0,1 0,25 0,-25 0,24-24,1 24,-25 0,24 0,1 0,-1-25,1 25,0 0</inkml:trace>
  <inkml:trace contextRef="#ctx0" brushRef="#br0" timeOffset="102061.03">16992 17041,'0'0,"-25"0,0 0,0 0,0 0,25 25,-24-25,24 24,-25 1,25 0,0 0,0 0,25-1,-1 1,1-25,-25 25,25-25,0 0,0 0,-1 0,1 0,0 0,0 0,0-25,-1 25,-24-25,25 25,-25-24,0-1,-25 25,25-25,-24 25,-1-25,0 0,0 25,0 0,1-24</inkml:trace>
  <inkml:trace contextRef="#ctx0" brushRef="#br0" timeOffset="102357.08">16967 16694,'0'0,"25"-25,-1 0,1 0,0 0,0 25,0-24,-1 24,1 0,0-25,25 25,-26 0,26-25,-25 25,24 0,1 0,0 0,-1 25,1-25,-25 0,24 25,1-1,-25 1,24 0,-24 0,0 0,25-1,-26 26,1 0,-25-26,25 26,-25 0,25-1,-25 26,0-26,-25 1,25-1,-25 26,0-26,1 1,-1 0,0-1,0 1,0-25,-24 24,-1-24,25 0,-24 0,-1 0,0-1,1 1,-1-25</inkml:trace>
  <inkml:trace contextRef="#ctx0" brushRef="#br0" timeOffset="103801.02">6797 16173,'-25'0,"0"0,0 0,1 0,-1 0,0 0,0 0,0 24,25 1,0 0,0 25,0-26,25 1,-25 0,25 25,0-1,0 1,-1 0,1 24,0-24,0 24,0-24,24 24,-24-24,0 24,-25 0,25-24,-1 24,-24-24,25 24,-25-24,0 0,0-1,0-24,0 25,0-25,-25-1,25 1,-24 0,-1 0,25 0,-25-1,0-24,0 0,1 25,-1-25</inkml:trace>
  <inkml:trace contextRef="#ctx0" brushRef="#br0" timeOffset="104033.3">6350 17314,'0'-25,"0"50,0-75,0 25,25 25,0-25,0 25,0-24,-1 24,1-25,25 25,-25-25,24 25,-24-25,25 25,-1-25,1 25,-1-24,1 24,-25-25,24 0,1 25,0-25,-1 25,-24-25,25 25,-25-24,-1 24,26 0,-25-25,0 25</inkml:trace>
  <inkml:trace contextRef="#ctx0" brushRef="#br0" timeOffset="104384.85">7764 17016,'0'25,"-25"-25,1 0,24 25,-25-25,0 24,0 1,0 0,1 0,-1 0,0-1,25 1,0 0,0 0,25 0,-25-1,25 1,-1 0,1-25,0 25,25 0,-26-1,1-24,0 25,0 0,0-25,-1 25,-24 0,25-25,-25 25,0-1,-25 1,25 0,-24-25,-1 25,0-25,0 25,0-25,1 24,-1-24,0 0,-25 25,26-25,-1 0,0 0,0 0</inkml:trace>
  <inkml:trace contextRef="#ctx0" brushRef="#br0" timeOffset="104568.92">8161 17636,'0'-25</inkml:trace>
  <inkml:trace contextRef="#ctx0" brushRef="#br0" timeOffset="107625">18281 5308,'-24'0,"24"25,24-25,1 0,0 0,0 0,0 0,-1 0,1 0,0-25,0 25,0-25,-25 1,24 24,-24-25,0 0,-24 0,-1 25,0 0,0-25,0 25,-24 25,24-25,0 25,0-25,-74 25,74 0,1-1,-1 1,0 0,0 0,0 0,25 24,0 1,0-25,0-1,0 1,25 0,0-25,0 25,0-25,-1 25,51-25,-50 24,24-24,50-24,-49 24,24 0</inkml:trace>
  <inkml:trace contextRef="#ctx0" brushRef="#br0" timeOffset="108057.85">17984 4862,'0'0,"0"-25,25 25,-1 0,1 0,0 25,0-25,0 0,24 0,-24 25,25-25,-1 24,1 1,-1-25,26 25,-26 0,1 0,0 24,-1-24,1 25,-1-26,-24 26,25 0,-25-1,0 1,-25 24,24-24,-24 24,0 1,-24-1,-1 0,0 1,-25-1,1 1,-1-1,-24 1,-1-1,26 0,-26 1,1-26,-1 1,1 0,24-1,-24-24,24 0,1 0,-1-1,1-24,-1 25,0-25,1 0,24 25,0-25,-25 0</inkml:trace>
  <inkml:trace contextRef="#ctx0" brushRef="#br0" timeOffset="120880.93">19770 5457,'24'0,"-24"-25,25 25,0 0,0 0,0 0,0 0,-1 0,1-25,0 25,0 0,24 0,-24 0,0 0,25-24,-26 24,26 0,-25 0,0 0,-1-25,1 25,0 0,0 0,0 0,-1-25,1 25,0 0,0 0,0 0,-1 0,1 0,0 0,0 0</inkml:trace>
  <inkml:trace contextRef="#ctx0" brushRef="#br0" timeOffset="121316.6">20315 5383,'-24'24,"24"1,0 0,0 0,-25-25,25 25,0-1,0 26,0-25,0 0,0-1,-25 26,25-25,0 0,0-1,0 26,0-25,0 0,0 0,0-1,0 1,0 0,0 0,0 0,0-1,0 1,0 0,0 0</inkml:trace>
  <inkml:trace contextRef="#ctx0" brushRef="#br0" timeOffset="123112.61">21556 5755,'0'-25,"-25"50,0-1,25 1,-25-25,25 25,0 0,0 0,0 0,0-1,0 1,25-25,-25 25,25-25,0 0,-25 25,24-25,1 0,0 0,0-25,0 25,-1 0,1-25,0 0,0 25,-25-24,25-1,-1 25,-24-25,25 25,0-25,0 0,-25 0,25 25,-1 0,-24 25,25 0,-25 0,25 0,-25 0,0-1,0 1,0 0,0-50,0 0,0 1,25 24,-25-25,25 0,0 0,-25 0,24 25,-24-25,25 25,-25-24,25 24,0 0,0 24,-25 1,24-25,-24 25,25-25,-25 25,25 0,0 0,-25-1,25-24,-1 25,1-50</inkml:trace>
  <inkml:trace contextRef="#ctx0" brushRef="#br0" timeOffset="123272.35">21754 5507,'0'0,"-25"-25,0 25,25-25</inkml:trace>
  <inkml:trace contextRef="#ctx0" brushRef="#br0" timeOffset="125213.79">22771 5779,'0'0,"-25"25,25 0,-25-25,25 25,0 0,-24-25,24 25,0-1,0 1,0 0,0 0,24 0,1-25,0 0,0 0,0 24,-1-24,1 0,0-24,0 24,0 0,-1 0,-24-25,25 25,-25-25,25 25,0-25,0 0,-25 1,0-1,25 25,-25-25,0 0,0 0,0 0,0 1,0-1,0 50,0-1,0 1,0 0,24-25,1 0,0 0,0 0,0 0,-1-25,1 25,0 0,0 0,0 0,-25 25,0 0,-25-25,25 25,-25 0,25-1,0 1,0 0,25-25,0 0,-25 25,24-25,1-25,0 25,0 0,0-25,-1 25,1-25,0 25,-25-24,25 24,-25-25,25 25,-25-25,24 25,-24-25,0 0,0 0,-24 25,-1 0,0 0,25 25,-25 0,25 0,0 0,0 0,0-1,0 1,25-25,0 0,-25 25,25-25,-1 0,1 0,0 0,0 0,0-25,-1 25,1 0,0 0,0 0,0-25,-1 25,1 0,0-24,0 24,0-25,-25 0,-25 25,0 0,0 0,0 0,25 25,-24-25,-1 0,25 25,-25-25,0 24,25 1,0 0,25-25,0 0,0-25,-1 25,1-25,0 25,0 0,-25-24,25 24,-25-25,24 25,-24-25,0 0,0 0,0 50,0 0,0 0,25-25,0 0,0 25,0-25,0 0,-1 0,1 24,-25 1,0 0,-25-25,25 25,-24-25,24 25,-25-25,50 0,-1 0,1 0,0 0,0-25,0 25,-1 0,1 0,0-25,0 25,24 0,-24-25,0 25,0-25,0 25,-1 0,1-24,0 24,0-25,0 25,-25-25,24 0,-24 0,0 0,-24 25,-1 0,0 0,0 25,0-25,1 25,24 0,-25-25,25 25,0 0,0-1,0 1,0 0,25-25,-1 25,1-25,0 0,0 0,24 0,-24 0,25 25,-25-25,24 0</inkml:trace>
  <inkml:trace contextRef="#ctx0" brushRef="#br0" timeOffset="125332.93">25227 5928,'0'0,"-25"0,0 0</inkml:trace>
  <inkml:trace contextRef="#ctx0" brushRef="#br0" timeOffset="127706.36">19720 7218,'-25'0,"25"25,-25-25,25 25,-24-25,-1 25,0-1,0 1,0 0,1 0,-1 0,0-25,0 24,0 1,1 0,-1 0,-25 0,25-25,1 24,-1 1,0-25,25 25,-25-25,0 0,25 25,-24-25,24 25,24-25,1 0,0 0,0 0,0 0,-1 0,1 0,0 0,0 0,24 0,-24 0,0 0,0 0,24 0,-24 0,0 0,0 24,0-24,-1 0,1 0,0 0,0 0,0 0,-1 0,1 25,-25-50,25 25,-25-24,0-1,0 0,0 0,0 0,0 1,0-1,-25 0,25 0,0 0,-25 1,25-1,0 0,-24 0,24 0,0 1,0-1,-25 0,25 0,-25 25,25-25</inkml:trace>
  <inkml:trace contextRef="#ctx0" brushRef="#br0" timeOffset="128219.03">20142 7243,'0'-25,"0"50,0 0,0 0,0-1,-25 1,25 0,0 0,0 0,0-1,-25 1,25 0,0 0,0 0,0-1,0 1,0 0,0 0,25 0,-25-1,25-24,0 25,-1 0,1-25,0 25,0-25,0 0,-1 0,1 0,0-25,0 25,0-25,-1 0,1 1,0-1,0 0,-25 0,25-24,-25 24,0 0,24 0,-24-24,0 24,0 0,0 0,0-24,0 24,0 0,0 0,0 0,0 1,0-1</inkml:trace>
  <inkml:trace contextRef="#ctx0" brushRef="#br0" timeOffset="128466.84">20936 7417,'24'0,"1"0,0-25,0 25,0 0,-1 0,1 0,0 0,0 0,0 0,-1 0,26 0,-25 0,0 0,24 0</inkml:trace>
  <inkml:trace contextRef="#ctx0" brushRef="#br0" timeOffset="128642.79">21084 7491,'0'0,"0"25,-24-25,48 0,1 0,0 0,0 0,24 0</inkml:trace>
  <inkml:trace contextRef="#ctx0" brushRef="#br0" timeOffset="129045.61">22077 7293,'0'0,"0"-25,0 0,-25 25,25 25,-25 0,25-1,-25-24,25 25,0 0,-25 0,25 0,0-1,0 1,0 0,0 0,25 0,-25-1,25-24,-25 25,25-25,0 25,-1-25,1 0,0 0,0 0,0 0,24-25,-24 25,0 0,24-25,-24 25,0-24,0-1,0 25,-1-25,-24 0,25 0,-25 1,0-1,0 0,0 0,0 0,-25 1,25-1,-24 0,-1 0,25 0,-25 1,0-1,0 25,25-25,-24 25,-1-25,0 25</inkml:trace>
  <inkml:trace contextRef="#ctx0" brushRef="#br0" timeOffset="129294.59">22077 7317,'0'25,"0"0,0 0,0 0,0-1,24 1,-24 0,0 0,0 0,25-1,-25 1,0 0,25 0,-25 0,0-1,25 1,0 0,-25 0,24 0,1-25,0 24,0 1,0-25</inkml:trace>
  <inkml:trace contextRef="#ctx0" brushRef="#br0" timeOffset="129566.71">22870 7516,'0'-25,"25"25,0 0,0 0,-1 0,1 25,0-25,25 0,-25 0,-1 0,26 0,-25 0,0 0,24 0</inkml:trace>
  <inkml:trace contextRef="#ctx0" brushRef="#br0" timeOffset="129758.7">23019 7342,'0'0,"-25"0,25 25,-25-25,25 25,-24-25,24 25,0-1,-25-24,25 25,0 0,0 0,0 0,0-1,0 1,0 0,0 0,0 0</inkml:trace>
  <inkml:trace contextRef="#ctx0" brushRef="#br0" timeOffset="130282.82">23540 7293,'0'0,"0"-25,25 25,-25-25,0 50,0 0,0-1,0 1,0 0,0 0,0 0,0-1,0 1,0 0,0 0,0 0,0-1,0 1,0 0,0 0,0 0,0-1,25-24,-1 0,-24-24,25 24,0-25,-25 0,25 25,-25-25,25 0,-1 1,1-1,-25 0,25 25,-25-25,25 25,0 25,-25 0,0 0,24-25,-24 24,0 1,25-25,-25 25,25-25,0 25,0-25,-1 0,1 0,0-25,0 25,0-25,0 25,-1-25,-24 1,25 24,0-25,-25 0,25 0,-25 0,0 1,25-1,-25 0</inkml:trace>
  <inkml:trace contextRef="#ctx0" brushRef="#br0" timeOffset="131098.73">21952 7888,'25'0,"0"0,-25 25,0-1,0 1,0 0,0 0,0 0,0 0,0-1,0 1,0 0,0 0,0 0,0-1,0 1,0 0,0 0,0 0,0-1,0-48,0-1,-25 25,25-25,-25 0,25 0,-24 25,24-24,0-1,-25 25,25-25,0 0,0 50,0 0,0 0,0-1,25 1,-25 0,24-25,-24 25,25-25,-25 25,25-25,0 0,0 24,0-24,-1 0,1 0,0-24,0 24,0 0,-25-25,0 0,24 25,-24-25,25 25</inkml:trace>
  <inkml:trace contextRef="#ctx0" brushRef="#br0" timeOffset="131378.57">22597 8111,'0'25,"0"-50,-24 50,-1-25,25 25,-25-25,0 25,0-1,25 1,-24-25,24 25,-25-25,25 25,0 0,25-25,-1 0,1 0,0 0,0 0,0 0,24 0,-24-25,0 25,0-25,-1 0,1 0,-25 1,0-1,0 0,0 0,-25 25,1-25,-1 25,0-24,0 24,0 0,1 0,-1 0,0 0,0 0</inkml:trace>
  <inkml:trace contextRef="#ctx0" brushRef="#br0" timeOffset="132280.09">20911 9699,'0'-25,"0"0,25 25,-1 0,1 0,0 0,0 0,24 25,1-25,24 0,-49 0,25 0,-25 0,-1 0,1 0,0 0,0 0,0 0,-1 0</inkml:trace>
  <inkml:trace contextRef="#ctx0" brushRef="#br0" timeOffset="132516.91">20985 9798,'0'0,"25"0,0 0,0 0,-1 0,1 0,0 0,0 0,24 0,-24 0,0 0,0 0,24 0</inkml:trace>
  <inkml:trace contextRef="#ctx0" brushRef="#br0" timeOffset="133052.79">22176 9525,'0'25,"25"-25,-1 0,1 0,0 0,0 0,0 0,-1 0,1 0,0 0,0 0,0 0,-1 0,1 0</inkml:trace>
  <inkml:trace contextRef="#ctx0" brushRef="#br0" timeOffset="133284.73">22349 9426,'-24'-25,"24"50,0 0,0-1,0 1,0 0,0 0,0 0,0-1,0 1,-25 0,25 0,0 0,0-1,0 1,0 0,0 0</inkml:trace>
  <inkml:trace contextRef="#ctx0" brushRef="#br0" timeOffset="133937.14">23019 9475,'0'-24,"0"-1,0 50,-25-25,25 24,0 1,-25 0,25 0,0 0,0-1,0 1,-24 0,24 0,0 0,-25-1,25 1,0 0,-25 0,25 0,0-1,0 1,0 0,0 0,25-25,-25-25,25 25,-1-25,1 0,0 1,0-1,0 0,0 0,-25 0,24 1,1 24,0-25,-25 0,25 0,0 25,-25-25,24 25,-24 25,0 0,25 0,-25 0,25-1,-25 1,0 0,0 0,25-25,-25 25,0-1,25-24,-25 25,24-25,-24 25,25-25,0 25,0-25,0-25,-1 0,1 0,-25 1,0-1,25 0,-25 0,25 0,-25-24,0 24,0 0,0-24,25 24,-25-25,0 25,24-24,-24 24,0-25</inkml:trace>
  <inkml:trace contextRef="#ctx0" brushRef="#br0" timeOffset="134900.53">19794 9103,'25'0,"0"0,0 0,-25 25,-25-25,25 25,-25 0,0-25,1 25,-1-1,0 1,0 0,-24 25,24-26,-25 1,25 0,-24 0,24 0,-25-1,26 1,-1 0,0-25,0 25,50-25,0 0,0 0,-1 25,1-25,0 0,25 0,-26 0,26 0,0 0,-26 0,26 0,0 0,-1 0,1 0,-25 24,24-24,-24 0,25 0,-25 0,-1 25,1-25,0 0,0 0,-25-25,-25 1,0-1,25 0,-25 0,25 0,-24 1,24-1,-25 0,25 0,0 0,0 1,-25-1,25 0,0-25,0 26,0-1,0 0,0 0,0 0,0 1,-25 24,25-25</inkml:trace>
  <inkml:trace contextRef="#ctx0" brushRef="#br0" timeOffset="135368.47">20390 9128,'0'25,"0"0,0 0,0-1,0 1,0 0,0 0,0 0,0-1,0 26,0-25,0 0,0-1,0 1,0 0,0 0,0 0,25-1,-25 1,0 0,24-25,-24 25,25-25,0 0,0 0,0 0,-1 0,1 0,0 0,0-25,0 25,-25-25,24 0,1 1,0-1,0 0,-25 0,25 0,-1 1,-24-26,25 25,-25 0,0-24,0 24,0-25,0 26,0-1,0 0,0 0,0 0,-25 1,25-1,-24 25,24-25</inkml:trace>
  <inkml:trace contextRef="#ctx0" brushRef="#br0" timeOffset="139116.26">22077 10542,'24'0,"1"0,0 0,0 0,0 0,-25 25,24-25,26 0,-25 0,0 0,-1 0,26 0,-25 0,24 25,-24-25,0 0,25 0,-26 0,1 0</inkml:trace>
  <inkml:trace contextRef="#ctx0" brushRef="#br0" timeOffset="139396.72">22325 10567,'-25'25,"25"-1,-25-24,25 25,0 0,0 0,0 0,-25-1,25 1,0 0,0 25,0-26,0 1,0 0,0 25,0-26,0 1,0 25,0-25,0-1,0 1,0 0,0 0,-25 0,25 0</inkml:trace>
  <inkml:trace contextRef="#ctx0" brushRef="#br0" timeOffset="140484.77">23267 10740,'0'-24,"0"48,0 1,0 0,-25 0,25 0,-24-1,24 1,0 25,-25-25,25-1,-25 26,25-25,0 0,-25 24,25-24,-25 0,25 0,0 0,0-1,0 1,0 0,0-50,0 0,0 1,0-1,0 0,0 0,0 0,25 0,-25 1,0-1,0-25,0 25,25 1,-25-26,0 25,25-24,-25 24,0 0,0 0,0 0,0 1,0-1,0 0,0 0,-25 25,0 0,25 25,-25-25,1 25,-1 0,0-25,0 24,0-24,0 25,1 0,-1-25,25 25,-25-25,0 0,25 25,-25-25,1 24,48-48,1 24,0 0,0-25,0 25,-1 0,26-25,-25 25,25-25,-26 25,1-25,25 25,-25-24,-1-1,26 25,-25-25,0 25,-1-25,1 25,0-25,0 25,0 0,-1 0,-24 25,25-25,-25 25,25 0,-25 0,0-1,25 1,-25 0,0 0,25 0,-25-1,0 1,0 0,0 0,0 0</inkml:trace>
  <inkml:trace contextRef="#ctx0" brushRef="#br0" timeOffset="140984.07">21332 11485,'25'0,"0"0,0 0,0 0,-1 0,1 0,0 0,25 0,-26 0,26 0,0 0,-1 24,1-24,24 0,-24 0,24 0,1 0,-1 0,1 0,-1 25,-24-25,24 0,0 0,-24 0,24 0,-24 0,0 0,-1 0,1 0,-25 0,-1 0,1 0</inkml:trace>
  <inkml:trace contextRef="#ctx0" brushRef="#br0" timeOffset="141288.28">21432 11609,'0'0,"-50"0,25 0,0 0,1 0,48 0,1 0,0 0,25 0,-1 24,1-24,-1 0,1 0,24 0,1 25,-1-25,1 0,-1 0,1 25,24-25,-25 0,1 25,-1-25,25 0,-24 25,-1-25,-24 0,24 0,-24 24,-1-24,1 0,-25 0,-1 0,1 25,0-25</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38:33.113"/>
    </inkml:context>
    <inkml:brush xml:id="br0">
      <inkml:brushProperty name="width" value="0.05292" units="cm"/>
      <inkml:brushProperty name="height" value="0.05292" units="cm"/>
      <inkml:brushProperty name="color" value="#FF0000"/>
    </inkml:brush>
  </inkml:definitions>
  <inkml:trace contextRef="#ctx0" brushRef="#br0">12283 5066 35,'0'0'126,"7"-3"-37,-2 3-30,2-4-24,6 4-25,-5 0-31,4-4-42,-6 4-49</inkml:trace>
  <inkml:trace contextRef="#ctx0" brushRef="#br0" timeOffset="1083.1498">12310 5121 119,'-8'0'121,"8"-4"-2,0 4-7,0 0-12,0 0-16,0-3-18,0 3-16,0-4-14,0 1-13,8 3-8,-8 0-6,0-4-3,0 4-4,0-4-1,0 4 0,0 0 2,0 0-2,0 0-1,0 0-3,0 0 0,0 0 1,0 0 1,-8 0 0,8 0 0,0 4 0,0-4 0,0 0 1,-7 0 1,7 0 0,0 0-1,-5 0 0,5 0-1,-7 0 2,7 0 1,-7 0 3,7 0 2,-7 0 2,7 4 2,-6-4 1,6 0 2,0 0 0,-6 3 3,6-3-1,0 4 0,-7-4 4,7 0-1,0 0 2,-6 3 1,6-3 1,0 0 3,0 0 2,0 0 0,-7 0 1,7 0 0,0 0-1,0 0-2,0 0-3,0 0-2,0 0-4,0 0-3,0 0-3,0 0-4,0 0-1,0 4-3,0-4 1,-6 0-3,6 4-1,0-4 0,-7 0 0,7 0 0,-7 3 3,7-3 2,-6 0 1,6 0 2,-7 0 3,7 0-1,-6 0 3,6-3 1,-6 3 0,6 0 0,-7 0 2,7 0 0,0 0-1,-6 0 1,6-4-3,0 4 0,0 0-2,0 0-1,-7 0-3,7 0-1,0 0-2,0 0 2,0 0-3,0 0 5,0 0 3,0 0 3,0 0 5,0 0 3,0 0 1,0 0 2,7 0 2,-7-4-2,0 4-2,6 0-2,-6-3-3,7 3-5,-1-4 1,0 4 0,7-3 0,1 3-1,-1-4-1,6 4 0,1-4 0,7 4 2,-2-4 1,8 4 0,-1-3 2,1 3 0,6-4 3,6 1 0,-6 3 0,13-5 2,-7 3 0,2-2-1,-2 0-3,7 0-1,-6 1-2,0-1-1,-1-4-1,0 6 0,-5-3 0,6 2 3,-15-4 4,3 2 1,-2 2 1,1-1 3,-7 0-1,-6 1-1,-1 0-1,-7 3-4,2-5-3,-1 5 0,-7 0-3,0-3-4,1 3-1,-7 0-2,8 0-4,-8 3-1,0-3-5,-8 0-14,8 5-17,-7-5-17,1 3-22,0 4-19,-7-3-28,-7 4-35,7 2-56,-6-3-94,-8 1-102,8 3-61,-14-3-24</inkml:trace>
  <inkml:trace contextRef="#ctx0" brushRef="#br0" timeOffset="1349.1598">12062 5429 242,'-7'0'388,"7"4"-115,7-1-102,-1-3-66,0 0-39,13 0-20,2 0-7,3-3 0,4 3-1,4-4 1,7 0 0,0 0 1,8 1 3,-2-1-1,7 1 0,0-1-1,7-3 0,5-1 3,-6 5-2,8-8 2,-7 8-3,-1-6-2,1 2-1,-7 0-2,-1 4-2,3-5-2,-10 1-3,2 0-5,-13 2-4,-1 3-4,-5-2-5,-8 0-7,0 0-10,-5 4-11,-7 0-14,-1-4-17,0 4-25,-6 0-29,-6 4-54,0-4-105,-8 0-116,-5 4-80,0 0-36</inkml:trace>
  <inkml:trace contextRef="#ctx0" brushRef="#br0" timeOffset="108548.27">12686 8179 127,'0'0'118,"0"0"-24,-5 0-22,5 0-21,0 0-17,0 0-14,0 0-9,0 6-6,0-6-1,-8 2-3,8-2 0,0 4-1,-5-4 1,-2 4-1,7-4 0,-8 4 0,8-4 0,-5 3 0,5-3 0,-7 0 3,7 4 2,-7-4 4,7 0-1,-6 0 7,6 0 6,-7 0 7,7 0 5,0 0 1,-6 0-1,6 0-1,-7 0-1,7 4-5,0-4-9,-6 0-5,6 0-5,-7 4-4,7-4 0,0 0-1,-6 0 3,6 2 1,0-2 1,0 0 1,-6 0 1,6 0 3,0 0 1,0 0 3,0 0 1,0 5 1,0-5 1,0 0 1,0 0 0,0 0-1,0 0 0,0 0-3,0 0-3,0 0-3,0 3-3,0-3-3,0 0-2,-7 0 0,7 4 0,0-4 0,0 0 0,0 0 4,0 0 4,0 0 4,0 0 4,0 0 2,0 0 5,0 0 2,0 0 4,7 0 0,-7-4-2,0 4-3,0 0-5,0-3-1,0-2-6,6 3 0,-6-2-5,0 0-2,6 0-2,-6 1-1,0-1-1,7 0 1,-7-2-1,6 0 1,1 4-2,-7-5 0,6 2 3,1-2-3,-1 0 2,1-1 0,0-3-1,-2 4 0,10-4 2,-10 4-1,8-5 2,1 6-1,-8-5 1,7 3-2,0-4 1,-7 6-1,8-1-1,-1-5-1,-7 6 0,7-1 0,0-1-1,0 0 1,1 1-1,-2-4 1,1 4-1,7-4 2,-6 0 0,4 3-2,-5-2 1,7-1 2,-1-4 0,7 4 1,-7 0 0,2-1-1,5 3 1,-6-7 1,5-2 1,2 3-1,-2-3-2,1 0 0,1-1 2,-1 5-1,0-5 1,-1 1 1,2 0 1,5-1 2,-5 1-2,-1 3 4,0-2-1,-1-3 8,2 2-3,-8 4 0,7-1-3,-6 0-2,-6 1 2,4 3-3,-5 0-1,1 0-7,-8 4 4,7-1 0,-13 2 2,6-2 1,-6 4 2,0-1 1,0 2-1,0 0 0,-6 3-2,6-3-1,-13 3-2,7 0-1,-8 0-5,1 3 0,-5 0 0,-2 0-1,-7 6-2,8-1 3,-8-2-2,2-2-1,-2 3 1,-5 1 0,6-1 0,-1-3 1,2 3 2,5 0-2,-5-3 1,5 3-1,6-3 1,2-1 0,0 1-1,-3-1 1,9-3-1,-1 4-1,7-4-2,-6 0 1,6 0 0,0 4 1,6-4-1,-6 0-2,7 0 1,6 0 1,0-4 0,0 0 2,7 1 0,0-4 1,5 0 0,2-1 1,6 1 0,-1 0 1,0 0 1,7-5-3,0 5 2,-7 0 0,9-1-2,-10 5 1,8-1 0,-6 4-1,-8 0-1,2 0 1,-1 4 0,-6-1 0,-7 5 1,-7-1-1,7 4-1,-13 0 0,-6 3 1,-1 1 1,-6 3-2,0 4 0,-6-4 0,-7 5 0,5-1 1,-4-4 0,-8 4-1,8-1 0,-2-2-3,9-1-7,-10 0-15,9 2-17,0-6-36,6-3-75,6 0-180,0-1-99,7-2-46</inkml:trace>
  <inkml:trace contextRef="#ctx0" brushRef="#br0" timeOffset="109773.83">13800 6964 98,'0'0'84,"0"0"-14,0 0-13,0 0-8,-6 0-4,6 0-2,0 0-2,0 0 0,0 0-1,0 0 0,0 0-2,-7 0-1,7 0-4,0-4-3,0 4-2,0 0-2,0 0 0,0 0-4,0 0-1,0 0-2,0 0-4,0 0-3,0 0-4,0 0-1,0 0-4,0 0-1,0 0-2,0 0 0,0 0 1,0 0 1,0 0-2,0 0 0,0 0 2,0 0 1,0 0-1,0 0 0,0 0-1,0 0-4,0 0 3,0 0 0,0 0-2,0 0 0,0 0 0,0 4 2,0-4 1,-6 0 3,6 0 2,0 0 2,0 0 4,0-4 4,0 4 1,0 0 3,0 0 1,0 0 1,0-3 0,6 3-3,-6 0 0,0-4-4,0 4-3,0-4-3,0 4-3,0-3-2,0 3-2,7-4 1,-7 4-1,0-4-1,0 4 1,0-3-1,0-1 2,0 4 1,0 0 2,6-4 2,-6 1 3,0 3 2,0-4 2,0 4 1,0 0 0,0-4 1,0 0-3,0 1-1,7 0 0,-7-1 0,6 0 3,-6 1 0,0-2 1,7 2 3,-7-1 1,0 0 0,0 0-1,6 2-2,-6-2-3,0 0-2,7 0-1,-1-3-1,-6 3-2,7 0-1,-1 1 2,1-4-1,-1 3-1,0-3 3,9 3 0,-9 0 0,6-3 1,1 3-2,-6 1 0,6-5 2,0 4 0,0-2-3,7 2-2,-7 0-1,0 1-2,0-1 0,-1 4-3,2 0-1,-1 0 1,-7 4 3,7-1-2,0 5 3,-6 2-1,6-2 0,-6 6 0,5 1 0,-5-1 1,-1 1-2,1-1 2,-1 9-3,-6-5 2,7 4 1,-7-3-2,-7 3 2,1-1-1,-1 4 1,1-2 0,-7-1 0,0 0-1,-7 1 2,-6-2-1,7 1 0,-7-3 0,0-1-2,-1 0 1,-5 0-1,6-3-1,-6-4-1,5 4 0,1-8-1,-6 4 1,12-4-1,-6-2-1,0-3 1,7 2 1,6-4 0,-8 0 0,15 0 2,-6-6-2,5 1 2,1 2 0,6-5-1,0-3-1,0 3-1,6-6 0,7 3-2,-7 0 1,15-3 1,-9-1 0,8 1-1,-1-1 1,7 0 1,0 1-1,0 2 1,0 1-2,0 0-1,1 4 0,-2 0 1,2-1 0,-2 5-1,2 3 0,-9 0 0,10 3 2,-9 1-1,0 0 1,1 3-1,0 5 0,-1-6 1,0 5 0,-6 1 1,7-2 0,-7 1 1,0 5-1,-1-7 0,3 3 0,-2-1 0,-8 0 0,9 1 0,-7 2-1,5-3 0,-5-5 0,-1 6-1,1-1-6,5-4-7,-5 4-14,0-4-17,6-2-28,-7 2-39,6-7-74,-4 0-145,-2 0-83,1-4-45</inkml:trace>
  <inkml:trace contextRef="#ctx0" brushRef="#br0" timeOffset="110658.77">14478 6883 313,'-7'-8'409,"1"6"-137,6-6-103,0 4-58,0 4-37,0-3-18,0-1-12,6 4-6,1-4-5,-1 4-4,0 0-5,1 0-4,6 0-4,1 4-4,-9 0-2,8 3-3,-6 1-1,6-6-2,-6 10 1,0-1-2,-1 0 1,1 4 0,-1-1 0,-6 1 2,7-1-3,-7 5 0,0-5 1,0 5-1,-7-5-1,7 5 2,0-4-2,-6-1-1,6 1 2,0-4 0,-7 3-2,7-6 3,-6 3-2,6-5 1,-7 2 1,7-4-3,0 3 2,-7-7 2,7 4 6,0 0 2,-5-4 4,5 0 3,0-4 1,0-4 3,0 1 0,0-1-3,0-2-4,5-1-4,-5 1-1,7-5-4,0-4-1,-7 5-1,6-5-1,1 2-2,-1-3 0,7 3-1,-6-6-2,-1 9 2,7-5 2,-6 5 3,-1-1 0,1 4 3,-1 0-1,0-1 2,1 6 1,-1-2-2,-6 5-4,7-1-3,0 0 0,-1 4-2,-6 0-1,7 4 0,-7 0-1,6-1 1,1 1 0,-7 4 0,6-2 1,0 2 0,-6 0-1,7-1 1,-7 0-1,6 0 1,-6-3 1,7 3-1,-7-3-1,7-4 1,-7 4 0,6-1 0,-6-3 1,7-3 0,-1 3-2,1-4 1,-1-3 0,0 3-1,1-4 1,7 2-1,-2-2 0,-5-3 0,6 3 1,0-2-1,0-1 1,-1 3 1,3 1 0,-2-4-2,-1 4 0,-5 3-1,6 0 0,0 1 1,-7-1-2,7 4 0,-6 4 0,-1-4 0,1 7 1,-1-3 0,1 3 0,-1 0 0,0 0 1,1 1-2,0 3 2,6-3 1,-7-2-1,1-2 0,-1 3 0,1 1 1,-1-4 0,0 0 1,7-4-1,-5 0-1,-1 0 1,-2 0 1,8-4-1,0 0 1,-6 1 0,0-5 0,6 0 2,-7 2 1,0-2 2,1 1-1,-7-1 2,6-3-1,-6 4 1,0-4 0,0 4-1,0-1-1,0 1-1,0 3 1,0-3 0,0 4-2,0 3 0,0-4-3,0 4 2,0 0-2,0 0-1,0 4-1,0-4 0,0 6-1,0-2 1,0 4 0,7-1-1,-7-3 2,6 3-3,-6 0 3,14-3 0,-8 0 1,1-1 1,-2 1 1,3-4 3,4 0-2,-4-4 4,5 1-1,-1-5-1,1 1 1,-6 0 0,6-1 2,0-3-1,0 1 0,0-1 2,-7-1 1,7-2 2,-6 3-1,6-1-2,-5 2-2,-3-1 1,8 0 0,-7 3-5,8-2-2,-9 5 1,3-1-3,5 2 0,-7 0 2,0 1-2,8 3-1,-8 0 1,1 0 0,-1 3-1,1 1 1,-1 0 0,0 2 0,-6 3 0,7-3 0,-7 2 1,0 3-1,0-4 0,-7 4 0,7-4 0,-6 4-3,0 1-10,-7-2-17,6-2-20,1 3-26,-8-4-34,8-4-66,-6 1-138,5-4-102,-6 0-65,-1-4-33</inkml:trace>
  <inkml:trace contextRef="#ctx0" brushRef="#br0" timeOffset="110811.83">14999 6462 260,'-7'-3'482,"7"3"-152,0 0-142,0 0-87,7 3-48,-7-3-29,6 4-22,7-4-29,-7 4-54,1 0-136,6-2-90,-6 3-77</inkml:trace>
  <inkml:trace contextRef="#ctx0" brushRef="#br0" timeOffset="119808.84">14823 9671 83,'-13'4'321,"-1"0"-88,2-1-83,5 0-55,-6 2-31,7-1-17,-8-1-9,8 0-4,-1-3 0,1 4-4,0 0 2,-1-4-2,7 3-3,-6-3-2,6 4-4,-7-4-1,7 0 0,0 0 0,0 4 1,-6-4-1,6 0 1,0 0-1,0 0-1,6 0 1,-6 0-2,0 0 2,7 0-3,-1-4 2,1 4 0,-1-4 2,13 1 2,-5-1 2,5 0 1,7-2-1,0-3 1,0-1 3,13 3 2,1-8 2,-1 4 0,6-4 2,7-2 1,0-3 1,1 3 1,5 2-4,-5-4-4,-1 1-4,-7 3-3,0 0-6,2 1-3,-15 3-3,0 5-4,1-2-3,-14-1-1,1 3-2,-7 2-1,0 0-3,-6 4-1,-1-3-2,0 3-3,-6 0-6,0 0-6,0 3-8,-6-3-10,0 8-14,-1-2-14,-6 3-20,-8-1-22,3 1-36,-9 3-60,2 3-114,-8-5-80,-12 5-41</inkml:trace>
  <inkml:trace contextRef="#ctx0" brushRef="#br0" timeOffset="120000.62">14595 10009 293,'0'2'347,"7"2"-121,6-4-84,-1 0-46,2-4-24,11 2-12,2-6-4,-1-3-3,6 0-3,7 0-3,7-4-2,0 1-3,6-4-3,0-1-2,6-2-2,0-2-2,2 5 2,-2-4-4,-5 4-6,-2-1-6,1 5-6,-11-1-6,-10 3-14,-4 5-14,-2 0-21,-12 0-18,0 3-22,-6 4-39,-7 0-70,-13 0-127,6 0-80,-13 4-41</inkml:trace>
  <inkml:trace contextRef="#ctx0" brushRef="#br0" timeOffset="146240.77">2208 11639 259,'-8'-4'210,"8"4"-53,0-5-39,-5 5-24,5-2-22,0-2-10,0 4-9,0-3-2,0-1-4,0-4-2,0 8-4,0-8-4,0 5-1,5-1-2,-5-3-6,0 4-1,8-1-1,-8-4-2,0 5-3,5-1 0,-5 1-3,0 3-1,0-4-3,0 1 0,0-1-1,0 4 4,0-4 3,0 0 4,-5 1 3,5 3 6,0-4 7,-8 0 4,8 1 5,0 0 6,-5-2 8,5 2 4,0-1 5,-7 0 0,7 1 1,0-1 0,0 4-1,0-3-5,-7 3-5,7 0-6,0-4-5,0 4-5,0 0-7,0 0-6,-6 0-7,6 4-7,0-4-7,0 3-4,0 1-2,-7 3-2,7 5-2,-6-2-1,6 9 1,-7-2 1,7 9 2,-6-3 1,6 2 1,0 5-1,-6 2 1,6-3 0,0 5-1,0-2 1,0 1-2,6 0-2,-6-4 1,0 1 0,6-1 0,-6 1 0,7-9 0,-7 5-2,6-4 2,-6-3-2,7-1 1,-1 1 1,-6-9 3,7-3 6,-7 1 6,7-2 18,-7-1 20,5-2 26,-5-3 23,8-3 26,-3-4 15,10-5 8,-10-3 2,8-2-9,-6-5-19,6 0-21,-6-1-21,6-2-24,-7-4-21,0 3-11,1-3-9,0 3-5,0 0-4,-7 0-5,6 5-2,-6 2 1,6 5-1,-6-1-2,0 4-3,7 4 0,-7 2-3,0 2-2,0 0-1,6 6 1,-6 0-2,7 5-1,-1 4 2,0 2-2,2 4 4,5 5 4,-7 2-1,7-4 0,6 10 1,-5-6 1,5 1-2,-6-1 0,7 1 0,-1-4-7,0-1 0,1-1-1,0-6-2,0 1 2,-1-5 0,-6-3 1,6-3 0,-6 0 3,0-4 4,7-4 0,-7-2 2,-7-9 2,7 0 5,1-3 3,0-7 4,-9-2 2,1-2 2,1-4 3,-1 1 3,1-2 0,-7 1-1,0 0 0,0-3-4,0 2-3,0-2-3,-7 3-4,1 0-4,-1 4-1,1-1-3,1 8-2,-3 0-1,2 5 0,6 1-2,-7 6-7,7-1-13,-7 2-28,7 2-40,0 7-44,7 0-45,0 5-54,7-3-54,-9 7-41,14 2-44,2-1-65,-2 1-151,0 4-55,1-4-9,-1 0 23</inkml:trace>
  <inkml:trace contextRef="#ctx0" brushRef="#br0" timeOffset="146875.77">3295 11782 46,'-8'-4'485,"8"0"-72,-5 1-144,5 3-117,-6 0-68,6 0-37,-7 0-15,1 3-13,-1 1-5,1 3-7,0 5 0,-2 2 0,-5 1 0,6 2 0,-5 2 2,6 3 1,-1 0 1,0 0 0,1 0-3,6 4 0,-7-9-1,7 6-1,0-9-2,0 4 1,7-2-1,-1-5 0,1-1 4,0 2 2,-1-5 4,6 1 4,-5-8 6,6 2 4,1-2 6,-1-2 5,6-6 6,-6 1 5,0-1 8,0-6 2,0 3 6,0-8 14,0 4 12,0-3 3,-6-1 8,-1 2 9,-6-5 5,7 3 0,-7 2-7,-7-3-14,7 2-10,-6 0-9,-1-1-16,-6 5-15,0 3-13,0 0-7,0 1-5,0 2-7,-8 4-8,10 1-1,-9 3-2,0 3-3,7-3-1,-6 8-3,6-4-1,0 2 1,6-2-3,1 3-4,0-3 1,6 4-3,-7-1-1,7-4-1,7 1 1,-7-1 1,6 1 3,0 0 3,7-4 1,1-4 4,-1 4 4,5-7 0,3 0 2,-2 3-1,-1-7 0,3 0-1,-1 1 0,-1-2 1,7-2-2,-6-1 1,-1 1 0,0-2 0,1 2 0,0-1-1,0 4 1,-1 1-1,-6-2 0,0 5-1,0 0 0,-6-1-1,6 5-2,-8-1 2,2 4-5,-1 0 0,1 4 1,7-1-2,-8 1 0,1 3 0,-1 1 1,1 3 0,6-1 1,-7 1-1,1 4 0,6-1 2,-6 1-1,5-1 1,-5 2 0,6-1 0,-7 0 0,7-1-5,-6 1-3,6-1-3,-7 1-6,7-4-4,-6-1-6,5 1-8,3 0-8,-2-3-6,-1 4-7,2-9-12,5 4-15,-7-3-17,8-1-19,0 1-16,-2-4-16,3 4-29,-1-8-62,-1 4-126,1-4-80,-1-3-46</inkml:trace>
  <inkml:trace contextRef="#ctx0" brushRef="#br0" timeOffset="147362.79">3979 11294 184,'-13'-8'523,"7"6"-35,-1-3-195,0 5-133,1 5-70,-2 1-36,8 2-19,0 3-8,8 3-3,-2 5 1,1-1 0,6 4 1,0 1-1,6 2-4,1 0-3,0 5-1,-1-5-6,1 5-4,-1-1-2,0 0-3,8 1 1,-7-1-1,-2 0-2,3 0-2,-9-2 1,1 2 1,0-3 2,1-1-2,-8 0 0,1-3 1,-1 0 3,-6-4 3,0 1 4,0-4 9,0-1 12,-6-3 15,6-3 23,-7 3 26,7-7 28,-6 2 25,-1-6 15,7 4 4,-7-8-3,0 0-6,1 2-18,-7-6-23,7-7-26,6 4-26,-6-7-17,-1 0-13,0 0-9,7-5-8,0-2-3,0-1-4,0 0-5,0 1-2,7-2-3,0 2 1,-1 4-1,0-5-1,7 8-2,-7-1-2,1 5-1,0-1-8,0 3-16,-1 5-20,1 0-16,-7 7-15,0-3-7,0 3-6,0 3-1,-7 2 5,1 4 13,-1-1 16,-7 7 16,2-4 14,-1 7 8,7-3 8,-15-1 4,16 1 2,-8 0 2,6-5 4,-6 2-1,7-1-1,-1 0 1,0-4-2,7 1 1,-7-1-1,7 0 1,0 1-2,7-4 3,-7-1-1,7 0 1,6 1 4,0 0 1,0-4-2,-1 3 1,9-3 0,-2 0-2,7 0-1,0 0-3,6-3-22,1-1-27,0 4-36,6-4-39,6 1-46,1-4-89,6 3-185,-6-3-98,-1-1-42,1 1-8</inkml:trace>
  <inkml:trace contextRef="#ctx0" brushRef="#br0" timeOffset="148186.77">5399 11565 140,'0'-7'453,"0"0"-100,0-1-113,0 1-85,0 0-48,0-1-25,0 5-18,0-5-12,0 1-6,0 4-7,0-5-6,0 5-5,0-1-7,0-1-6,0 3-3,0-3-5,0 5-5,0 0-1,0 0-2,0 0 0,0 0 1,-6 5 0,6-3 2,-7 3 2,7 2 3,-8 4 1,3 0 3,-1 1 2,-1 2 2,7 1 1,-7-1-1,0 4-1,7 0-1,0 1 0,0-4 1,0 3-2,7 1 2,-7-2-2,7-2 0,0-1-2,4 1-2,4-4-1,-9 0 0,6 1-2,2-5-4,-1 0 1,0-3 2,-1 0 2,9 0 5,-8-4 6,-1-4 2,8 0 4,0 0 8,-1-3 11,-6-4 7,7 0 9,-7 0 7,6-4 5,-6 0 20,1 1 9,-2-1 3,1 1-4,0-1-2,0-3-4,-6 3-4,6 0-11,0 0-18,-6 5-14,-1-2-10,0 2-6,1 3-8,0-1-8,-1 4-6,1 1-6,-7-1-4,6 4-4,0 0-1,-6 4-2,7 3-2,-7 1 1,6 2 0,-6-3 2,7 8-1,0-4 2,-7 4 1,7-4 1,-1 4 1,-6-4-1,6 0 0,-6-4 1,7 1 3,-7-5 0,6 0 1,-6 1 2,7 0 0,-1-4 2,-6-4 2,6 4 2,1-7 0,0 4 0,0-9 0,5 1 0,1 0 0,0-3 0,1 3-1,-2-8-2,8 8 0,-7-7-1,7 7 1,-7-4-3,-1 4 0,1 0-1,1 4-1,-1 0 0,0 3-1,-7 1-1,7 3 0,0 3-1,-6 1 2,6 3-2,0 0 2,-1 4 0,2 0-1,-1 4 1,0-1 0,6 1-2,-5-1-1,5 6-1,0-6-5,-6 4-10,7-3-15,-1-1-13,8-3-13,-9 1-26,2-2-36,7-6-41,-1-1-42,0-6-69,0-4-141,-7 0-97,1-8-59,-7 1-17</inkml:trace>
  <inkml:trace contextRef="#ctx0" brushRef="#br0" timeOffset="148349.07">5627 11147 33,'-20'-3'628,"0"-1"6,7-3-1,7 7-240,0 0-208,6 0-119,6 0-71,7 0-52,0-4-42,13 4-42,7 0-75,-1 0-182,14 0-92,0 0-48,-8 0-23</inkml:trace>
  <inkml:trace contextRef="#ctx0" brushRef="#br0" timeOffset="148626.4">6336 11001 291,'-6'4'569,"-7"-4"-4,13 0-182,-6 0-181,6 3-100,0 1-56,6 3-30,-6 1-13,6 0-5,1 6 2,-1 1 2,7 6 0,1 1 3,-1 4-2,0 4 2,-1 1 1,2 4-3,5-3 0,1 5-1,-7-5 1,7 2-2,-8 2 1,8-2 0,-1-1 1,-4 0-1,3-1-1,-5-2-1,7 0 0,-1-1-1,0-4-7,-5 5-11,5-9-14,0 1-17,-5 1-19,6-6-25,-9 2-41,10-4-71,-8-5-114,-6-2-90,-1-1-52</inkml:trace>
  <inkml:trace contextRef="#ctx0" brushRef="#br0" timeOffset="148760.78">6297 11734 154,'-26'-12'551,"14"5"5,-9 0-170,15 0-136,0 3-82,-1-3-45,7-1-30,7-2-21,5 2-14,3-3-17,10 0-22,1-1-33,13-1-35,-1 1-42,15-1-62,0-3-135,5 5-122,-6-3-89,0-1-48</inkml:trace>
  <inkml:trace contextRef="#ctx0" brushRef="#br0" timeOffset="149278.57">6597 11646 133,'-13'7'539,"0"-3"-14,8 0-172,5-1-154,0 1-96,5 0-56,8-4-28,0 4-12,1-4-4,5-4 2,7 4 1,-1-4 1,2-3-1,4 3 0,-3-7 2,-2 4 0,6-4 6,-6 0 7,0-1 9,-7-1 13,1 1 15,-1-3 18,-5 5 16,-1-5 12,0 4 5,-7 0 3,1 0 4,-7 0-5,0 0-12,0-1-16,-7 2-17,7 2-16,-12 1-11,5 1-12,-6-2-11,-1 4-11,3 4-6,-2 0-4,-2 0-2,3 4-4,-2-2-3,2 6-6,-1-1-4,0 5-3,-1-2-4,8 6-3,-1 2-5,1 1-2,0-2 0,-1 2 0,7-1 2,-6 0 2,12 5 4,-6-2 0,7-2 6,-1-1 3,0 0 5,1 0 4,6-3 4,-6-3 1,6-3 4,0 3 4,-1-4-1,-5-1 4,6-3 2,0-1 3,0-3 1,0 0 1,7-3 1,0-5 0,-1 1 1,-6-1 0,13-3-2,-7-3 0,1 2-1,-7-2-4,5-1 0,3 1 0,-1-1-1,-7-3 0,6 2 0,-5 3-1,5-6-1,-6 8 5,-1-4 5,1 1 5,0 3 6,-5 0 4,-1 1 1,-2 2 1,3 4 2,-3-3-1,2 3-7,0 1-6,-7-1-7,6 0-6,-6 4-2,7 0-1,-1 0 0,-6 4-3,13 0 1,-7-1 0,1 4 2,-1 1 0,1 0 0,6 2 1,0-3-1,-6 8 1,5-4 6,2 0-12,-1 3-20,6 1-25,-6 0-30,1 0-33,5-1-32,0-3-40,8 1-77,-8-2-123,7-3-90,-1 1-43,-5-4-21</inkml:trace>
  <inkml:trace contextRef="#ctx0" brushRef="#br0" timeOffset="149581.78">7704 11572 238,'-19'0'548,"-1"4"-17,1 0-181,0 0-149,4-1-95,2 4-50,1-3-29,5 3-18,1 1-8,6 0-8,0-1-8,6 0-13,1 0-11,5 1-14,1-1-11,14-3-9,-7-1-7,-1-3-2,7-3 5,0-1 14,-6-3 20,-1-4 25,-5 2 23,-2 0 27,1-3 26,-6 1 25,-7 0 17,6 4 33,-12-4 43,6 4 34,-7 0 17,1 3 1,-7-4-10,0 5-14,-7-1-14,7 0-35,-6 4-46,-1 4-44,1 0-29,6-1-15,-7 5-8,7-1-6,1 0-7,-3 4-3,2 0-6,8 0-10,5 0-8,0 4-15,0 0-29,5-1-31,3 1-30,5-4-33,13 3-30,-7-2-25,13-5-31,1-4-47,0 1-72,-1-4-118,8-4-44,-2 1-10</inkml:trace>
  <inkml:trace contextRef="#ctx0" brushRef="#br0" timeOffset="150048.77">8160 11473 113,'0'-2'482,"-6"-2"-95,6 4-115,-7 0-99,7 0-68,0 0-42,0 0-27,0 4-15,0-2-8,0 5-5,-5 2-3,5 2-2,0-1 1,-8 1-1,8 0 0,0 4-2,0 0 0,0-5 0,8 5 0,-8-4 3,5 0-2,2 1-1,-1-3 3,0 0 0,8-2 4,-7 4 1,6-7 2,-1 3 6,8-3 4,-7 0 4,6-4 2,7 0 2,1-4-3,-1-4-1,0 1-2,6-4-4,1 0-4,5 0-5,-5-4-1,7 4-2,-8-3 0,1-5 0,-8 5-2,2-5 0,-2 1 0,-5 0-1,0 0 1,-7-5 2,0 2 1,-7-6 2,-6-1 1,7-1-1,-14 0-1,7-6-2,-13-1-1,0 3-6,1-4-3,-8 1 0,6 2 3,-5 2 7,-6-2 7,10 9 13,-3 0 12,-2-1 15,0 8 11,8-1 6,-1 5 0,0 3-4,6 4-4,-6-5-12,13 10-11,-7-3-12,7 2-14,-5 3-8,10 0-5,-5 3-4,7 4-1,-7 0-1,13 9 2,-6-5 1,6 7 1,0 0 2,-1 0-1,8 4 1,0 0 1,-8 3-2,9-2 0,-2 3 1,0 3 0,1-4 1,0 1-2,-1 1 1,0-2-1,1 0-2,-1 1-1,1-1-8,0-3-7,-7 1-13,6-1-13,-6-4-17,7 1-19,-7-5-19,6 1-19,-5-5-15,5-3-21,0 1-29,-5-4-59,5-4-99,-6 0-78,0-4-46</inkml:trace>
  <inkml:trace contextRef="#ctx0" brushRef="#br0" timeOffset="150375.87">8655 11301 499,'-20'-3'506,"7"-1"-132,1 0-127,5 0-76,1 4-43,-1 0-30,7-2-15,0 2-12,0 0-8,7-5-12,-1 5-12,6 0-12,8 0-7,7 0-6,-2-3-4,2-1-1,5 0-4,1 1 1,-1-1 0,2 0 1,4-3 1,1 0 3,-6 3 6,-1-4 5,-5 2 6,-2-2 5,2 1 9,-8 3 9,-6 0 14,0 2 14,0-4 13,-7 4 14,1 2 14,-7 0 5,0-4-2,8 4-4,-8 0-12,0 0-16,0 0-19,0 0-19,0 0-22,0 0-11,0 4-12,0-4-7,-8 8-2,8-6-2,0 6-3,0-1 0,0 5 1,0-2 0,8 1 2,-8 0 1,5 0-2,-5 1 0,6-2 0,1 1-2,6-1 3,-6 2-1,6-1-4,7 1-6,-1-5-15,0 0-24,14-3-38,-7-4-47,6 3-49,1-6-43,0 3-37,-1-4-46,1-3-52,-6-4-67,-2 3-74,1-3-33,-13-1 2</inkml:trace>
  <inkml:trace contextRef="#ctx0" brushRef="#br0" timeOffset="150470.73">9450 11185 365,'-20'-8'408,"-6"0"-88,6 2-98,1 1-80,-1-2-51,6 3-31,2 1-24,0-1-19,5 4-17,-6 0-20,13 0-26,0 0-65,0 0-131,7 0-108,-1 4-72,1-1-40</inkml:trace>
  <inkml:trace contextRef="#ctx0" brushRef="#br0" timeOffset="150939.01">9404 11214 301,'-7'7'495,"1"1"-115,-1-1-158,1 0-107,6 4-59,-6 0-31,6 3-19,6-3-6,-6 4-4,6 1-5,-6-2-4,7-3-6,-1 3-5,1 1-4,0-4-2,0 0-2,-1-1 0,0-2 6,1-1 7,-7-3 14,6 0 16,-6-4 12,7 0 11,-7 0 8,0-4 4,0-3 5,6-1 5,-6 2-1,0-6-2,7 1 6,-7 0 3,6 0 6,1 1 6,0-2 4,-2 1-1,2-1-2,1 6-4,-3-2-12,3 1-10,-3-1-10,2 1-11,0 4-8,-1-1-8,1 0-7,6 4-5,-7 0-2,1 4-3,-1 0-2,1 4-2,-1-2-3,1 2-2,-1-1-1,1 1-3,-7 2-2,6-6-1,0 4 1,-6-1 2,0-3 3,6-4 4,-6 4 9,0-4 12,7 0 16,0 0 10,-7-4 5,7 0 4,-1-3 0,7-1-2,0-4-2,-7-2-6,15-1-12,-9 1 0,1-1 1,7 1 1,0 0 0,-8-5 0,8 3-2,0 7-4,-2-3-3,2 2-8,0 2-3,-7 4-5,7 0-1,-7 4-2,0 0-1,6 4 0,-6 0 2,0 6-1,0-2 2,0 4-1,0 3 0,0-1-1,-7 1 2,7-1 0,2 0-3,-3 5-1,-6-5-7,7 1-9,1-5-12,-1 2-17,6-1-28,-6-3-35,7-2-47,-2-6-92,2 0-182,7 0-95,-8-2-37</inkml:trace>
  <inkml:trace contextRef="#ctx0" brushRef="#br0" timeOffset="152340.76">10419 10862 419,'0'-11'464,"-5"-1"-143,5 2-128,0 3-78,0-1-42,0 4-27,-7 1-14,7-1-9,0 4-9,0 0-5,0 0-3,0 0-2,0 0-3,0 0-1,0 0-1,0 4-2,7-1 3,-7 1 1,5 4 4,3-1 3,-1 0 5,-1 8 2,0-1 8,0 6 9,8 1 6,-7 4 5,5 8 2,1 0 2,-7 7 7,8 8 1,-1 0 0,0 7-3,0 4-6,-8 3-2,10 0-5,-2 3-4,0 6-8,-1-2-6,8 1-6,0-1-1,-1-2-4,0-2-2,1-6-2,6-1-2,1-6-1,-1-4-2,6 0 0,-6-12-4,0 1 0,0-4-2,0-4 1,0-7-1,0-4 1,0-7 2,0 1-2,-6-10 1,0 3 3,-8-10 1,1-2 3,1-4 3,-8-3 6,-6-2 4,0-5 5,0-1 7,-13-1 4,6-2 0,-13-5-1,2 1 0,-2 0-7,-13-3-3,7 2-4,-5-2-6,-3-2-5,-5 5-1,0-1-3,0 1 0,0 7 0,-7 1-2,13 2 0,-5 1-1,5 3 2,7 4-1,5 4 1,3-4-2,5 8-1,6-5-1,1 4-2,6 0 0,6 0-1,8-3 0,5 4-2,1-4 6,6-1 1,-1 1 1,8-1-1,6-2 1,-5 2-2,4-3 1,-6-3 0,1 3-1,-1-4 1,1 0-1,-7 4 3,0-7 3,0 4 5,-6-5 3,-1 4 4,-6 1 8,0-1 3,1 1 10,-9-1 11,3 3 11,-8-3 9,0 9 5,0-5 1,0 3 0,0 2-4,-8-2-6,8 0-11,-5 5-13,-2-1-11,0 4-8,1 0-5,-7 0-8,6 0-1,1 4-3,-1-1-4,1 1 0,-1 0 0,0 4 0,1 2-1,0-3-1,-1 5-1,7-4 0,-6 1 2,6 3 2,0-2-2,0 2 0,0 3-2,0-5 1,6 1 0,-6 4 0,7-4-3,-1 4-2,7-5 2,-6 5-1,6-4 0,-7 0-1,7 1-1,0-5 1,1 0 2,4 4 2,-3-7-1,-3 3 0,8-7 3,-7 4 2,6-8 4,1 4 1,-1-7 4,0-1 8,2-4 9,-2 6 13,0-9 7,1 4 11,-1 0 8,-6 0 4,-6-3 1,6 3-2,-6 0-7,-1-3-9,-6 2-8,0-2-8,0 3-9,-6 0-7,-1-4-5,-6 3-6,0 3-2,1-3-4,-9 1-4,2 3 0,-7 2-3,-1-6 1,8 8 0,-7-3-1,7 4-1,-7-1 0,13 0 3,-1 1-1,1-1 0,6 4-1,2 0 2,-3-4-4,8 1 2,0 3 1,8-5-3,-3 3 1,2-2 1,13-4-1,0 0 1,-1 1 3,7-1 0,0 2-2,0-2 1,7-3 0,-1 5-1,1-2 1,0 0 0,-8 1-1,2 3-3,-1 1-1,-1-1-4,-5 4-6,-7 0-2,0 4-2,-6 3-1,-1 0 0,1 4 1,0-4 3,-1 5 6,-6 3 4,0-5 2,0 5 2,0-1 2,6 2 0,-6-2 3,0-3 0,7 3-3,-7 1 2,13-3 1,-7 2 0,7-3 1,-6 1 0,12-3 1,1 0-9,0 2 7,0-4-2,5 0-3,1-3-18,13-1-41,-6-3-62,6 0-73,7-3-62,-1-1-97,7-3-165,0 0-101,0-1-66,-6-4-12</inkml:trace>
  <inkml:trace contextRef="#ctx0" brushRef="#br0" timeOffset="153048.29">12569 11284 131,'-6'-5'492,"6"2"-95,-7 3-136,1-4-93,6 0-51,0 1-25,-7-1-19,7 4-5,0-4-7,0 4-5,0-3-7,7 3-6,-7-4-7,6 4-7,1 0-6,6-3-8,-6 3-5,5 3-3,1-3-3,-6 7-1,6-3 2,0 7 1,-1-4 2,3 8 1,-2 0-1,-8-1 3,9 5-1,-8-1 0,7 4-1,-6 1-2,-1-2-2,0 1 0,8 1-1,-7-2-2,-7 1 1,6 0-1,0 0-1,-6-4 1,7 0 0,-7-3-1,6 0 1,-6-4-1,0 0-1,0-4 2,7 1 2,-7-1 7,0-3 13,0 0 14,0-4 11,0 3 10,0-6 5,0-1 5,0 0 9,0-3 12,0-4 16,0 0 2,6 0 0,-6-4 1,0 0 1,6 1 1,-6-5-6,0 1-17,7 0-25,0-1-15,-7-2-3,7 3-8,-1-2-3,0 5-6,1 1-5,-1-1 1,1 5-4,-1-1-3,1 4-6,0-1-4,0 5-3,-1-1 1,0 0-4,0 4-3,1 4 2,-1-4 2,8 4-2,-8 3 0,1 0 0,5-3 0,-5 3-1,-1 5 1,1-6-1,6 2-4,-6-1 3,-2-3 1,3 2 0,-3 0 0,3-6 5,-8 2-3,7-2 1,-2 0 3,3-2 0,5-4 0,-7 0 2,1-2-1,5-3 3,1-3 4,0 3 5,1-7 3,-1 0 9,6-2 6,0 3 4,8-2 3,-8-3-1,1 4-2,-1 0-6,0 3-5,2 0-8,-3 1-7,-3 2-6,4 5-3,-6-1-4,-7 1-1,7 4 1,0 3-1,-7 0-1,8 0 1,-8 8 0,1-2 0,-1 2 0,0 0 0,1 1 0,-7 7 1,6-5 0,1 7-1,0-3 0,-7 3 0,6 0 1,1 1-3,6-1-2,-7 1-2,0-1-7,1-3-14,7 3-25,-8-4-34,8 1-40,-9 1-52,8-3-56,0-1-48,1-1-41,-1 0-52,6-4-75,-6-3-131,7-1-40,-8 1 7</inkml:trace>
  <inkml:trace contextRef="#ctx0" brushRef="#br0" timeOffset="153583.76">13871 11254 331,'-12'-11'557,"-1"7"-81,6 1-146,-6-2-89,0 5-52,0 5-32,0-2-23,7 5-13,-7-1-12,6 4-16,1 3-16,6 1-19,0 0-14,0 3-9,6 1-11,7-1-9,0 4-6,0-3-6,0-2-6,7 3-4,-1-7-5,8 3-9,-2-7-11,2 3-9,-1-4-7,0-1-5,0-4 2,-1-3 1,-4 0 5,-2-3 9,-6-1 9,0-3 14,-6 0 11,-7-4 8,0 0 5,-7-1 5,0-1 1,-6-3 3,-6 1 1,0 1 0,-9-1-2,3-3-4,-7 4-3,-1 2-2,8-3 7,-9 5 4,8 2 3,7 1-1,-1-1 1,1 4 0,6-3-3,6 7-3,1 0-7,6 0-6,0 0-7,6 5-2,14-3-3,-7-2-1,13 4-12,-7-4-9,13 4-11,1-4-9,0-4-5,6 4-5,-1-6-3,9-2 2,-8 0 10,0-3 12,0-3 10,0 0 13,-6-5 11,0 1 23,-1-5 24,-6 1 22,0 1 21,-7-1 21,1-1 18,-7-2 11,0 4 7,-7-6-8,1 5-11,-1-4-15,-6 1-13,0 4-18,0-6-10,0 5-5,0 0-2,0 1 5,0 2 3,-6 5 0,6 3 3,0 0-1,0 4-6,-7-1-11,7 8-7,0-3-16,0 3-12,0 3-6,0 1-11,0 7-2,0 0 0,0 4 0,0 2 0,0 6 1,7-2 2,-7 2 0,6-1-1,-6 3 1,7 1-2,0-4 2,6 3 0,-7 1-2,7 0-1,0-4 1,1 3 0,-2 1-2,9-4-1,-9-1-5,8 2-5,-1-5-4,0 5-11,1-9-22,-1 0-28,1 1-42,0-3-49,-1-6-55,-6 2-49,7-5-46,-7 1-68,0-8-94,-7 1-109,0-5-47,-6 2 7</inkml:trace>
  <inkml:trace contextRef="#ctx0" brushRef="#br0" timeOffset="153743.79">14283 11089 293,'-7'-4'520,"7"4"-93,0 0-158,7 0-107,5-4-62,8 1-32,-1-2-20,7 3-12,0-2-5,13 1-4,1-1-7,5 0-5,2 0-3,4 4-18,1-3-25,0-2-33,7 3-60,-13-3-103,6 3-145,-14-3-82,2 2-48</inkml:trace>
  <inkml:trace contextRef="#ctx0" brushRef="#br0" timeOffset="154301.51">14992 10990 60,'-13'0'489,"0"-4"-78,0 4-136,7 0-105,-1 0-61,1 4-30,-1 0-17,7-1-11,0 1-8,-7 3-7,7 4-2,7-3-5,-7 7-6,0-5-1,7 5-8,-7 3-1,6-3-2,1 3-3,-1 0 0,1 1-1,-1-1 0,1 1-1,6-1 1,-7 1 0,7-5-3,0 0 0,0 5 2,0-9-2,0 2 0,7-1-2,-1-5 2,2 2 0,-9-4 3,7-4 3,1 0 10,-1 0 15,-6-4 23,7-4 34,-7 2 33,-1-5 40,3-1 33,-10 2 19,3-5 10,-8 1 5,0-2-12,0 2-24,-8-1-29,-4 5-39,4-5-31,-4 1-23,-8-5-22,1 4-20,0-4-13,-8 5-7,8 3-7,-8-1-3,2 3-3,-1 5-2,-1 0 0,8 4-1,-7 0 1,13 0-4,-6 8 1,12-1 1,-6 0-1,13 0 0,0 1 2,0-1 1,7 3-2,6-2 2,6 0 4,-6-1-3,13 0 1,0-3 1,0-4-2,0 0-1,1 0 3,-2-4-2,2 0 0,5-3 2,-6 0 2,-1-5 3,3 2 3,4-1 5,-6-5 2,0 3 5,0-3 2,0 2 3,-7-4 1,8 3 3,-7 1 0,-2-1-3,2 1-4,-7 3-4,0-1-3,0 2-3,-7 3-1,8-1-4,-14 1-4,7 2-2,-1 2 1,-6-1-1,6 4-1,-6 4 0,0-4-1,7 8 0,-7-1 0,5 1 1,-5 2 0,8 1 2,-1 4-2,-1-1 1,7 1 1,-6 3-1,5 0-1,8 2 0,-7-3 0,7-2 0,-1 3 0,7-7 3,-5 3-2,4-2-2,8-1 2,-1-4-1,0 0-3,8-3 2,-1 0 1,0-4-4,0 0-1,7 0-3,-8 0-13,-5 0-17,-1-4-40,1 0-74,-7 4-86,0-3-82,-6-5-115,-14 5-203,0-4-87,-6-1-44,-12 0 0</inkml:trace>
  <inkml:trace contextRef="#ctx0" brushRef="#br0" timeOffset="170391.7">11384 15295 15,'-13'30'455,"13"-5"2,6-4-236,14-2-116,0 3-69,5-4-43,8-3-29,0-1-23,-1-3-23,7 1-19,7-10-13,0-2-10,5 0 1,2-6 9,6-2 14,-1-3 18,2-3 17,-9-1 6,-6 1-3,0-2-56</inkml:trace>
  <inkml:trace contextRef="#ctx0" brushRef="#br0" timeOffset="172166.73">5346 13654 188,'0'-4'264,"0"-3"-63,0 3-59,0-4-50,0 6-30,7-6-17,-7 4-10,0-4-7,0 5 0,0-5-1,0 5-1,0-1 0,7 0 1,-7 0 0,0 1 0,0 3 0,0-4-3,0 4-3,0-3-2,0-1-4,0 4-1,0 0 0,0 0-2,0 0-1,0 0 0,0 0-2,0 0 3,0 0 2,0 0 3,0 0 3,0 0 4,0-3 2,0 3 5,0 0 5,0-4 6,0 4 4,-7-4 4,7 0 2,0 1 4,-7 3 1,7-4-3,0 4-7,0 0-9,0 0-9,-6 0-9,6 0-8,6 4-7,-6-1-4,0 1-3,7 4 0,0-5-2,0 8 2,-1 0 1,-1 0 1,10 4 1,-3-3 1,-6 5-1,8-3 0,-1 5 1,0-1-1,6 4 1,-5-3-1,-1 2 0,-1 1-1,8 1 0,-7-2 0,7 2 0,-8 2 0,8-2 0,-7 2 1,7-3 0,-8 4-1,2-1 0,-2-3 1,1 4 0,2-4-1,-4 3 1,-4-6-1,7 3 1,-8-4-1,1 0 0,-7-4 2,6 1-1,-6-3 2,0-2 5,0-2 9,0-1 4,0-3 9,-6 3 10,-1-4 7,1 2 5,-1-5 5,-7 0 2,3 0-1,-4 0 5,9 0 0,-6-5-3,-9 5-3,9-3-3,-1 3-2,0-3-8,-1 3-7,1-4-12,1 4-9,5 4-6,-6-4-6,7 3-4,-1 0-4,7 2-1,-7 2-1,7 0 1,0 4-1,7 0 1,-7 3-1,7 1-2,-1-3-1,7-2-6,0 5-6,0-4-6,0-3-5,7-1-8,-7 0-4,6-3-2,0-1-4,9 1 0,-10-4 6,2 0 3,6-4 3,-6 1 9,-1-1 5,0-3 5,2-5 6,-2 6 8,-6-5 8,-1-1 11,-5 2 10,7-2 7,-7 1 9,-7 0 5,5 1 6,-5 2 2,0-3-2,-5 4-5,5-5-8,-7 6-9,7 2-13,-7-3-16,0-1-21,7 4-25,-7-4-26,7 6-33,0-2-34,0 1-38,0-2-55,0-2-108,7 3-100,0-2-61,-7-6-29</inkml:trace>
  <inkml:trace contextRef="#ctx0" brushRef="#br0" timeOffset="207922.97">15676 13998 126,'-7'-4'329,"7"4"-64,-6-4-68,6 1-67,-7 3-46,7 0-29,-6 0-17,6 0-10,0-3-5,-6 3-2,6 0-1,0 0 1,-7-5-5,7 5 0,0 0 1,0-4 2,-6 4 2,6 0 2,0 0 2,-7 0 0,7-3 1,-6 3-1,-1 0-1,-1 3-4,-4-3-5,6 0-4,-7 4-1,-7 1-3,7 1-2,-6 2 0,6-1 0,-13 1 2,13 0 0,-7 1 2,0-1 0,1 4 1,-1-3 4,7 3 1,0-4 2,1 2 0,-1-3 0,6 2-1,0-6-2,1 4-1,-1-3-1,7-1 1,-6 0 2,6 2 5,6-5 3,1 4 4,-1-4 6,14 0 3,-1-4 5,7-4-1,13 1-1,1-3-6,5-2-3,7-2-3,1-1 0,11-3 0,1-5-1,6 1 4,8-4 4,0 1 6,-1-4 6,6-4 3,-5 3 2,5 1-2,-6 4-2,1 0-8,-8-2-6,1 5-7,-14 4-6,1 0-8,-7 7-6,-6 0-7,-13-1-10,-1 10-15,-6-6-14,-6 4-14,-1 4-13,-6-3-8,-7 6-9,-6 1-8,0 0-4,0 2 4,-6 6 2,-1-1-2,-12 0-2,6-1-10,-13 9-14,0-4-18,0-1-41,-13 5-77,6-1-118,-13 4-50</inkml:trace>
  <inkml:trace contextRef="#ctx0" brushRef="#br0" timeOffset="208127.54">15656 14335 395,'-12'10'445,"-1"-2"-136,6-4-124,1 0-73,6-4-39,6 3-21,7-6-12,0-1-4,0 0-2,13-4 0,0-2 1,6-1-2,7 0-1,8-8-1,-2 1-2,14-4 0,-1 0 2,1-3 5,12-2 6,-5 2 6,5-5 7,8 1 5,-8 4-1,0-4-3,1 3-6,0 4-10,-13 3-20,-1 2-27,-6 2-34,-6 1-29,-7 6-28,-7 1-29,-5 2-45,-8 2-59,-13 3-107,1 0-93,-7 0-49</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43:06.006"/>
    </inkml:context>
    <inkml:brush xml:id="br0">
      <inkml:brushProperty name="width" value="0.05292" units="cm"/>
      <inkml:brushProperty name="height" value="0.05292" units="cm"/>
      <inkml:brushProperty name="color" value="#FF0000"/>
    </inkml:brush>
  </inkml:definitions>
  <inkml:trace contextRef="#ctx0" brushRef="#br0">8328 13108 158,'-11'7'178,"4"-4"-56,1 5-39,-1-4-18,0-1-9,2 4-7,-3-7-2,1 7-1,7-3-3,-6 0 3,-1 0 0,2-4-3,-2 3-3,1 1-6,6 0-4,-7-4-2,0 4-1,1-2-4,-1 3 0,1 2-3,0-2-2,6-2-3,-7 0 1,1 1-1,6 0 1,0-1-1,-7 0 0,7 2 2,0-1 1,0-4 3,0 3 3,0 1 2,0-4 2,0 0 3,0 3 0,0-3 0,0 0-2,0 0-2,7 0-4,-7 0-4,0 0-2,6 0-3,1-3-3,-1 3-2,0-4 0,7-3 1,1 2-1,4-5-1,2 3 1,7-5-2,5-2 1,1-1 2,-1-3-1,14-4 2,-6 0 0,11-4 1,-6 0 1,15 1 2,-9-4 1,8-1-3,-7 5-2,1-4-2,-2 2-2,1 2-1,-6 0-2,-1 6-3,-12 1 1,0 0-1,-6 2 0,-3 7 2,-5-3 0,-4 4 0,-2 1 1,-8 0 1,2 0 0,0 2 0,-7 2 1,0 0-2,0-1 0,-7 0 0,7 1-3,0 3 0,-7-4-1,7 4-1,-5 0-2,5-4-6,0 4-11,-7 0-10,7 4-15,0 0-16,-6-1-25,6 1-35,-7 0-58,-1 2-109,3 3-98,-9 1-53</inkml:trace>
  <inkml:trace contextRef="#ctx0" brushRef="#br0" timeOffset="314.95">7880 13808 294,'-7'7'393,"1"0"-116,6-7-100,0 0-63,13-4-43,7-6-22,-1-2-14,7-3-10,14-2-4,-1-5-1,6-4-1,14-3-2,0 0 4,6-8-3,11-4-1,3 0 3,6-2 2,0-1 3,6-4 3,7-3 3,-6 3 4,-1-3 5,-1 4 1,1 2-3,-12 1-2,-1 4-5,-13 8-5,-6 2-4,-14 4-7,2 8-9,-22 3-3,1 0-1,-6 9-3,-7-2 0,-7 5-1,-6-1 1,-6 4-2,-1 0 2,-6 7-3,0-3-1,-6 6-3,0-1-9,-2 5-12,2-3-20,-1 3-26,1 1-56,0-1-122,5-3-115,-6 5-74,8-2-38</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43:53.685"/>
    </inkml:context>
    <inkml:brush xml:id="br0">
      <inkml:brushProperty name="width" value="0.05292" units="cm"/>
      <inkml:brushProperty name="height" value="0.05292" units="cm"/>
      <inkml:brushProperty name="color" value="#FF0000"/>
    </inkml:brush>
  </inkml:definitions>
  <inkml:trace contextRef="#ctx0" brushRef="#br0">1355 11997 98,'0'-4'154,"5"4"-30,-5-2-31,0 2-26,0-4-20,8 4-14,-8-4-5,0 4-6,0-4-5,0 4 0,6 0 2,-6-3 4,0 3 3,0-4 2,0 4-2,0 0 5,0-4 3,0 4 2,-6-4-3,6 4-6,0-3-1,0 3 1,0-4 0,0 4-4,0-3-2,0 3-3,0-4-2,0 4-2,0-3-2,0 3-4,0-4-1,0 4 0,0 0 0,0 0 1,-8-4 3,8 4 1,0 0 0,0 0 1,0 0-2,0 0-1,0 0-2,0 0-1,0 4-4,0-4-1,-5 0-1,5 0-1,0 0-1,0 0 0,0 0-1,0 0 2,0 0-1,0 0 0,0 0 2,0 0 2,0 4 1,0-4 2,0 0 1,0 0 0,0 0 3,-7 0 0,7 3-1,0-3-1,0 4-1,-8-1-2,8 1-2,-5-1-2,-2 5-1,7-1 0,-6-3 0,-1 4 0,0-2 0,7 2 1,-6 3 0,-1-4 0,1 4 0,6 0 0,-7-3 0,1 3 0,6 0-1,0-4 0,-6 0 1,6 1 1,0-1-2,0 1 1,0-6-1,0 6 0,0-4-2,6-1-4,-6 1-8,6 0-10,1-4-15,-1 0-27,1 0-37,-1-4-59,8 4-103,-8-7-86</inkml:trace>
  <inkml:trace contextRef="#ctx0" brushRef="#br0" timeOffset="237.63">1660 11826 113,'7'0'342,"-7"-4"-102,7 4-90,-7 0-61,0 4-37,6-1-23,-6 1-8,0-1-5,0 4-3,0 1 0,0 3 0,-6-1-2,6 5 0,-7 1 3,0-1-4,0-1-4,1 4-1,-1-4-2,1 5-1,-6-5 0,5 1-2,-6 0-6,6 3 3,-6-3 2,7 0 1,-7-5-1,7 5 0,-1-3 0,0-6 2,7 2-1,-7-1-4,7 1-11,0-6-17,0 3-27,0-2-36,7-3-59,0-3-109,-7 3-84</inkml:trace>
  <inkml:trace contextRef="#ctx0" brushRef="#br0" timeOffset="413.58">1771 11961 259,'-7'0'290,"1"7"-85,0-3-72,-1 3-51,1 5-35,-1-2-18,-6 1-11,7 0-8,-1 0-3,-6 3-2,7 2-1,-1-5-1,1 3-1,-1 1 0,0-1-2,0 1 1,1 0-2,-1-1-8,1-3-12,6 1-19,0-1-32,0-4-44,0-4-74,0 1-111</inkml:trace>
  <inkml:trace contextRef="#ctx0" brushRef="#br0" timeOffset="598.48">1908 12082 28,'-20'15'260,"7"-5"-76,0 5-61,1-4-46,-2-1-33,7 7-19,1-7-11,0 0-6,-1 1-8,1 4-15,-1-3-25,7-2-32,-6 1-46,6 0-64,-7 1-93</inkml:trace>
  <inkml:trace contextRef="#ctx0" brushRef="#br0" timeOffset="796.23">2181 12023 166,'-6'4'322,"6"-4"-102,-7 7-81,1 0-60,6 0-32,-7 1-23,-5 4-12,5-2-5,0 1-3,0 4-3,-5-1-4,5 1-7,1 0-11,-7-1-16,0 4-14,6-2-15,0-2-18,-5-3-21,5 1-26,1-2-42,6-3-71</inkml:trace>
  <inkml:trace contextRef="#ctx0" brushRef="#br0" timeOffset="1010.09">2449 11968 147,'-13'11'392,"-7"3"-125,0-2-109,1-1-71,5 0-35,2 3-21,-8-2-14,14-1-6,-7 3-3,6-3-2,-6 0-3,7 3-1,6-2-7,-7-1-8,1 0-13,6 1-17,-7-2-21,7-3-23,0 1-32,0-2-38,0-1-42,0-3-58</inkml:trace>
  <inkml:trace contextRef="#ctx0" brushRef="#br0" timeOffset="1223.42">2722 11872 193,'-7'4'332,"1"0"-108,-1 3-88,1 1-63,-1 0-37,1 2-16,0 1-10,-8 4-5,8 0-3,-7-1-5,6 1-10,-6-1-8,7 1-12,-7 0-11,6-1-10,0 1-12,-5 0-10,4-4-6,3 0-4,-3 0-6,3-3-12,5-2-22,0-2-35</inkml:trace>
  <inkml:trace contextRef="#ctx0" brushRef="#br0" timeOffset="1436.33">3035 11782 203,'-7'3'329,"-6"1"-109,6 0-93,-6 3-57,7 0-32,-7 0-18,7 5-7,-1-5-6,0 3-3,1 2-2,0-1-7,-1 3-12,-1-3-13,3 1-15,-1-2-19,6 1-20,-7 0-25,1-3-30,-1 3-38,7-4-51</inkml:trace>
  <inkml:trace contextRef="#ctx0" brushRef="#br0" timeOffset="1636.1">3159 11793 298,'-7'7'269,"-6"-4"-101,-1 8-77,2-3-40,0 3-23,-1 3-15,-2-3-10,2 3-12,1 5-13,-1-4-20,0 0-34,6-1-36,-6-2-52,6-2-67</inkml:trace>
  <inkml:trace contextRef="#ctx0" brushRef="#br0" timeOffset="1849.09">3380 11734 63,'-7'0'375,"1"8"-106,-1-5-109,-6 8-75,0-4-41,0 4-19,7 4-13,-7-4-7,-2 3-5,4 1-7,-2-1-5,0 1-10,-1-1-16,7 1-16,-6 1-19,1-1-26,6-5-25,-1 5-30,-6-4-40,6-1-49</inkml:trace>
  <inkml:trace contextRef="#ctx0" brushRef="#br0" timeOffset="2072.47">3587 11730 198,'-6'7'321,"-6"1"-104,-1-2-86,0 6-60,-1-1-34,2 0-17,-1 4-11,6-4-5,-6 0-1,0 3-2,6-3-6,-6 4-7,8-5-10,-2 5-13,-7 1-15,8-6-25,-1 1-29,-6 0-47,7 1-66,-1-5-95</inkml:trace>
  <inkml:trace contextRef="#ctx0" brushRef="#br0" timeOffset="2282.04">3746 11719 118,'-8'3'297,"-5"5"-90,0 4-78,0-3-56,0 3-35,0 3-17,0 0-10,0-1-3,0 1-5,6-1-2,-6 1-4,7 0-17,-8-1-11,7-3-18,1 4-26,-6-3-30,12-2-34,-7-3-44,1 1-60</inkml:trace>
  <inkml:trace contextRef="#ctx0" brushRef="#br0" timeOffset="2486.4">3953 11690 206,'-7'-4'406,"7"4"-107,-6 4-110,-7-1-79,6 1-51,1 0-29,-7 3-15,6 0-10,-6 4-2,0 0-6,0 0-8,1 4-11,-2 0-12,7 0-16,-5 3-16,-1-3-20,0 2-21,6-2-23,-6-1-14,6 1-18,1-4-27,-7 0-40</inkml:trace>
  <inkml:trace contextRef="#ctx0" brushRef="#br0" timeOffset="2674.66">4031 11715 308,'-6'4'277,"-7"3"-92,-1 1-73,1 3-51,1 0-28,-8 4-13,7-1-8,-7 1-5,8-1-10,-2 5-13,1-5-21,-6 5-27,6-5-34,0 4-46,-1-3-69,9 0-96</inkml:trace>
  <inkml:trace contextRef="#ctx0" brushRef="#br0" timeOffset="3327.79">4331 11628 301,'0'0'284,"0"0"-79,-7 2-71,7 3-55,-6-1-35,6 3-20,-7 0-12,0 4-8,1-3 0,6 6-4,-7-3-1,1 4 0,-1-1 1,1 5 0,-7-5 1,7 5 1,-1 0-2,-7-2 1,8 5 1,-7-3-3,7-2-4,-7 6-7,6-5-10,-5 4-11,-1-3-18,6-1-25,-6 3-34,0-2-35,6-4-56,-6 3-88</inkml:trace>
  <inkml:trace contextRef="#ctx0" brushRef="#br0" timeOffset="3480.28">4129 12008 200,'-7'0'357,"0"4"-101,-4 0-98,3 3-70,-5 0-41,7 4-27,-1-4-22,-6 5-21,6-1-35,7-4-52,-6 0-82,6 5-114,0-5-61</inkml:trace>
  <inkml:trace contextRef="#ctx0" brushRef="#br0" timeOffset="14870.05">5288 11298 152,'6'-4'183,"-6"0"-63,7 0-45,-7 2-29,6-3-14,-6 5-7,0-3 0,7 3 0,-7-4 3,0 4 5,0 0 6,0-4 1,6 4 3,-6 0 1,0 0-1,0 0 1,0 0-2,7 0-3,-7 0-2,0 0-4,0 0-5,0 0-3,8 0-5,-8 0-2,0 0 0,0 0-1,0 0 0,0 0 3,0 4 4,0-4 3,0 0 4,0 4 2,0-4 0,0 0 3,-8 0 0,8 3 0,0-3-2,0 0-2,0 0-4,0 0-2,0 5-4,0-5-3,-7 0-4,7 0-3,0 0-2,-6 2 0,6-2 1,0 0 2,-7 0 4,7 4 3,0-4 4,-6 4 3,6-4 4,-7 4 3,1-4 2,6 3 3,0-3 1,-7 0 0,7 4-1,0-4 0,0 0 0,0 0-6,0 0-1,0 0-5,0 0-2,0 4-1,7-4-2,-1 0 1,7 0 1,7 0 2,6 0 2,-1-4 4,8 0 3,13 1 2,0-5 3,0-3 0,12 0-1,0 0 1,8 1-3,5-1-5,1-4-6,-7 0-2,7 3-7,0-2-6,-7-1-3,6 1-3,-12 3-4,-1-3 1,0 3 0,-5 0-2,-13 3 0,-2 1 1,-5-1-2,-7 0-1,-6 6 0,-1 2-3,-6-4-2,0 1 0,-6 3 1,0 0-2,-7 0 1,6 0 1,-6 0-5,0 0-9,0 0-14,0 3-20,-6-3-29,-1 6-33,0 2-34,0-4-51,-5 7-90,-1-3-159,-7 3-75,7 0-24</inkml:trace>
  <inkml:trace contextRef="#ctx0" brushRef="#br0" timeOffset="15135.3">4988 11826 131,'-32'10'496,"6"-3"-35,6 1-184,1-1-113,6-3-59,6 3-31,7-7-19,0 0-7,7 0-4,-1 0 0,20-7-3,0 0-2,13-5-7,6 2-3,8-9 0,6 2-3,13-6-3,-1 5-6,14-8-2,-1 4-4,8-4-1,5 1-2,1-2-3,7 2-2,-8 0-2,1-4-1,6 4-2,-13-1 2,6 4 0,-11-5 0,-2 6 0,-11 2 0,-9 1-1,-6 4-2,-12 3-8,-7 0-11,-13 4-11,0 3-12,-13 0-8,0 4-5,-13 0-8,0 8-19,-6-1-36,-14 0-82,0 4-147,1 0-74,-13 0-42</inkml:trace>
  <inkml:trace contextRef="#ctx0" brushRef="#br0" timeOffset="19162.39">3101 9268 116,'0'-4'97,"0"1"-11,5-1-4,-5 1-8,0-2-12,0 3-15,7-2-10,-7 0-9,6 0-7,-6 1-5,6-1-3,-6 0-3,7 0 1,-7 4 3,0-2 0,7 2 4,-7-5 4,0 2 6,7 3 3,-7-4 4,0 4-1,0-3 1,0-1-4,-7 0-3,7 4-5,0-4-9,0 1-5,0-1-2,0 4 0,-7-3 1,7 3 1,0-5 1,0 5 1,0-2 2,0 2 0,0-5 0,0 5 0,7-4 3,-7 1 4,0 3 7,7-4 0,-7 1 2,0 3 0,6-4 0,-6 0-1,0 1-2,7 3-5,-7-4-4,0 4-3,0-4-3,6 4-2,-6 0 1,0 0-1,0 0-2,0 0-2,0 0-2,6 0-3,-6 4 2,7-4 0,-7 4-1,6-1 1,-6 1 0,7 0 3,0 3 2,-1-4 0,-6 6 1,7-2 0,-2 0 1,2-4-1,-1 5-1,1 3-1,1-3 0,-8-2-1,6 5 1,0-3 2,1 3-1,-1-4 2,-6 8 0,7-5 0,-1 1 3,-1 4 0,-5 0 1,0 3 0,8-3 1,-8 3 0,7 1 0,-7-2-1,0 2-1,6 0-2,-6-2-1,0 3 0,7-3-2,-7 2 0,0-5 0,6 5 0,-6-4-2,0-1 0,0 1 0,7 0-2,-7-1-1,0 1 0,6-5 0,-6 5-1,0-4 1,7 4 1,-7-4-3,0 4 2,0-1 2,6 1-1,-6-4 1,0 3 0,0-2 0,0 2-1,0 1 0,0-4-1,0 4-1,0-5 0,0 5 0,0-3 1,0-3-2,0 7 0,0-1 1,0-5-1,0 5 2,0 0-2,-6-1 0,6 1 0,0-1 0,0 5 0,0-4 0,0-1 0,0 5 0,0-4 1,-7 2-1,7 2 1,0-5 1,0 5-1,0-1 1,0 1 1,0-1-1,0 0-2,0 0 1,0-3 0,0 4 1,0-2-2,0 2 1,0-5-1,0 5 0,0-4 1,0-1 0,0 5 0,0-5 0,0-3 3,-6 4-2,6-5 2,0 2-2,0-1 2,0 0-1,0 1 0,0-6-1,0 2-1,0-1 0,0 1 0,0-1 1,0-4-1,0 4 0,0-3 0,0 0-1,0 0 0,0-1-1,0-3 0,0 4 0,0-4 0,0 0 0,0 0 2,0 3 2,0-3 0,-7 0 3,7 0 1,0 0 0,0 0 2,-6-3 3,6 3-4,-7-4 5,1 4 2,-1-3 3,7-1 0,-8 0 1,3 0-2,-1-3-1,-1 4 2,1-4-3,-1 3-3,1-4-3,0 5-2,-2-5 0,1 2-1,-6 1 0,8-2 0,-8 0-2,6-1-1,-6-2-1,0 1 0,7 2-2,-7 0 2,6-4 2,-7 4 9,8 0 7,0 0 4,6-1 4,-7 1 3,2-1 4,5 4-2,-8-3-3,8 4-6,0-1-8,0-3-4,0 3-4,0 0-4,0 1-1,0-1-2,0 4 0,0-3 0,0 3-2,0 0 1,0 0-1,0-5 1,0 5-1,0 0-2,0 0 2,8 5-1,-8-5 2,5 3-1,2 1 1,5-1-4,-5 5 4,7-1 0,-8 5 0,7-6 1,0 9 0,0-5 1,0 2 0,-1 3 4,1-1-3,2-2 0,-3 2 0,-5 1 0,6-1-1,-2 1 3,4-5 0,-9 5-3,7-3-1,-6-5 0,6 3 1,-7-2-2,0-1 2,8-3-4,-8 0 0,1-1 2,-1-3 0,1 0 1,-1-3 0,7-1 1,-6 0 1,5-7-1,3 0 1,-2 1 1,-1-2 0,8-5-1,-7 2 1,6-4-2,-6 1-2,7-1 0,-7 1 1,5 0 0,-3 4 1,-9-1-2,7 1 0,-7 2-1,1 1-1,-1 4-9,1 0-23,-7 2-32,0 1-46,0 2-81,-7-3-165,1 5-93,-1 0-69,-6 5-39</inkml:trace>
  <inkml:trace contextRef="#ctx0" brushRef="#br0" timeOffset="27623.41">3204 11386 180,'0'0'354,"-6"0"-84,6 0-80,-7 0-62,0 0-39,1 0-22,-1 0-13,7-4-7,-6 4-5,0 0-4,6-3-1,-7 3-2,7-4-3,0 0-3,0 1-3,0-1 0,0-3-1,0 2 0,7 3-3,-7-2 1,6-4 0,-6 5 2,6-2 1,-6 2 1,7 3-5,-7-4 1,6 4 3,-6 0 3,7-2 2,-7 2-1,7 0-1,-1 0 0,1 2-2,-2-2-1,2 4-3,-1-1 0,9 2-3,-9 2 0,0 1-1,1 2 0,6 1 1,-7 4 1,7 4-1,-6-5-2,6 9-2,-7-2-2,7 1 1,-6 7-2,5-3 1,-5 3-1,6 3 0,-6 6-2,-1-5 0,1 7-1,-1-1 2,1 3 2,-1 5 0,-6-3 3,0 4 1,0 3 2,-6 0 2,-1 4 0,1 4 0,-7-4-3,6 6 0,-6-2-3,-6 1-4,6-2-2,-7-3-2,-1 3-2,10-7 0,-9 5-2,0-5 0,0-4-1,2 1 1,4-4-1,-5-4-2,6 1 2,0-8 3,6-1 0,-6-3-4,7-2 3,-1-2-1,2-6 1,5-1 1,0-3-6,-8-5-1,8 1 0,0 0 2,0-7 0,0 4 6,0-6 9,0 3 10,0-5 10,0 0 5,8 0 4,-8-5 2,0 5 4,0-2 2,0-2-4,5 0-4,-5 0-6,0-3-5,0 3-4,0-2-3,-5-2-6,5-3-5,0 0-4,0 0-2,0 0 1,0 0 4,0-4 6,0 1 6,0-1 1,-8 1 4,8-5 2,0 1 2,0 3 0,0-6-4,0 6-2,-5-4 0,5 1-1,-7 3 4,7 0 2,-8 1 4,8 3 8,0 3 1,-6 2 0,6-3-4,0 6-2,0-4-5,0 3-6,-7 4-8,7-3-11,0 3-8,0 0-5,0 0-2,0 0-4,0 3-3,0 1-3,7 3-1,-7 5 0,0-2 1,0 5 1,0 3 0,0 0 4,6 0 4,-6 1 2,8 4 1,-8-6 1,7 5-1,-2-3 0,3-2 0,-3 3-2,8-6-2,-7 1 2,15-1-4,-8-2 1,6-2 3,1-3-1,5-3 0,2 0-3,-1-4 3,0-4-10,6 0-12,1 1-26,-7-4-40,6 0-46,2-1-46,-2-3-39,0 4-46,1-8-47,-8 1-100,8-2-128,-7 5-56,1-3-3</inkml:trace>
  <inkml:trace contextRef="#ctx0" brushRef="#br0" timeOffset="36706.53">1315 12160 127,'-13'2'278,"-7"-2"-81,8 0-66,5 0-52,1-2-29,-1 2-17,0 0-12,7 0-9,-6-5-6,6 5-3,0-4-5,0 4 1,0-3 0,0 3-1,0-5 0,0 5 2,0-2 1,0 2 1,-7-4 6,7 4 2,0-4 3,-6 4 3,0 0 3,6 0 0,-6-4 4,6 4 1,-7 0-3,-1 0-1,8-3-2,-6 3-1,6 0-2,-6 0-4,6-4-3,0 4-6,0 0-3,-7 0-4,7 0-3,0 0-5,0 0-2,0 0 1,0 0 0,0 0 1,0 0 3,0-4 2,0 4 3,0 0 2,0 0 3,0 0 1,0 0 1,-6 0-1,6 0 3,0 0 0,-7-4 3,7 4 2,0 0 2,-6 0 1,6 0-1,0-2 1,0 2-1,0 0-2,-6 0-3,6 0-2,0 0-3,0 0 0,0 0 0,0 0 0,0 0-1,0 0 0,0 0 1,0 0-1,0 0 1,0 0-1,0 0 0,0 0-1,0 0 1,0 0 0,0 0 2,0 0 0,0 0 1,0-5-2,0 5 3,0 0-1,6-3-2,-6 3-1,6 0 0,-6-4-1,7 4 1,-1-3 0,1 3-1,-1-4 1,0 0 0,2 4 0,-1-4-2,5 4 1,-6-3-3,1 3 1,-1 0-1,1 0-2,0-4 3,-1 4-2,1 0 3,-1 4-1,0-4 1,1 0 1,-1 3-1,7-3 0,-6 4 1,0-4 0,6 4 2,0-4-1,-1 4 0,2-4 0,-1 0 1,0 3-1,0-3-2,7 0-3,-7 0-3,0 0-3,6 0-4,-6-3-2,8 3-3,-8 0 2,5-4 0,-4 4 3,5-4 1,0 4 3,-6-4 4,1 4 3,4-3 1,-5 3 1,1-4 2,6 1-2,-9 3 0,4 0-1,-2 0-2,0 0 1,0 0-3,-7 0 0,7 0 0,0 0 0,-6 3 1,6-3 0,0 4 3,-7-4-1,7 0 4,1 0-2,-9 0 0,10 0 1,-3 0 0,7 0 0,-5 0 1,-1-4 0,6 1-2,-6 3 1,7 0-1,-8-4-3,8 4-4,-7 0-5,7 0-6,-8-3-9,8 3-9,-7 0-8,0 0-9,6 0-6,-5 0-4,-1 0-7,0-4-6,0 4 1,0 0 4,-1-4 2,9 4 8,-9-4 4,1 4 1</inkml:trace>
  <inkml:trace contextRef="#ctx0" brushRef="#br0" timeOffset="46051.83">1615 11386 10,'0'-7'175,"0"-1"-41,0 1-36,0 0-25,0 0-18,7-5-11,-7 4-7,0 1-5,6-1-1,-6 2-2,0-2 2,6 1 1,-6-1-1,0 1-2,6 0-2,-6 0-4,0 3-4,0-3-8,7 3-8,-7 4-10,0-3-3,0-1-2,0 4-2,0 0 0,-7 0 1,7 0 1,0 0 4,-6 0 8,6 4 6,-6-4 4,6 3 6,-6-3 7,6 0 5,-7 0 2,7 4 3,0-4 1,-7 0 0,7 0-3,0 0-4,0 0-3,0 0-5,0 0 1,0 0-4,0 0-3,0 0-3,0 0 0,0 0-1,0-4-2,0 4 2,0 0 0,0 0-1,7-3 1,-7 3 0,0-4 1,0 0-1,7 1 3,-7 3-1,0-5-1,0 3 1,0-2 0,6 4 2,-6-4 1,0 4-2,0 0-2,0 0 2,0 0-2,0 0 3,0 0 0,0-4 1,0 4-1,0 0 1,0 0 0,0 0 0,0 0 1,0 0-1,0 0 0,0 0-1,0 0 2,0 0-1,0 0 0,0 0-1,0 0-2,0 0 0,0 0-3,0 0-1,0 0-4,0 0-1,0 0-1,0 0-1,0 0 0,0 0 0,0 0-1,6 0 1,-6 0 1,0 4 2,0-4 1,6 0 2,-6 0 0,7 0 1,-7 0 2,6 0 5,-6 0-1,7 0-1,0 0-1,-7 0-1,0 0 0,7 0 0,-7 0-2,6 0-5,1 0 2,-7 0-2,6 0 1,-6 0-2,0 4-1,5-4 0,-5 4 0,0-4 1,8 2 0,-8-2 4,0 5 2,7-2 2,-7-3 0,6 4-2,-6 0 0,7-1 0,-1 1 1,1-1-2,-7 1-4,6 3 0,1-7 2,-1 8 2,7-5 2,-7-3 0,1 7 0,0-3-2,6 0 1,-7 0 2,1-1 0,-1 1-1,0 4 0,1-6-1,-1 4-1,-6 0 2,8-3 3,-8 2-4,5-2-1,2 5 0,-7-4 1,8-2 1,-8 6 3,0-4 2,5 3-2,-5 1 1,0-1 0,7 0 0,-7-3-1,6 4-2,-6-2-2,7 2-2,-7-1-2,6 1 1,-6 0 2,7 1 0,-7 3 1,7-2 1,-7 2 2,0-1 2,0 0 4,0 3 3,0-3 1,0 4 2,0 0 4,-7-1-1,7 2 0,0-3-2,0 6-2,-7-4-2,7 3-3,0-3-2,0 3-2,0 0-1,-6 0 2,6 1-3,0-1-1,-7 4-1,7-4 0,0 5 0,-6-2-2,6 1 1,0-4 0,-7 4 0,7 1 4,-5-1 1,5 3 1,-8-3 1,1 0 1,2 0 1,-3 1 1,2-2 0,6 2-3,-7-6 0,1 5-2,0 0 1,-7-4-3,6 1-3,1 4-1,-1-6-1,0 5 1,-6-3-1,7 2 1,0 2 0,-7-4 0,6 2 1,1 1 0,-7 0 1,6 0-1,-6 0-1,0 0-1,7-1 1,-8 2 0,7-5-1,-6 0 0,7 1-1,0-1 0,-7-3 1,6 0-1,1-1-1,-1 4 1,1-7-1,-1 4-1,1 0-2,0-5 3,-1 1-2,1-3-1,-1 4 1,7-6-1,-7 5 1,0-3-1,1-1 0,6-1 0,-5 2 0,-3 0 2,8-1-3,-5-3 1,-3 3-1,8 1 0,-7-4 4,1-1-1,6 0-2,0 1 1,-7-4 0,7 4 1,0-4 3,0 0 0,0 3-2,0-3 1,0 0 4,0 0 3,0 0 4,0 0 4,-6 0 6,6-3 12,0 3 12,0 0 9,0-4 3,0 4-3,-7-4-1,7 1 0,0-4-3,0 2-5,-6-5-12,6 3-9,0-1-4,0-4-3,0 3 1,0-3-4,0 1-6,0 5-3,6-6-2,-6 4-1,0-3-1,7 5 0,-7-3 0,0 3-1,6 2-6,-6-3 1,0 3-1,7 0 1,-7-3-1,0 3-1,6 1 1,-6-1-1,0 4 3,0-3 0,0 3-1,0 0 0,0 0 0,0 0 1,0 0 0,0 0-3,0 0 1,0 3-1,0-3-1,0 7 0,-6-3-2,6 3 2,0 4-1,0-3 1,-7 3 0,7-1 0,0 1-2,0-3 4,-6 4 0,6-6-1,0 5 0,0-3 1,6-4-4,-6 3-2,0 0-1,0-4-2,7 1-3,-7 0-1,6 0-1,1-4 1,1 3 3,-3-3 3,8 0 1,-7 0 2,15-3 9,-8-5-3,6 4-1,7-4-1,-7-1-9,7 1-19,1-4-32,5 3-38,-6-3-48,6-3-41,8 1-41,-7-1-51,5-7-97,2 4-132,-8-5-63,0 1-23</inkml:trace>
  <inkml:trace contextRef="#ctx0" brushRef="#br0" timeOffset="65474.02">18410 13272 200,'-5'-6'353,"5"-6"-73,0 5-77,0-1-70,0 1-42,0 0-24,0 0-12,-6-1-9,6 1-8,0 0 1,0-1 3,0 1 4,-7 0 0,7 3-3,0 0-3,-7-3 0,7 3-6,0 0-4,-6 4-9,6-4-8,0 2-6,0-3-4,0 5-5,0 0-6,0 0-4,-7-3-2,7 3-3,0 0-1,0-4 1,0 4 0,0 0 2,0 0 1,0 0 3,0 0 5,0 0 6,0 0 4,0 0 6,0 0 5,0 0 6,0 0 7,0 0 5,0 0 4,0 0 2,0 0 3,0 0 1,0 0 1,0 0 0,0-3 2,0 3 0,0 0 2,0 0 3,0-4 1,0 4-1,0 0 2,0 0-4,0-4-4,0 4-3,0-4-3,0 1 0,-5 3 1,5-4 2,0 4 1,0-3 6,0 3 3,0-4 4,-8 4-6,8 0 1,0-3-2,0 3-3,0 0-5,0 0-5,0 0-6,0 0-7,0 0-1,0 0-6,0 0-9,-7 0-4,7 0-3,0 0-1,0 0 1,0 3-1,0-3-1,0 0 0,-6 4 2,6-4 0,0 3 0,0-3-2,-6 4-3,6-1 5,-6 1 0,6 0 1,-7 3 2,0 0 0,7 0 0,-7 1 1,1-1-2,6 1-2,-6-2-1,-1 6 2,1-4-1,6-1-1,-6 3 0,-1-1 1,7-2-1,-7 0 1,0-4 0,7 5-1,-6-1 1,6-3 0,0 4 0,-7-6-1,7 6 1,0-4 1,0-1-1,0 1 0,0-4 3,0 4 1,0 0-2,0-4 0,0 2 2,0-2-2,0 0 3,0 5-1,0-5-2,0 0 4,0 0 7,7 0 11,-7 3 15,6-3 26,8 0 22,-1 0 21,6 4 12,8-4 7,-2-4 0,8 4-7,6-3-15,0-2-23,7-1-26,-1 2-20,7-3-14,0-1-9,8 2-10,-2-2-6,0 1-7,1-1-10,-1-3-16,1 1-24,-1 1-39,-5-1-49,-8 0-54,1-2-52,0 5-45,-13-5-50,-8 1-84,1 0-148,-13-3-45,-7 3-10,-6 0 12</inkml:trace>
  <inkml:trace contextRef="#ctx0" brushRef="#br0" timeOffset="93144.14">7411 13606 211,'0'-4'232,"0"4"-51,0 0-46,0 0-37,7-4-27,-7 4-22,0 0-13,0 0-10,0 0-6,0 0-4,0 0-2,0 0-3,0 0-1,7 0 0,-7 0-1,0 0 3,0 0 2,0 0 0,0 0 2,0 0 4,0 0 3,0 0 2,0 0 0,0 0 0,0 0 2,0 0-1,0 0-1,0 0-1,0 0-2,0 0-1,0 0-1,0 0 1,0 0-1,0 0 0,0 0-2,0 0 0,-7 0 0,7 0-2,0 0-4,0 0-2,0 0-3,0-3-1,-7 3 1,0 0-3,7 0-1,-7 0 1,7-4 3,-5 4 0,-2 0 0,1 0 2,-1 0 3,-6-4 2,6 4 5,1 0 1,-7 0 3,7-4-1,-1 4 0,-6-3-2,7 3-2,-8 0-3,1 0-4,8-4-3,-10 4-2,2 0 0,0 0-1,1-3 2,-1 3 1,-6 0-1,5-4-1,1 4-2,-6 0 1,6 0 0,0 0 1,-7 0-2,7-3-1,0 3-1,-7 0 0,7 0 1,-6 0-1,-1 0 1,1 0-1,0 0 0,-2 0-2,2 0 5,-1 0 0,-6 0 2,7 0 0,0 0 4,-8 0 0,8 3 2,-7-3 4,5 0 0,3 0 1,-2 0 0,-6 0 3,7 0-1,-1 0 2,1 0-1,-1 0-1,0 0-2,1 0-3,-1 0-1,1 0-5,-1 0 0,1 0 1,-1 0-3,1 4-3,0-4-1,6 0-2,-7 0 4,0 3-3,0-3-1,7 0-3,-6 4 0,6-4 1,-7 3 1,7-3 1,-5 4-1,-3-4 2,8 0 0,0 4 4,-6-4 2,5 0 1,2 0 2,-1 0 1,0 0 0,0 0 0,6 0 0,-6 0-5,0 0 0,0 0-2,0 0-3,1 0 0,-3 4-1,2-4-3,1 0 1,-8 3 1,7 1 0,-6 0 0,6-4-1,-7 3 0,2 0 1,4 6 1,-6-6 0,1 2 1,0-3-2,5 2 2,-6 0 1,1 0-1,-1-1 2,8 1-2,-8 0 0,7 0-2,-1-4 2,-5 2 0,6 3-2,1-2 1,-2 1-1,1-1 0,-6 1-1,6 4 2,-1-5 0,1 4-1,-6 0 0,6-3-2,-7 4 2,7-1-1,1 0 1,-1 1-2,-8-1 0,9 0 2,-1-3 0,0 4-1,-1-1 0,2 1 1,6-6 0,-9 6 0,4-1 1,-3 1 1,1-1-2,8 0 1,-10 0-1,2 1 0,0 3 0,0-1 0,1 2-1,-1-1-2,-1 0 3,1 1-3,0 2 1,1-3 1,-1 3 2,0-3-1,-2 4 0,3-5 0,0 5 0,5-4 1,-7 1 1,8-2-2,-1 1-1,1-3 1,0 2 1,-1-3-1,7 5 0,-6-1 0,6 0-1,0 4 0,-7-4 1,14 0-1,-7 0-1,0-1 2,6 2-1,-6 3 1,7-9 1,-7 5-1,6 1 0,-6-5 0,6 0 1,1 1-1,-1-1-1,1 3 1,0-2-1,0 3-1,-1-4 1,0 5 0,1-5 0,6 3-4,-6 2 2,6-1 1,-7 0 2,7 4 1,-7-1 0,1-3-1,6 4 1,0-4 7,0 3 0,0-3-1,0 4 0,0-5 1,0 5 1,0 1 0,6-5 5,-5 3 1,4 1-2,3-4 1,-2 3 1,-5-3-2,5 3 0,0 1-2,1-3-2,-7-2-2,6 1 1,1 1-1,0-1 0,-1 0 3,7-4 2,-6 0-1,-1 1 2,7-1 4,0 1-1,1-1 3,-1-4-5,0 4 0,6-3-1,-5 0 1,5 3-3,-6-3-3,0-1-3,0 1 0,6 3-2,-6-3-1,1 0 0,-2-1-2,2 2 1,-8-2-1,7 1 3,0 3-2,-7-3 0,8-1 0,-8-3 0,8 4-1,-2-4 0,-5 4-1,6-4-2,-7 3 0,8-3 2,-1 4 0,0-4 0,-7 0 1,7 4 1,1-4 1,-2 0 1,-5 0 0,6 3-2,-7-3 0,8 0 1,-8 0-2,7 0-1,-6 0 0,5 0 0,-4-3 0,3 3 0,-3 0 0,-1-4-1,5 4 0,-5 0 0,6-4-5,-7 4-3,1 0-1,1-3-1,3 3-1,-3-4-1,-2 4 1,0 0 0,1-4 4,-1 4 2,0-3 2,2-1 1,-2 4 0,1-5 1,-1 3 1,1-2 1,-1 1 0,1-2 1,-1 5 0,0-3 1,2-1-1,-1 0 0,-2 0 1,-4 1 0,5-1 0,0-3-2,-6 4 0,7-1 1,0-4 0,-8 5-1,9-1 0,-2-4 0,-6 6-1,7-6 2,-7 1 0,6 3-2,0-4 2,-5 5-1,5-4 0,-6-2 0,7 7 1,-7-5 0,0-1 0,6 4 1,-6-6-2,0 3 1,0-1 0,0 0-1,0 1 0,-6 0 0,6 0 0,0-5-1,-7 5 2,7-1-2,0 1 1,-6-4-1,0 4 0,5-4-1,-5 4-2,-1-5 1,1 2-1,-1 2 3,1 1-4,-7-5 0,7 6 0,0-5 4,-7 3-1,6 2 1,-6-2-2,6 0 0,-6-3 3,6 4-1,-6 0 1,0 0 1,0-1 0,0 1-2,0 0 1,0-1 1,0 1 1,0 0 0,0 3 0,0-4-2,0-3 1,0 5 0,0-2 0,0 1 0,7-1-2,-7 1 1,0-4-1,0 4 0,0-1 1,0 1 1,0-4 1,0 3 1,0 0 2,0-1 2,0 1 0,0 0 0,0 2 0,-7-6-1,7 5 0,0-4-1,0 0-1,0-1-2,0 6 2,0-5 0,0-1-2,0 2 2,0-5 0,0 3-1,0 3 3,0-7-3,0 5-1,0-3-2,0-1-1,0 5 2,-6-5-1,6 0-2,-6 0-2,6 1 0,-6-2 1,-1 3 1,0-3 2,0 2-3,1-1 2,-1-3-1,1 3 0,-7-3 2,7-1-1,-8 5 1,1-1 0,7-4 0,-7 5 1,0-1 1,0 5 3,-1-5 3,2 4-1,-8 1 0,7 2 2,0 1 0,1-5 0,-3 5-1,2 4-1,-6-6-4,6 3-1,-6 2 0,-1 0-3,1-3 0,-7 3-1,6 4-1,-6-4-2,0 1 3,0 3-2,-7 0 0,8-4 1,-8 4-1,1 0-2,-2 4-1,9-4 0,-8 0-5,1 3-7,-1 1-9,1 0-19,5 3-22,-5 1-25,6-2-34,0 3-66,-1-1-149,3 2-88,-3-3-68,1 5-30</inkml:trace>
  <inkml:trace contextRef="#ctx0" brushRef="#br0" timeOffset="98793.97">6063 13932 11,'0'0'102,"0"0"-5,0 0-10,0 0-12,0 0-12,0 0-13,0 0-10,0 0-6,0 0-8,0 0-6,0 0-3,0 0-5,0 0-2,0 0-3,0 0-1,0 0-2,7 0-1,-7 0-1,0 0 2,0 0 1,0 0 7,0 0 10,0 4 7,0-4 3,6 0 2,-6 0-1,0 0 1,0 0-1,0 0-6,0 0-6,0 0-5,0 0 1,0 0 0,0 0 3,0 0 1,0 0 0,0 0 0,0 0-2,0 0 0,0 0-1,0 0-3,0 0 1,0 0-1,0 0 1,0 0 1,0 0 2,0 0 1,0 0 0,0 0 3,0 0 1,0 0-1,0-4 0,0 4 1,0 0-2,0 0-3,0 0 0,0-3-1,0 3-1,0 0-1,0 0-1,0 0-1,0 0-1,0 0 0,0 0-3,0-4-1,0 4-2,0 0 0,0 0-1,0 0 0,0-4 2,0 4 1,-6 0-1,6-4 2,0 4-2,0-3 0,0-2-1,0-2-1,0 5-2,0-2 1,0-4-2,0 4 1,0-3 2,0 3-1,0-3-1,0 4 2,0-6-3,6 3-2,-6-2 2,0-3 0,7 4 0,-7 0 0,6 0 2,1-5 0,-1 1 1,1-3 2,-1 2 1,1-2 1,-1-1 3,7 1 0,0-5 1,0 1 1,7-3-2,-7 2 0,0 1-4,6-5-4,-5 5-2,5 0-3,0 0-3,-6 3 1,7-4-1,-1 0 0,1 5 0,0-4 1,-2 0 1,3 3 0,-2 1 0,1-5 0,6 1 0,-7 0 1,7 0 2,-6-5 0,6 4-1,-7-2 4,8 3-1,-2-4 2,-4 4 1,4-4 2,2 0-1,-3 3 1,4-3 1,-2 4-1,-1-4 1,8 1 1,-7 2-2,0 0-2,0 1 1,-6-1-2,6 2 0,-7 2 1,1 1-1,-1 2-3,-6 1 3,0 0-2,-6-1-1,0 6 4,-1-5-2,1 3 1,-1 1 1,-6 0 3,0 0 4,0 3-1,0 0 1,0-3-2,-6 3-2,6 0-4,-7 1-2,1 0-4,-1 3-4,0 0-4,-6-4-3,0 4-1,1 4-3,-1-4-2,-1 3-4,-5 0-3,0 1 0,-2 3 2,2-3 1,6 4 0,-13-1 4,13 0 3,-6-4 3,6 5 3,-1-4 3,1-1-2,7 2 2,0-5-1,-1 3-4,7-3-9,-6 0-4,6 0-5,6 0-2,-6 0 0,13 0-1,-7 0 3,7-3 8,1 3 10,5-5 5,0 2 3,7-1 2,-6-4 2,6 1 4,1 0 1,-2 0-2,8-1 0,-8 1 4,2 0 1,-1 4 2,0-6-3,-6 9-1,6-3-1,-13 3-1,6 0-1,-6 3-5,-7 6-1,7-3 1,-5 2 1,-8 3 1,0 3 2,0 1 2,-8 4 0,2-1 3,-7 0 1,7 0-1,-7 1-1,6-1-1,1 0-2,-7 0 0,6-2-4,0 1-7,1-2-13,0 0-13,-1 0-23,7-5-43,0 2-80,0-5-162,7 3-80,-1-6-39</inkml:trace>
  <inkml:trace contextRef="#ctx0" brushRef="#br0" timeOffset="200501.79">15949 9147 176,'7'-3'250,"-7"-1"-81,6-3-61,-6 2-40,7 3-17,0-6-10,-7 1-5,6 3-3,1-4-1,-1 6-2,-6-6 2,7 4-1,-1-3-2,-6-1 2,7 1 0,-7 4 2,0-4 1,0 3 0,0-4-1,0 5 0,-7-1-6,7 4-4,0-4-3,-6 0 0,6 4-5,0 0-2,-7 0-2,7-2 0,0 2-2,0 0 0,0 0-2,7 2-2,-7-2 1,6 0-1,-6 4 2,7 0 1,-1-4 2,0 4 2,8-1 1,-7 5 0,5-4 1,-5 3 0,6 0-1,0 4-2,-6 0-1,6-1-1,-8 5-1,2-1-1,1 5-1,-3-4-1,2 4 0,-1-5-1,1 4-2,0-3 1,-7 0 0,6-1 0,1 1 1,-7-4 1,6-4 5,1 0 7,-1 1 8,0-5 7,8 1 5,-1-4 5,0-4 1,12 1 0,2-9-4,5-2-6,7-4-9,7 0-8,5-7-8,2-2-4,6-2-5,6-5-1,7-2-1,-1 0-1,1-5 0,6 2 3,-5-2-4,3-3-15,-10 8-23,-1-1-32,0 1-51,-13 5-99,-7 6-137,-11-1-93,-2 8-42</inkml:trace>
  <inkml:trace contextRef="#ctx0" brushRef="#br0" timeOffset="201269.81">15734 9811 83,'0'-5'381,"0"2"-99,0-4-100,0 3-62,0-3-34,0 3-26,0 0-17,7 1-12,-7-2-7,6 3-3,-6-2-1,7 1-6,-7 3-3,6 0-1,1 0-2,-7 3-1,8 1 1,-3 3 0,-5 4 1,6 0 3,-6-1-2,0 9 2,0 0 1,7 6 1,-7-4-1,0 10 0,0-6 0,0 4-2,0 0 2,0 1-1,7-4 0,-7 0 2,6-1 4,6-6 3,-4-2 5,5-3 6,6-2 5,-5-1 3,11-7 3,8 0-1,-1-12 2,8 0-2,6-7-3,6-2-7,6-5-6,7-7-4,13-1-7,0-7-5,6-3-4,8 0-6,-1 0-4,-6-1-5,0 1-20,-1 4-30,-6-1-57,-12 4-115,-1-1-120,-6 9-96,-14-4-50</inkml:trace>
  <inkml:trace contextRef="#ctx0" brushRef="#br0" timeOffset="202413.79">16008 11085 14,'0'-4'124,"0"4"-10,0 0-8,0 0-7,0 0-7,0 0-6,0 0-7,0 0-8,0 0-6,0 0-9,0 0-9,0 0-6,-6 0-8,6 0-4,0 0-3,0 0-2,0 0 0,0 0 1,-7-3 5,7 3 0,0 0 2,0-5 2,0 5-1,0-2 3,0 2 0,-6-4-1,6 4-2,0-3-2,0 3-1,0-4-2,0 4-1,0-4-2,0 4 0,0-4-2,0 4-1,0 0 0,0-3-3,0 3-2,0 0-2,0 0-3,0 3-6,0-3-4,0 0-2,0 4 0,0 0-1,0 3 0,6 4 1,-6 0 1,0 4 1,0-1 3,0 4-1,0 4 0,0 0 0,0 0 2,7 5-3,-7-6 0,0 1 0,0 0-1,0-1 0,6-1 1,-6-3-1,0-1-1,7 2 0,-1-4 0,0-3 1,1 0 2,7 1 4,-2-4 5,1-2 7,7-3 9,0-3 4,5 0 5,2-3 1,5-3 2,7-2-6,7-11-2,-1 1-7,14-4-6,-1-3-3,8-10-3,5 4-3,7-6-3,0-8-1,6 6-2,-5-6-2,6 0-2,0 2-1,-7 3-2,-6 4-10,-1-1-21,-11 5-30,-2 1-46,-13 2-82,-7 4-174,-11 3-82,-7 0-59</inkml:trace>
  <inkml:trace contextRef="#ctx0" brushRef="#br0" timeOffset="207230.81">15767 13375 76,'0'0'204,"8"0"-26,-8 0-29,0 0-26,0 0-21,0 0-19,0 0-16,0 0-13,0 0-12,0 0-8,0 0-8,0 0-7,0 0-4,0 0-2,0 4-4,0-4-2,0 0-3,0 0-2,0 3 0,0-3 0,0 0-1,0 0 1,0 0 3,0 5 1,0-5 1,0 0 4,0 0 1,0 0 2,0 0 1,0 0 2,0 0-1,0 0 4,0 0 0,0 0 0,0 0 0,0 0 0,0 0 1,0 0 2,0-5-1,5 5 0,-5 0 1,0 0-2,0 0-2,0 0-1,0-3-2,0 3-3,0-4-2,6 4-2,-6-3-4,0-1 0,0 0-2,7 0-1,-7 4-1,0-3 0,7-1-1,-7 4 0,0-3 3,0 3 1,0 0 1,0-4 0,0 4 1,6-3 2,-6 3 2,0-4-1,0 4 3,0 0-3,0-5 0,7 5 0,-7 0-2,0 0-2,0-3-1,0 3 1,0 0-3,0 0-1,5 0 0,-5 0 0,0 0 0,0 0 0,0 0 1,0 0 5,0 3-1,0-3 2,0 0 3,0 0 4,0 0 5,0 0 4,0 0 2,0 0-2,0 5 3,0-5 1,0 0-2,0 0-1,0 0-3,0 0-2,0 0-3,0 4-2,0-4-2,0 0-4,0 0-1,0 3-1,0-3 0,0 0 1,8 4 1,-8-4 0,0 3-1,0-3 2,0 4 1,0-1 0,7-3-2,-7 4-2,0-4 0,0 0 1,0 0 6,0 4 2,6-4 7,-6 4 5,0-1 3,6 1 4,-6-1 0,6 2 3,-6 1-2,7-2-3,0 3-3,-7-3-3,7 4-3,-1-6-3,0 6-2,1-1-2,-1-3-4,-6 4-3,6-1-2,1 0-2,0-4 0,0 6 0,-1-3 0,1 2-3,-1-2 1,0-1-1,1 2 1,-1 0-1,-6 1 0,7-4-1,0 3 1,-1 1-1,-6-6 0,7 6-2,-1-4 2,-6-1 0,0 1 0,7 4-1,-7-5-1,6 1 0,-6-1 1,0 1 0,7-1-1,-7 1 0,0 0 0,6-4 1,-6 4 0,0-4 1,6 3-1,-6-3-1,0 0 1,0 4 0,7-4 0,-7 0 0,0 4 1,0-4 0,7 0 3,-7 0 2,7 0 8,-7 0 6,6-4 7,0 4 5,1-4 3,-1 4 7,1-3 10,6-1 7,-6 0 3,6-3 5,-1 3 4,1-6 4,7 2 17,0-6-2,-1-1-1,1-4-2,6 0 1,7-1 1,-8-3-1,15-2-4,-2-5-20,1 1-3,6-4-8,2-1-8,5-2-8,-1 0-10,-5-1-7,7 4-6,-2-4-2,2 5-1,-7-1-6,-1 4-2,-6-1-6,-7 4-2,1 4-4,-7 4-5,1-1-9,-9 6-28,-4-3-45,-7 9-66,-1 0-66,0 0-65,-6-1-77,0 4-118,0-3-138,-6 3-71,0 1 1,-1 3 38</inkml:trace>
  <inkml:trace contextRef="#ctx0" brushRef="#br0" timeOffset="213689.03">15370 16101 263,'-7'0'384,"1"0"-98,0 3-97,-1-3-71,7 0-42,0 0-25,-6 4-18,6-4-11,-7 4-8,7-4-5,0 4-4,0-4-4,0 3-3,0-3 1,0 0-1,0 0 1,0 4 0,0-1 1,0-3 0,0 4-2,0-4 2,0 3 2,0-3-1,0 4 1,0-4 2,0 4 3,0-4 4,0 4 4,0-1 4,0-3 1,-7 4 4,7-1 3,0 2-2,0-5-1,0 2-3,0-2-2,0 0-2,0 4-3,0-4 0,7 4-1,-7-4 0,7 0 3,-1 0 1,7 0 1,-7 0 5,7 0 3,7-4 6,1 0 2,-3-3 5,7 0 5,2-4 4,6-3 5,-1-1 6,7-3 6,7-4 6,-7-1 7,13 2 4,-5-8 2,4 3-1,1 0-3,0 1-8,0-5-9,0 4-11,-6 5-15,-1-1-11,1 0-9,-7 3-9,-6 4-7,-8 5-6,2-2-5,-8 5-1,1 0 0,-6 4-2,-9-1 1,2 4 1,-7 0 2,0 0 2,-7 4 3,2-1 1,-9 0 2,7 5-1,-12-5 2,6 5 1,-6-1 1,5 0 1,-5 0 0,-1 1-1,0 0-2,1-1 0,0 4-4,5-4-15,-4 4-26,-2-3-34,7 3-36,-1-4-40,1 0-67,0 0-129,1 1-126,5-4-69,-7 3-18</inkml:trace>
  <inkml:trace contextRef="#ctx0" brushRef="#br0" timeOffset="-198563.72">6238 14551 207,'0'0'302,"-6"0"-56,6 0-55,0 0-48,0 0-40,0 0-28,0 0-20,-6 0-12,6 0-10,0 0-7,0 0-8,0 0-6,0 0-4,0 4-7,0-4 0,0 3-2,0 1-1,6 0-3,-6 2 2,0 2 2,6-1-2,-6 8 4,8-3 2,-8 2 3,7 3 5,-1 10 2,0-1 4,0 6 3,1 4 4,-1 6 0,1 1-1,-1 2-2,8 2-2,-8 4-3,0-3-3,1 3-2,-1 0-4,7-3-1,-6 0-3,0-4 0,6-3 0,-8-3-2,3-3 2,-8-3 0,5-7 1,2-2 5,-7-5 12,0-7 18,8 1 29,-8-2 36,0-6 37,0 0 33,0-1 22,0-6 12,0-5-2,0 0-13,-8-2-22,8-5-32,-7-3-35,2-1-32,5-3-22,-8 1-16,3 3-13,-2-5-2,7 5-8,-6-1-4,-1 6-4,0 1-2,7 1-1,-6 4 0,-1-1 0,7 5-3,0-5 0,-6 8 1,6-3-1,0 3 0,0 0-3,0 0-1,6 3-1,-6-3-2,7 3-3,-1-3-4,1 5-1,0-5-2,-1 0 0,6 0 0,1 0 0,2 0 0,-2-8 0,6 5-7,0-1-15,1-3-31,-1-1-40,1 1-41,6-4-45,-5 0-65,3-1-134,3-1-113,-2 1-69,-4-1-16</inkml:trace>
  <inkml:trace contextRef="#ctx0" brushRef="#br0" timeOffset="-113328.61">1029 12112 12,'0'0'30,"0"0"12,0-5 12,0 2 11,0 3 5,0-4 2,6 1 0,-6-1-1,0 0-1,0 0-6,0 1-8,0-4-8,0 3-4,0 1-5,0-1-4,-6 0-2,6 0-3,0 1-2,0-2-3,-7 5-1,7 5-3,-7-5 0,2 3 0,5-3-3,-8 4-3,8-4-3,-7 4-3,7-4 1,0 0 0,0 4 2,0-4-1,0 0 2,0 0 1,7-4 4,-7 4 1,8-4 0,-3 0 1,-5 1 0,7-2-1,0 2 0,-1-1-1,-6 4-3,7-2-2,-1 2-3,-6-5 0,7 5-1,-1 5 1,1-5 0,-1 0 0,1 0 3,0 2 0,5-2 2,-5 0 0,6 4 0,-7-4 1,7 0-2,1 0-1,5 0-2,-6 0 1,-1-4-4,3 4 2,3-2-3,-5 2-3,1-5-1,5 5 0,-6-4-3,0 1 3,0 3-1,0 0-2,7 0 0,-8 3 0,2-3 0,5 4 0,-6 1 0,0-3-1,1 2-1,5-1 2,-6 2 0,6-5 0,-6 3 1,7 1 0,-7-4-1,7 0 2,-7 0-1,6 0 0,-6-4 2,0 4 1,7-3 1,-8-2 2,8 5 0,-6-3-1,-1-1 0,-2 4 1,4 0-1,-2-2-2,-7 2-2,7 0-1,0 0 1,0 2-1,-7-2-1,1 0 0,6 0 0,-6 4 1,-1-4-1,7 0 1,-7 0-1,1 0 1,-1-4 0,2 4-1,-3 0 0,10 0-1,-10-2-1,2 2 2,-1 0-1,1 0 0,6-5 3,-6 5-1,-1 0 0,7 0 0,-7 5 1,7-5 0,-6 0-2,6 2 0,-6-2 0,5 4 0,-6-4 0,8 3 0,-1-3-2,-6 0 2,6 5 1,-7-5-1,7 0-1,0 0 1,-6 3 0,6-3-2,0 0 0,-7 0 1,7 0-1,1 0 1,-8-3 1,7 3 0,0 0 0,7 0 3,-7-5-1,0 5 1,6-3-1,1 3 2,-7-4-2,6 2-1,1-3 0,-7 5 1,6-4-1,0 1 0,2 3 1,-9 0-2,8 0 0,-7 0-1,7 0 0,-8 0 1,8 0 1,-7 0 0,0 0-1,6 0 0,-6 0 0,1 0 1,4 0-1,-3 3-1,-3-3 1,8 0-1,-7 0 0,6 0 2,-6 0-1,7 0-1,-7 0 2,6 0 0,-5 0-1,5 4 0,-6-4 1,0 0-1,7 0-1,-7 0 2,6 0-1,1 0 0,-8 0-1,8 0 1,0 0-1,-7 0 0,5 0 1,3 0-1,-1 0 0,-1-4 2,0 4 1,1 0-1,0-3 0,-1 3 3,2 0-2,-3-4 2,1 4 0,8-4 0,-14 4-3,6 0 0,1 0-1,-1 0 0,-6 0 0,7 0 0,-7 0-2,0 0 1,0 0 1,7 0-1,-14 0 1,7 0 0,0 0 0,0 0 0,0 0 0,0 0 0,0 0 2,0 0-2,0-3 2,1 3-1,-7 0-1,6-4 0,-1 0 1,1 4-1,0-3-2,0-1 5,0 0-4,0 4 0,0-4 1,0 4 0,-6-2-1,5 2 2,1-4-1,1 4-2,-1 0 2,-7 0 0,7 0 0,0 0 1,1 0 0,-1 4 0,-1-4 1,1 2-1,0-2 1,0 0-2,2 0-1,-4 4 1,2-4-1,6 0 0,-4 0 2,3 0-1,-4 0-1,-1 0 2,0 0-1,-1 0 1,1 0 0,-6 0 1,7 0-2,-8 0 0,0 0 2,1 0-1,-2 0-1,3 4-1,-8-4 0,6 4-1,-6-4 2,7 0-1,-7 0 0,7 3-1,-1-3 1,-6 4 1,7-4-1,-1 4 1,0-4 0,1 0-1,-1 3 1,1-3 0,-7 0-1,7 4 1,-7-4 1,6 0-1,-6 0 0,7 0 0,-7 0 2,0 4 0,0-4-1,0 0 0,0 0-1,0 0 0,0 0 2,0 0-1,0 0 0,0 0-1,0 0 1,0 0-1,0 0 2,0 0-4,0 0 2,0 0 0,0 0 0,0 0 2,0 0 1,0 0 1,0 0 2,0 0 5,0 0 0,0 0 2,0 0 1,-7 0 1,7 0 0,0 0 1,0 0-2,0 0 0,-6 0-2,6 0-3,0 0-2,0 0-1,0 0-2,6 3-4,-6 1 0,0 1-2,0-3-2,7 5 3,-7 1 0,0 0-1,0-1-1,6 0 2,-6 0-1,7 1 4,-7-1-1,6-3-1,-6 4 0,6-2 0,-6 2 0,7-5 0,-7 1 0,6 0-2,-6 0 0,7-2 1,-7-2 0,7 5 0,-7-2 1,6-3 0,-6 4 0,6 1 2,-6-5 2,7 2-2,-7 2 1,0 0 0,8-1 0,-3 1 1,-5-1-3,0 2 0,6-1 0,-6-2 0,7 5 0,-7-2 0,7 2-1,-7-3-1,7 3 0,-7 0 1,6 0-5,-6-3 2,0 4 0,5-5 2,3 5-1,-8-4 1,0-2 0,7 3 1,-7-2 6,0-3-4,0 4 1,6 0-1,-6-4 3,0 3-2,0-3 2,7 4-1,-7-4-1,0 0 3,0 0-2,0 4 0,0-4-4,0 0 1,5 3 0,-5 1 0,0-4-1,0 3 0,0 1 1,7 1 2,-7-3 0,0 3-1,7 1-1,-7-2-1,7 0 0,-7 0 1,0 3-2,6-3-2,-6-2 4,6 6 2,-6-4 0,0 0 2,7 3 1,-7-3 0,6 4 0,-6-1-1,0 0 0,6 4-1,-6-4-1,0 0 1,7 1-2,-7 0 3,0-2 1,0 2 1,0 3-1,0-4 2,0 4 0,0-3 0,0-1 0,0 1 0,-7-1-1,7 0-1,0 4 1,-6-7-2,6 3-1,0 0 0,0 0-3,0 1 1,-6-1-1,6 0-1,0-3 0,0 7 0,-7-4 0,7 0 0,0 1 2,0 0 0,-6-2-1,6 1 0,0-2 1,0 2 0,0 1 0,-6-1 0,6-4 1,0 8 0,-7-3 2,7-1 2,-7 0-2,7 1 0,-7-1 0,7 4 1,-5 0-3,5-4-2,-7 4 0,7-4 0,-6 5 0,6-1 1,-7-4-1,-1 4 0,8 0 0,-5-4 1,5 5 0,0-6 0,0 2 1,0-1-3,0 1 4,0-1-1,0-4-1,0 4 1,0-3-1,0 4 1,0-5-1,0 2-2,0 2 0,0-1-1,-6 2 0,6 0 0,0-1 1,0 0 0,0 0 0,-7 4 0,7-3 2,0 3 0,0 0-1,-7-4 1,7 4 0,0 3 0,0-3 2,0 5 0,0-7 0,0 8 0,0-7 0,0 5 0,7-4 1,-7-1 0,0 5-3,0-3 0,7-2 0,-7 1 0,0-1-1,0 7 1,0-7-1,0 0-1,0 6 1,0-6 1,0 2-1,0-2 1,0 1 5,0 0 1,0 1 2,0-5 1,0 3 1,0 2-2,6-2 3,-6 2-1,0-1 0,0 0-3,0 0 1,0 3-1,0-3-2,5 1 1,-5 2-1,0-3-3,0 3-1,-5-3-1,5 4 0,0 0-1,0-1 2,0 1 0,0-3 0,0 2 2,-6 1-1,6-5 4,0 5 3,0-4 3,0 4 0,0-3 2,0 2 1,0 1-2,0-1 0,0-3-1,0 7-4,0-3 0,0-1-4,6 1 0,-6-1-2,0 2 1,0-2-2,0 1 0,0-1-1,0 1-3,5 0 2,-5 0-1,0-1 0,0-3 1,0 3-1,0-2 0,0-1 0,0 0 1,0-1-1,0-2 0,0 3 2,0-1 1,8 2 0,-8-1 0,0 0 0,7 3 1,-7-3-1,0 5 2,6-2-3,-6 1 0,7-1 0,-7-2-2,0 2 0,5 1 0,-5-1 0,0 1-2,0 0 1,7-5 0,-7 5-1,0-4 2,0 0 1,0 0-1,0-1 0,0-2 0,0 3 1,0-4-1,0 1-2,0-4 2,0 3-4,0 1 2,0-2 0,0-2 0,0 3 0,0 1 0,0-2 1,0 2-2,0-1 2,-7 1 0,7 0-1,0 3-2,0-4 2,0 4 1,0 0 1,-5-4 0,5 5 0,0-2 0,0-3 1,0 5 0,0-4 0,0-2-3,0 1-5,0 1 0,0-1 1,0 1 0,0-1 2,0-3-3,5-1 1,-5 1-1,0-1 2,0-3-3,0 4-2,0-4-1,0 4-2,0-4 3,0 0 1,0 0 2,0 0 4,0 0 2,0 0 2,0 0 1,0 0 0,-5 3 1,5-3-3,0 0 0,-7 0 0,7 0 0,-6 0 0,6 4-1,-7-4 1,-6 4-1,13-1 1,-6-3 2,-1 5 0,0-3 2,0 2 3,1-4 0,1 4 1,-3 0 3,-5-1-1,7-3 4,-1 4 3,-6 0 5,0-4 1,7 4 1,-7-2 0,0-2-1,-1 5 0,1-2-1,7 1-3,-13-1-6,5-3 0,0 4-3,2 0-2,0 0 0,-2-1 0,1 2-2,-6-5 0,6 2 0,-7 3-1,8-5 2,-8 2-1,7-2 0,-7 4 0,2-4 4,-3 4 3,8-4 3,-13 0 3,7 0 3,-1 0 9,0 4 2,1-4 2,-2 0-1,3 0-3,-2 0-2,0 0-3,1 0-4,0-4-8,-8 4-4,9 0-2,-3 0-1,-5 0-2,7-4 0,-8 4 0,8 0 0,-7-4 2,0 4 3,0 0 1,6 0 3,-5-2 1,-2 2-1,2 0 4,-2-5-1,1 5 5,1-2 5,4 2 1,-4-5 5,-2 5-1,8-3 4,-7 3 1,7-4 0,-1 4-3,-6-4-5,6 4-6,0-4 0,1 4-7,-7 0-3,7-3-4,-8 3 1,8 0-2,0-4 9,-1 4-3,-6 0-7,6 0 7,1 0-1,-1-3-2,1 3 0,0 0-4,-1-5-11,0 5 5,-6-2 1,7 2-1,-1-4-1,0 4 1,2-4 4,-3 4 3,-5-4 1,7 1 4,-1 3 3,1-4 3,0 4 3,-2-4 3,-4 0 0,5 2 5,0 2-4,0-5-2,2 5-2,-2-3-1,0-1 0,8 0 0,-9 1-3,2-1-4,0 4 3,-1-4 1,7 1-2,-6-1-3,-1 4-1,0-3-1,-5-1-3,5 4-2,1 0-3,-1-5-6,0 5 0,2-2 1,-10 2 0,9 0-3,0 0 5,-1 0 1,-6 0 0,7 0 6,-1 0-3,-1 0-1,-3 0-1,3 0-1,8 0-1,-5 0-2,-2-5 3,0 5 1,8 0 2,-8-3-1,0 3 1,7 0-1,-7-3-1,1 3-1,0-4 2,-1 4-4,0 0 1,1-4-3,6 4 0,-6 0 6,-1 0-1,7 0 0,-7 0-5,7 0 0,0 0 0,0-4 3,0 4 0,0 0-5,6 0 5,-6-4 3,7 4 1,0-3 3,0 3 1,6 0-1,-7 0 0,7-4 0,-8 4-3,2 0-4,0 0-7,-1 0-4,1 0-2,-7 0-1,7 0-2,-8 4-1,1-4-1,0 3 3,0 1 6,-6 0-1,6 0 3,0 0 2,0 2 2,-7-1 1,8-3 1,-3 3 0,2-1 0,1-1 2,-1-3 1,-7 4 0,7-1-2,1 1 1,-2 0-2,1-1 0,-6 1-1,6 3-2,-1-2 0,-5 1-1,6-2-2,-6 3 0,5-3 1,2 4 1,-1-6 0,6 3-1,1-2 3,-1-3 2,0 4 6,1-4-3,6 3 2,-6-3-1,6 0 0,0 0 5,0-3-2,0 3-2,0 0-4,0-4 1,0 4-1,0 0 2,0 0-2,0 0-2,0 0 0,0 0 2,0 0 0,0 0-2,0 0 3,0 0-2,0 0 1,0 0 0,6 0 0,-6 0-1,0 0 2,0-3 2,0 3-3,0-5 1,6 5-1,-6-2 0,0 2-4,7-4 3,-7 0-1,7 0-1,-7 1-2,0-1 2,6-4 1,1 1 1,-1 0 4,1 0-2,-7-1-1,6 1 1,0-5 0,1 5 1,0-7-2,0 3 1,-1-3-1,0-5 0,7 4 1,-6-7-3,-1 4 2,0-4 0,8-1 2,-7 2 1,-1-1-1,-6 0-1,6 0-1,1 4 2,-7 0 0,6-5-1,-6 5-1,7 0-1,-7 0 1,0-1 2,0 1 0,0 0 1,0 0-1,0-1 0,0 2 1,0-3-2,0 3 0,0-2 0,-7 0 0,7-2-1,0 2 1,-6 1-1,6-1 1,0 4 0,0-2 2,-7-2 0,7 1-2,0-3 1,0 1-3,0 3 1,-6-2-2,6 0 1,0 2 0,-6-2 0,6 1 2,0-1 0,-7-3 1,7 4 1,0-4 1,-7 4-1,7 0-4,0-1 0,-7 1-2,7-1 2,-6 1-1,6 0 0,0 0-2,0 3 0,-6-4 2,6 5 0,0-1 1,0 1-1,0-1-1,0 0 6,0 4-2,0-3 3,0 3-2,6-3-1,-6 2-1,0-3 0,0 1 0,0-1-2,0 1-1,0-6 0,6 6 1,-6-1 1,0 1 2,0-1 1,7 1 0,-7 3-1,0-4 1,0 0-1,0 1 1,7-1-2,-7 5 1,0-5-1,0 0-1,0 1-1,7 2 1,-7-5-2,0 2 1,6 0 1,-6-3-1,6-1 2,-6 1 3,0-8 1,7 4-2,-7 0 4,6-3-3,-6 2-6,7-2 1,-1 2 0,-6-2-3,7 4 0,0-1 1,-1-1-3,-6 5 2,6-4 3,1 3-1,-1 2 0,-6-2 2,7 5 1,-1-5 0,-6 1 0,7-1 2,-7 1-2,7 0-1,-7 0 0,0-1-2,0 2-1,0-2-2,0 1 4,6-1-2,-6 1 0,0 0 2,0 3-1,0 1 1,7-1-1,-7-5 3,0 11-4,5-7-1,-5 3 2,0 1-3,0 1-1,8 0-1,-8-1-3,0 2-3,0 3 1,0-1 1,0 1 1,0 0-2,-8 3 1,8-3-1,0 3 0,0-3 0,-5 2 3,5 2 1,0 3-2,0-4 1,0 4 3,-7-2 2,7 2 1,0-5-2,0 5-1,0 0-4,0 0-1,0-4 1,0 4-3,0 0 0,0 0 0,0 0 2,0 0 1,0 0 2,0 0 2,0 0-1,0 0 4,0 0 0,0 0 3,0 0-2,0 0 2,0 0 0,0 0 1,0 0 0,0 0-1,0 0-3,0 0-4,0 0-5,0 0-10,0 0-8,0 0-13,0 0-12,0 0-11,0 4-5,0-4-6,0 7-10,0-3-15,0 4-24,0 3-27,0 0-25,7 3-31,-7-3-53,5 3-96,-5 1-111,8-3-68,-3 2-19</inkml:trace>
  <inkml:trace contextRef="#ctx0" brushRef="#br0" timeOffset="-69398.05">3132 16460 134,'-7'-8'381,"7"5"-86,0-1-97,0 0-72,-6 1-50,12-2-28,-6 3-14,0-6-7,7 4-4,0-3-4,0-1-3,-1 1-4,1 0-1,-1 0-3,0-1-1,7-2-1,-6 6-2,0-3 0,-1-1 2,1 5 3,-7-1 3,5 0 7,2 0 7,-7 4 10,0-2 9,0 2 5,6-5 10,-6 5 6,0 0 8,0 0 5,0 0 4,0 0 6,0 0 5,-6 0 6,6 0 3,0 0 5,0 0 1,0 0 0,0 0-4,0 0-5,0 0-7,0 0-7,0 0-5,0 0-6,0 0-7,0 0-3,0 0-5,0 0-5,0 0-5,0 5-3,-7-5-6,7 2-5,0 2-3,0 0-3,-5 3 0,5 1 1,-7-1-2,1 4-2,-1 0-4,0 0-3,1 7-2,-7-3-1,0 7-8,0-1-3,-1 2 0,-5 2-3,1 5 2,-10-1 2,9 1-1,-7 2-2,0 4 1,0 1 2,-8 0 0,3 0 4,-2 3 0,0-3 3,2-1 8,-3-3 6,10 0 8,-4 1 3,9-9 2,-7 4 0,6-3-1,1-4-4,6-3-9,-7-2-6,8 2-5,5-5-8,-1-3-3,3 3-3,-3-6 10,3 0-5,5-1-2,0-1-2,0 2-2,0 1 2,5-3-2,3 2 0,-3-2-10,3 3 8,4-6 0,2 4 1,-1 0 0,6 1 1,1-1 3,6 0-3,-7-2 3,8 1-3,5 2 4,1-5-2,-1 5 0,0-4 1,8 3-2,-1-4-1,7 1-1,-7 1 2,6 1-3,1-2 2,0 0-5,-1-1 1,-5 0-2,3 2-1,-2-5 0,-9 4 0,7-4-2,-7 0 0,1 3 3,-6-3-1,5 0 2,-6-3 0,-6 3 2,-2 0-5,3-4 4,-8-1 3,0 5-1,0-3 0,-7 0 2,8-1 4,-8 0 3,1 1 4,-1-9 6,-6 4-2,6-1-1,-6-3 2,0-3 0,0-7 2,0 5-1,-6-9 2,6 0-3,-6-4 1,6 1 3,-7 0 2,-6-7 0,6 3-4,-6-8 0,0 1-6,0-4-4,-7 0 1,7 0-2,-12-4-5,-2 1-3,2 3-3,-2 0-2,1 0-1,-6 4-1,-1 7-1,7 0-2,-6 4 10,6 6-6,0 1-1,0 4-4,5-1-4,8 9-8,-5-1-13,11 3-34,0-2-69,7 6-58,0-3-54,7 2-50,6-1-45,6 2-55,2 0-91,-2 0-122,5 2-24,-3 2 11</inkml:trace>
  <inkml:trace contextRef="#ctx0" brushRef="#br0" timeOffset="-67967.13">4194 16533 8,'0'0'81,"0"0"-18,0 0-20,0 0-16,0 0-11,0 0-13,0 0-4,0 0 0,0 0 3,0 0 7,0 0 9,0 0 6,0 0 4,0 0 7,0 0 3,0 0 5,0 0 4,-7 0 10,7-4 7,0 4 8,0-4 8,0 4 8,0-2 4,0 2 0,0-5-4,0 5-10,0-3-11,0-1-9,0 4-13,0-3-13,0 3-10,0-4-7,-7 4-6,7-4-2,0 4-4,0-4-3,7 4 2,-7-3 2,0 3 2,0-4 4,0 4 1,-7-3 4,7 3 2,0-5 4,0 5 4,-5-2 3,5-3 6,0 5 6,0-4 3,-7 1 5,7-1 4,-6 4 1,6-3 1,0 3 1,0-4-1,-7 4-1,7-4-1,0 4 1,0 0-1,0-3 3,0 3 1,0 0 3,0 0 5,0 0 3,0 0 3,0 0 0,0 0-8,0 0 1,-8 0-2,8 3-6,0-3-8,0 8-9,0-5-8,8 4 1,-8 4 13,0 4 7,0 4 10,7 6 9,-7 1 9,6 3 7,1 0 6,5 5-2,-5-2-8,6-3-10,0 5-10,-1-1-7,2 0-5,-1 0-4,0-1-7,6 1-1,-6 1-6,1-1-4,5-4-3,-6 0-5,0 1-6,1-1-5,5-4-1,-6 5-1,0-8-1,0-1-2,6 4-2,-6-5-2,0-3 0,1 2-2,5-4-1,-6-4 2,0-1 0,0-2 1,0-4-1,6-4 3,-5 0 2,-1-4 4,6-4 0,-6 1 0,6-7 1,-4-4 5,3-4 3,-5-4 1,1 0 2,-1-3 1,-1-5 6,1 2 1,-6-4 1,-1 0-2,1-1 1,0-4-3,-7 0-7,0 2-2,-7-6-5,0 6-1,1-6-4,-7 1-2,0 4-1,0-1-1,0 5 6,0 2-1,0 5-2,1 4 1,-3 4-2,2 2-2,7 0-3,-7 9-6,7-2-16,6 1-25,-7 5-63,7 1-79,0-2-75,7 7-64,6-3-84,6-1-127,-5 4-106,5 0-64,7 0 11</inkml:trace>
  <inkml:trace contextRef="#ctx0" brushRef="#br0" timeOffset="-67598.33">5536 16987 63,'-7'0'508,"0"0"-57,7 0-115,-6 0-125,6 3-84,0-3-46,-7 0-24,7 0-4,7 4 3,-7-4 3,6 5 8,-6-5 9,7 3 7,0-3 3,6 3-2,-7-3-7,7 4-7,0-4-2,7 0-4,-7 0-4,6-4-2,1 1 0,-8 0 1,8-2 1,6 1 0,-6-2-4,6-2-2,-6 5-9,5-5-6,2 1-11,-1 0-7,-1 0-9,-4-1-17,-2 1-18,0 2-25,1-2-25,-1 5-26,-6-2-23,0 0-23,-6 4-23,0-4-13,-2 0-4,3 4-9,-8 0-18,0 4-29,-8 0-52,3 4-72,-9-2-57,-5 5-28</inkml:trace>
  <inkml:trace contextRef="#ctx0" brushRef="#br0" timeOffset="-67443.18">5451 17295 505,'-13'14'506,"0"-3"-125,-1-3-139,8 0-87,0-1-48,6 0-28,0-4-10,6 1-3,0-4 6,8 0 1,-1 0 0,6-4-5,8 1-7,-8-4-6,14 0-9,-7-1-10,6 0-13,7-3-10,-7 1-10,7-5-13,1 4-20,-1-1-20,7-2-25,-7-1-28,1 1-28,5-1-47,0-2-80,-7 1-135,2 2-70,-1-2-39</inkml:trace>
  <inkml:trace contextRef="#ctx0" brushRef="#br0" timeOffset="-66955.18">7190 16404 211,'-6'-10'663,"6"-1"8,-7 3-19,0 5-213,0-1-165,1 1-100,-7 6-64,0 1-25,0 3-6,-8 4 3,3 3 5,-2 5 3,0-1-6,-5 8-5,5 0-9,-5 6-13,-2 2-4,-4 2-19,-3 5-13,2-2-10,-1 5-4,-6-3-3,0 3-1,-1 0-2,2 0-8,-1 0 6,-7 0 3,7 0 3,6-3 8,-6 2 8,7-2 7,-2-2 11,9-3 5,-1-2 3,0-1 2,6-4 0,1-6-9,6 2-5,1-2-6,5-6-8,7 2-7,0-5-5,7 1-2,-1 0-3,13 0 3,-6-4-3,13 0-2,6 0-2,0-4-2,9 0-2,4 1 2,0-5 0,1 1 1,7-4 1,-1 0-4,6 0 2,1-4-2,6-3-4,-7-1-8,8 1-7,-8-3-8,7-2-9,-6-2-4,-7-1-6,-1 0 0,2-4 2,-8 5 11,-5-4 5,-7 4 14,-1-5 18,-6 0 21,0 2 18,-7-5 16,-5 3 12,-2-6 3,-12-1 5,7 0 1,-14-4-5,1 1-11,-7-4-9,0 1-10,0-1-7,-13-4-9,6 0-5,-12-3-7,5-4-4,-5 4-4,-7-4-1,7 4-1,0 3-2,-9 0 1,9 5-2,-7-2-2,13 8 1,-8 1-5,16 3-5,-2 4-14,0 3-12,14 5-21,0-2-37,0 1-65,12 4-69,0 0-64,13 0-53,2-2-55,-2 2-89,14 4-132,-1-1-42,1 0 8,-1 4 36</inkml:trace>
  <inkml:trace contextRef="#ctx0" brushRef="#br0" timeOffset="-66619.64">7783 16445 11,'-14'4'623,"1"-1"8,-6 5 2,6 2-193,0-1-168,-7 5-95,7 1-45,0 2-16,0 6 7,0-2 9,6 5 16,2 3 13,-2 5 0,7-2-11,0 5-19,7 3-19,-2 1-25,2 6-21,0-3-24,6 4-22,0-1-18,6 1-9,1-4-5,-1-4-4,7 0-1,7-3-4,-7-8 0,1 0 1,4-3 4,2-7 3,0-1 1,-2-6 4,3-5 1,-2-7 7,1 0 7,-1-7 8,1-1 12,-7-6 10,7-5 9,-7-3 7,0-4 7,-1 1 4,9-9 5,-15 5-1,1-4-3,-1 1 0,-6-1-3,0 0-5,-7-1-7,-6 1-7,0-4-12,0 1-12,-12 0-12,5-5-12,-6 1-8,-6 3-8,-1-3-3,-6 7-5,-1-4 1,2 8-3,-1 3-2,0 5-5,-1-2-8,3 9-13,-4-1-21,9 8-53,0-3-81,6 5-74,-1 1-62,1 4-89,7 4-115,0 1-108,-1 2-56,1 0 5</inkml:trace>
  <inkml:trace contextRef="#ctx0" brushRef="#br0" timeOffset="-66374.18">8011 16779 248,'-14'3'663,"2"5"12,-3-2-56,2 2-203,8 3-147,-2 0-86,1 3-45,6 1-22,-7 4-1,14-1 6,-7 1 6,6 2 8,6 5-4,1 0-10,2-1-17,-3 4-22,2 0-19,11 1-20,-5 3-13,0-4-23,-1 0-1,7-2-1,-5 2-3,3-3 3,-3-1 0,4 0 0,2 0 1,-2-2 9,1 0-5,1-2-6,-1 2-5,0-6-8,-1 2-12,-5-1-18,13-7-27,-14 1-37,15-5-41,-9 3-52,1 2-44,0-2-40,7-3-31,0-3-32,-1 0-54,0-8-93,1 0-56,-1-3-16,1 0 2</inkml:trace>
  <inkml:trace contextRef="#ctx0" brushRef="#br0" timeOffset="-66185.39">9300 16951 530,'0'-7'753,"-6"-1"24,6 4-82,0-4-178,0 1-143,6 5-107,-6-2-74,13-4-54,-7 4-32,6-3-18,9-1-15,5 2-15,0-6-13,13 1-11,-6 4-21,12-4-14,-5 0-18,5 0-21,7 0-29,-7 3-44,1 2-60,-7-2-65,1 5-55,-2 3-54,-5 0-64,-7 0-87,0 3-130,-19 1-27,-1 6 7</inkml:trace>
  <inkml:trace contextRef="#ctx0" brushRef="#br0" timeOffset="-66034.78">9378 17156 64,'-19'7'597,"5"4"4,0-7-83,9 4-170,5-6-108,0-2-51,13 0-20,0 0-5,0 0 8,13-2 13,1-3 11,-2-2-5,8 3-17,7-7-31,5 1-36,7-2-35,0 1-49,1-4-67,5 5-73,-6-5-75,6 3-75,-6 3-88,0-7-138,-6 5-114,-1-3-77,-5 3-6,-8 0 26</inkml:trace>
  <inkml:trace contextRef="#ctx0" brushRef="#br0" timeOffset="-65675.88">10719 17519 72,'-32'0'478,"0"0"-24,5-4-191,2 1-157,-1-1-94,6-1-56,7 2-29,0 0-11,0-1 3,6 0 8,0 1 13,1-2 11,6 2 7,0-1 3,0 1-4,0-2-14,6 3-42,1-6-71,0 4-100</inkml:trace>
  <inkml:trace contextRef="#ctx0" brushRef="#br0" timeOffset="-64875.36">10648 16800 221,'7'-4'498,"-7"-2"-55,6-2-161,-6 5-127,7-5-76,-1 4-41,7-3-18,-7 4-9,7-1 3,-6 0 7,6 4 7,0 0 6,0 4 10,1 0 6,-3 2 2,10 5 0,-2 1-4,-5 2-3,5 5-4,0 2-3,1 2-5,-7 2-3,6 4-2,-5 5 2,5-1 1,-12 3 1,6 1 1,-1 0 0,2-1-1,-8 0 2,1-3 5,-1 0 7,1-4 6,-1-3 5,1-4 10,-1 0 12,-6-8 17,0 3 17,7-7 18,-7-3 19,0 5 15,0-5 6,0-4 3,0 1-8,-7-1-11,7-3-20,0-7-22,0 0-27,-6-5-25,6 2-13,0-9-11,-7 2-9,7-5-3,0-5-3,0 6 3,0-4-1,-6 2 3,6-2-4,0 2 3,0 2-4,0-2-1,0 8 0,0 1-6,0 3-1,0 4-2,0 0-3,0 0-5,0 3-3,0 4-4,0 0-4,0 0-1,0 4-1,0 3-1,0 3-2,6 2-1,-6-2 2,7 6 1,-7-2 0,6 4-2,1 0-3,0-2-3,-2-3-3,3 3-1,-3-9-2,2 3 0,-7-6 2,8 4 1,-3-5 5,2-3 3,-7 0 6,7 0 6,-7 0 4,6-3 3,-6 0 1,7-6 2,-7-1 3,6-5 1,-6 3 4,7-2 3,-7 3 0,6 0 2,-6-3 0,7 6-1,-7-3-2,0 5-6,6-3-4,-6 6-3,6 3-4,1-4-2,0 8-2,-1-4 2,1 3-2,6 9 2,-1-5 5,2 8-2,-1-1-2,0 8 0,6-4-1,-6 7-3,8-2-4,-9 3-3,7-4-11,-5 3-7,5-2-5,0-1-6,1 0-10,0-4-17,-8-3-35,8 0-59,0-5-66,-7 5-63,6-4-52,-5-1-60,-2-5-92,8-2-147,-14-3-36,7 0 11,-6 0 37</inkml:trace>
  <inkml:trace contextRef="#ctx0" brushRef="#br0" timeOffset="-64551.14">12048 16878 375,'-7'0'568,"-5"-4"-59,-1-1-138,0 5-116,-7 0-72,7 0-41,-5 5-21,3-1-3,-4-1 12,6 4 14,-6 0 17,6 5 13,-7-2 7,1 9-1,6-4-9,0 3-16,-2 3-23,10 2-23,-3 0-26,3-2-21,-1 4-21,6 1-10,0 0-6,6-1-4,-1 2-2,8-2-4,-5 0-2,12 0-2,-7-2 1,6-1-5,1 0-1,6 0-2,-1-4-3,3-4 0,-4 5 1,10-8-2,-3 4-3,2-5 1,0 2-5,6-5-5,-6-3-6,5 0-14,2-2-26,-2-2-50,-5 0-62,7-2-67,-8 2-55,-6 0-51,7-4-60,-7-4-89,0 1-131,-6-1-23,-8 1 18</inkml:trace>
  <inkml:trace contextRef="#ctx0" brushRef="#br0" timeOffset="-64295.14">12511 17251 609,'0'-4'668,"-7"4"-29,7 0-168,-6 4-143,6 0-103,6-1-64,-6 5-32,7-1-6,-1 7 9,1 1 9,0 3 9,-1 1 1,7 4-8,0-6-16,7 5-22,-8 0-28,8 0-25,-1-1-23,0 2-13,9 0-10,-9-2-5,7 2-5,-7-6-4,7 2 1,-6-5-1,6 1 0,-13-5 2,6 2 6,1-8 5,-6-1 7,-2 1 8,1-8 4,0-3 7,-6 0 7,-1-5 4,1-6 1,-1 4 2,-6-8-3,6 0-3,-6 0-6,0-1-5,0 1-8,-6-3-5,6-1-10,-6 1-16,6-4-11,-7 3-18,7-8-24,-6 2-65,6-5-86,-7 5-88,7-2-78,0 2-100,0 3-166,0-1-73,0 7-43,0 1 30</inkml:trace>
  <inkml:trace contextRef="#ctx0" brushRef="#br0" timeOffset="-63853.69">13521 16774 616,'6'-7'814,"-6"3"13,0 1-22,6 0-230,-6 3-207,0 0-158,0 3-100,0 4-60,0 5-30,0-1-15,-6 7-4,6 0 1,-6 4 0,-2-1 3,-5 5 0,7 3 0,-7 5-3,0-2-1,-7 6-6,7-1 1,-6-1-1,-1 3-1,1 2-1,0-4 0,-1 0 4,0-5 1,1-3 3,-1 0 0,7-2 1,0-1 0,1-1 0,-1-3 2,6-1 1,0-1-3,7-3 3,0-1 0,7-2-1,0 1-1,6-1 2,6-3-1,0 3 1,1-6 1,7 3-3,-2-3-1,8-5-9,-1 1 3,0-1 2,8-3 0,-1 0-3,-1-3-1,2-1 0,-1-3 0,-7-1 9,8-2-3,-8 3-2,1-5 0,-7-3 2,6 1 6,-12-4 2,7 0 8,-14-1 0,5-6 2,-11 2 3,0-2 2,-1-4-2,-6-5-2,0 5-2,-13-8-4,6 5-2,-6-5-2,-5 0-3,-3 1-3,2-1-2,-7 1-2,0-5-3,0 4-4,-7 1-4,7-5-4,-7 8 0,1 1-4,-1-1-5,1 8-8,6-2-19,0 5-39,6 4-49,1 3-70,6 1-70,6 3-59,7-1-94,0 2-142,7 3-74,6-5-26,-7 10 5</inkml:trace>
  <inkml:trace contextRef="#ctx0" brushRef="#br0" timeOffset="-63647.39">13839 16566 285,'-6'0'669,"-1"-4"13,1 4-61,6-3-198,6-2-154,1 3-96,6-2-47,6-4-13,2 1 3,10-3 9,2 2 11,6-7 5,6 4-2,8 1-7,-1-6-24,0 5-30,1-3-32,5 3-38,-6 0-51,0 3-67,-7 2-69,1-2-64,-7 4-51,-6 1-48,0 3-56,-8 0-74,2 0-97,-15 0-29,1 3 9</inkml:trace>
  <inkml:trace contextRef="#ctx0" brushRef="#br0" timeOffset="-63470.53">14257 16548 339,'-13'11'607,"6"-1"16,7 2-148,0 6-139,0 0-80,7 4-37,-1 4-8,6-1 12,2 1 6,-1 3-2,6 5-13,0-5-23,2 7-30,3-2-32,4 3-33,4-1-36,-6 3-25,0 2-24,0 2-18,-7 3-18,9-7-26,-3-3-39,-5 1-54,-1 1-60,-6-6-55,0 2-47,0-2-44,-7-6-60,1-4-89,-7-1-105,-7-2-31,-5-4 15</inkml:trace>
  <inkml:trace contextRef="#ctx0" brushRef="#br0" timeOffset="-62776.2">11697 16673 23,'0'-4'501,"0"-4"-47,0 1-127,0-3-124,7 2-76,-1-7-40,0 1-11,7-2 2,0-2 15,7-3 22,-7-2 23,13 2 31,-6-8 25,5-1 17,8 0 10,-1-6 5,1-1-6,6 1-13,0-8-20,1 3-26,-2-3-28,0 4-28,-4 0-27,5 3-23,-6 4-17,-8 4-18,1 3-13,-6 4-9,-7 8-7,-6 2-4,-1 2-7,-6 3-2,0-1-12,-6 8-4,-6 0-5,-9 0-4,9 8-1,-15-1 0,1 0 3,0 4 4,0 0 8,-7-1 8,8-1 9,-2 1 8,1-3 2,7 1 3,-1-1-1,1-3 3,6-1-4,7 1-3,6-1-5,-7 1-4,14 0-2,-7-4-2,13 4 2,-7-1 0,7 1 3,-1-1 4,9 1 5,-9-1 0,7 5-5,2-4-15,-8 4-21,-2-1-25,3 3-29,-7 2-32,0-1-34,-1 0-32,-6 3-30,7 1-27,-1-1-44,1 1-90,-1 0-85,0-1-57,1-2-12</inkml:trace>
  <inkml:trace contextRef="#ctx0" brushRef="#br0" timeOffset="-61791.14">13957 16225 307,'0'0'361,"-7"0"-77,7 0-81,-6-3-69,6 3-47,-7 0-33,7-4-16,0 4-10,0 0-5,0 0-5,0 0-3,0 0-6,0 0-2,0 0 2,0 0 3,0 0 3,0 0 6,0-4 7,7 4 9,-7 0 9,0 0 6,6-3 8,-6 3 5,0-3 8,7-2 5,-1 1 2,0 1 2,1-5 0,0 5 4,-1-5 0,7 1 3,-6-1 2,6-2 0,7-1 2,-1 0-1,0 0-2,1 0-4,6 0-5,0-4-6,0-3-9,6 3-7,2-3-2,-2 3 2,0-6 5,8 2-3,-2 0 7,1-2 4,1 3 8,-2-5 0,1-2 0,-5 3-8,-2 4-7,1-1-2,-8 1-9,-5 0-11,0 4-4,-14 2-9,7-3-13,-13 5-4,6-2-6,-12 5-5,0 0-5,-1-1-3,-6 5-8,-7-1 0,1 4 0,0 0 0,-7 0-2,0 4 1,-1-1 4,7 1-1,-5 0 0,5-1 3,1 1 6,6 0 0,-1-1-1,8-3-2,-1 0-5,1 4-2,6 0-1,6-4 0,1 4-6,-1-4 0,8 3 2,-1-3 2,6 3 4,8-3 3,-9 4 2,9 0-1,-7-1 2,6 5 3,0-4-1,-7 6 0,0 2 4,1-1-3,-7 3-4,-6 5-10,-7-1-14,0 4-21,-7 3-31,-6 2-39,0 2-49,-7 0-50,1 0-42,-7 0-53,0-3-83,7 3-152,-15-3-49,9-4-18,-2 3 19</inkml:trace>
  <inkml:trace contextRef="#ctx0" brushRef="#br0" timeOffset="-54320.7">11077 16731 97,'0'0'111,"0"0"-7,7 0-5,-7 0-7,0 0-10,0 0-8,0 0-7,0 0-5,0 0-3,0 0-1,0 0-4,0 0 0,0-4-3,0 4-2,0 0-4,0 0-5,0 0-4,0 0-4,0 0-6,0 0-4,0 0-5,0 0-4,0 0-3,0 0-3,0 0-3,0 0-2,0 0-1,0 0-1,0 0 1,0 0-1,0 0 1,0 0-1,0 0 0,0 0 2,0 0 2,0 4 4,0-4 3,0 0 8,0 0 4,0 0 8,0 3 6,0-3 5,-7 0 4,7 0-1,0 0 1,0 0-2,0 0-2,0 0 0,-5 0-3,5 0-2,0 0-2,0 0-3,0 0-2,0 0-3,0 0 0,0 0-2,0-3-3,0 3 1,0 0-1,-8 0-2,8-4-1,0 0-4,0 0-1,-5 1-1,5-1 2,-7 1 2,7-1 0,-7 1 4,7-5 5,-6 1 9,6 0 10,0 2 8,0-1 8,-7-2 5,7 5 3,0-5-1,-6-3-2,6 4-6,0-4-7,0-3-5,0 2-9,6-2-5,-6-5-1,7 1 1,-7-1 2,6-2 2,8-2 1,-9-2 0,8-4 3,-6 4 2,6-9 0,7 1 3,-7 0-4,7 0-3,-1-3-3,-6-1-1,13-4-2,-6 5-1,6-1 0,-7 0 0,8 1-1,-8-1 1,7 5 1,-7-2-1,7 2-3,-6 3-7,-8 3-5,1 0-5,2 3-2,-3 6-1,-5 2-5,-7 4-2,0 4 0,0-1-3,-14 1-7,9 7-4,-15 0-2,0 7-6,-6 1-4,0-1-1,-7 7-2,1-2 5,-1 5 3,1-1 5,-1-2 3,7-3 6,7 0 4,-1 0 2,1-3 1,5-1 2,9 0-2,-3-3-3,1 3-3,7-3-4,7 0-4,-7-4-3,13 3-2,-6 1-4,6-4-3,7 0-3,-7 0-4,6 3 0,1-3 0,-1 4-1,1-1-4,-1 1-8,-6 4-9,6 0-10,-12-1-14,7 3-20,-7 2-23,-7 2-23,0 4-19,0 5-14,0-6-15,-7 9-19,0-3-35,0 3-68,-6-1-125,7 0-53,-7 0-17</inkml:trace>
  <inkml:trace contextRef="#ctx0" brushRef="#br0" timeOffset="51409.71">3484 10946 78,'0'0'223,"-7"0"-39,7 0-40,-6 0-42,6-3-34,-7 3-17,7 0-14,-5-4-11,-3 4-7,8 0-4,-5 0-1,-2-4 3,7 4 3,-8-4 0,8 1 0,-6 3 1,6-4 3,-6 1 1,6-4 1,0 3 0,0 0 0,0-3 1,-7 2 4,7 2 1,-6-1 1,6 2 0,-7-3 1,1-2-3,-1 3-1,7 0 1,-6 1 2,-1-5 4,1 5 1,6 0 3,-7-6 1,7 6 0,0-4-2,0 0-3,0-5-6,7 5-5,-1-7 0,7 3-5,0-3 1,0-1-1,6-4 0,9 4 0,-10-3-1,9 3-2,-2-3-3,8 4-3,-8 3-4,2 3-3,-7 1-1,-1 3-2,1 4 0,-1 8-3,-12-1 0,6 3 1,-7 5 2,-6 4 0,0 3 1,-6 4 0,-7 3 1,0 0-2,-6 8 1,-8-5-1,1 5-1,-1 0 0,2-1-1,-8-3 0,8 5-2,-2-6 2,1 1-2,0 0 1,7-8 1,-1 5 0,1-4 0,5-4 1,2-1 0,5-2 1,1-5 3,6-3 1,6 1 1,-6-2 2,7-3 3,5-2 0,2-2 3,5 1 1,1-4-1,5-4-2,3-4 0,4 1-2,-6-3-1,13-2-1,-8 1-2,3-3-2,-2 3-2,7-4-1,-6 1-3,6 7-1,-14-5-8,8 1-15,-6 5-18,-2-6-20,2 4-25,-8 1-29,1 3-42,-7-7-85,0 4-146,-6-4-74,-1 0-26</inkml:trace>
  <inkml:trace contextRef="#ctx0" brushRef="#br0" timeOffset="51844.6">3868 10543 345,'-6'-14'493,"6"-5"-152,0 4-138,0 5-81,-7 1-44,7 3-28,0-2-16,0 8-13,7-3-8,-7 6-6,0 1-3,6 4 2,-6 3 1,6-1 1,1 9 2,-1-1 0,-6 4 2,7 7 2,-7-3 0,0 8-1,0-5-2,0 3 0,-7 1-3,7 4 2,-6-4 1,-7 3 2,7-2 2,-7-1 3,7 0 5,-8-1 5,2-2 8,-8-5 10,7 1 12,-1-4 19,1-4 24,2-4 30,3-2 27,-5-1 20,6-8 13,1 1 4,-1 0-7,1-4-18,-1-8-26,7 1-30,0 0-31,0-8-29,7-3-22,-1 0-14,7-4-6,0 0-5,2 0-7,-4 0-2,9-1-3,-8 2 1,9 3 3,-9 3-2,9-4-1,-9 9 1,7-2 3,-6 5-1,1 0-1,-7 4 1,5-2 0,0 5-1,2 0-2,-7 5 1,6-2-1,-6 0 2,-1 5 1,7-1 1,-7 1 1,1 2-1,6 2 0,-6-5 10,-1 4-4,1 0-3,-1 0-4,7-4-1,-7 4-2,8-4 2,-8 1 2,0-1-11,9 0 4,-10-3-1,8 0-13,1-1-23,5-3-30,-6 4-42,-1-8-42,9 4-36,-2-3-36,0-1-28,1-3-21,-1-1-15,-6 1-17,0-4-30,1 0-51,-1 0-64,-7 0-30</inkml:trace>
  <inkml:trace contextRef="#ctx0" brushRef="#br0" timeOffset="52171.14">4272 10744 270,'-6'-14'356,"-1"-1"-86,-6 4-79,6 0-51,7 4-31,-7-4-20,1 4-16,6 3-18,-6 0-12,6 1-8,0 3-9,0 0-8,0 3-5,6 1-6,-6 7-3,0 0-2,6 4-2,-6-1 1,7 4 0,-7 1 1,7-1 0,-7 1-1,0-1 0,7 0 1,-7 0-1,0-3 2,6-4 6,-6 0 10,0-4 14,0 0 13,0-2 10,0-2 7,0-3 7,0 0 0,0-3-3,7-2-9,-7-2-11,0 0-13,6-4-10,-6-4-7,6 0-7,1 1-2,-7-1-2,6 1-4,1-4 0,6 4-1,-6-6 0,6 3 2,-7 2 1,7 0-2,0-3 1,1 3-1,5 1-2,-6 3-1,0 0-3,7 0-1,-8 0-2,1 2-1,0 6-5,1 0-11,-1-1-10,0 0-12,0 4-10,-7 0-10,7 4-9,-6-4-10,-7 4-4,6-1 2,-6 0 2,0 2 1,-6-1-1,6-1-4,-7 5-3,-6-5 0,7 5-7,-7-5-6,0 5-12,0-4-5,-1 3-5,1 0-7,-7-4-1,8 5-5,-1-4 0</inkml:trace>
  <inkml:trace contextRef="#ctx0" brushRef="#br0" timeOffset="52531.06">3817 10532 144,'0'4'203,"-7"-1"-52,1 1-41,6 0-32,-7-4-19,7 4-16,0-4-4,0 0 2,0 3 8,7-3 9,-7 0 4,6 0 4,1-3 0,5-1 0,2 0-6,5-3-6,0 0-10,1-4-7,6-4-4,0 5-3,6-7-3,1 3-1,-1-4-2,7 4-2,-6-5-1,7 1-1,-1-1-1,-1 0 0,1 2-2,1 3 0,-2-5-3,-5 4-1,0 5-2,-8-2-3,3 1-2,-9 5-2,0 1-3,1-2-1,-7 7 0,0-4-2,-7 4-1,7 4-4,-7-4-7,-6 7-6,7-2-14,-14 1-23,7 2-33,-12-1-54,5 1-85,-6-1-131,0 3-69</inkml:trace>
  <inkml:trace contextRef="#ctx0" brushRef="#br0" timeOffset="52724.96">4259 10408 304,'-6'0'357,"6"0"-113,0 0-95,6 0-59,-6 0-34,13 0-21,0 3-12,0-3-7,0 4-1,7-1-1,5 5 0,-4-1-1,4 4-2,2 4 0,-2 0-1,-4 4-3,4-2-2,-5 9-1,-7-1-3,6 5 3,-12-1 1,-1 4 2,1 0 0,-7-1 1,-7 2 2,1 3 2,-14-4 0,1 3 0,-1-3-3,-5 0 0,-8 0-1,6-4-3,-5 4 0,5-8-8,2 2-18,-2-2-48,1-6-129,1-1-105,4 0-79,2-6-52</inkml:trace>
  <inkml:trace contextRef="#ctx0" brushRef="#br0" timeOffset="53651.42">3028 11147 184,'0'0'229,"0"-3"-46,0 3-43,0-4-30,0 4-21,0-4-15,0 1-5,0 3-8,0 0-4,0 0-4,7 0 0,-7-4-8,6 1-10,-6 3-8,7-4-8,5 4-5,-5-4-6,-1 1-2,2-2-6,-1 5 0,-2 0-1,8 0 2,-6 5 2,-1-2 1,0 1 3,1 0 0,0-1 0,0 4-1,6 1 2,-7 3-1,0 3 0,7-3-1,-6 9 0,6-3 0,-6 5 1,5-4-1,-6 4-2,9 0-1,-3 4 0,-5-3 0,6 2 1,-7 0-2,-1 1-1,10-1 1,-9 4 0,1-2 0,-1-2 2,1 5-2,-1-5-2,1 5 2,-1-5 0,0 1 1,-6 3-2,7-4 1,0 1-1,-7 0 2,6 0-1,-6 3 2,7-3-1,-7-1 1,6 4-2,-6-3 3,0 3-2,7-2 0,-7 1-1,0 1-1,6 1 1,-6 4-2,-6-5 0,6 3 0,0 1 1,-7 0 2,1 0-1,-1 5-1,7-6 0,-6 1 2,-8 4-1,8-5-2,0-1 1,-1-2-1,1 0 0,-1 0 0,1-3-1,-1-1 0,1 1 0,6-4 1,-7 0 0,7 4 1,-8-5-1,8 1 0,-5 1 1,5-2 0,-6 1 2,6 0-3,-7 0 0,1 0-1,-1-1-1,1 2 1,0 0 2,6 2 0,-15-4-2,9 6 1,-1-5 3,-5 4-1,6-5 1,-8 4 0,8-3-3,-7 4 0,0-4 1,7-3-1,-8-1 1,1-4-1,7 1 2,-6-1 0,-1 1 1,-2-3 2,9-2 0,-7 1 1,0-3 0,0 2 1,7-1-1,-8-2-1,8-4 0,-7 4-2,7-3 1,-1 0-2,1 0-1,6-4-1,-7 0-1,7 0-6,0 0-10,0 0-15,-7-8-24,7 4-36,0-3-61,0-3-101,0-2-115,0-3-57</inkml:trace>
  <inkml:trace contextRef="#ctx0" brushRef="#br0" timeOffset="53886.56">2813 13067 196,'0'-7'392,"-6"2"-108,6-1-113,-6 3-69,6-2-38,0 2-27,0 3-16,0-4-10,0 4-7,0 4-4,0-4 0,0 3-1,0 5 0,6-2 2,-6 6-1,6-1 1,-6 0 2,0 4 0,6-4 0,1 4 0,-7 0-2,6-1-1,1 1-1,-7-5 1,7 5 0,-1-4 0,0-3 1,1 3 4,-1-4 4,7 0 4,1-3 5,-1 0 3,0-4 0,7-4 1,6-4-2,-1 1-1,8-7-4,6-5-4,0 1-5,7-8-4,0 1-17,0-1-45,-3 0-114,-2 1-126,-9 2-80,-6 2-53</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09:50:39.800"/>
    </inkml:context>
    <inkml:brush xml:id="br0">
      <inkml:brushProperty name="width" value="0.05292" units="cm"/>
      <inkml:brushProperty name="height" value="0.05292" units="cm"/>
      <inkml:brushProperty name="color" value="#FF0000"/>
    </inkml:brush>
  </inkml:definitions>
  <inkml:trace contextRef="#ctx0" brushRef="#br0">14836 15112 451,'-33'14'455,"1"-3"-158,5 0-122,2-4-69,-1 4-34,6 0-18,1-4-12,6 1-2,-1 0 0,8-4-1,0-1-4,-1 1-2,7-2-4,0 3 0,0-5 3,7 3 6,5 1 2,2-4 6,5 0 9,7 0 10,0-4 9,6 1 6,14-4 3,0 0 2,5-5 3,2-3 4,12 1 7,0-5 7,13 1 8,1-8 4,5 5 3,1-4-1,0-6-1,13 2-1,-8-3-7,1 3-12,0-5-15,1 5-17,-1 0-10,-7 3-11,-5 4-13,0 0-16,-7 0-24,-15 7-29,1-3-44,-5 7-61,-14-1-68,-6 6-63,-8 2-76,-4 0-106,-9 4-145,-12 4-68,-6 4-8</inkml:trace>
  <inkml:trace contextRef="#ctx0" brushRef="#br0" timeOffset="203.35">14751 15636 371,'-20'11'522,"14"-4"-93,0 0-160,12-3-97,7-4-52,7 0-26,6-8-13,13 5-2,7-9 12,5-2 14,8-1 11,13-3 7,-1-3 8,14-2 10,0-2 11,12-5 10,1 1 5,0-1-2,6-2-6,0 2-14,0 5-19,-6-5-24,-7 8-63,-6-3-88,-13 6-108,-7 5-105,-13-1-144,-7 3-178,-12 3-117,-8 0-56,-12 2 5</inkml:trace>
  <inkml:trace contextRef="#ctx0" brushRef="#br0" timeOffset="19359.99">14731 4477 294,'-6'-8'263,"0"5"-104,-1-5-57,1 4-30,-7-4-13,6 2-9,0 2-4,1-3-5,6 3-3,0-4-6,0 5-5,0-4-3,0 0-5,0-1-3,0 1-5,6 0-2,1 0-2,-7 3-1,7-4 0,-1 8-2,1-3-1,-7-1 0,6 4-1,-6 0 0,0 0 0,7 4 2,-7-1 1,0 1 3,-7 4 4,7-1 4,-6 3 3,-7 2 2,-1 2 3,1 4 0,-12 1 1,-1 3-3,0 0-1,-6 7-1,-8 4-3,1 0-2,-7 7 0,0 4-2,-6 0-2,-6 4 1,6-1-1,-7 5 0,7-4 0,0-4 1,5-1 0,2-2 1,0-4 1,13-1 0,-1-3 1,7-4 0,6 1 0,1-5-2,12-2 1,1-3-2,-1-1-2,14 4 0,-1-10-3,7 7 1,7-6 1,-1 1 0,13-4-1,8 0 0,-1-4-2,13 0 0,-6-3 0,6-4-2,6 0-3,-6-4-1,0 4 1,1-3-1,-8-4 2,1 3-2,-1-4 0,-6 1 2,0 0 1,-6-1 2,-6 1-1,5 0 0,-12 0 1,-1-1 1,0-4 1,-5 3 0,-1-3-1,-7-3 0,1 1 1,-7-5 2,0-3-1,0-3-1,0-1 0,-7 1-1,1-9 2,-1 1 3,1-3 2,-1-1-1,0-3 1,1-4 4,6 0 1,-7 0-1,7 1-1,-6-1-4,0-1-1,6 5-4,-7 4-1,1-2-4,-1 9-1,0 0-1,1 7-3,0 0 0,-1 8-1,-6-1-3,7 5-8,6 1-8,-7 1-13,1 8-13,-1 0-13,0 8-15,7-4-21,7 7-43,-7-3-117,13-2-97,-6 6-69,6-5-40</inkml:trace>
  <inkml:trace contextRef="#ctx0" brushRef="#br0" timeOffset="19982.72">15142 4642 393,'0'-8'352,"0"1"-138,0-1-82,0 5-43,0-4-20,0 2-10,0 2-7,0 0-5,0-2-5,0 5-7,0-3-6,0 3-5,6 3-9,-6-3-7,7 8-4,-7 0 0,7-1 3,-1 7 3,-6 1 2,7 3 4,-7 7 7,0 2 7,-7 6 3,7 3 1,-6 4-1,6 1-1,-7 3-2,0 0-3,7 0-4,-6 3-4,6-3-3,0 4-2,0-5-1,6 2-1,-6-5-3,7 0 1,6-3-3,0 0-1,0-4-1,0-3 0,0-5-1,7-4 0,-7-2 2,7-4-1,-7-4 3,6-4 3,-6-7 6,7 0 5,-1-7 6,0-4 4,-6-4 7,7-7 3,-7 0 3,6-4 8,-5-3 0,-9 0 2,10 0-2,-15 0-1,6 0-3,0-2-3,-6 2-5,0 4-9,0-2-6,-6 6-5,6-1 0,-6 7-1,6 1-3,0 2-1,-7 2 0,7 3-3,-8 3-2,8 0-2,-5 4-4,5 4-4,0 2 0,0 9-5,0-3 2,0 6 1,0 0 1,5 4 1,3 4 0,-1-4 2,5 3 0,8 1 3,-7 1-2,6-2-1,0-4 1,8 1 1,-9-3 0,16-2-2,-15-5 2,7-1 1,1-4 1,-2-3 0,-5-8-1,6 0 1,-6-6 3,6-6 12,-7-1 12,1-5 15,6-5 17,-7-2 14,-5-3 16,5-1 12,-6-1 7,7 3 3,-14-6-1,7-1-11,-6 2-12,-1-1-12,1 1-16,-7-5-13,6 5-11,-12-1-13,6 1-10,-7-1-6,1 4-6,-1 3-3,1-3-1,-7 8 0,-1 4-6,8-2-8,-7 8-13,7 0-22,-1 4-39,1 4-40,-1 3-40,7 1-46,7 6-42,-1 1-36,7 0-50,6-1-118,8 5-83,-1-5-62,0 2-15</inkml:trace>
  <inkml:trace contextRef="#ctx0" brushRef="#br0" timeOffset="20238.42">16607 4909 337,'-6'0'487,"6"0"-184,0 0-128,6-4-70,0 0-40,8 1-19,-1-1-13,6 1-7,0-2-3,9 3-2,-3-6-2,7 4-4,-6-3-3,14-1-2,-1 6-3,-7-7 0,8 6-3,-8-4 0,7 3-1,-6-4-1,-1 5-2,-5-1-2,4 4-8,-10-4-16,-2 8-23,-1-4-35,-3 4-49,-9-1-76,1 5-125,-14-1-84</inkml:trace>
  <inkml:trace contextRef="#ctx0" brushRef="#br0" timeOffset="20382.95">16757 5092 302,'-26'7'394,"7"1"-117,0-1-96,4-4-58,9-3-32,-7 4-17,13 0-10,0-4-8,0 0-7,7 0-8,5-4-6,9 0-7,-2 4-4,7-7-7,6 4-4,2-5-4,5 1-2,-1 0-2,8-4-3,6 3-1,0-3-5,7 5-15,-7-6-37,7 1-103,-1 3-136,1-3-113,-8-3-57</inkml:trace>
  <inkml:trace contextRef="#ctx0" brushRef="#br0" timeOffset="20897.89">18392 4499 78,'7'-4'489,"-1"-3"-54,-1 2-172,3 2-118,-1 0-64,-7-1-38,6 4-18,-6-4-13,7 4-5,-7 0-3,0 4-4,0 0 2,0 2-2,-7 6 1,1-1-1,-1 4 1,-1 2 1,-3 2 0,-3 3 0,-4 3 0,-3-2 0,2 2 4,-7 1 1,0 3-1,-1 0 1,-5-2-1,-1 2 1,1 0 0,-7 0 0,7 1-3,-1-1 1,-7 0-1,8-3-1,-1-1 0,0 4 0,1-3 4,-1 0 0,8-4-3,-2 3 1,8-3-1,0-3 0,-1 2-1,8-5 0,-1 2-2,6-3 1,-6-1 2,6-2-1,7-2 3,0 0 4,0-1 0,7 1 1,6-3 2,-1-3-1,8 0 0,0 0-1,5 0-1,2 0-3,4-4-2,9 2 0,-8-2-4,8 0 0,5 0 1,-5 5-2,6-5 0,-8 0 0,8 0 0,-7 2 0,0-2 0,-6 0 1,-1 5 0,1-5-1,-1 0 2,-5 0-2,-8-5 1,1 3 1,-7-3 5,6-1 7,-13-6 9,7 1 19,-6-3 23,0-5 15,-1-3 11,-6 0 12,7-3 13,-7-4 22,0 0 9,-7-1 2,7-3-7,-6 0 2,-1 0 3,0 0-3,1-4-12,-7 1-22,0-1-14,0 4-22,0 0-15,-8 1-17,10 3-15,-9 2-10,8 2-12,-9 2-35,9 6-52,5 2-70,-7 4-70,8-1-61,0 9-103,6-5-174,6 8-97,-6 0-38,13 0 7</inkml:trace>
  <inkml:trace contextRef="#ctx0" brushRef="#br0" timeOffset="21574.76">19303 4502 119,'0'0'210,"7"-3"-40,-7-1-41,0 4-36,6-3-25,1-1-17,-7 4-10,7-5-9,-1 2-7,-6 0-2,7 3 3,-7-4 7,6 0 2,-6 1 7,7 3 3,-7-8 3,0 8 1,0-4 0,0 1-3,0-2-6,0 5-4,0-3-4,0 0-4,-7-1-4,7 4-3,-6-4-3,6 4-4,-7-3 0,1 3-2,6 0-5,-7 0-2,0 0-1,1 0-2,-1 3 0,-5 1 0,6 0-2,-1 2 0,-1-1 1,-4 2 1,5 4 1,1-3-1,-7 3 0,6 0 1,-6 3 0,7 1 0,-7-1 0,0 5 2,0-1-3,7 1 2,-8 2-1,1-2 1,0 2 0,7 6 2,-7-6-1,7 6 1,-1-2-1,1-4 1,-2 6 1,8-6 0,0 1-1,0 0 1,0 0 0,0-3 0,8 2 3,-2-2 1,1-1 1,5-3-2,-5 3 1,6-4-2,0 2-1,7-6 0,-1 5 0,0-8-2,1 5-1,-1-10 3,8 6 5,-1-8 2,-1 4 6,2-8 5,5 1 8,-6-4 9,7-5 10,-1-3 9,1-2 10,-1-5 8,1-1 15,-7-2 24,0-1 17,1-3 13,-2 0 6,-11-1 3,5 4-7,-6-6-4,-7 3-18,1 2-24,-7-2-24,0 4-19,-7 0-18,1-2-14,-7 10-7,-6-6-11,-1 8-5,1 1-21,-8 3-30,1 3-45,0 2-48,0 6-45,0 2-38,0 2-37,6 7-37,8-3-52,-8 6-101,13-3-73,-6 4-34,0-3-5</inkml:trace>
  <inkml:trace contextRef="#ctx0" brushRef="#br0" timeOffset="21766.57">19330 4857 304,'0'4'346,"6"0"-110,-6-1-92,7 5-54,-1-4-32,1 2-12,-1 2-7,0-1-3,8 5-5,5 3-3,-6-1-3,7 4-5,-7 0-3,6 4-6,1 0-2,0 0-2,-1 0-3,7 4 1,-7-1-2,1-3 0,-1 4 0,8-4 1,-7 4-3,6-1-1,-1-3 0,2 1 1,-1 2-1,-1-6-1,8 3-13,0-5-33,-1-2-81,13-1-165,-5-2-93,-1-5-54</inkml:trace>
  <inkml:trace contextRef="#ctx0" brushRef="#br0" timeOffset="22025.5">20795 4780 153,'6'-3'475,"1"-4"-124,6 3-146,0 1-85,7-5-42,6 4-26,-7 1-16,14-2-6,-1 2-3,1 3 0,0-4-4,5 4-4,8 0-8,-6-2-2,5 2-1,0 0-1,-5 0-3,5 0-1,-6 0-2,0 2 1,1-2 1,-15 4-1,7-4 0,-12 3-2,0-3 0,0 5-2,-7-2-2,-7 1-7,1-4-14,-7 4-27,0 0-61,-7-4-156,7 0-87,-6-4-67</inkml:trace>
  <inkml:trace contextRef="#ctx0" brushRef="#br0" timeOffset="22565.79">22058 4396 233,'0'-4'468,"0"0"-157,0 1-132,0-1-73,0 4-40,0 0-25,0 0-15,0 0-11,0 4-5,-6-1-4,6 5-2,-5 3 1,-3 3 2,-5 1-1,-7 0 1,7 3 1,1 5 1,-15-2 0,8 4 1,-14 2 0,6 1 1,-4 2 2,-2 4 0,-6-3 2,7 3 0,-8-1 1,8-4 2,-7 0-1,6 1 1,7-1-2,-7-7-1,13 4-2,-5-4-1,5-4-2,7-3 2,7-1-2,0 1-2,-1-4 1,7 0 2,0 0 2,13-4 0,-7 0 1,14 1-1,5-4-1,3-1 0,4 1-3,0 0-1,7 0-2,7-2-2,-1-2-2,1 5-1,-1-5-1,8 3 0,-1-3 1,0 4-3,0-4 1,0 0 1,-7 0 0,7 0 0,-12 0-1,-1-4-1,-7 1 2,1-2 0,-7 3 0,-7-6 1,1 1 4,-7-5 3,0 2 6,-7-2 7,1-5 7,0 2 9,-7-4 9,-7 1 6,7-4 8,-7-3 6,-4-2 5,3 2-4,-5-4-2,0 0-6,0-4-7,0 3-5,0-3-10,-7 0-9,7 1-9,0 3-5,-6-2-4,6 2-4,-8 0-4,3 4-2,5-1-1,-7 4-2,7 0-4,-6 3-7,6 1-20,-1 4-21,2 3-27,6 3-28,-1 1-28,7 3-41,0 1-70,0 0-166,7-2-64,5 5-36</inkml:trace>
  <inkml:trace contextRef="#ctx0" brushRef="#br0" timeOffset="23038.2">22730 4359 334,'0'-3'303,"-7"-1"-105,7 0-66,-7 1-36,7 0-24,0-2-13,-6 1-14,6 4-6,0-3-8,0 3-6,0 0-6,0 0-6,-7 3-5,7 1-3,0 1-3,0 1 0,0 5-1,-6 1 1,6 2 0,0 1 2,0 6-4,0-2 2,0 7 4,-7 0 1,7 3 0,0 0 0,0 3 0,7 2 0,-7 2 3,0 0 0,6 6-3,1-2 0,-1-1 0,1-2-1,5 1 1,3-2 0,3-3 0,2 0 0,0-4 3,5-3 3,2-4 6,-2-5 7,8-2 6,-1-7 9,8-4 4,-1-4 6,0-4 3,1-7 9,5-3 10,-6-5 7,6-3 10,1-3 2,-6-5 4,5-3 3,0-3 6,-7-1 2,3 0-4,-9-3-10,1-4-12,-8 4-10,-5-4-9,1 3-11,-9-3-11,-6 0-16,-6 4-11,0-4-13,-13 3-25,-7 5-40,-6 0-39,1-1-40,-15 4-40,2 0-65,-1 4-157,-8 3-99,2 5-62,-1-2-18</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1:19.280"/>
    </inkml:context>
    <inkml:brush xml:id="br0">
      <inkml:brushProperty name="width" value="0.05292" units="cm"/>
      <inkml:brushProperty name="height" value="0.05292" units="cm"/>
      <inkml:brushProperty name="color" value="#FF0000"/>
    </inkml:brush>
  </inkml:definitions>
  <inkml:trace contextRef="#ctx0" brushRef="#br0">6036 9319 292,'-5'-7'338,"-3"0"-119,3 4-94,-2-6-51,0 6-30,1-1-15,-1 1-9,1-1-6,6 1 0,-7-1-5,7 0-1,0 0-4,-6 4 2,6-3-3,0 3-1,0 0 1,0-4-3,0 4-1,0 0 1,0 0 0,0 0 1,0 0 1,0 0 3,0 0 0,-7 0 2,7 4 0,0-4 1,0 3 0,0-3-1,0 4 1,0 0-1,0-4 0,0 4-1,0-4 1,0 3 0,0-3 2,0 0 3,0 4 2,-6-4 0,6 3 3,0-3 1,0 4 0,0-4-1,0 3-2,6-3-2,-6 4-3,0-4-1,0 5-3,7-5-1,-7 3 0,0 0-1,6 1 0,1 0 2,-7-4 1,6 3 0,1 2-1,-1-2 1,1-3-2,5 4-1,-4-4 2,4 3-2,1-3 0,1 0 2,-1 0 2,0 0 0,0 0 2,6 0 1,1 0 1,-1 0 1,1 0 0,6 0-2,-1-3 1,2 3-3,-1-4 2,6 1-3,8-2-1,-2 5 0,2-3 0,6-5 0,-1 5 0,7 0 2,6-6 2,1 2-2,7 4 3,5-4-1,2-5 0,4 5-1,8-3 1,-7 2-4,6 1 0,-5-5-1,4 5-1,-3 4 0,-3-4-1,1 3-2,1 0 1,-7 0 0,5 1 0,-5-1 1,7 1-2,-8-2 0,1 3-1,-1-7 0,-6 6 0,1-1 0,-1-3 3,1 3 3,-8-3 1,-6 0 4,-6 0 3,5 3 2,-12-4 5,-6 1 5,-1-1 4,-5 6 3,-1-3 6,-14-2 7,8 4 5,-7-1 2,-6 4 0,-1-4-5,1 4-5,-1 0-11,-6-4-18,0 4-28,0 0-32,0-3-32,0 3-31,-6 0-34,-1 0-46,-6 0-88,0 0-138,-12 0-72,-3 3-17</inkml:trace>
  <inkml:trace contextRef="#ctx0" brushRef="#br0" timeOffset="370.05">5972 9832 154,'26'0'373,"-1"0"-94,15-3-95,6-1-68,-1 0-39,14-6-21,-1 2-12,14-3-4,7 0-2,5-3 0,7-1-1,6-4 4,8 1 1,12 0 0,0-4-3,7 0-3,1-4-2,-3 5 1,2-4-1,7-2-3,-7 5-2,-1-4-3,-5 5 0,0 2-2,-3-4-5,-10 9-6,-8-1-2,-5 1-3,-8 3-2,-12 0-3,-7 3-1,-7 2-2,-12-2 2,-6 5-1,-7-1 1,-9 0 2,-3 0 5,-8 4 7,0-2 7,-7 2 3,1 0 1,-1 0-4,-6 0-12,-6 0-18,-1 0-22,1 0-26,0 2-36,-7 2-47,-1 0-93,-5 3-141,0-3-82,-2 0-34</inkml:trace>
  <inkml:trace contextRef="#ctx0" brushRef="#br0" timeOffset="22809.58">14497 8550 25,'-13'0'319,"7"4"-43,-7-4-39,-7 0-39,0 0-35,1 3-31,6-3-22,-8 0-15,9 0-17,-7 4-15,12-4-13,-6 0-5,7 0-4,-1 0-1,7 0 3,-6 0 7,6 0 9,-7 0 9,7 0 6,7 0 1,-7 0-2,6-4-6,13-3-5,-5 0-12,12 0-10,7-4-9,5 0-5,8-1 0,-1 2 1,15-5 3,5 3 0,6-2 1,7 3 0,6 0-2,8 1 3,-1-2-2,7 1-6,7 5-5,-8-6-3,8 5-3,-8-4-3,0 3-1,1 1-2,0-1 0,-14-2-2,1 3 0,-6-1 0,-14 2-2,-7 1 0,-6-2-3,-13 3-6,-6 0-11,-7 1-10,-7-1-14,-6 4-20,-6 0-18,-7 0-22,-13 0-20,0 0-14,-7 0-8,-11 4-8,-3 3-8,-12 1-4,1 0-28,0-2-54,-15 2-113,2-1-66,0 3-36</inkml:trace>
  <inkml:trace contextRef="#ctx0" brushRef="#br0" timeOffset="23000.48">14158 8715 203,'-26'7'493,"7"1"-111,13 3-152,12-4-81,7 1-38,13-5-18,13 1-1,14 0 1,5-4 3,12 0 4,9-4 3,12 4 2,14-7 0,12 7-3,6-8-7,8 4-8,6 1-7,6-4-13,7 3-10,-13 0-13,-1 0-15,-6 1-22,-12-1-32,-14 4-42,-6-4-45,-7 4-45,-19-4-66,-13 1-158,-14-4-99,-12 3-67,-13-3-30</inkml:trace>
  <inkml:trace contextRef="#ctx0" brushRef="#br0" timeOffset="32700.22">12602 15577 420,'-26'7'437,"6"-3"-136,1 3-115,-7 1-69,6 0-36,-5-2-20,4 2-6,-4 3 6,-2-5 5,2 6 9,5-1 7,-5-4 9,-3 4 8,2 0 14,7 0 13,-7-4 3,6 5 12,-5-2 15,-2-3 9,8 5 7,-7-4 5,-1-2 2,9 5-8,-3-3-7,2-4-15,7 3-24,-1-4-22,6 5-21,7-5-19,0 1-19,7 0-10,6-1-5,6 1-3,7-4 2,6 0 0,8-4 3,5 1 1,14-5-2,0 1-3,12-4 0,6 0-1,2-1-3,12-2-1,-6-1 0,6-2-1,1-2 1,5 1 3,-5 0-4,-2-1-2,2 1-3,-8 3 0,1 1-3,-13-1-7,-1 7-13,-6-3-14,-5 8-19,-9-5-14,-5 5-30,-7 3-67,-13 0-73,-7 0-73,-13 3-57,-6 1-62,-12 3-82,-14 1-116,-13 3-80,-7 0-3,-12 3 43</inkml:trace>
  <inkml:trace contextRef="#ctx0" brushRef="#br0" timeOffset="32864.61">12426 15976 266,'-85'29'750,"13"-7"32,7 0-65,13-7-173,7 3-137,12-7-99,14 0-71,12 1-70,7-5-38,14 0-19,11-7-14,15 0-7,5 0-12,14-7-12,12 0-13,20-5-11,1 1-15,12-4-11,7 1-7,13-1-11,-7-3-1,7-1-2,-1 2-2,-6-6-8,7 2-12,-12 2-19,-2 1-56,-6-1-98,-13 1-103,-6 3-112,-14 1-195,-12-4-93,-7 7-66,-20-4-35,-12 4 23</inkml:trace>
</inkml:ink>
</file>

<file path=ppt/ink/ink9.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4095" units="in"/>
        </inkml:traceFormat>
        <inkml:channelProperties>
          <inkml:channelProperty channel="X" name="resolution" value="8401.79492" units="1/cm"/>
          <inkml:channelProperty channel="Y" name="resolution" value="6301.34619" units="1/cm"/>
          <inkml:channelProperty channel="F" name="resolution" value="1999.5116" units="1/in"/>
        </inkml:channelProperties>
      </inkml:inkSource>
      <inkml:timestamp xml:id="ts0" timeString="2023-10-05T10:02:39.927"/>
    </inkml:context>
    <inkml:brush xml:id="br0">
      <inkml:brushProperty name="width" value="0.05292" units="cm"/>
      <inkml:brushProperty name="height" value="0.05292" units="cm"/>
      <inkml:brushProperty name="color" value="#FF0000"/>
    </inkml:brush>
  </inkml:definitions>
  <inkml:trace contextRef="#ctx0" brushRef="#br0">5868 10906 98,'-7'-12'415,"1"3"-122,-1 1-97,-5-4-62,5 5-29,7-3-29,-7 1-14,0 3-12,7-5-12,-6 3-5,6 4-5,0-3-3,0 4-9,-7-1-4,7 1-4,0 3-1,0 0-2,0 3-2,0 4 0,0 4-1,-6 4-1,6-1 1,-6 5 0,-7-1-2,6 4 1,0-3 0,7 3-1,-6-5 0,0-2 1,-1 4-1,1-8 2,-1-1 2,1 2 9,6-4 10,0-6 10,-7 5 10,7-7 7,0 0 6,0 0 0,7-9 1,-7-3-9,6-3-9,1-7-9,-1 0-9,7-3-7,-7 0-6,8-4 4,-1 2 0,-7 2 1,7-1 3,-7 8 1,1-1 1,0 5-1,0-1 0,-1 7-3,0-2-3,1 2-2,-1 5-2,1-1-3,5 4-3,2 4 2,0-1-1,-2 0 0,1 6-1,0-3 1,6 5-2,-6 1 0,7 2 0,-7 1-2,-1 0 1,8-1-3,-7 1-3,1 4-6,-1-5-12,0 4-15,-7-4-18,1 6-25,6-6-42,-13 1-79,6-4-136,-6-1-96,0 1-54</inkml:trace>
  <inkml:trace contextRef="#ctx0" brushRef="#br0" timeOffset="431.05">5796 11056 144,'0'4'210,"-6"-4"-55,6 4-41,0-4-26,0 0-17,0 0-12,0 3-4,0-3-1,0 0-2,6 0-2,-6 0-3,0 0-6,0 0-8,6 4-5,-6-4-4,0 0-3,7 2 1,-1 3-2,-6-2 1,7 1 0,0 4 4,0-1 2,5 0 0,-5 4 0,-1 4-1,1-1 1,-1 8-1,0 1 1,1-1 0,0 7 0,0 4-1,0 0-1,5 4-2,-6 3-3,1 0 0,-1 5-1,1 2-5,6 0-3,0 9-4,0-1 1,0 6 0,0 5-1,-1 3-3,8 6 0,0-3-1,-7 9 1,7-4 0,-7 8-4,6-5 2,1 0-2,-7 2 1,-1-2 0,9 0 0,-9 2 4,1 2-1,0-5 3,-7 2 1,2-4 1,-1 3 2,-1-5 1,-6 0 2,6 3-2,-6-5 0,6 4-3,-6-7 0,0 0 0,0-8-3,0 0-2,7 0-2,-7-4 0,0 2-2,0-2 0,6-3 0,-6-3 0,7-2-1,6-2-12,0-4-16,-7-4-23,7-3-42,7-4-77,-7-7-138,7-8-94,-8-3-63</inkml:trace>
  <inkml:trace contextRef="#ctx0" brushRef="#br0" timeOffset="1015.18">6525 14309 155,'-6'-4'412,"-1"0"-129,1-3-120,-1 4-74,7-1-34,-6 1-14,0-1-3,-1 4 0,7-4 4,-7 0-3,7 1 5,-6 3-2,6-4-6,0 4-8,0-3-8,0 3-5,0-4-2,6 4-2,-6-4 0,7 4 0,0-3 1,-1 3 0,0-5 2,7 2-1,-6 3-2,6-3-1,8 3-3,-8 0-1,5-4-2,2 4 1,-1 0-1,7 0-1,0 0-2,0 0 1,1 4 1,5-4-1,7 0-1,0 0 1,0 0 1,8 0 1,4 0 7,7-4 4,1 4 2,12-4 1,1 1 2,7-1 0,-1-4 1,7 0 0,-1 2-2,7-5-4,0 3-2,1 2-2,5-2-2,1 1-2,0-1-1,6 4-2,0 1-4,0-1 0,1 1-1,-1-1 0,0 1 1,1-6 2,5 6-2,-6-8 2,7 5 0,6-6-1,1 1 1,5-4 5,1 0 7,6-3 10,0 0 11,1 0 11,5-5 10,-6 6 4,0-5 4,8 3-3,-9 4-7,2-3-11,-1 3-10,1 0-12,-7 5-8,5-5-5,-11 8-5,5-4 1,-6 4 1,1 3-3,-1-3 0,0 7 0,1 0 1,0 0-2,-2 0 0,1 3 1,-7-3 2,8 0 7,0 0 10,-9-3 9,10-1 10,-2 0 15,0-2 22,7-6 10,-7 1 11,7 0 23,-7-4 17,7 1 19,-7-1 10,-7-3-8,-5 0-9,-8-1-6,-5 4-14,-13 5-25,-9-5-28,-11 4-26,-7-1-21,-6 5-6,-13 0-11,-1 4-3,-19-1-2,0 0-1,-6 4 1,-14-4-2,-6 8 1,-13-4-1,0 4-1,-7 3-2,-13 0-1,8 4-1,-8 0 0,1 0 1,5 1-1,2 2-1,-2-3-7,7 1-13,7-2-42,7 1-68,-1 0-78,6 0-75,9-4-87,-8 1-130,0 3-146,-1-5-77,2 3-12,-14-6 37</inkml:trace>
  <inkml:trace contextRef="#ctx0" brushRef="#br0" timeOffset="3145.58">6558 14299 98,'0'-5'230,"0"2"-61,8-1-45,-8 1-32,5-5-21,-5 4-12,6 1-11,1-1-3,-7-3-2,6 3-2,1 1-3,-7-2-3,0 2-1,7 0-4,-7 3 2,7-4 0,-1 0 0,-6 1 1,6 3-2,-6-4 0,7 4-5,-1-4-2,0 0-4,1 1-3,0-2-4,6 5-3,-1-2-1,-5-2-2,13 1-1,-7 3 1,0-5-1,0 2-1,7-1 1,-1 0-1,0 0-1,1 2 1,0-3 0,-1 2-2,1-1 1,-1 1-1,2-1 0,-3 0-1,9-3 3,-8 3 1,1 1 1,-1-4 5,0 3 2,8-4 5,-8 1 0,7 0 0,-6-1-1,5 4-1,2-3-3,-1 0-2,7 0-5,-8 3-2,2-8-2,-1 5 0,-1 1-2,8 2-1,-14-4 2,8 1-1,-1 1-1,0-2 1,0 4 0,-7-4 0,7 1 0,-6 0-1,0-1 0,-2 1 0,2-4-1,0 4 0,-7-1 0,7-2-2,-1-1 0,-5 3 1,-2-3 2,1 5 0,-6-6 1,6 4 4,0-3-2,-6 5 4,5-3-1,-5-1 0,-1 3 0,7-5-1,-6 2-1,0-1 0,6 0 1,-7-1 1,0 2 0,1-2 0,-1-2 1,8 2 1,-8-2 2,1 3-1,-1-3-1,0 3-2,1-4 0,-7 5 1,6-5 0,1 3-1,-7 2 0,7-2 1,-1 5-2,-6-4 1,7 3 0,-7 1-2,5 0 1,-5 0-1,8-1-2,-8 1-2,5-1 0,-5 2 1,0-2 1,8 5-1,-8-5 1,0 4 0,7-3 2,-7 0 0,6 0 1,-6-1 0,6 1-2,-6-1 1,0 1 0,7 0 1,-7 0-3,7-1 1,-7-3-1,6 3 2,-6 2-1,7-2-1,-1 1 0,0-3 0,-6 2 0,7 1 0,-1-5 0,-6 2-2,7 3 0,-7-5 0,7 5 1,-1-5 0,-6 2-1,7-5 1,-7 4 1,6 1 1,-6-2 2,0-3-1,7 1 2,-7-1 1,0 1 0,0-1 1,6 0 0,-6 0 0,0 1-1,0-5 1,6 5 0,-6-1-3,7-2-1,-7 0 0,0 0-1,6-2-3,-6 5 1,0-4 1,7-1 0,-7 2 1,0-2 2,0 0 0,0 2 1,0 1 0,7-2 0,-7 0-1,0 0-2,6-4 0,-6 2 0,8-1 0,-8-1-2,0-4 1,5 5-2,2-5 1,-7 0 0,6-3-1,0 4-1,-6-4 1,7 3-1,0-1 1,-7 2 1,7 4 1,-7-6 0,6 6 0,1-1 0,-7 3-1,6-4 3,0 6-3,-6-2 1,7 5-2,-1-4 0,-6 2 1,7 2-1,0-1-1,-1 1 0,1-4 1,-2 4-1,2-5 1,-1 4 0,1-3 0,1 3 0,-3-3 1,2-1 0,0 2-2,-1-3 1,1 2 0,-1 4-1,-1-5 0,3 5 1,-1-1-1,6 1 1,-7 3 1,1-4 2,-1 0-1,1 0 0,5 1-1,-5-1 0,-1 1 0,8-1 1,-1 1-3,-7-1-1,7 4 2,-7-4-1,1 1 0,7 2 1,-2 1 0,-4 0-4,-3 0 1,8 0 2,-6 4-2,6 0 0,-6-1-1,6 5 1,-7-5-1,7 5 1,-7 0 3,8-1-3,-8 0 1,6 4-1,1-4-1,-6 4 2,7 0 0,-1-3 0,-7 3 0,7 0 0,-7 3 1,8-3 0,-8 4 0,8-4 1,-8 4-1,7 0 0,0-1 0,-7 0 1,7 1 0,0 0 0,0 3 1,-6-3-1,6 3 0,-1 0 0,3 0 0,-2 1-1,5-1 1,-4 4-1,-1 0-2,0-3 2,6 7 0,-5-4 0,-2-1-1,0 5 1,9 0 0,-8-1-1,0 1 1,0-1 1,0 1 0,7 0 3,-7 0 0,-1-1-3,1 1 0,1-4 1,5 0-1,-6 4 0,0-5 0,0 1-5,-1 4 3,3-4 1,-2 3 1,6-2 0,-6 3 0,0-5 1,6 2 1,-5 3 1,5-5-2,-6 1 2,6-1-2,1 2-1,-7-1 2,6 3 0,2-3-2,-9 4-1,8-3 1,-7 3 0,7-1 0,0 1 1,-7-1-1,6 4-1,0-2 1,-6 1 1,0 2-1,7-5 0,-7 5 0,5-5 0,-4 5 0,6-5 0,-7 4-1,6-2 0,2-1 0,-9 2 0,7-5 1,1 2 0,-7 1 0,6-1-1,1 1 1,0-1 1,0-2 0,5 2 0,-5 1 0,-1 0 0,7-1 0,-6-3 1,6 3-2,-7 1 0,7-4 1,-7 4 1,8-1-1,-1 1-1,-6-4 0,5 4 0,-4 0 2,3-1 0,-4 1-1,7-5-1,-1 5-1,-6 0 2,-1 0 0,7-1-1,-7 2-1,7-7 0,-6 7 1,7-5 0,-9 3 0,3-3 0,-2 0 1,0 1-1,1-2 1,-1-3 0,1 5 1,0-2 1,-1 1-1,-6 0 1,7 1 0,-7-5 0,6 5 0,-6-2-1,6 1 0,-6 0-2,7 0 1,-7 0-1,1 0-1,5-1 0,0 2 1,-6-5 0,7 3 0,-1 2 0,1-4 1,-7 3 0,7-5 0,-1 6 1,2-5-1,-3 4 0,1-3 0,1 2 1,0 1-2,-1 0 1,8 1-1,-7-2 0,-1 1 1,0 1 0,7-1-1,-6 0 0,6-4 1,-7 4 0,7 0 0,0-1 0,1-2 0,-2 3 1,2-3-1,-8-1 3,14 3-1,-7-2 3,-1-1-1,2-3 0,-1 3-1,6 0 1,-6 1 1,7-5 0,-1 5-1,2-4 0,-2-2-1,0-2-1,8 5 0,-1-1-1,-1-4-1,2 0 0,5 0 1,0 0 0,1 0 2,6-4 2,1-3-1,-1 3 1,0-4 1,0 2 1,0-3-1,6 2-1,-6 0 0,1 0-2,-1-1-1,-7 1-1,8 4 0,-15-4-2,8-1-7,0 1-10,-7-1-14,-7 2-18,8-2-19,-8 1-30,0-5-61,-6 5-92,1-3-152,-7-5-69,-7 3-34</inkml:trace>
  <inkml:trace contextRef="#ctx0" brushRef="#br0" timeOffset="4617.04">10562 14562 197,'-5'4'500,"5"-4"-84,-7 4-142,7-4-111,-6 2-68,6-2-43,0 0-24,0 5-13,0-5-5,-6 0-3,6 0 1,0 3 1,-7-3 1,7 4 0,0-4 1,-7 3 2,1 1 5,-1 0 8,0 0 7,1-1 6,-7 2 8,7-3 9,-14 5 5,7-3 3,-6 4-1,-1 0-2,-6-1 0,0 4 0,0-1-1,0-2-8,-7 3 0,1 4 1,-2-5 4,-4 5 3,-1-4 0,0 4 5,-7-4 10,7 4 15,-6-1 14,6 1 9,0-4 5,0 3 0,-1-2-3,15-5-6,-8 3-15,8-2-19,4-1-18,2 1-18,6-5-16,6 0-22,-6 1-25,6-4-32,7 5-27,-7-5-29,7 3-42,7-3-46,-7 3-43,7-3-42,6-3-65,0 0-102,6-6-102,2-1-49,-9 3 0</inkml:trace>
  <inkml:trace contextRef="#ctx0" brushRef="#br0" timeOffset="4867.07">9919 14555 82,'-7'-8'550,"1"-3"5,6 4-140,-7 3-156,1 1-103,-7-1-58,7 8-38,-7-1-24,-2 1-14,-3 3-8,4 4-7,-5 0-2,0 3-3,-8 5-5,8-1 1,-8 9 1,8-6 0,-7 5 1,6 3-2,1 0 0,0 1 2,-1 3 3,1 0-2,6-4 1,0 4 3,6-4 6,0 1 10,7-1 11,0 0 9,0-3 8,14 0 5,-1-4 4,0 0 1,13-8-2,-7 4-5,13-7-10,1 0-7,7-2-6,5-7-4,0-2-5,7-2-7,7-3-11,0-7-22,-1 2-33,7-5-40,0 1-51,0-5-98,1 5-185,-8-4-104,-6 4-49,-6-2-18</inkml:trace>
  <inkml:trace contextRef="#ctx0" brushRef="#br0" timeOffset="5599">5223 14939 384,'-7'-3'499,"7"3"-121,-6-3-155,6 3-95,0 3-52,-6-3-32,6 7-19,0 4-11,-7 0-7,7 3-2,0 5 0,-6-1-1,6 4 0,0 0-1,0-3 1,-7 2-1,7 1-2,0-3 1,0-2-3,0 0-1,0-4 3,0-6 9,7 2 11,-7-2 12,0-5 13,0-2 8,0 0 7,6 0 7,-6-2 1,0-9-6,7-1-10,-1-1-7,0-4-6,-6 0-6,7-5-2,-1 0 4,1 0 2,-7 1 4,6-6 9,-6 5 6,0 0 4,7 4 4,-7 0 6,0 4 1,0-1 1,0 4-3,0 3-7,0 0-10,0 1-10,0 4-12,0-1-11,0 4-12,7-4-8,-7 8-3,0-4-3,6 4 0,-6 2-1,7 3 2,-1 2 1,0 0-6,7-1-24,0 5-38,0-4-29,2 4-33,-4-1-33,3-3-34,-1 3-47,7-2-73,-8-5-95,-6 0-77,1 1-38</inkml:trace>
  <inkml:trace contextRef="#ctx0" brushRef="#br0" timeOffset="5885.55">5294 15038 176,'-6'-4'538,"-1"1"-33,1-1-156,0 4-137,6-4-84,0 4-52,-7 0-30,7 0-21,0 4-15,0 0-7,7-1-3,-7 5-3,6 4 2,0-3 0,1 11 1,-1-3 0,1 5 2,6 4-1,-7 3 2,9 5 0,-4 2 2,3 8 3,-1 3 4,7 9 5,-8-2 3,8 9 0,-7 6 3,6 5 5,1 2-1,0 5-5,-1 3-1,1 4-6,-1-3-1,0 2-2,1 2-5,-7-4-1,7-2 0,-8 1 1,9-3-2,-9 0-2,-6-5-1,9-2 2,-4-1 1,-4-3-1,0-5-3,0-2-1,-1-2 0,1-6 0,-1 1 0,1-8-1,-7-2-1,6 0-5,0-10-11,1-3-18,0 0-20,6-7-20,-7-8-23,7 1-26,-7-9-38,8-3-45,-7-3-51,-1-4-69,0 0-87,-6-4-39</inkml:trace>
  <inkml:trace contextRef="#ctx0" brushRef="#br0" timeOffset="6303.03">5757 17412 76,'-6'-7'519,"-7"0"-55,0 3-117,-1 1-119,1-6-77,0 9-42,6-3-30,1 0-20,-1 3-12,7 0-8,-5-4-6,5 4-7,0 0-5,0 0-7,0 0-2,5 4-3,2-4 1,-1 0 1,9 3 2,-4-3 0,10 3 1,-2-3 1,14 5 4,-8-5 1,15 4 0,-2-4 0,8 0 3,0 0 7,5 0 9,15 0 10,-1-9 12,0 6 12,13 0 10,6-5 7,8 2 10,6-3 13,6-1 19,7-5 14,6 3 6,7-2 1,6-4-2,7 0-3,0-1-10,-1 1-17,8-4-28,5 3-22,2-3-17,4 5-13,2-6-8,0 1-6,6 0 1,-8 1 3,15-2 2,-1-2 0,7 2-3,-1 2-3,8-1 0,-1-1 2,1 2-2,5-1-2,-5 0-7,0 0-4,-1 0-1,0 1-4,1-6-2,-8 2-2,1 2-3,1-2-3,-8 0 2,-6 0-2,-1 2-1,2-3 2,-21 4 0,-1 1-7,-12 2-5,-12 4-3,-14 1-4,-12-1-1,-14 7-2,-20-3-3,-5 8 1,-15-4 3,-12 7 1,0-4 2,-19 4 2,-7-4 4,-7 4 4,-13 0 3,-5 0 4,-1 4-1,-13 0 3,1-1 2,-9 1 0,-5-1-1,-1 6 1,1-7-1,-6 3 1,6-2-3,7 1 0,-1-1-2,0 1-7,14 0-11,0 0-32,5-4-79,-6 0-102,14-4-102,-7 0-152,6-3-165,-6 0-94,-6-5-44,-1-2-2</inkml:trace>
  <inkml:trace contextRef="#ctx0" brushRef="#br0" timeOffset="8052.85">6473 14291 163,'-6'0'204,"6"0"-31,0 0-29,0 0-27,0-4-22,0 4-18,0 0-11,0 0-5,6-3-3,-6 3-2,0-4-3,0 0-4,7 0 0,-7 1-3,0-1-6,7 4-6,-7-3-5,0-1-3,6 0-4,0 1-4,-6-2-6,7 2-5,6 0-2,-7-1-1,1 0-2,6 1-2,-5-5 0,5 4 0,-2-4 0,2 2 2,1-2 1,-1 1 1,0-1 2,-1-2 2,2 3 3,5-5-1,-6-2 2,0 2 2,1-2 0,5-1 1,-6 1 2,0-4 0,7 4 1,-7-6-1,-1 3 0,1-2 0,1 0-1,5-2 2,-12-1-2,5-1-2,2 2 2,-2-1 4,-5-4 2,6 4 1,-5-3-3,-3 3 0,1-7-1,-6-1 5,7 1 2,-7-4 1,0 0-5,7-4 0,-7 4 1,7-4 0,-7 4-1,6 1-6,1-1-5,-1 0-6,0-3-1,1 2-1,-1 1-2,1-4 0,6 1-3,0-1 2,-7 4-1,7-3 0,0-1 2,-6 1-1,6-1 1,-6 1-1,-1 2 0,-1-3-1,3 4 1,-1-3 0,-1 3-1,1 1 0,-1 1 1,-6-1 0,7 3 0,-1 0 2,1 0 1,-1 2-2,-6-2 1,6 3 2,1 1 0,0-1 0,0 1 2,-1 2-2,-6 1-1,6-3 2,1 3 0,-1 3-1,-6 2-2,7-6 2,-1 5-2,0-1-1,1 4 2,-1-2-2,-6 2-1,8-3 0,-3 3 1,3-4-1,-1 5 0,-2-1 0,-5 5-2,8 2 1,-3 1 1,-5-1 1,0 4-2,7 1 0,-7-1-1,0 1-1,0 3-1,7 0 1,-7 0 2,0 0-2,6 0-1,1 0 1,-1 3 1,7 1 0,-7-1 2,7 1-2,1 0-3,-1 0 2,0 3 3,-1-4-1,2 4-1,-1-3 1,0 4-1,-7-5 1,7 5 1,-6-4-1,0-2-2,6 6 1,-7-4 1,0 3-1,1 1-2,-1-5 1,1 4 0,-1 2 1,1-2-1,-7 0 0,7 0 1,-1 1 0,-6-1 1,6 1 1,-6-2-1,7 2 2,-7 3-2,0-5 0,6 2 2,-6 3 0,7-3-1,-7 2 0,6-1 1,-6 1-1,0-3 1,7 5 1,0-5-2,-7 1 0,0 2 1,5-3-1,-5 5 0,8-2 1,-8 1-1,5 0-1,-5-4 0,0 1 1,8 3 0,-8-4 0,7 0 0,-7 1 0,0 4 0,5-6 0,-5 5 0,0 1 0,0-2 0,0 1 0,0-3 0,0 2 1,0 1-1,7 0 0,-7 0 2,0 1-1,0-2 0,0 1 0,7 1 0,-7 1-1,6-1 1,-6-1 0,0 0-2,7 0 1,-7 0 0,0-1-1,6 2 1,-6-1-1,0 0 1,0 1 0,0-6 0,7 5-1,-7 1 0,0-3 1,0-1-1,6 4 1,-6 2 2,7-2-2,-7-2 2,6 1-2,0 4 1,1-5 1,0 5 1,-7-1-2,13 2-3,-7-1 2,1 0 0,-1 2 1,1-2-1,-1 3-1,7 0 1,-6 1 2,0-2-1,-1 0 1,0 0 0,1 2-1,-1-1 1,7-4 1,-6 5 0,0-4-3,0-1 2,5 5-3,-6-4 0,1-1 1,-1 1 1,1-5-1,6 5 0,0-4 0,-7-1-1,1 2 2,6 3 1,-6-8-2,6 5-1,-8-2 1,8-3 1,2 5 0,-9-5-1,7 3 2,0-2-2,0-1 1,0 1 1,0-2-1,7 2 0,-7-1 0,6 1 1,-6-1-2,8 0 1,-9-3 0,7 8-1,1-9 1,-7 4 0,6 1-1,1-1 0,-1-3 1,2 6 0,4-6 0,-7 4-1,3-1 0,5 1 0,-7-6 1,8 6 0,-1-4 0,-1 3 0,3 1 0,-3-5 0,1 1 0,6 3 0,-5-7 0,6 3-1,-1 1-1,0-4 1,1 0-1,-1 4-2,7-4 1,-5 0 1,11 0 0,-7 0 1,7 0 0,-4 0-1,4-4 1,7 4 1,0 0 0,1-4 0,-2 4 0,8-3 2,-1-1-2,1 1 1,1-1 2,-2 1-3,0-5 1,1 1-1,-1 0 0,-6 0-1,6-1-1,-5 1 0,-7-1-6,-1 4-11,-6-3-15,1 4-22,-8-1-26,-6-1-39,0 3-69,-13-2-115,1 0-125,-8-3-59,-6 4-24</inkml:trace>
  <inkml:trace contextRef="#ctx0" brushRef="#br0" timeOffset="10855.74">6538 14057 89,'-6'2'226,"6"3"-49,-7-2-45,1 1-37,6 0-31,-7 0-24,7-1-17,-6 1-10,6-1-4,-7 1 3,7-4 2,0 0 4,0 3 4,0-3 3,0 0 3,0 0 0,0-3 0,0 3-5,0 0-1,7 0-5,-1-4-5,-6 4-5,7 0-1,-1-3-1,1 3-2,-1 0-1,1-4-1,1 4 2,-3 0 1,3 0 3,-8 0 3,5 0 1,-5 0 5,6 0 3,-6 0 2,7 0 6,-7 0 4,0 0 2,0 0 3,0 0 1,0 0 0,0-3 0,0 3-2,0 0-4,0-4-5,0 4-5,0-4-4,6 0-3,-6 1-2,0 3 0,0-5-1,0 3-2,0-5 1,0 3 1,7 0 0,-7-4 0,0 1 3,0 1 0,0-2 1,0-4 1,0 5-2,0-3 2,7-2 0,-7 1-1,0 0-2,0-3 0,7 3-4,-1-5-1,-6 7 1,6-7-2,-6 1-2,7 4 0,-7-3 0,6 3-2,-6-4 2,6 5 0,-6-5 1,7 1 1,-7 2 1,0-3 2,0 5 2,0-5 2,0 4 3,0-4 2,0 1 0,-7 2 4,7-3 2,0 5-2,0-5-2,-6 4-1,6-1-4,0-2-3,0-1-2,0 5-4,0-5-2,-6 4-3,6 1 0,0-2-2,-7 5 2,7-3-1,0-2 0,-6 1-1,6 3 0,0-3 2,-6 0-1,6 4-1,0-4 0,-7 0 0,7 1 1,-7-2-1,7 1 0,0 0 0,-7 1 0,7-5 1,-6 4 0,6-4 2,-7 0 0,7 1-1,0-1 1,-6 0 0,6 1-1,0-1-2,-5 1 0,5-2 0,-8 2 0,8-1 0,-5 1 1,5 3 0,-8-8-1,1 9 3,7-5 2,-6 1-3,-1-1 0,7 1 0,-6-3-1,6 3-1,0-1 1,-7 1-1,7-1-4,-6 1 3,6-1 2,0-2-1,-7 2-1,7 0 1,0-1-1,0 2 1,0-4 1,0 4-1,0-5-1,0 5 1,-6-5 0,6 4 0,0-2 1,-6 1 0,6 3-1,0-3-1,-7 1 1,7 0 2,0-2-2,-7 2 0,7-3 1,0 0-1,0-1 1,-6 4 1,6-3-2,0 3 0,0 0 0,-7-2 0,7 2 0,-6-3 0,6-1 0,0 5-2,0-5 2,0 4 0,0 1 0,0-1-1,0 1-1,0-1 1,6 4 0,-6 1 1,0-2 0,0 5 0,0-5-1,0 6 1,0-1 1,0-2-1,0 2 0,0 0 0,0 3 0,-6-3 1,6 3 0,0-4-1,0 2-1,0-2 1,0 1 0,0-1-1,-7 1 1,7 0-1,0 0 1,0-4 0,0 4 1,0 0-1,0-5-1,0 1 1,0-4 0,0 5 0,0-5-2,0 1 1,0-1 1,0 0 0,0-3 0,0 2 0,0 2 1,-6-4 0,6-1 1,-7 1-2,7 0 0,0 4 0,-6-1 1,6 1 0,0-1 0,-6-1 0,6 1-1,0 5 1,0-1 2,0 0-3,0-3 0,0 2-1,0 1 0,0 1-1,0 2 0,0-3 1,0 4-1,0 3 0,0-3 0,6-1 0,-6 5 1,0-5-1,0 5 1,0-5-2,6 4 1,-6 1 0,0-1 1,0 4 1,0-3-1,0-1 0,7 4 1,-7-3 0,0 3 0,0 0-3,0 0-1,0 0-1,0 0 0,0 0-1,0 0 0,6 3-1,-6-3 0,7 4 1,-7-1 1,6 1 2,-6-1 0,7 5 0,-1-4 3,1 4-1,-7-5 0,7 0 1,-1 0 0,0 5 0,1-4-1,-1 0 1,1 0-1,-7-1 0,6 1 0,1 0 0,-1-1-1,-6 5 0,7-4 1,1-1-1,-8 4 2,5 0 0,3 1 0,-8-1 0,5 0 0,1 4 0,-6-3 0,7 3 1,-1-5-1,-6 6 0,7-1-1,-7-3 1,7 2 1,0-2 0,-7 3-1,6 0 0,0-4 0,-6 0 0,7 4 2,-7-3-1,6 3 1,-6-5-2,6 6 0,-6-5 0,7 4 1,-7 0-1,0 0 1,7 0 0,-7 4-1,0-4 0,0 4 1,7 0-1,-7-1 0,0 1 1,0-5-1,6 5 0,-6-1 0,0-3 0,6 4 0,-6-3 0,0 3 0,6-5 0,-6-3-1,0 5 1,0-2 1,7 1-1,-7-3 0,0 2 0,6-1 0,-6 1-1,0-3 1,7 1-1,-7 3 0,0-3 0,7-2 0,-7 2 1,7 3 0,-7-5 0,0 2 0,6 3 0,-6-3 0,0-1 0,7 0 1,-7 0-1,0 1 0,6-1 0,-6 0 0,0 1 0,5-1 0,-5 0 0,8 1 0,-8-1 1,0 1 0,7-2 1,-7 2-2,0-1 1,6 1 0,-6-1-1,7-3 0,-7 3-1,6 0 0,1 1 1,-7-1 1,6 0 0,-6-3 0,7 7 0,-1-4-1,-6 0 1,6 1 0,1 0-1,-7-2-1,0 1 1,6 1-1,1 0 0,-7-1 1,7 0 0,-7 0-2,6 1 0,-6-1 1,7 1 0,-7-2 1,6 6-1,-6-1 0,7-4 1,-7 4 3,0 0-1,6 0-1,-6 1-1,6-3 1,-6 3-1,7-1 2,-7 0 2,7 1-3,-7-2-1,6 1 1,0 0 3,-6 0-3,7 0 0,1 4-1,-8-5 0,5 2 0,-5 3 1,8-5 0,-8 1-1,0 0-4,5 1 1,-5-2 1,6 1 2,-6 0-1,0 1-1,7-2 1,-7 2 0,0-3 6,7 3-2,-7-1-1,7-3 0,-7 3-1,6-4 1,1 0-1,-7 4 0,6-3-1,0-1 1,1 1 0,-1-2-2,-6 2 1,7-1 1,0 3-1,-1-2 0,1 4 0,-1-5 0,0 3 1,-6-1-1,6-2 1,1 3-2,-1-2 1,-6 3 1,7-3-1,0-2 0,-7 2 1,7-1-1,-7 1 0,6-1 0,-6 0 0,7 0-1,-7 1 1,6 2 0,-6-1 0,5-2 0,3 3 0,-1-2 0,-1-1 0,-6 5 0,7-6 0,-1 2 1,1 3-1,-1-5 1,1 2 0,-1 3-1,7-3 1,-6-1 0,0 0 0,5 5-2,-5-6 1,-1 2 0,7 3 0,-7-4 0,7 4 0,-5 0-2,5 1 0,-6-2 2,6 1 0,-8 0-1,9 0 0,-1 4 0,-7-4 1,7 0 1,0 3 2,0-2-2,0-1 1,0 3 0,-1-3 0,2 0 0,0 0 0,-2 0-1,8 0-1,-7-4 1,7 5 1,-1-2-2,-6-3 1,7 1 0,-1 0-1,0 2 1,0-2-1,2 3 1,5-4-1,-7 4 0,1 0 0,6 0-1,0 3 0,6-3 0,-6 0-1,7 5 2,-1-6-3,1 1 2,6-3-2,-1 3 1,-4-1 0,11 2-4,-5-5-2,5 0-2,1-4 0,-1 6-3,0-6 2,8-3 0,-7 0 1,6 0 2,7 0 4,-7-3 0,-1-6 1,9 6 3,-9-8 0,8 4 0,-7-4 0,6 0 0,-5 0 0,4-4 1,-4 5 2,0-9 0,5 5 2,-7-1 3,3 0 0,-9-3 1,7 3 0,-7 0 0,-5 1-1,-8 2-1,0 5-5,-4-3-4,-9 6-9,0-4-15,-6 5-16,-6 3-22,-1-4-34,1 4-65,-7 0-128,-7 4-116,-6-1-66,0 0-25</inkml:trace>
  <inkml:trace contextRef="#ctx0" brushRef="#br0" timeOffset="12553.62">6102 17193 24,'-6'2'63,"-1"10"-28,7-4-28,-6-1-19,-1 0-14,7 0-8,-6 1-4</inkml:trace>
  <inkml:trace contextRef="#ctx0" brushRef="#br0" timeOffset="16109.02">6051 17273 6,'-8'7'50,"8"-3"14,-7 3 6,7-3 3,0 0 0,0-1-6,0 1-11,0-4-13,0 0-10,7 0-7,-7 0-3,8 0 2,-3-4 2,-5 1 0,7-1 1,0-4 2,-1 5-1,1-1 1,-1 1-1,1-4-5,-1 3-3,-6 4-4,7-5-6,-1 2-8,-6 3-4,7 0-4,-7 0-2,0 0-2,0 0-1,0 0 0,0 0 0,0 3 2,0-3 2,0 5 1,0-5 5,-7 4 5,7-4 6,0 3 8,0-3 7,0 4 6,0-4 6,0 0 3,0 0 4,0 3 3,0-3-2,0 0-5,0 0-3,0 0-6,0 0-6,0 0-5,0 0-5,0 0-7,0 0-3,0 0-3,0 0-3,0 4 0,0-4-1,0 0 0,0 0 0,7 0 0,-7 0 0,0 0-1,0 0 2,0 3 1,0-3 1,0 0-1,0 0-1,0 0 2,0 0-1,0 0 2,0 0-1,0 0 0,0 4 0,6-4 0,-6 0 0,0 4 1,0-4 0,7 0-2,-7 4 0,0-1 1,6 1 0,-6-1 0,0 2-1,7-3-3,-7 2-1,0 4 0,0-5 1,0 5-2,0-2-1,0 2-2,0-4 3,0 4 2,0-5 0,-7 1 2,7 3-1,0-4 1,0 2 2,0-1 5,0-1-3,0 1-1,0-4 1,0 3-1,0 1 0,0-4-2,0 0 2,0 3-2,7-3 0,-7 0-1,0 0 0,6 4 0,-6-4 1,0 0 0,7 0 2,-7 0 2,0 0 2,0 0 4,0 0 3,0 0 4,0 0 4,0 0 3,0 0 0,0 0 1,0 0-1,0 0-2,-7 0-3,7 0-2,0 0-5,0 0-4,0 0-3,0 0-2,-6 0-1,6 0-3,0 0 1,0 0-1,0 0 0,-7 0 0,7 0 0,0 0 1,0-4-1,0 4 0,0 0 0,-6 0 0,6-3 1,0 3 4,0 0 2,0 0 1,-7-4 1,7 4 4,0 0-1,0 0 0,0-3 0,0 3-1,0 0-3,0 0-2,0 0-1,0 0-2,0-4-1,0 4 1,0 0-3,0-3-1,0 3 0,0 0 1,0 0 0,0 0 1,0 0-1,0 0 2,0 0 0,0 0 1,0-4 1,0 4-2,7-5 3,-7 2 0,0 3 2,0-3 0,0-1 2,0 0-1,6 4 2,-6-3 0,0 0-3,0-6-1,0 6 0,0-2-3,0 3 0,7-2-2,-7 1 1,0-2-1,0 2 5,0 3-1,0-4-2,0 0 1,0 0-2,0 2 3,0-3-2,0 2 3,0-4-3,0 3 1,0 0 3,0-3 1,0 3 2,0 1 0,0-4 1,0 3-1,0-1 3,0-1-2,0 2 0,-7 0 1,7 1-2,0 0 1,0-2-3,0 1-1,0 1-2,0-2-1,-6 3 0,6-2-1,0 1 2,0-5-3,0 4 2,0 0-1,0 0 0,0-3 0,0 0-1,0 4-1,0-1-1,0 0 1,0-3-1,0 3 1,0 1-1,0-1 1,0 1 0,0 3-1,-7-4 2,7-1-1,0 5 0,0 0 1,0-3-1,0 3-1,0 0 0,0 0 1,0-3 0,0 3-1,0 0 2,0 0 0,0 0-1,0-4 2,0 4-1,0 0-1,0-4-1,0 1 1,0 0 0,0-2 0,0 1-1,0 1 0,0-1 0,0-3 1,0 4 1,0-1-2,0 0 0,0 0 1,0 1-1,0-2 0,0 3 1,0-3 1,0 3 0,0-2 1,0 4 4,-6-4 1,6 0 7,0 4 2,0-4-1,0 4 1,0-4 1,0 4-3,0 0-1,0-3-1,0 3-6,0 0-2,0 0-3,0-4 0,0 4 0,0 0-1,0-2-1,0-3-2,6-2 0,-6 3 1,0 0 0,0 1 0,0-5-1,0 5 1,0-5 1,0 4 1,0-2 0,0 2 1,0 0 0,0 1 0,0-1 1,0 0-1,0 0-2,0-3-1,0 4 1,0-4-1,7 3 1,-7-4-1,0 5-1,0-5 2,0 2 1,6-2 0,-6 0-1,0 1 0,0-1 0,0-2 0,0 2-1,0 1-1,0-4 1,0 3 1,0 1 0,0 0 0,0-4 0,0 4 0,-6-1 0,6 2 0,0 2 1,-7-7-1,7 3 0,0 0 0,-6 2-1,6-2 1,0 1 0,-7-1 0,7 1 0,0-1 0,-6 1 0,6 0 0,0 0 2,0 3 0,0-7-1,0 3 0,0 2 0,0-2 0,0 1 1,0-1-2,0 1 0,-7 0 0,7-1 0,0 1 0,0 3-1,0-2 0,0-2 0,0 0 2,0 5-1,0-4 0,0 3 0,0-4 1,-6 5 0,6-1 1,0 1-1,0-4 0,-7 3 0,7 0 1,0-3 0,0 3-2,0-4 0,0 6 1,-6-6-1,6 4 0,0-3 0,0-1 0,-7 1 0,7-1 1,0 1 1,-6 0-1,6 0-1,0-4-1,0 3-1,-7 0 1,7-2 1,0 3-1,0-1-1,0 2 0,-7-6 2,7 5-1,0-1 1,0-2-1,-5 3 0,5-2 2,0 3-1,-8-2 1,8 2 0,0-3 0,-7 1 1,7 2 0,-5-2 1,5 1 1,-8-1-2,8 1 0,-5-3 1,5 2 2,-7 1-2,7 0 1,-7-4 0,7 3-1,-6 1-1,-1-3 5,7 1 0,0 1-2,0 2 0,-6-5 0,6-1 0,0 2-2,0 3 2,-7-5-3,7 2-2,0-1 0,0 0 0,-6 0 0,6 3 0,0-2 0,-7-1 0,7-1 0,0 4 0,-6-2 0,6-1 0,0 3 0,-6 1 1,6 0 0,-7 0 0,7-1 0,0 1 0,0 0-1,0-1 0,0 1 0,0 0-1,0 0 1,0-5 0,0 4-3,0 2 0,0-2 2,-7-3 1,7 4 1,0 0-1,0 0 0,0-1 0,-6 1 2,6 3 1,0-3-1,-7 0-1,7-1 0,-6 1 0,6 0-1,0-1 1,-7 1-1,7-4-1,-5 4 0,5-4 1,0-1 0,-7 2 0,7-2 0,0 1 1,-7 1 0,7-1-1,0 0 0,0 0 0,0 0 0,0 0 0,-7 0 1,7-1-2,0 6 1,0-5 0,0-1-1,-7 4 0,7-2 1,0 3-1,0-4 0,-6 3 1,6-3-3,0 4 1,-6-4 1,6 4 1,-7 0 0,7 0 0,0-5 0,0 5 0,-6-1 2,6-2 1,0 3-2,-7-5-1,7 4-2,0-2 2,0 2 0,0 1 1,0-4-1,0 4-4,0-5 2,0 6 2,-6-5 1,6-1 0,0 4 0,0-1 0,-6 1-1,6-4 2,0 5-1,-7-4-1,7 4 0,0 0-1,0 0 0,-7-1-1,7 0 1,-7 2 1,7-2 1,0 1-3,-6 3 2,6-3-1,0 0 1,0 0 0,0-1 0,0 4-1,0-4-1,0 2 2,0-1 0,0 2 0,0-2-2,0 0 0,0 1 1,6-3 0,-6 6 1,0-5-1,0 5 0,0-5 1,0 5 0,0-5 0,0 1-1,-6 0 1,6 0 0,0 3 0,0-4 0,-7 1 1,7 0 0,0 4 0,-6-5 0,6 1-1,0 2 1,0-1-1,0-2-1,-6 1 0,6-1-2,0 5 3,0-5-1,0 5 0,0-1 1,0-4-2,6 5 2,-6 0-1,0-1 1,0 0 0,0 1 1,0-1-1,0 0 1,0 0 0,0 1 0,0-1 0,0 4-1,0-3 0,0 3 0,0-4 6,0 4-2,0 0-2,0 0-2,0-3-1,0 3 2,0 0-2,0-4-1,0 4-5,0 0 3,0 0 2,0 0-1,0 0 1,0 0-1,0 0 1,0 0 1,0 0 0,0 0-1,0 0 0,0 0 0,0 0 1,0 0-1,0 0-1,0 0-2,0 4 1,0-4-2,0 0 1,6 3 1,-6-3-1,0 0 0,7 4 1,-7-1 0,6-3 3,-6 4 0,0-1 1,7 1 0,0 0 0,-7 0 0,0-1 0,7-3-1,-7 4-3,6 0 2,-6-1-1,0 4 0,6-3 2,-6 3 0,7 1-1,-7-5 2,0 5 0,6-1 0,-6 1-1,0-2 0,0 2 0,7-4 1,-7 4-1,6-5 1,-6 4-2,0 0-1,6-3 2,-6 4 1,0-5 1,7 4-1,-7-3 1,0-1 0,0 1-1,0 4 3,7-5-2,-7 1-1,0 0-3,0 2 2,0-1 0,0-2 0,0 6 1,7-7-2,-7 2 2,0-1 0,0 1 3,0-4-1,0 4-2,7-1 1,-7 2 0,0-5-1,0 4 1,0-1-2,0 1 1,5-2 1,-5 3 1,0-5-2,0 3 0,0 1 0,0 0 0,0-4 0,0 4 0,0-1-2,0 1 1,0-4 0,7 7 1,-7-7 0,0 7-1,0-3 0,0 0 1,0-1 1,0 5-1,0-5 0,6 0 1,-6 2 0,0-2 0,0 1 0,0 0 0,0-1 0,0 1-3,0-1 1,0 1 1,0 0-1,0-1 1,0 1-1,0 1 1,0-3 0,0 5 1,0-7-1,0 8 0,0-4 0,0 0 0,0 0 0,0-1-1,0 1 0,7-2 1,-7 4 1,0-4-1,0 6-1,0-4 1,0-1 1,6 1-2,-6 0 1,0 0 0,0-2-1,0 3-2,0-2 2,0 1 1,7 0 0,-7-1 1,0 1-1,0-4 0,0 3 0,-7 1 3,7 0-3,0-1-1,0-3-1,7 4 1,-7 0 0,0-1 1,0 2 0,0-3-1,7 2 2,-7 4 0,0-5-1,6 2 0,-6-2 1,0 1-1,0 4 1,6-6 0,-6 2-1,0 0 0,0 3-2,0-3 1,0 0 1,0 0 1,0-2-1,0 3 0,0-2 0,7 1 1,-7 0 1,0-1-1,0 1-1,0 0-2,0-1 1,6 1-1,-6-1 1,0 1-1,0 0 2,0-1-1,0 2 1,7-2 1,-7-3-1,0 3 1,0-3 0,0 4 0,0-4-1,0 0 0,0 4 0,0-4 0,6 0 0,-6 3 0,0-3 0,0 4 0,0-4 1,0 4 0,0-4 0,7 4-1,-7-4 0,0 2 0,0 4 0,6-4 1,-6 2-1,0-4 0,0 3 0,0 2 0,0-2 0,7 1 1,-7 0-2,0 0 1,0-2 0,0 3 0,0 2-1,0-4 1,0 1-1,7 0-1,-7 0 2,0-1 0,0 1 0,0 3-1,0-3 0,5-1 0,-5 1 0,0 0 0,0-1 0,0 1 0,0 0 1,0-1 0,8 1 0,-8 0 0,0 0-1,0-1 1,0 0 0,0 1 0,0 0 1,0-1-1,0 1 0,0 0 3,0 0-1,0-1 0,5 2-2,-5-3 0,0 2 0,0-1 0,0 2 0,0-5 0,0 3-1,0-3 1,0 4 0,7-4 0,-7 4-1,0 0 0,0-1-3,0 1 3,0-1 1,0 1 0,0 0 0,0 3 0,0-3 1,8 3-1,-8-3 5,0 3-4,0-3-1,0 0 1,0-1-1,0 0 1,5 1-1,-5 0 0,0 3-1,0-3 1,0 0 0,0-1 0,0 1-1,0 3 0,0-4 0,0 1 1,0 4 0,0-5-1,0 2 0,0-2-1,0 1 1,0-2 1,0 3-1,0-2 0,0 5 0,0-4 2,0-1 0,-5 1 1,5 3-1,0-7-1,0 3 1,5 1-1,-5-4 0,0 5 0,0-5-1,0 3 0,0-3 1,0 3 0,0-3 0,0 4 0,0 0 0,0-1 0,0 1 0,0 0 0,0 3 0,0-3 0,0 3-1,0 0 1,0-3 0,0 7 0,0-8 1,0 4-1,0 1 0,0-1 0,0-2 0,0-2 0,7 5 0,-7-5-1,0 0 1,0 1-1,0 4 1,0-5 0,0 1 0,0 0 1,7-1 0,-7 1 0,0 0 1,0 0-1,0-1-2,0 1 1,0 3 0,0-7 0,0 7 0,0-3 0,0 0-1,0-1 2,0 4 0,0-2-1,0-3 1,0 2 0,0 0-1,6 0 0,-6-1-1,0 1 0,0 0 0,0-4 0,0 3-1,0 0 1,7 2 0,-7-5 0,0 3 1,0 1 0,0 1 0,0-5 1,6 3-1,-6 0 0,0 1 2,0 3 1,0-4-2,0 6-1,0-6 1,0 4 0,0-3 0,0 3 0,0 1-2,0-5-1,0 4 1,0-2 1,0 1 0,0-2 0,0 0-1,0-1 2,0 1-1,0 0 0,0 0 0,0-2-1,7-2 1,-7 0-1,0 5-1,0-2 1,0-3-1,0 4 2,6-4 0,-6 5 0,0-3 1,0 2-1,0 0 1,7 0-1,-7-1 1,0 0-1,0 2 0,0-1 0,0-1 0,0 4 0,0-3 0,0-1 0,0 1 0,0 0 0,6 0 0,-6-1 0,0 1 1,0-1-2,0 2 1,0-5 0,7 2 0,-7 2 0,0 0 0,0 0 0,0-1 0,0-3 1,0 4-1,6 0 0,-6 0-2,0-2 1,0 3 0,0-2 0,0 1 1,0 0-1,0-1 0,0 5 1,0-8 2,0 7 0,0-4 0,0 1-2,0 1 1,0-3 0,0 3 0,0-2-1,0-3 0,0 4 0,0-1-1,0-3 1,7 4 0,-7 0-1,0-4 0,0 4 1,0-4 0,0 3 0,6-3 1,-6 4-1,0-4 0,0 3 0,0 2-1,0-5 1,7 2-1,-7-2 0,0 4-3,0-4 1,0 4-1,6 0 0,-6-4 1,0 3 1,7 5 0,-7-4-1,0-2 2,0 6 1,0-4-1,0-1 0,6 1 0,-6 4-1,0-5 0,0 1 1,0-1-1,6 1 1,-6 0 0,0-1 0,0-3 1,7 5-1,-7-2 1,0 0-3,0-3 0,0 4-1,7 0-1,-7-4-2,0 3-4,0-3-1,0 5-6,0-5-3,0 3-7,7-3-7,-7 4-7,0-4-7,0 3-9,0-3-10,0 0-9,6-3-15,-6-1-26,0 1-42,6-2-57,-6-2-87,0-3-85,-6-2-43</inkml:trace>
  <inkml:trace contextRef="#ctx0" brushRef="#br0" timeOffset="17315.74">5991 15790 28,'-6'-8'20,"6"4"-12,0-4-5,0 5-3,0-1 1,0 2 6,-7-3 8,7 2 12,0 3 13,0-4 12,-6 4 8,6 0 9,0 0 3,0-4-1,0 4-6,0 0-8,0 0-11,0-4-8,6 4-7,-6 0-7,7 0-4,-7-3-1,6 3-1,-6 0-2,7-4-2,-7 4-3,6 4-3,-6-4 2,0 3 5,7 1 2,-7 0 3,0 3 6,0 0 3,0 0 3,0 1 3,7 0 0,-7 3-3,0-4-5,0 4-4,0-4-4,5 4-3,-5 1-2,0-2 0,8-3-5,-3 5-2,-5-5-1,7 3 1,1 2 0,-3-4-2,-5 1-1,7-1 0,0 0-1,-1 3 1,-6-4-1,7 0 1,-1 1-2,-6-1 3,7 0 0,-7 1-5,6-1 3,-6 0 3,7 4 1,-7 0-1,0-4 1,0 4 0,0-3-2,6 3 4,-6-3-4,0 2-2,0-2 1,7 3-1,-7-4-1,0 1 0,6-1 0,-6 0-1,0 0 0,7 1 0,-7-1-1,0 1 0,6-6 1,-6 6 0,0-1 2,7 1 1,-7-2 3,0-1 2,0 2 0,6 1 1,-6-1 0,0 0-1,0 1 0,0-1 0,0 0-2,0 0-3,7 1 0,-7-1 1,0 0-3,0-2 4,0 1-3,6 2 2,-6-5-1,0 5 0,0-4-2,6-2 1,-6 6-2,0-4-2,0 3 0,7 1 0,-7-4 1,0 2 1,7 3 1,-7-2 0,0 0 1,0 0 3,0 4-2,0-4-3,7 0 1,-7 1-1,0 3-1,0-3 1,0-1-1,0 4-2,0-4 2,0-3 0,6 3 0,-6 0 0,0 0 0,0-2 0,0-2 1,0 1-1,0-1 1,0 5 1,0-4 0,0-1-1,0 4-2,6-2 0,-6-3 1,0 2 0,0 4 1,0-5 1,0 5-1,7-2 0,-7 2 0,0-4 3,0 3-2,6 1-2,-6-5 0,0 4 0,7 1 2,-7 0-1,0-2 0,6 2 0,-6-5 1,0 5 1,0 4-2,6-10-1,-6 6 0,0-1 2,0 1-1,0-4-1,0 3 1,8-4-1,-8 4 2,0-3-1,7 4 0,-7-5-1,0 1 0,6-1 0,-6 1-1,0-1-2,6 5 2,-6-4-1,6-1 1,-6 5 1,0-5 1,7 5-1,-7-1 2,6 0 2,-6 5-1,7-5-1,-7 1-1,6-2 1,-6 5 0,7-3-2,-7-1 0,7 4 0,-1-4 0,-6 1 0,6-1 0,-6 0 0,7 5 0,-7-6 0,6 2 0,-6-5 1,7 5 0,-1 0 1,1-2-2,-7-2-1,7 4 3,-1-1-1,-6-3 0,7 3-1,-2 0 0,-5 0 0,8-3 2,-8 4-1,0-1 0,5 0 0,2 0-1,-7 1 0,0-1 0,8 0 0,-8 1 0,6-1 0,-6 0 0,0 0 0,7 1 0,-7 0 2,6-2-1,-6-1 0,6 2 0,-6-4-1,0 1 1,7 4-1,-1-5 0,-6 4 1,7-3 0,-7 3-1,0 1 0,6-1 1,-6 0 1,7 1 1,-7-1-1,0 0 0,6 4 0,-6-3-1,0 0 0,7 1-1,-7-1 0,7 0 0,-7 3 1,6-4-1,-6 0 0,6 1 0,-6 3 0,7-5 1,-7 3-1,0-2 0,6 0 0,-6 4 0,0-4 0,7 5 3,-7-6 0,0 5-1,6 1 2,-6-5-3,0 0-1,7 4 2,-7-3-2,6-2 0,-6 3 0,7-6 0,-7 4 0,8-3 1,-8 3 1,5-3-1,-5 0 0,8-4-1,-8 3 0,5-3-3,-5 0 0,6 4-2,1-4-2,-7 0-5,6-4-8,-6 4-10,7-3-16,-7-1-24,7 0-36,0-3-52,-7 3-76,0-6-108,0 1-60</inkml:trace>
  <inkml:trace contextRef="#ctx0" brushRef="#br0" timeOffset="17774.49">6043 16449 59,'0'0'117,"8"0"-22,-8-4-19,0 0-10,0 4-5,0-3 0,5 3 2,-5-5 5,0 5 4,7-2 1,-7 2-4,0-4-6,0 4-10,0-4-6,7 4-8,-7-4-8,0 4-4,0 0-4,0-3-1,0-1-1,0 4 1,0 0-1,0 0 1,0 0 2,0 0-2,0 0 1,0 0 0,0 0 0,0 4-3,0-1 1,0 1-4,0 4-2,0 2-1,0-2-3,0 3-1,0 3-3,6-2-1,-6 2-2,7 1-2,-1-5-2,-6 5-1,7 4 1,-1-5-1,1 1-2,-7-1 0,6 1-2,1-3-5,-7-5-8,6 3-6,-6-2-11,7-4-17,-1-1-21,-6-3-34,0-3-50,7-1-65,-7 0-77,0-7-72</inkml:trace>
  <inkml:trace contextRef="#ctx0" brushRef="#br0" timeOffset="18403.18">6102 16174 48,'-6'-12'361,"6"5"-53,0 0-68,0 4-70,0 3-59,0 0-40,-7 7-23,7 1-16,0 6-9,-6 0-5,6 6-1,0 0-2,-7 3-1,7 2-4,0-3-3,0 4-2,0-1-1,0 1-1,0 3-3,0-2 1,0 2 0,0 0 0,0-3-1,7 3 2,-7 0-2,0 0 1,6-2 0,-6-2-2,0-4-4,7 2-4,-7-2-4,0-6-3,6 0-8,-6-1-5,7-3-4,-7-3-3,0 0 2,0-4 2,6-2 4,-6-2 2,0 0 8,0 0 5,0 0 8,0-2 12,0-2 5,0 0 8,0 0 5,0 4 6,0 0 4,0-3 1,0 6-2,0-3-4,0 4-5,-6 4-6,6 2-5,0 1-2,-7 4-6,7 3-2,0 0 0,-6 4-1,6 1 0,0-2-1,0 1-1,0 4-1,6-4 1,-6 0-1,0-4 0,7-3 0,-1 0-1,1-1 0,-1 1-1,1-5-5,6-1-5,-7-3-3,7-2-4,-7 0-3,8-1 1,-7-3-4,-1-3 1,0-1 7,1 0 2,-1 1 5,-6-5 3,7 1 3,-7-4 4,6 4 4,-6-1 3,0-2 0,0 3 5,0-1 4,0 4 3,0-4 4,0 5 0,0 3 0,-6-4-1,6 4-3,0 0-1,0 4-4,0-1-5,0 1-2,-7 4-3,7 0-2,0-1 1,0 3 0,0 2-2,0-2-1,0 1 1,0 0 0,0 0-1,0 1-3,7-2-4,-7 1-4,6-3-6,0-5-4,2 2-7,5-3-9,-7-2-7,7 0-6,-7-2-1,1-3-1,6 2 4,-6-5 4,5 1 9,-5 0 9,-7 0 10,6-2 16,1 3 15,-7-2 13,0 5 10,6 0 8,-6-2 6,-6 1 6,6 4 2,0 0-4,-7 0-6,7 4-8,-6 1-6,6 1-6,-7 5-6,1 1-5,6-2-6,-6 5-2,-1-1 0,0 5-4,7-4 0,-6 4 0,6-5-3,-7 4-2,7-4-2,0 1 1,0-1-1,7 1-1,-7-3-3,6-2-3,1-1-3,0-3-6,-1-2-5,7 0-11,0-4-14,0-4-16,0-3-18,7-5-26,0 2-25,-7-2-23,6 1-27,0-3-15,-6-1-4,1-3 7,-2 3 32</inkml:trace>
  <inkml:trace contextRef="#ctx0" brushRef="#br0" timeOffset="18522.38">6525 17186 76,'0'-20'158,"0"3"36,-6 2 19,-1 4-1,1 3-18,-7 1-33,0 7-39,0 0-32,0 7-19,0 1-13,-6 3-5,6 0-6,-7 3-6,7 5-4,-7-2-6,7 6-6,0-5-7,0 4-3,0 0-4,0 0-5,6 0-3,-6 4-4,7-4-7,0-3-10,0 2-9,6-3-17,-7-3-22,7 0-40,7-4-67,-7-1-123,6-2-93,0 0-53</inkml:trace>
  <inkml:trace contextRef="#ctx0" brushRef="#br0" timeOffset="19285">6454 17720 276,'-7'-7'330,"-6"2"-78,7-1-70,0-2-51,6 1-38,-7-1-23,1 1-14,6 0-8,-8-4-2,8 4-4,0-1-4,0-2-5,-7 2-1,7 1-3,0-1 0,0 1-2,0 3-3,0 1-2,0-2-1,0 5-3,-5-2-3,5 2-2,0 2-5,0 3 0,0 2 1,0 0 1,0 8 0,5 0 4,-5 3 2,0 4 1,0 0 3,7 3-5,-7-3-2,8 4 0,-2 0-4,1-4-1,-7 3-3,6 1 0,0 0-3,1 3 2,-1-6-1,1 2-2,-1-4 1,1 2-2,-7-5 0,6-4 0,1 1 2,-7-4 2,0 0 9,0-3 14,0-4 9,0-2 7,0 3 10,-7-5 10,1 0 5,-1-5 1,1 3-7,-7-6-2,0 4-2,0-3 4,7-1-2,-9 6-2,2-6-6,8 4-1,-2 1 1,1-2-11,-1 2-9,0 3-9,7-4-10,0 4-8,0 0-3,0-4-2,0 4-5,7 0-2,0 0-2,6 0-8,0 0-15,-1 0-21,2-3-26,5 0-31,1-2-30,-1-2-40,1 0-70,6 3-127,-7 4-103,1-3-55,-1 3-17</inkml:trace>
  <inkml:trace contextRef="#ctx0" brushRef="#br0" timeOffset="74543.17">8304 1523 23,'-34'-10'425,"9"-1"-147,-1 0-115,0 0-57,6-1-30,1 6-23,-1-5-12,7 3-7,0 1-6,6 0-5,1-1-3,0-3-2,6 3-4,-7 1-2,14 0-3,-7 0-3,0-1-4,6-2 1,0 3 1,1-5 1,-7 1 2,6 0 1,1-1 4,-7 3 3,7-3 6,-7 4 5,0 1 4,-7 0 1,7 4 2,-13-1-2,6 4-1,-5 4-3,-8 3-2,0 3-3,1 5-3,-7-1-3,0 9 1,0 3 1,-7 3 1,1 0 1,5 5-3,-5-1 0,-1-1-1,7 2-1,0-5-1,1 0-2,4-3-3,9-4 3,-1-5 8,0-5 13,6-1 15,1-4 10,6-3 5,-7-4 3,14-7 2,-7-5-4,13-5-10,-7-2-15,14-6-15,-1-4-10,-5-5-4,11 1-1,-5-4 0,-7 1 1,6-1 0,-6 4 3,0 1-1,-6-2 1,0 5-1,0 0 2,-1 7 4,-6 0 3,0 3 4,0 1 4,0 7 3,0-1 0,0 5-4,0 5-2,0-6-7,0 8-4,0 0-5,6 3-8,-6 2-3,0 2 0,0 7 0,6 1 2,-6-1 0,7 8 0,-1-3 0,8 3-4,-1-1-4,6 2-13,1-1-16,6 0-19,0-1-23,0 1-22,0 0-20,7-3-14,-1 3-15,-6 0-19,6-4-33,-11 5-81,4-6-128,-12-3-61,1 5-23</inkml:trace>
  <inkml:trace contextRef="#ctx0" brushRef="#br0" timeOffset="74859.45">8030 1648 249,'-6'-4'430,"6"2"-146,0-6-109,0 4-63,6 1-38,0-1-23,-6 0-13,7 0-10,-1 1-2,1-1-1,0 4 0,-1 4-3,1 3-2,6 1-3,-7 2-1,7 9 0,0-2-1,-6 10-1,7 2 1,-2 0 3,0 7 1,2 5 1,-1 0 0,-6 6 1,5 1 0,1 3 2,1 7 0,-1 0-2,-1 9-1,-6-1-2,9 0 0,-3 3-1,1 1 1,-6 3 0,-1 0 2,7 5 1,-6 2 0,-1-3 2,7 0-1,-6 1 3,-1-6-4,1 6-1,5-2-2,-5 1 0,6 0-4,0-3-2,0-1-1,0 0-4,0-4 0,1 1-1,-2 0-3,1-4-1,-6 0-1,6-1 3,0-2-1,-6-1 0,6-3 1,-7-1-2,0 1-2,1-4-6,-7 0-10,6-4-16,1-3-16,6-4-15,-6 0-19,5-8-36,1-2-56,1-5-96,5-4-133,-6-6-61,0-5-27</inkml:trace>
  <inkml:trace contextRef="#ctx0" brushRef="#br0" timeOffset="75279.15">8727 4627 336,'-13'0'513,"6"0"-121,-6 0-162,6 0-98,7 0-55,-6 0-38,6 0-22,0 3-10,0-3-5,6 4-1,1 4 4,6-8 2,7 7 5,-1-4 1,7 2 3,0 1 1,14-2 2,-8 0 1,14 3-2,-1-3 0,1 0 2,13-2 8,5-2 5,9 0 6,4 0 7,8 0 5,13 0 5,6-2 5,13-6 0,7 1-2,6-1-3,8-3-4,5 1-1,-1 2-7,15-3-4,-1 1-7,1-2-6,12 1 0,-7 0 1,14-1 8,0 2 5,7-5 6,6 4 3,-1-3 10,14-1 2,-6-4-2,5 5 3,2-4-10,5-1-9,1-3-8,-2 4-6,2-3-10,-1-2-4,-5 0-3,-2 2-13,2-1-9,-8-3-5,1-1-4,-9 0-4,-3 4 3,-10-3 0,-16-1 0,-9 0 5,-13 5 2,-12-1 2,-18 4 3,-16 3 5,-12 1 0,-19 2 2,-14 1 0,-12-1 3,-13 2-1,-7-1 1,-21 4 0,-11-4-3,-13 3-2,-7 1-7,-20 0-2,-6 3-9,-13 0-15,0 1-21,-13-1-28,6 4-34,-6 0-30,-1 4-39,8-1-74,-8-3-146,9 4-68,-9 0-64,7 0-26</inkml:trace>
  <inkml:trace contextRef="#ctx0" brushRef="#br0" timeOffset="76080.61">8721 4619 28,'0'0'79,"0"4"-6,0-4-2,6 0-1,-6 0-2,0 0-4,0 0-6,0 0-7,6 0-8,-6 0-9,0 0-8,0 0-11,0 0-4,0 0-4,0 0-2,0 0-1,0 0 1,0 4 0,0-4 0,0 0 2,0 0 0,0 0-1,0 0-1,0 0-2,0 0 2,0 0-2,0 0-1,0 0 2,0 3 5,0-3 6,0 0 7,0 0 8,0 0 4,0 0 2,0 0-1,0 0-1,0 0-5,0 0-5,-6 0-7,6 0-9,0 0-6,-6 0-1,-1 0-2,7 0-3,-7 4-5,7-4-5,-6 4-7,-1-4-6,7 4-11,-7-1-10,1 1-11,0-4-14,-1 3-16,1 2-17,-1-3-24,-5 2-28,4 0-37</inkml:trace>
  <inkml:trace contextRef="#ctx0" brushRef="#br0" timeOffset="77834.14">8459 4736 62,'0'4'59,"0"-4"-13,-6 3-17,6 2-9,-6-2-8,-1 1-3,1 0-4,6 0-2,-7-1 1,7 1 0,-6-1 2,6 1 0,-7-1 7,7 1 13,0 0 11,0-4 7,7 4 5,-7-4 5,6 3 3,1-3 4,-7 0-3,6 0-8,1 0-5,-1 0-5,0 0 1,7 0 0,-5 0 2,4-3-3,1-1-3,0 0-2,1 0 0,-1 1 0,0-4-2,6 0-1,-6-1-4,7 1 0,-2-1 2,9-2-1,-7 2-2,6-3-3,0 0-3,0-1-5,-7 6-2,7-5-2,1-1-5,-7 2-1,5 3-3,-5-5 2,-1 1 1,0 1 0,2-1 2,-2 3 1,0-3 3,-5-1 2,5-2 2,-6 3 4,0-3-2,0-1 2,7 4 0,-8-3 0,1-1 0,1 0-1,-2 0-4,3 1-3,-10 2-1,8-2 0,0-1-2,-1 1 0,3-1 1,-9 1-2,6 2 3,2-2 1,-7-5-2,5 5 0,-5-1-2,6-3-1,0 3-1,0-7-1,-6 4-1,5 0-1,-5 0 1,6-1 1,-7 1-1,8-4-1,-8 0 1,1-4 1,-1 4-2,0-3-1,-6-2 0,7 6 1,-1-5-1,1 4-1,-7-3 1,7-2 1,0 2 0,-1 0 2,0-1 0,1 1-2,6-4 2,-7-1-1,1 4 0,6-3 1,-6-4-2,5 3 0,-4-2-1,5-1 0,-1 0 0,1 0-1,0 0 0,-6-1-2,6 2 0,-7-1 0,7 3-1,0-3-2,-6 1 0,5-1 0,-6-1 0,1 2-1,7 3 3,-8-5-2,1 5 2,6-4 0,-7 4 0,0-4 0,1 4 1,7-5-2,-7 5 0,5 0 1,-6 0 1,7-1-2,-6 1 0,6 0 1,0-1 0,-7 1 1,7 0 0,0 2 0,-6-2 0,6 0 2,-1 0 3,-5-5 0,6 5-1,1 0 2,-8 0-1,7 3-1,-6-3-2,-1 0 0,7 4-3,-6-1 2,6 0-2,-7 1-1,7 3 0,-6-4 0,5 4 2,2 0-1,-1 3 2,0-2-4,-7 2 1,7 1-1,1-4 2,-1 4 1,-1-1-1,1 1 1,0 3-1,1 0 2,-8 5 0,1-1 0,5 0-1,-5 4 0,-1-2-1,1 3-1,0 2 1,0 4-2,-1-4 1,0 4-3,1 0 1,-2 4 0,10 0 0,-10-1 1,9 0 1,-1 6 3,0 1-1,0-2 1,0 3 1,-6-3 1,12 2 1,-6 1-1,0 0-2,0-4 0,0 4 0,6 0 1,-6 0-2,1 1 1,6-2 0,-8 2 0,1 3 0,1-5 1,-2 1-1,7 4 1,-5-5 2,-1 5-1,6-4 0,-7 4 1,3-4-1,4 4-1,0-5 2,-6 5-1,7-1-1,0 1-1,-1 0 0,0-1 0,9-2 0,-10 2 0,2 1 2,0-1-1,5-2-1,-5 3 2,-1-5 0,1 5 3,0-1-1,-7-2-1,6 2-3,2-2 0,-9-2 1,1 5-1,-1-3-2,8 1 0,-7-1 0,-6 1 0,6-1 1,7 3 1,-7 0-1,-1-1-1,1 1 2,1-1-1,5 1 1,-6 4 0,6-5 0,1 1 0,-7 0 0,6-1 2,2 1-1,4-1 1,-6 5-1,2-4 0,-2-1 0,7 1 0,-7 0 0,7-1-1,-6 4-1,5-3 3,-5 0-1,0 2 1,0 2-1,-1-3-1,7 1 0,-6-2 1,-1 3 0,1-3-2,6-1 0,-6 5 0,0-4 1,5 2 2,-5-2 0,5-1 0,-5 2-1,5-1 2,3 0 1,-9-1 1,7 1-2,0-1 1,-6-3-3,5 3 0,3-3 0,-10 5 1,9-7-1,-8 8-2,6-7 1,2 1 0,-8-1 1,8 2 1,-8-1 0,7-4 0,-6 0 0,5 4 0,2-3-1,-8-1 1,7 0 0,-7 1 0,9-1-2,-3 1 1,1-1-1,7-3-1,-7 3 1,7 1 0,-8-5 0,8 1-1,-1 3 1,1-4 0,-1 1 0,0 0 1,1-4 0,0 4-1,0-1 0,-1 1 1,1-1 0,-7-3-1,7 4 0,-8-4-2,8 3 1,-7 1 1,0 0-1,7-4-1,0 4 1,-8-4 2,8 3-2,-7 1 0,6-4 2,1 4-1,7-1 1,-9-3 0,2 3 0,7 2-2,-8-5 2,1 4 0,-1-1-1,1 2 0,-1-3 1,-6 2 0,0-1-1,1 1 1,-2 0-1,2 0 0,-8 0 1,8 0 1,-8-4-1,5 3-1,-3 1 0,5-4 2,-6 2 0,-1-2 0,7 0-1,0 5-1,-5-5 0,4 0 0,1 3 0,0-3-1,7 0 1,-7 0-1,0 0-2,6 0 2,-5 0 0,5 0 1,-6 0-1,6 0 2,-5 0-1,6 0-1,-7 0 2,-1 0 0,8 0-1,-7 4 0,7-4 1,-8 0-2,1 4 0,7-4 2,-7 0 0,6 0 1,2 4 1,-8-4 0,6 0 1,0 0 0,1 0 2,-7 0-2,7 0-1,-1 3 1,-5-3-2,5 0 0,-6 0 0,6 4-1,-5-4-1,5 0 0,-6 0-1,6 3 1,1-3-3,-7 0 0,8 0-2,-9 4-1,8-4 0,-8 3 1,8-3-2,-6 4-3,5-4 0,-6 0-1,7 0 1,-8 4 3,1-4-1,7 0-2,-8 0 2,2 4 2,-1-4 1,0 0 2,-7 0 1,8 0-3,-9 3 2,3-3 1,-1 0 0,-1 4 0,-6-4-1,7 0-1,-1 4 2,0-4-1,-6 0 1,7 3 2,-7-3-2,7 3 1,-2-3 0,3 5-1,-2-2 1,1 1 1,-1 0 0,1-1-1,0-3 1,5 4 0,-5-4 0,6 3 1,0-3 0,0 0 0,0 4-1,1-4 0,-2 0-1,2 0 1,-1 0 1,0 0 0,6 0 0,-5 0 2,5-4 4,-6 4 1,6-3 4,-5 3 2,5 0 1,1-4 1,-8 4 2,2 0-1,-1-3-2,-7 3-4,1 0 1,-1-4-1,-6 4 1,0 0 2,1-4 2,-2 4 3,-5-3 1,6 3 4,-7-5 2,8 5 0,-14 0-1,7-3-3,-1 3-3,1 0-2,-7 0-4,6-3-4,-6 3-4,6 0-1,-6 0-4,0 0-1,0 0-1,0 0-1,6 0-1,-6 0-2,0 0-3,0 0-3,0 0-2,0 0-2,0 0-4,0 0-4,0 0-2,7 0-4,-7-4-5,0 4-1,6 0-7,1 0-8,0-4-10,-1 1-15,0 3-23,1-4-64,-1-4-123,-6 5-87,0-4-59</inkml:trace>
  <inkml:trace contextRef="#ctx0" brushRef="#br0" timeOffset="78703.69">18867 1685 42,'-26'15'414,"0"-5"-172,0 5-109,5 0-59,10-4-33,-2 0-12,6-4 1,0 1 7,7-8 4,7 0 4,6-4 5,0-7 3,0-3 4,7-5-4,6-3-8,-1-4-9,2-3-6,-1-4-4,7 0-4,-8-3 0,8-1 0,-7 1 2,-6-2 2,-1 5-2,0-3 1,-5 3-2,-7 0 0,5 0 1,-5 4-2,-7-1-2,6 5 3,-6 2-1,0 2 7,0 2 8,0 5 7,0-1 6,0 5 1,0 1 2,0 2-6,0 0-2,0 4-7,0 3-11,0-4-10,7 0-10,-7 4-5,0 0-6,0 0-3,6 0 0,-6 4 0,7 0 1,6-1 1,-6 1-1,5-1-4,1 1-5,7 3-12,-7 1-17,6-5-17,1 5-16,7-1-15,-9 1-22,2-1-24,0 0-33,-7-4-41,-1 1-64,-5 0-111,0-4-56</inkml:trace>
  <inkml:trace contextRef="#ctx0" brushRef="#br0" timeOffset="79185.75">19199 1209 46,'-6'3'340,"-1"1"-98,7 3-84,0-4-53,0 9-35,7-5-16,-1 4-6,1 0-1,6 3-1,0 1 1,6-1-1,0 6-4,2-3-5,-2 6-5,7-1-5,0 0-4,1 3-3,-2 1-4,2 3-3,-2 4-2,1 4 2,-6 3-2,6 0 0,-6 8 1,-1-4-2,2 4 2,-3 3-1,2-3 0,0 3 3,-8 0-3,8 4 1,-7 0 0,6 5 2,-5-2 0,5 5-1,-6 2-1,0-3-2,0 7 0,-6 1-2,-1 4-1,2 2 0,-3 1-4,-5 8-2,0-1 3,-5 3-2,-3 5-1,2 4 5,-1 3 0,-6-4-2,5 3 0,3-2 3,-1-1-5,6-3 1,0-8-1,0-3-2,0-4-3,6-7 2,-6-4 1,5-8-3,3-3 2,-2-9 2,1 0-1,0-7 1,-1-6 1,2 1-2,-3-9 0,2-3 0,-1-4 0,-6-3 0,6-5 2,-6 2 0,0-5 2,7 0 3,-7-2 2,7-2 2,0-3 1,-1 3 0,7-3-1,0 0 0,6-3 0,0 0-3,9-2-1,-3 5-3,8-7 1,-1 3 0,7-3 0,0 4-1,7-4-1,6-1-1,0-3 0,7 1 5,6-2 0,13 1 4,0-3 1,12-2 4,9-1 2,12-3 5,6-1 3,7-4 4,6-1 2,6 0 1,7-3 0,7 3-2,7-3-2,0 0-1,-2 3-6,15 0-2,-7-3-2,6 4-2,1 2-3,6 2 0,-1-5-2,2 8 0,-2-5 3,1 1-3,-7 5-2,7-2-2,-13 1-1,6 0-1,-6-1 0,0 1-1,-14-1-3,1 1 2,-13-1 0,-7 1 2,-13 0 1,-117 18-2</inkml:trace>
  <inkml:trace contextRef="#ctx0" brushRef="#br0" timeOffset="79882.63">20737 4561 100,'0'0'139,"6"0"-45,-6 0-28,0 0-17,0 0-7,7-4 0,-7 4-1,6 0 5,0 0 6,-6-4 3,7 4 0,-1-3-8,7-1-7,-6 4-10,-1-4-5,9 4-9,-10 0-6,1 0-8,1 0-6,-1 0-4,1 0-3,0 4-4,-2-4-5,-5 0-1,8 0-4,-8 4 1,7-4 1,-7 0 3,0 0 4,6 0 7,-6 0 5,0-4 8,6 4 7,-6-4 7,0 0 6,6 2 9,-6-3 7,7 2 1,-7-1-1,7-3-2,-7 3-6,7-3-6,-1 3-6,0 1-11,1-4-14,-1 3-14,0-4-14,1 5-13,6-1-22,-6-3-31,0-1-39,5 4-44,-5-4-42</inkml:trace>
  <inkml:trace contextRef="#ctx0" brushRef="#br0" timeOffset="81262.17">20990 4421 106,'0'0'184,"0"0"-59,0 0-45,0 4-31,0-4-19,0 0-14,0 4-6,0-4-3,7 0 1,-7 3 4,5-3 8,-5 0 10,8 0 7,-8 0 5,7 0 7,-1-3 5,-6 3 4,7-4 0,-1 4-4,1-4-7,-1 0-8,1 4-6,-1-3-5,7-1-5,-6 1-5,6-1-7,0 1-4,0-1-2,-1 0-1,9 0-1,-1 1 1,-8-1-2,8 1-2,-1-1 0,7 1 2,0-1-1,-7-4-1,14 1 0,-7 3 0,7-2 2,-7-6 4,7 5 1,-1-5 3,-7 1 3,8 4 2,-6-4 0,-1 0 4,-7 0-2,7 4-1,-7-4-5,8 4-2,-14-4-2,6 3-3,-6 1 0,8 0-3,-9 0-1,1-1 0,0 1 2,0 0-1,0 0-1,0 3 0,-7-4 0,8 0-1,-8 1-1,6 0 0,-4 0 0,5-1 1,-6 1 1,5 0 1,-5-4 2,0 4 2,5-4 3,-5 0 2,-1 0 3,1 0 3,-1 0-1,8-1 1,-8 2 2,1-2 2,-1-3-1,0 1 0,-6 3 0,7-3-3,-1-4 3,1 3 2,-1 1 3,-6-6 0,7 3 0,0-2 2,-1 1-2,-6-4 1,8-1 0,-3 2-3,-5-4 0,6-2-3,1 2 0,-7-4-2,6-2-1,-6 0-3,7-3-3,-7-2 0,7-1-3,-7 0-2,0-3-3,0 0-3,0 0 0,0-5-2,0 1 2,0-7-2,0 3 0,0-6 0,0-2 0,0 2 2,0-5 0,-7-3 0,7 3 1,-7-3-1,7-4 3,-6 0-1,-1 0 1,7-1-1,-6 2-1,1 0 0,5 2-2,-8-3 0,8 8-1,-6-1 1,-1 5 1,7-2 1,-7 1 0,1 3 0,-1 5 1,7 0 1,-6 3-2,6-1-1,-7 1 1,7 4-1,-6 0 0,6-1 0,0 2 0,-6 3 0,6-6 1,0 2 1,0 4-1,0-5-1,0 4 0,0 1 1,6 0-2,-6 2 1,0 2-1,6-2-2,-6 5-1,0 0 0,0 3 0,0 0-2,0 1 1,0 3-1,-6 0 0,6 3 0,0 2 2,-6-2 0,-1 4 0,7 4 2,-6 0 0,6 0 1,-7 1 0,7 2 1,-7 1 0,7 3 0,0 0 0,-6 0-2,6 2-3,0 2-3,0 0-1,0 0-4,0 0 0,-7 0 0,7 2 1,0 6 0,0-1 3,0 1 4,0-1 3,-6 4 1,6 0 2,0 0-1,-7 4 1,7-1 1,0 1 0,0-1 0,0 1-1,0 0 2,0-1-1,0 5-1,0-5 0,0 5 1,0-4 0,0 2-1,0 3 1,0-3-2,0 2 1,0 3 1,0-4 0,0 4 0,0 1 0,0 2 0,0-4 2,0 2-1,0 2-1,7-3 0,-7 4 0,0-1-1,0-2 0,6-1-1,-6 3 1,0-3 0,7-1 1,-7 2-2,0 3 1,0-4 1,6-1-1,-6 2 0,0 2 0,7-2 0,-7-2 0,0 1 0,7 0 0,-7 0 0,6 0 0,-6 0 1,7 1-2,-1-6 1,0 6 0,-6-5-1,7 0 2,-1-4-1,1 1 2,-1-1-2,1 2 1,0-1 2,-1 0-3,2-5 2,-3 5 0,1-1 0,1-3-1,-1 4-1,1-5 1,0 5 0,0 1 0,-1-1 1,1-5-1,-1 5-1,-6-1 1,6 1-1,0-1 1,-6 2 0,7-6 0,-7 5-1,7-3 0,-7 2 0,0 1 0,0-5-1,0 5 1,0-4-1,0-1 1,7 5 1,-7-4 2,0 1-1,0-2-2,0 1 4,6 1 0,-6-1 0,0-4-2,6 4 0,-6-4-1,6 0 0,-6 4 2,7-3-3,-7-1 0,6 0 0,-6 5 0,0-5 0,0 0 0,0 4-1,7-4-2,-7 5 2,6-2 0,1 2 0,-7-3 1,7 3-1,0-1-1,-7 0 1,6 1 1,-1 2 0,-5-3-2,8 0 1,-3 3 1,3-3 0,-8 1 1,7 2-1,-1 1 0,-6-5 0,7 2 0,-1 2 0,-6-2-1,7-2 0,-7 1 0,6 4-2,0-5 0,-6 2-1,0 3 1,7 0 0,-7-1 0,0 1 2,6-1-4,-6 1 2,0 4 1,0-5 0,7 4 1,-7-4-2,6 5 0,-6-4 1,7-1 2,-7 1 1,0 3-1,7-3 0,-1 0 0,-6 3 0,7-3 0,-7 0 1,6 3-1,0-4-1,-6 5-2,0-2 1,7 2 0,-7-1 1,0 1 1,0-2-1,0 3-1,0-2 2,0 0 0,0 4 1,0-4 0,0 4-1,0-2-3,0 1 1,6 1 0,-6 0-2,0 0 2,0 0-3,0 3 1,0-2 0,0 2-1,0 1 1,0-1-1,-6-3 2,6 3-1,0 2 2,0-5-1,0 3 1,0-3 2,-7 0-1,7 1-1,0 2 1,0-4 0,0 2-2,0-5-1,0 0-1,7 5 1,-7-9-2,6 5 1,1-1 0,-1-3-1,1 3 1,1-7 0,5 0-1,-2-1-1,3-3 0,-1 1-4,7-1-6,5-3-9,2 0-16,-2-4-29,2 0-55,5-4-100,-6 0-107,-6 1-79</inkml:trace>
  <inkml:trace contextRef="#ctx0" brushRef="#br0" timeOffset="81731.95">22117 2245 96,'0'-3'194,"0"0"-43,0-2-33,0 1-19,0 1-13,0-1-5,0 4-7,0-3-3,0-1-3,0 4-6,0-3-7,0 3-9,0-4-9,0 4-10,6 0-10,-6 4-7,0-4-7,7 3-3,0-3 0,-7 7 0,7 0-1,-1 5 1,0-1 1,-6 7 1,6-4 3,1 8 2,-7 1 1,0 2 1,0 5 0,0-1-1,0 4 2,0-4-2,-7 8-4,1-4 0,6 0-1,-6 0-3,0 0 0,6-1-1,-7-3-4,7 2 1,0-6-2,0-3-4,0 0-6,0-3-8,0-5-18,0-3-22,0 1-32,0-10-47,7 2-74,-7-4-114,6-4-58</inkml:trace>
  <inkml:trace contextRef="#ctx0" brushRef="#br0" timeOffset="81884.83">22188 2663 211,'-6'0'256,"6"0"-77,-7 4-55,1 3-40,6 0-26,-7 4-12,1 3-5,0 1 0,-7 4-3,13-1-3,-14 4-7,8 4-6,0-1-4,0 1-6,-1 4-5,1-1-6,-1 3-4,-7 2-11,8-4-18,-1 2-28,7-3-40,-6-4-60,6-2-104,0-5-83</inkml:trace>
  <inkml:trace contextRef="#ctx0" brushRef="#br0" timeOffset="82041.22">22098 3106 56,'0'-8'328,"7"6"-89,-7-2-72,0 0-54,0 0-33,0 4-20,0 0-11,0 4-7,0 4-7,-7-1-1,1 3-2,-1 2 1,0 5 0,-6 3-4,6-2-7,-4 4-3,3 0-8,2 0-4,-1 4-3,7-6-11,-7 7-12,7-1-17,7-4-28,0-1-50,-1 1-69,7-2-60,-7-3-64,7 2-70</inkml:trace>
  <inkml:trace contextRef="#ctx0" brushRef="#br0" timeOffset="82187.9299">22220 3447 158,'-5'4'332,"-1"0"-98,-1 0-81,-7 3-54,8 3-32,-7-2-18,0 3-10,7-1-2,-7 2-2,6 2-5,0-3-3,1 0-4,6 4-4,0-1-8,0-3-12,6 1-23,8-1-36,5-1-60,0-2-102,1-4-106,0-1-71</inkml:trace>
  <inkml:trace contextRef="#ctx0" brushRef="#br0" timeOffset="82343.11">22351 3502 270,'-19'3'353,"-1"5"-115,1 3-87,0-4-54,6 4-30,-7 0-19,7 0-11,-6 0-5,12 3-7,0-2-6,0-1-5,1 3-11,6-2-16,6-1-22,1 3-27,7-7-41,-3 4-57,2-7-85,8 3-105</inkml:trace>
  <inkml:trace contextRef="#ctx0" brushRef="#br0" timeOffset="82502.98">22332 3641 368,'-13'8'363,"-7"3"-124,1-1-98,0 5-61,6 0-34,-7-1-21,7 2-8,0 1-6,-1 2-3,1-1-1,0 0-1,7 1-1,0 3-2,0-5-5,6 3-8,0-3-11,6 2-14,0-1-23,0 1-40,1-1-36,-1 0-38,1 1-65,6 3-102</inkml:trace>
  <inkml:trace contextRef="#ctx0" brushRef="#br0" timeOffset="82637.75">22261 4238 194,'-7'8'356,"1"-1"-125,-1 0-99,-1 4-59,3-3-35,-3-1-18,8 0-15,-5 0-23,5 1-32,5-5-55,-5 5-101,8-4-94,-3-2-65</inkml:trace>
  <inkml:trace contextRef="#ctx0" brushRef="#br0" timeOffset="88652.86">8512 11327 392,'-12'0'294,"-1"0"-112,-8 0-71,2-4-38,-7 4-13,-1-2-7,2 2 0,-8-6 0,1 6 2,-2-2-2,-4 2-7,-1 0-2,0 0-6,-7 2-4,1-2-3,-1 8-5,-6-4-6,6 4-3,-6-1-1,0 3-5,6 2-3,-5-1-1,5-4-2,6 4-2,2 1 0,-2-6 1,8 2-2,0-1-2,12-3 2,-6 2-2,13 0-2,0-4-3,-1 5-8,7-3-7,2 0-12,5 4-15,5-4-25,2 3-51,0-5-115,7-2-102,-2 0-71</inkml:trace>
  <inkml:trace contextRef="#ctx0" brushRef="#br0" timeOffset="88924.68">7828 10968 96,'0'-4'463,"0"0"-98,0 8-156,-7 0-97,-6 3-55,-6 4-29,-7 8-12,0 3-8,-7 0-3,-6 7-2,-6 0-3,-8 8-1,1-1 2,0 1 0,-7 0 0,1 3 2,-1-4 4,7-2 3,1-1 3,-2 0 4,8-8-1,5 5 1,8-8-1,6 0-2,0-4-3,13 0-2,-1-3-2,14-1-3,0 1-1,14-3 1,6 2 0,5-7 1,14 1-1,7-5 0,6 1-3,13-8-6,8 1-4,-3-1-12,16-7-13,-9 0-15,8 0-19,6-4-37,-6-3-73,6 0-137,-6-1-77</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t>Click to edit Master title style</a:t>
            </a:r>
          </a:p>
        </p:txBody>
      </p:sp>
      <p:sp>
        <p:nvSpPr>
          <p:cNvPr id="3" name="Subtitle 2"/>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2"/>
          </p:nvPr>
        </p:nvSpPr>
        <p:spPr/>
        <p:txBody>
          <a:bodyPr/>
          <a:lstStyle/>
          <a:p>
            <a:fld id="{EEB3F586-2176-4A77-8680-8498B901A819}" type="datetimeFigureOut">
              <a:rPr lang="en-US" smtClean="0"/>
              <a:t>10/11/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C7F2A55F-3022-4A8E-9D84-C35BEC72847F}" type="datetimeFigureOut">
              <a:rPr lang="en-US" smtClean="0"/>
              <a:t>10/11/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p:txBody>
          <a:bodyPr vert="eaVert"/>
          <a:lstStyle/>
          <a:p>
            <a:r>
              <a:rPr lang="en-US"/>
              <a:t>Click to edit Master title style</a:t>
            </a:r>
          </a:p>
        </p:txBody>
      </p:sp>
      <p:sp>
        <p:nvSpPr>
          <p:cNvPr id="3" name="Vertical Text Placeholder 2"/>
          <p:cNvSpPr>
            <a:spLocks noGrp="1"/>
          </p:cNvSpPr>
          <p:nvPr>
            <p:ph type="body" orient="vert" idx="1"/>
          </p:nvPr>
        </p:nvSpPr>
        <p:spPr/>
        <p:txBody>
          <a:bodyPr vert="eaVert"/>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DADD4C2B-685B-4FB3-B7F2-9F6C2376B15C}" type="datetimeFigureOut">
              <a:rPr lang="en-US" smtClean="0"/>
              <a:t>10/11/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7635845"/>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84093075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088C621-DB8B-43EE-B4D6-E8DAC8CF646A}"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91279244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B088C621-DB8B-43EE-B4D6-E8DAC8CF646A}"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25458129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B088C621-DB8B-43EE-B4D6-E8DAC8CF646A}" type="datetimeFigureOut">
              <a:rPr lang="en-IN" smtClean="0"/>
              <a:t>11-10-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532404640"/>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B088C621-DB8B-43EE-B4D6-E8DAC8CF646A}" type="datetimeFigureOut">
              <a:rPr lang="en-IN" smtClean="0"/>
              <a:t>11-10-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821468255"/>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088C621-DB8B-43EE-B4D6-E8DAC8CF646A}" type="datetimeFigureOut">
              <a:rPr lang="en-IN" smtClean="0"/>
              <a:t>11-10-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774859815"/>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1"/>
            <a:ext cx="5111751"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3617497378"/>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p:txBody>
          <a:bodyPr/>
          <a:lstStyle/>
          <a:p>
            <a:fld id="{958B4855-D70F-4F97-B981-C04E00B6ADB0}" type="datetimeFigureOut">
              <a:rPr lang="en-US" smtClean="0"/>
              <a:t>10/11/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1"/>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088C621-DB8B-43EE-B4D6-E8DAC8CF646A}" type="datetimeFigureOut">
              <a:rPr lang="en-IN" smtClean="0"/>
              <a:t>11-10-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2929952422"/>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1652256090"/>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B088C621-DB8B-43EE-B4D6-E8DAC8CF646A}" type="datetimeFigureOut">
              <a:rPr lang="en-IN" smtClean="0"/>
              <a:t>11-10-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161DAA6-EC4D-4A01-9AB1-2A684F047E81}" type="slidenum">
              <a:rPr lang="en-IN" smtClean="0"/>
              <a:t>‹#›</a:t>
            </a:fld>
            <a:endParaRPr lang="en-IN"/>
          </a:p>
        </p:txBody>
      </p:sp>
    </p:spTree>
    <p:extLst>
      <p:ext uri="{BB962C8B-B14F-4D97-AF65-F5344CB8AC3E}">
        <p14:creationId xmlns:p14="http://schemas.microsoft.com/office/powerpoint/2010/main" val="93916409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a:t>Click to edit Master text styles</a:t>
            </a:r>
          </a:p>
        </p:txBody>
      </p:sp>
      <p:sp>
        <p:nvSpPr>
          <p:cNvPr id="4" name="Date Placeholder 3"/>
          <p:cNvSpPr>
            <a:spLocks noGrp="1"/>
          </p:cNvSpPr>
          <p:nvPr>
            <p:ph type="dt" sz="half" idx="2"/>
          </p:nvPr>
        </p:nvSpPr>
        <p:spPr/>
        <p:txBody>
          <a:bodyPr/>
          <a:lstStyle/>
          <a:p>
            <a:fld id="{C45EC4CF-2913-4BB7-9F97-73732D9D6CCD}" type="datetimeFigureOut">
              <a:rPr lang="en-US" smtClean="0"/>
              <a:t>10/11/2023</a:t>
            </a:fld>
            <a:endParaRPr lang="en-US"/>
          </a:p>
        </p:txBody>
      </p:sp>
      <p:sp>
        <p:nvSpPr>
          <p:cNvPr id="5" name="Footer Placeholder 4"/>
          <p:cNvSpPr>
            <a:spLocks noGrp="1"/>
          </p:cNvSpPr>
          <p:nvPr>
            <p:ph type="ftr" sz="quarter" idx="3"/>
          </p:nvPr>
        </p:nvSpPr>
        <p:spPr/>
        <p:txBody>
          <a:bodyPr/>
          <a:lstStyle/>
          <a:p>
            <a:endParaRPr lang="en-US"/>
          </a:p>
        </p:txBody>
      </p:sp>
      <p:sp>
        <p:nvSpPr>
          <p:cNvPr id="6" name="Slide Number Placeholder 5"/>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3"/>
          </p:nvPr>
        </p:nvSpPr>
        <p:spPr/>
        <p:txBody>
          <a:bodyPr/>
          <a:lstStyle/>
          <a:p>
            <a:fld id="{3B13EAA0-55FC-4C38-A5AF-1ED4178E0943}" type="datetimeFigureOut">
              <a:rPr lang="en-US" smtClean="0"/>
              <a:t>10/11/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Text Placeholder 2"/>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4" name="Content Placeholder 3"/>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a:t>Click to edit Master text styles</a:t>
            </a:r>
          </a:p>
        </p:txBody>
      </p:sp>
      <p:sp>
        <p:nvSpPr>
          <p:cNvPr id="6" name="Content Placeholder 5"/>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5"/>
          </p:nvPr>
        </p:nvSpPr>
        <p:spPr/>
        <p:txBody>
          <a:bodyPr/>
          <a:lstStyle/>
          <a:p>
            <a:fld id="{A125177A-0743-4D98-A040-EDD2C0F64865}" type="datetimeFigureOut">
              <a:rPr lang="en-US" smtClean="0"/>
              <a:t>10/11/2023</a:t>
            </a:fld>
            <a:endParaRPr lang="en-US"/>
          </a:p>
        </p:txBody>
      </p:sp>
      <p:sp>
        <p:nvSpPr>
          <p:cNvPr id="8" name="Footer Placeholder 7"/>
          <p:cNvSpPr>
            <a:spLocks noGrp="1"/>
          </p:cNvSpPr>
          <p:nvPr>
            <p:ph type="ftr" sz="quarter" idx="6"/>
          </p:nvPr>
        </p:nvSpPr>
        <p:spPr/>
        <p:txBody>
          <a:bodyPr/>
          <a:lstStyle/>
          <a:p>
            <a:endParaRPr lang="en-US"/>
          </a:p>
        </p:txBody>
      </p:sp>
      <p:sp>
        <p:nvSpPr>
          <p:cNvPr id="9" name="Slide Number Placeholder 8"/>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
          </p:nvPr>
        </p:nvSpPr>
        <p:spPr/>
        <p:txBody>
          <a:bodyPr/>
          <a:lstStyle/>
          <a:p>
            <a:fld id="{7F602DF5-19BE-41F1-86BF-38DC2BC5E9EB}" type="datetimeFigureOut">
              <a:rPr lang="en-US" smtClean="0"/>
              <a:t>10/11/2023</a:t>
            </a:fld>
            <a:endParaRPr lang="en-US"/>
          </a:p>
        </p:txBody>
      </p:sp>
      <p:sp>
        <p:nvSpPr>
          <p:cNvPr id="4" name="Footer Placeholder 3"/>
          <p:cNvSpPr>
            <a:spLocks noGrp="1"/>
          </p:cNvSpPr>
          <p:nvPr>
            <p:ph type="ftr" sz="quarter" idx="2"/>
          </p:nvPr>
        </p:nvSpPr>
        <p:spPr/>
        <p:txBody>
          <a:bodyPr/>
          <a:lstStyle/>
          <a:p>
            <a:endParaRPr lang="en-US"/>
          </a:p>
        </p:txBody>
      </p:sp>
      <p:sp>
        <p:nvSpPr>
          <p:cNvPr id="5" name="Slide Number Placeholder 4"/>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p:nvPr>
        </p:nvSpPr>
        <p:spPr/>
        <p:txBody>
          <a:bodyPr/>
          <a:lstStyle/>
          <a:p>
            <a:fld id="{DB421C2D-4EBA-4DB2-A99E-0F9EEAE2F06E}" type="datetimeFigureOut">
              <a:rPr lang="en-US" smtClean="0"/>
              <a:t>10/11/2023</a:t>
            </a:fld>
            <a:endParaRPr lang="en-US"/>
          </a:p>
        </p:txBody>
      </p:sp>
      <p:sp>
        <p:nvSpPr>
          <p:cNvPr id="3" name="Footer Placeholder 2"/>
          <p:cNvSpPr>
            <a:spLocks noGrp="1"/>
          </p:cNvSpPr>
          <p:nvPr>
            <p:ph type="ftr" sz="quarter" idx="1"/>
          </p:nvPr>
        </p:nvSpPr>
        <p:spPr/>
        <p:txBody>
          <a:bodyPr/>
          <a:lstStyle/>
          <a:p>
            <a:endParaRPr lang="en-US"/>
          </a:p>
        </p:txBody>
      </p:sp>
      <p:sp>
        <p:nvSpPr>
          <p:cNvPr id="4" name="Slide Number Placeholder 3"/>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E1B3852A-EF98-4231-84BA-BDB11F8F7452}" type="datetimeFigureOut">
              <a:rPr lang="en-US" smtClean="0"/>
              <a:t>10/11/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a:t>Click to edit Master text styles</a:t>
            </a:r>
          </a:p>
        </p:txBody>
      </p:sp>
      <p:sp>
        <p:nvSpPr>
          <p:cNvPr id="5" name="Date Placeholder 4"/>
          <p:cNvSpPr>
            <a:spLocks noGrp="1"/>
          </p:cNvSpPr>
          <p:nvPr>
            <p:ph type="dt" sz="half" idx="3"/>
          </p:nvPr>
        </p:nvSpPr>
        <p:spPr/>
        <p:txBody>
          <a:bodyPr/>
          <a:lstStyle/>
          <a:p>
            <a:fld id="{04C23F20-91B4-4EE1-ABD9-64BC37648CED}" type="datetimeFigureOut">
              <a:rPr lang="en-US" smtClean="0"/>
              <a:t>10/11/2023</a:t>
            </a:fld>
            <a:endParaRPr lang="en-US"/>
          </a:p>
        </p:txBody>
      </p:sp>
      <p:sp>
        <p:nvSpPr>
          <p:cNvPr id="6" name="Footer Placeholder 5"/>
          <p:cNvSpPr>
            <a:spLocks noGrp="1"/>
          </p:cNvSpPr>
          <p:nvPr>
            <p:ph type="ftr" sz="quarter" idx="4"/>
          </p:nvPr>
        </p:nvSpPr>
        <p:spPr/>
        <p:txBody>
          <a:bodyPr/>
          <a:lstStyle/>
          <a:p>
            <a:endParaRPr lang="en-US"/>
          </a:p>
        </p:txBody>
      </p:sp>
      <p:sp>
        <p:nvSpPr>
          <p:cNvPr id="7" name="Slide Number Placeholder 6"/>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0/11/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1"/>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1"/>
            <a:ext cx="21336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088C621-DB8B-43EE-B4D6-E8DAC8CF646A}" type="datetimeFigureOut">
              <a:rPr lang="en-IN" smtClean="0"/>
              <a:t>11-10-2023</a:t>
            </a:fld>
            <a:endParaRPr lang="en-IN"/>
          </a:p>
        </p:txBody>
      </p:sp>
      <p:sp>
        <p:nvSpPr>
          <p:cNvPr id="5" name="Footer Placeholder 4"/>
          <p:cNvSpPr>
            <a:spLocks noGrp="1"/>
          </p:cNvSpPr>
          <p:nvPr>
            <p:ph type="ftr" sz="quarter" idx="3"/>
          </p:nvPr>
        </p:nvSpPr>
        <p:spPr>
          <a:xfrm>
            <a:off x="3124200" y="6356351"/>
            <a:ext cx="28956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IN"/>
          </a:p>
        </p:txBody>
      </p:sp>
      <p:sp>
        <p:nvSpPr>
          <p:cNvPr id="6" name="Slide Number Placeholder 5"/>
          <p:cNvSpPr>
            <a:spLocks noGrp="1"/>
          </p:cNvSpPr>
          <p:nvPr>
            <p:ph type="sldNum" sz="quarter" idx="4"/>
          </p:nvPr>
        </p:nvSpPr>
        <p:spPr>
          <a:xfrm>
            <a:off x="6553200" y="6356351"/>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161DAA6-EC4D-4A01-9AB1-2A684F047E81}" type="slidenum">
              <a:rPr lang="en-IN" smtClean="0"/>
              <a:t>‹#›</a:t>
            </a:fld>
            <a:endParaRPr lang="en-IN"/>
          </a:p>
        </p:txBody>
      </p:sp>
    </p:spTree>
    <p:extLst>
      <p:ext uri="{BB962C8B-B14F-4D97-AF65-F5344CB8AC3E}">
        <p14:creationId xmlns:p14="http://schemas.microsoft.com/office/powerpoint/2010/main" val="1464802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jpeg"/><Relationship Id="rId1" Type="http://schemas.openxmlformats.org/officeDocument/2006/relationships/slideLayout" Target="../slideLayouts/slideLayout12.xml"/><Relationship Id="rId6" Type="http://schemas.openxmlformats.org/officeDocument/2006/relationships/image" Target="../media/image3.emf"/><Relationship Id="rId5" Type="http://schemas.openxmlformats.org/officeDocument/2006/relationships/customXml" Target="../ink/ink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image" Target="../media/image25.png"/><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22.bin"/><Relationship Id="rId7" Type="http://schemas.openxmlformats.org/officeDocument/2006/relationships/customXml" Target="../ink/ink8.xml"/><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7.wmf"/><Relationship Id="rId5" Type="http://schemas.openxmlformats.org/officeDocument/2006/relationships/oleObject" Target="../embeddings/oleObject23.bin"/><Relationship Id="rId4"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1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customXml" Target="../ink/ink9.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3.wmf"/><Relationship Id="rId2" Type="http://schemas.openxmlformats.org/officeDocument/2006/relationships/slideLayout" Target="../slideLayouts/slideLayout13.xml"/><Relationship Id="rId16" Type="http://schemas.openxmlformats.org/officeDocument/2006/relationships/image" Target="../media/image43.emf"/><Relationship Id="rId1" Type="http://schemas.openxmlformats.org/officeDocument/2006/relationships/vmlDrawing" Target="../drawings/vmlDrawing10.vml"/><Relationship Id="rId6" Type="http://schemas.openxmlformats.org/officeDocument/2006/relationships/image" Target="../media/image30.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customXml" Target="../ink/ink10.xml"/><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8.bin"/><Relationship Id="rId1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32.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0.w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39.wmf"/><Relationship Id="rId4" Type="http://schemas.openxmlformats.org/officeDocument/2006/relationships/image" Target="../media/image32.wmf"/><Relationship Id="rId9" Type="http://schemas.openxmlformats.org/officeDocument/2006/relationships/oleObject" Target="../embeddings/oleObject38.bin"/><Relationship Id="rId1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3.wmf"/><Relationship Id="rId5" Type="http://schemas.openxmlformats.org/officeDocument/2006/relationships/oleObject" Target="../embeddings/oleObject42.bin"/><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45.wmf"/></Relationships>
</file>

<file path=ppt/slides/_rels/slide24.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49.wmf"/><Relationship Id="rId5" Type="http://schemas.openxmlformats.org/officeDocument/2006/relationships/oleObject" Target="../embeddings/oleObject48.bin"/><Relationship Id="rId4" Type="http://schemas.openxmlformats.org/officeDocument/2006/relationships/image" Target="../media/image4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61.emf"/><Relationship Id="rId5" Type="http://schemas.openxmlformats.org/officeDocument/2006/relationships/customXml" Target="../ink/ink11.xml"/><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8" Type="http://schemas.openxmlformats.org/officeDocument/2006/relationships/image" Target="../media/image53.wmf"/><Relationship Id="rId13" Type="http://schemas.openxmlformats.org/officeDocument/2006/relationships/oleObject" Target="../embeddings/oleObject56.bin"/><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55.wmf"/><Relationship Id="rId2" Type="http://schemas.openxmlformats.org/officeDocument/2006/relationships/slideLayout" Target="../slideLayouts/slideLayout13.xml"/><Relationship Id="rId16" Type="http://schemas.openxmlformats.org/officeDocument/2006/relationships/image" Target="../media/image67.emf"/><Relationship Id="rId1" Type="http://schemas.openxmlformats.org/officeDocument/2006/relationships/vmlDrawing" Target="../drawings/vmlDrawing17.vml"/><Relationship Id="rId6" Type="http://schemas.openxmlformats.org/officeDocument/2006/relationships/image" Target="../media/image52.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customXml" Target="../ink/ink12.xml"/><Relationship Id="rId10" Type="http://schemas.openxmlformats.org/officeDocument/2006/relationships/image" Target="../media/image54.wmf"/><Relationship Id="rId4" Type="http://schemas.openxmlformats.org/officeDocument/2006/relationships/image" Target="../media/image36.wmf"/><Relationship Id="rId9" Type="http://schemas.openxmlformats.org/officeDocument/2006/relationships/oleObject" Target="../embeddings/oleObject54.bin"/><Relationship Id="rId14" Type="http://schemas.openxmlformats.org/officeDocument/2006/relationships/image" Target="../media/image56.wmf"/></Relationships>
</file>

<file path=ppt/slides/_rels/slide2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2.bin"/><Relationship Id="rId18" Type="http://schemas.openxmlformats.org/officeDocument/2006/relationships/image" Target="../media/image64.wmf"/><Relationship Id="rId3" Type="http://schemas.openxmlformats.org/officeDocument/2006/relationships/oleObject" Target="../embeddings/oleObject57.bin"/><Relationship Id="rId21" Type="http://schemas.openxmlformats.org/officeDocument/2006/relationships/customXml" Target="../ink/ink13.xml"/><Relationship Id="rId7" Type="http://schemas.openxmlformats.org/officeDocument/2006/relationships/oleObject" Target="../embeddings/oleObject59.bin"/><Relationship Id="rId12" Type="http://schemas.openxmlformats.org/officeDocument/2006/relationships/image" Target="../media/image61.wmf"/><Relationship Id="rId17" Type="http://schemas.openxmlformats.org/officeDocument/2006/relationships/oleObject" Target="../embeddings/oleObject64.bin"/><Relationship Id="rId2" Type="http://schemas.openxmlformats.org/officeDocument/2006/relationships/slideLayout" Target="../slideLayouts/slideLayout13.xml"/><Relationship Id="rId16" Type="http://schemas.openxmlformats.org/officeDocument/2006/relationships/image" Target="../media/image63.wmf"/><Relationship Id="rId20" Type="http://schemas.openxmlformats.org/officeDocument/2006/relationships/image" Target="../media/image65.wmf"/><Relationship Id="rId1" Type="http://schemas.openxmlformats.org/officeDocument/2006/relationships/vmlDrawing" Target="../drawings/vmlDrawing18.vml"/><Relationship Id="rId6" Type="http://schemas.openxmlformats.org/officeDocument/2006/relationships/image" Target="../media/image58.wmf"/><Relationship Id="rId11" Type="http://schemas.openxmlformats.org/officeDocument/2006/relationships/oleObject" Target="../embeddings/oleObject61.bin"/><Relationship Id="rId5" Type="http://schemas.openxmlformats.org/officeDocument/2006/relationships/oleObject" Target="../embeddings/oleObject58.bin"/><Relationship Id="rId15" Type="http://schemas.openxmlformats.org/officeDocument/2006/relationships/oleObject" Target="../embeddings/oleObject63.bin"/><Relationship Id="rId10" Type="http://schemas.openxmlformats.org/officeDocument/2006/relationships/image" Target="../media/image60.wmf"/><Relationship Id="rId19" Type="http://schemas.openxmlformats.org/officeDocument/2006/relationships/oleObject" Target="../embeddings/oleObject65.bin"/><Relationship Id="rId4" Type="http://schemas.openxmlformats.org/officeDocument/2006/relationships/image" Target="../media/image57.wmf"/><Relationship Id="rId9" Type="http://schemas.openxmlformats.org/officeDocument/2006/relationships/oleObject" Target="../embeddings/oleObject60.bin"/><Relationship Id="rId14" Type="http://schemas.openxmlformats.org/officeDocument/2006/relationships/image" Target="../media/image62.wmf"/><Relationship Id="rId22" Type="http://schemas.openxmlformats.org/officeDocument/2006/relationships/image" Target="../media/image77.emf"/></Relationships>
</file>

<file path=ppt/slides/_rels/slide29.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oleObject" Target="../embeddings/oleObject71.bin"/><Relationship Id="rId18" Type="http://schemas.openxmlformats.org/officeDocument/2006/relationships/image" Target="../media/image73.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0.wmf"/><Relationship Id="rId17" Type="http://schemas.openxmlformats.org/officeDocument/2006/relationships/oleObject" Target="../embeddings/oleObject73.bin"/><Relationship Id="rId2" Type="http://schemas.openxmlformats.org/officeDocument/2006/relationships/slideLayout" Target="../slideLayouts/slideLayout13.xml"/><Relationship Id="rId16" Type="http://schemas.openxmlformats.org/officeDocument/2006/relationships/image" Target="../media/image72.wmf"/><Relationship Id="rId20" Type="http://schemas.openxmlformats.org/officeDocument/2006/relationships/image" Target="../media/image76.emf"/><Relationship Id="rId1" Type="http://schemas.openxmlformats.org/officeDocument/2006/relationships/vmlDrawing" Target="../drawings/vmlDrawing19.vml"/><Relationship Id="rId6" Type="http://schemas.openxmlformats.org/officeDocument/2006/relationships/image" Target="../media/image67.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69.wmf"/><Relationship Id="rId19" Type="http://schemas.openxmlformats.org/officeDocument/2006/relationships/customXml" Target="../ink/ink14.xml"/><Relationship Id="rId4" Type="http://schemas.openxmlformats.org/officeDocument/2006/relationships/image" Target="../media/image66.wmf"/><Relationship Id="rId9" Type="http://schemas.openxmlformats.org/officeDocument/2006/relationships/oleObject" Target="../embeddings/oleObject69.bin"/><Relationship Id="rId14" Type="http://schemas.openxmlformats.org/officeDocument/2006/relationships/image" Target="../media/image71.wmf"/></Relationships>
</file>

<file path=ppt/slides/_rels/slide3.xml.rels><?xml version="1.0" encoding="UTF-8" standalone="yes"?>
<Relationships xmlns="http://schemas.openxmlformats.org/package/2006/relationships"><Relationship Id="rId3" Type="http://schemas.openxmlformats.org/officeDocument/2006/relationships/customXml" Target="../ink/ink3.xml"/><Relationship Id="rId2" Type="http://schemas.openxmlformats.org/officeDocument/2006/relationships/image" Target="../media/image2.png"/><Relationship Id="rId1" Type="http://schemas.openxmlformats.org/officeDocument/2006/relationships/slideLayout" Target="../slideLayouts/slideLayout13.x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9.bin"/><Relationship Id="rId18" Type="http://schemas.openxmlformats.org/officeDocument/2006/relationships/image" Target="../media/image81.wmf"/><Relationship Id="rId26" Type="http://schemas.openxmlformats.org/officeDocument/2006/relationships/image" Target="../media/image85.wmf"/><Relationship Id="rId3" Type="http://schemas.openxmlformats.org/officeDocument/2006/relationships/oleObject" Target="../embeddings/oleObject74.bin"/><Relationship Id="rId21" Type="http://schemas.openxmlformats.org/officeDocument/2006/relationships/oleObject" Target="../embeddings/oleObject83.bin"/><Relationship Id="rId7" Type="http://schemas.openxmlformats.org/officeDocument/2006/relationships/oleObject" Target="../embeddings/oleObject76.bin"/><Relationship Id="rId12" Type="http://schemas.openxmlformats.org/officeDocument/2006/relationships/image" Target="../media/image78.wmf"/><Relationship Id="rId17" Type="http://schemas.openxmlformats.org/officeDocument/2006/relationships/oleObject" Target="../embeddings/oleObject81.bin"/><Relationship Id="rId25" Type="http://schemas.openxmlformats.org/officeDocument/2006/relationships/oleObject" Target="../embeddings/oleObject85.bin"/><Relationship Id="rId2" Type="http://schemas.openxmlformats.org/officeDocument/2006/relationships/slideLayout" Target="../slideLayouts/slideLayout13.xml"/><Relationship Id="rId16" Type="http://schemas.openxmlformats.org/officeDocument/2006/relationships/image" Target="../media/image80.wmf"/><Relationship Id="rId20" Type="http://schemas.openxmlformats.org/officeDocument/2006/relationships/image" Target="../media/image82.wmf"/><Relationship Id="rId1" Type="http://schemas.openxmlformats.org/officeDocument/2006/relationships/vmlDrawing" Target="../drawings/vmlDrawing20.vml"/><Relationship Id="rId6" Type="http://schemas.openxmlformats.org/officeDocument/2006/relationships/image" Target="../media/image75.wmf"/><Relationship Id="rId11" Type="http://schemas.openxmlformats.org/officeDocument/2006/relationships/oleObject" Target="../embeddings/oleObject78.bin"/><Relationship Id="rId24" Type="http://schemas.openxmlformats.org/officeDocument/2006/relationships/image" Target="../media/image84.wmf"/><Relationship Id="rId5" Type="http://schemas.openxmlformats.org/officeDocument/2006/relationships/oleObject" Target="../embeddings/oleObject75.bin"/><Relationship Id="rId15" Type="http://schemas.openxmlformats.org/officeDocument/2006/relationships/oleObject" Target="../embeddings/oleObject80.bin"/><Relationship Id="rId23" Type="http://schemas.openxmlformats.org/officeDocument/2006/relationships/oleObject" Target="../embeddings/oleObject84.bin"/><Relationship Id="rId28" Type="http://schemas.openxmlformats.org/officeDocument/2006/relationships/image" Target="../media/image89.emf"/><Relationship Id="rId10" Type="http://schemas.openxmlformats.org/officeDocument/2006/relationships/image" Target="../media/image77.wmf"/><Relationship Id="rId19" Type="http://schemas.openxmlformats.org/officeDocument/2006/relationships/oleObject" Target="../embeddings/oleObject82.bin"/><Relationship Id="rId4" Type="http://schemas.openxmlformats.org/officeDocument/2006/relationships/image" Target="../media/image74.wmf"/><Relationship Id="rId9" Type="http://schemas.openxmlformats.org/officeDocument/2006/relationships/oleObject" Target="../embeddings/oleObject77.bin"/><Relationship Id="rId14" Type="http://schemas.openxmlformats.org/officeDocument/2006/relationships/image" Target="../media/image79.wmf"/><Relationship Id="rId22" Type="http://schemas.openxmlformats.org/officeDocument/2006/relationships/image" Target="../media/image83.wmf"/><Relationship Id="rId27" Type="http://schemas.openxmlformats.org/officeDocument/2006/relationships/customXml" Target="../ink/ink15.xml"/></Relationships>
</file>

<file path=ppt/slides/_rels/slide31.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2" Type="http://schemas.openxmlformats.org/officeDocument/2006/relationships/slideLayout" Target="../slideLayouts/slideLayout13.xml"/><Relationship Id="rId16" Type="http://schemas.openxmlformats.org/officeDocument/2006/relationships/image" Target="../media/image104.emf"/><Relationship Id="rId1" Type="http://schemas.openxmlformats.org/officeDocument/2006/relationships/vmlDrawing" Target="../drawings/vmlDrawing21.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5" Type="http://schemas.openxmlformats.org/officeDocument/2006/relationships/customXml" Target="../ink/ink16.xml"/><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 Id="rId14" Type="http://schemas.openxmlformats.org/officeDocument/2006/relationships/image" Target="../media/image91.wmf"/></Relationships>
</file>

<file path=ppt/slides/_rels/slide32.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97.bin"/><Relationship Id="rId18" Type="http://schemas.openxmlformats.org/officeDocument/2006/relationships/image" Target="../media/image99.wmf"/><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image" Target="../media/image96.wmf"/><Relationship Id="rId17" Type="http://schemas.openxmlformats.org/officeDocument/2006/relationships/oleObject" Target="../embeddings/oleObject99.bin"/><Relationship Id="rId2" Type="http://schemas.openxmlformats.org/officeDocument/2006/relationships/slideLayout" Target="../slideLayouts/slideLayout13.xml"/><Relationship Id="rId16" Type="http://schemas.openxmlformats.org/officeDocument/2006/relationships/image" Target="../media/image98.wmf"/><Relationship Id="rId1" Type="http://schemas.openxmlformats.org/officeDocument/2006/relationships/vmlDrawing" Target="../drawings/vmlDrawing22.vml"/><Relationship Id="rId6" Type="http://schemas.openxmlformats.org/officeDocument/2006/relationships/image" Target="../media/image93.wmf"/><Relationship Id="rId11" Type="http://schemas.openxmlformats.org/officeDocument/2006/relationships/oleObject" Target="../embeddings/oleObject96.bin"/><Relationship Id="rId5" Type="http://schemas.openxmlformats.org/officeDocument/2006/relationships/oleObject" Target="../embeddings/oleObject93.bin"/><Relationship Id="rId15" Type="http://schemas.openxmlformats.org/officeDocument/2006/relationships/oleObject" Target="../embeddings/oleObject98.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5.bin"/><Relationship Id="rId14" Type="http://schemas.openxmlformats.org/officeDocument/2006/relationships/image" Target="../media/image97.wmf"/></Relationships>
</file>

<file path=ppt/slides/_rels/slide33.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105.bin"/><Relationship Id="rId18" Type="http://schemas.openxmlformats.org/officeDocument/2006/relationships/image" Target="../media/image99.wmf"/><Relationship Id="rId3" Type="http://schemas.openxmlformats.org/officeDocument/2006/relationships/oleObject" Target="../embeddings/oleObject100.bin"/><Relationship Id="rId7" Type="http://schemas.openxmlformats.org/officeDocument/2006/relationships/oleObject" Target="../embeddings/oleObject102.bin"/><Relationship Id="rId12" Type="http://schemas.openxmlformats.org/officeDocument/2006/relationships/image" Target="../media/image96.wmf"/><Relationship Id="rId17" Type="http://schemas.openxmlformats.org/officeDocument/2006/relationships/oleObject" Target="../embeddings/oleObject107.bin"/><Relationship Id="rId2" Type="http://schemas.openxmlformats.org/officeDocument/2006/relationships/slideLayout" Target="../slideLayouts/slideLayout13.xml"/><Relationship Id="rId16" Type="http://schemas.openxmlformats.org/officeDocument/2006/relationships/image" Target="../media/image98.wmf"/><Relationship Id="rId20" Type="http://schemas.openxmlformats.org/officeDocument/2006/relationships/image" Target="../media/image113.emf"/><Relationship Id="rId1" Type="http://schemas.openxmlformats.org/officeDocument/2006/relationships/vmlDrawing" Target="../drawings/vmlDrawing23.vml"/><Relationship Id="rId6" Type="http://schemas.openxmlformats.org/officeDocument/2006/relationships/image" Target="../media/image93.wmf"/><Relationship Id="rId11" Type="http://schemas.openxmlformats.org/officeDocument/2006/relationships/oleObject" Target="../embeddings/oleObject104.bin"/><Relationship Id="rId5" Type="http://schemas.openxmlformats.org/officeDocument/2006/relationships/oleObject" Target="../embeddings/oleObject101.bin"/><Relationship Id="rId15" Type="http://schemas.openxmlformats.org/officeDocument/2006/relationships/oleObject" Target="../embeddings/oleObject106.bin"/><Relationship Id="rId10" Type="http://schemas.openxmlformats.org/officeDocument/2006/relationships/image" Target="../media/image95.wmf"/><Relationship Id="rId19" Type="http://schemas.openxmlformats.org/officeDocument/2006/relationships/customXml" Target="../ink/ink17.xml"/><Relationship Id="rId4" Type="http://schemas.openxmlformats.org/officeDocument/2006/relationships/image" Target="../media/image92.wmf"/><Relationship Id="rId9" Type="http://schemas.openxmlformats.org/officeDocument/2006/relationships/oleObject" Target="../embeddings/oleObject103.bin"/><Relationship Id="rId14" Type="http://schemas.openxmlformats.org/officeDocument/2006/relationships/image" Target="../media/image97.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8.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00.wmf"/></Relationships>
</file>

<file path=ppt/slides/_rels/slide36.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oleObject" Target="../embeddings/oleObject109.bin"/><Relationship Id="rId7" Type="http://schemas.openxmlformats.org/officeDocument/2006/relationships/customXml" Target="../ink/ink18.xml"/><Relationship Id="rId2" Type="http://schemas.openxmlformats.org/officeDocument/2006/relationships/slideLayout" Target="../slideLayouts/slideLayout13.xml"/><Relationship Id="rId1" Type="http://schemas.openxmlformats.org/officeDocument/2006/relationships/vmlDrawing" Target="../drawings/vmlDrawing25.vml"/><Relationship Id="rId6" Type="http://schemas.openxmlformats.org/officeDocument/2006/relationships/image" Target="../media/image102.wmf"/><Relationship Id="rId5" Type="http://schemas.openxmlformats.org/officeDocument/2006/relationships/oleObject" Target="../embeddings/oleObject110.bin"/><Relationship Id="rId10" Type="http://schemas.openxmlformats.org/officeDocument/2006/relationships/image" Target="../media/image107.emf"/><Relationship Id="rId4" Type="http://schemas.openxmlformats.org/officeDocument/2006/relationships/image" Target="../media/image101.wmf"/><Relationship Id="rId9" Type="http://schemas.openxmlformats.org/officeDocument/2006/relationships/customXml" Target="../ink/ink19.xml"/></Relationships>
</file>

<file path=ppt/slides/_rels/slide3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customXml" Target="../ink/ink21.xml"/><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22.emf"/><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104.wmf"/><Relationship Id="rId11" Type="http://schemas.openxmlformats.org/officeDocument/2006/relationships/customXml" Target="../ink/ink20.xml"/><Relationship Id="rId5" Type="http://schemas.openxmlformats.org/officeDocument/2006/relationships/oleObject" Target="../embeddings/oleObject112.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4.bin"/><Relationship Id="rId14" Type="http://schemas.openxmlformats.org/officeDocument/2006/relationships/image" Target="../media/image112.emf"/></Relationships>
</file>

<file path=ppt/slides/_rels/slide38.xml.rels><?xml version="1.0" encoding="UTF-8" standalone="yes"?>
<Relationships xmlns="http://schemas.openxmlformats.org/package/2006/relationships"><Relationship Id="rId3" Type="http://schemas.openxmlformats.org/officeDocument/2006/relationships/image" Target="../media/image108.png"/><Relationship Id="rId7" Type="http://schemas.openxmlformats.org/officeDocument/2006/relationships/image" Target="../media/image125.emf"/><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customXml" Target="../ink/ink22.xml"/><Relationship Id="rId5" Type="http://schemas.openxmlformats.org/officeDocument/2006/relationships/image" Target="../media/image107.wmf"/><Relationship Id="rId4" Type="http://schemas.openxmlformats.org/officeDocument/2006/relationships/oleObject" Target="../embeddings/oleObject11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4.bin"/><Relationship Id="rId2" Type="http://schemas.openxmlformats.org/officeDocument/2006/relationships/slideLayout" Target="../slideLayouts/slideLayout13.xml"/><Relationship Id="rId1" Type="http://schemas.openxmlformats.org/officeDocument/2006/relationships/vmlDrawing" Target="../drawings/vmlDrawing28.vml"/><Relationship Id="rId6" Type="http://schemas.openxmlformats.org/officeDocument/2006/relationships/image" Target="../media/image109.wmf"/><Relationship Id="rId5" Type="http://schemas.openxmlformats.org/officeDocument/2006/relationships/oleObject" Target="../embeddings/oleObject116.bin"/><Relationship Id="rId4" Type="http://schemas.openxmlformats.org/officeDocument/2006/relationships/image" Target="../media/image106.wmf"/></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customXml" Target="../ink/ink4.xml"/><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8" Type="http://schemas.openxmlformats.org/officeDocument/2006/relationships/image" Target="../media/image110.png"/><Relationship Id="rId3" Type="http://schemas.openxmlformats.org/officeDocument/2006/relationships/oleObject" Target="../embeddings/oleObject117.bin"/><Relationship Id="rId7" Type="http://schemas.openxmlformats.org/officeDocument/2006/relationships/customXml" Target="../ink/ink23.xml"/><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09.wmf"/><Relationship Id="rId5" Type="http://schemas.openxmlformats.org/officeDocument/2006/relationships/oleObject" Target="../embeddings/oleObject118.bin"/><Relationship Id="rId4" Type="http://schemas.openxmlformats.org/officeDocument/2006/relationships/image" Target="../media/image106.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9.bin"/><Relationship Id="rId2" Type="http://schemas.openxmlformats.org/officeDocument/2006/relationships/slideLayout" Target="../slideLayouts/slideLayout13.xml"/><Relationship Id="rId1" Type="http://schemas.openxmlformats.org/officeDocument/2006/relationships/vmlDrawing" Target="../drawings/vmlDrawing30.vml"/><Relationship Id="rId6" Type="http://schemas.openxmlformats.org/officeDocument/2006/relationships/image" Target="../media/image111.wmf"/><Relationship Id="rId5" Type="http://schemas.openxmlformats.org/officeDocument/2006/relationships/oleObject" Target="../embeddings/oleObject120.bin"/><Relationship Id="rId4" Type="http://schemas.openxmlformats.org/officeDocument/2006/relationships/image" Target="../media/image11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1.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13.wmf"/><Relationship Id="rId5" Type="http://schemas.openxmlformats.org/officeDocument/2006/relationships/oleObject" Target="../embeddings/oleObject122.bin"/><Relationship Id="rId4" Type="http://schemas.openxmlformats.org/officeDocument/2006/relationships/image" Target="../media/image112.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image" Target="../media/image118.png"/><Relationship Id="rId7" Type="http://schemas.openxmlformats.org/officeDocument/2006/relationships/image" Target="../media/image115.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oleObject" Target="../embeddings/oleObject124.bin"/><Relationship Id="rId11" Type="http://schemas.openxmlformats.org/officeDocument/2006/relationships/image" Target="../media/image117.wmf"/><Relationship Id="rId5" Type="http://schemas.openxmlformats.org/officeDocument/2006/relationships/image" Target="../media/image114.wmf"/><Relationship Id="rId10" Type="http://schemas.openxmlformats.org/officeDocument/2006/relationships/oleObject" Target="../embeddings/oleObject126.bin"/><Relationship Id="rId4" Type="http://schemas.openxmlformats.org/officeDocument/2006/relationships/oleObject" Target="../embeddings/oleObject123.bin"/><Relationship Id="rId9" Type="http://schemas.openxmlformats.org/officeDocument/2006/relationships/image" Target="../media/image116.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3.xml"/><Relationship Id="rId1" Type="http://schemas.openxmlformats.org/officeDocument/2006/relationships/vmlDrawing" Target="../drawings/vmlDrawing33.vml"/><Relationship Id="rId6" Type="http://schemas.openxmlformats.org/officeDocument/2006/relationships/image" Target="../media/image106.wmf"/><Relationship Id="rId5" Type="http://schemas.openxmlformats.org/officeDocument/2006/relationships/oleObject" Target="../embeddings/oleObject128.bin"/><Relationship Id="rId4" Type="http://schemas.openxmlformats.org/officeDocument/2006/relationships/image" Target="../media/image119.w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11.wmf"/><Relationship Id="rId5" Type="http://schemas.openxmlformats.org/officeDocument/2006/relationships/oleObject" Target="../embeddings/oleObject130.bin"/><Relationship Id="rId4" Type="http://schemas.openxmlformats.org/officeDocument/2006/relationships/image" Target="../media/image120.wmf"/></Relationships>
</file>

<file path=ppt/slides/_rels/slide47.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31.bin"/><Relationship Id="rId7" Type="http://schemas.openxmlformats.org/officeDocument/2006/relationships/oleObject" Target="../embeddings/oleObject133.bin"/><Relationship Id="rId2" Type="http://schemas.openxmlformats.org/officeDocument/2006/relationships/slideLayout" Target="../slideLayouts/slideLayout13.xml"/><Relationship Id="rId1" Type="http://schemas.openxmlformats.org/officeDocument/2006/relationships/vmlDrawing" Target="../drawings/vmlDrawing35.vml"/><Relationship Id="rId6" Type="http://schemas.openxmlformats.org/officeDocument/2006/relationships/image" Target="../media/image122.wmf"/><Relationship Id="rId5" Type="http://schemas.openxmlformats.org/officeDocument/2006/relationships/oleObject" Target="../embeddings/oleObject132.bin"/><Relationship Id="rId4" Type="http://schemas.openxmlformats.org/officeDocument/2006/relationships/image" Target="../media/image121.wmf"/></Relationships>
</file>

<file path=ppt/slides/_rels/slide48.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oleObject" Target="../embeddings/oleObject134.bin"/><Relationship Id="rId7" Type="http://schemas.openxmlformats.org/officeDocument/2006/relationships/oleObject" Target="../embeddings/oleObject136.bin"/><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25.wmf"/><Relationship Id="rId5" Type="http://schemas.openxmlformats.org/officeDocument/2006/relationships/oleObject" Target="../embeddings/oleObject135.bin"/><Relationship Id="rId10" Type="http://schemas.openxmlformats.org/officeDocument/2006/relationships/image" Target="../media/image127.wmf"/><Relationship Id="rId4" Type="http://schemas.openxmlformats.org/officeDocument/2006/relationships/image" Target="../media/image124.wmf"/><Relationship Id="rId9" Type="http://schemas.openxmlformats.org/officeDocument/2006/relationships/oleObject" Target="../embeddings/oleObject137.bin"/></Relationships>
</file>

<file path=ppt/slides/_rels/slide49.xml.rels><?xml version="1.0" encoding="UTF-8" standalone="yes"?>
<Relationships xmlns="http://schemas.openxmlformats.org/package/2006/relationships"><Relationship Id="rId8" Type="http://schemas.openxmlformats.org/officeDocument/2006/relationships/image" Target="../media/image130.wmf"/><Relationship Id="rId3" Type="http://schemas.openxmlformats.org/officeDocument/2006/relationships/oleObject" Target="../embeddings/oleObject138.bin"/><Relationship Id="rId7" Type="http://schemas.openxmlformats.org/officeDocument/2006/relationships/oleObject" Target="../embeddings/oleObject140.bin"/><Relationship Id="rId2" Type="http://schemas.openxmlformats.org/officeDocument/2006/relationships/slideLayout" Target="../slideLayouts/slideLayout13.xml"/><Relationship Id="rId1" Type="http://schemas.openxmlformats.org/officeDocument/2006/relationships/vmlDrawing" Target="../drawings/vmlDrawing37.vml"/><Relationship Id="rId6" Type="http://schemas.openxmlformats.org/officeDocument/2006/relationships/image" Target="../media/image129.wmf"/><Relationship Id="rId5" Type="http://schemas.openxmlformats.org/officeDocument/2006/relationships/oleObject" Target="../embeddings/oleObject139.bin"/><Relationship Id="rId10" Type="http://schemas.openxmlformats.org/officeDocument/2006/relationships/image" Target="../media/image131.wmf"/><Relationship Id="rId4" Type="http://schemas.openxmlformats.org/officeDocument/2006/relationships/image" Target="../media/image128.wmf"/><Relationship Id="rId9" Type="http://schemas.openxmlformats.org/officeDocument/2006/relationships/oleObject" Target="../embeddings/oleObject141.bin"/></Relationships>
</file>

<file path=ppt/slides/_rels/slide5.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5.bin"/><Relationship Id="rId7" Type="http://schemas.openxmlformats.org/officeDocument/2006/relationships/customXml" Target="../ink/ink5.xml"/><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42.bin"/><Relationship Id="rId2" Type="http://schemas.openxmlformats.org/officeDocument/2006/relationships/slideLayout" Target="../slideLayouts/slideLayout13.xml"/><Relationship Id="rId1" Type="http://schemas.openxmlformats.org/officeDocument/2006/relationships/vmlDrawing" Target="../drawings/vmlDrawing38.vml"/><Relationship Id="rId4" Type="http://schemas.openxmlformats.org/officeDocument/2006/relationships/image" Target="../media/image131.wmf"/></Relationships>
</file>

<file path=ppt/slides/_rels/slide51.xml.rels><?xml version="1.0" encoding="UTF-8" standalone="yes"?>
<Relationships xmlns="http://schemas.openxmlformats.org/package/2006/relationships"><Relationship Id="rId8" Type="http://schemas.openxmlformats.org/officeDocument/2006/relationships/image" Target="../media/image133.wmf"/><Relationship Id="rId13" Type="http://schemas.openxmlformats.org/officeDocument/2006/relationships/oleObject" Target="../embeddings/oleObject148.bin"/><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35.wmf"/><Relationship Id="rId2" Type="http://schemas.openxmlformats.org/officeDocument/2006/relationships/slideLayout" Target="../slideLayouts/slideLayout13.xml"/><Relationship Id="rId16" Type="http://schemas.openxmlformats.org/officeDocument/2006/relationships/image" Target="../media/image137.wmf"/><Relationship Id="rId1" Type="http://schemas.openxmlformats.org/officeDocument/2006/relationships/vmlDrawing" Target="../drawings/vmlDrawing39.vml"/><Relationship Id="rId6" Type="http://schemas.openxmlformats.org/officeDocument/2006/relationships/image" Target="../media/image132.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34.wmf"/><Relationship Id="rId4" Type="http://schemas.openxmlformats.org/officeDocument/2006/relationships/image" Target="../media/image131.wmf"/><Relationship Id="rId9" Type="http://schemas.openxmlformats.org/officeDocument/2006/relationships/oleObject" Target="../embeddings/oleObject146.bin"/><Relationship Id="rId14" Type="http://schemas.openxmlformats.org/officeDocument/2006/relationships/image" Target="../media/image136.wmf"/></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12.xml"/><Relationship Id="rId1" Type="http://schemas.openxmlformats.org/officeDocument/2006/relationships/vmlDrawing" Target="../drawings/vmlDrawing40.vml"/><Relationship Id="rId6" Type="http://schemas.openxmlformats.org/officeDocument/2006/relationships/image" Target="../media/image139.emf"/><Relationship Id="rId5" Type="http://schemas.openxmlformats.org/officeDocument/2006/relationships/customXml" Target="../ink/ink24.xml"/><Relationship Id="rId4" Type="http://schemas.openxmlformats.org/officeDocument/2006/relationships/image" Target="../media/image138.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51.bin"/><Relationship Id="rId2" Type="http://schemas.openxmlformats.org/officeDocument/2006/relationships/slideLayout" Target="../slideLayouts/slideLayout12.xml"/><Relationship Id="rId1" Type="http://schemas.openxmlformats.org/officeDocument/2006/relationships/vmlDrawing" Target="../drawings/vmlDrawing41.vml"/><Relationship Id="rId6" Type="http://schemas.openxmlformats.org/officeDocument/2006/relationships/image" Target="../media/image30.emf"/><Relationship Id="rId5" Type="http://schemas.openxmlformats.org/officeDocument/2006/relationships/customXml" Target="../ink/ink25.xml"/><Relationship Id="rId4" Type="http://schemas.openxmlformats.org/officeDocument/2006/relationships/image" Target="../media/image138.wmf"/></Relationships>
</file>

<file path=ppt/slides/_rels/slide54.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customXml" Target="../ink/ink26.xml"/><Relationship Id="rId1" Type="http://schemas.openxmlformats.org/officeDocument/2006/relationships/slideLayout" Target="../slideLayouts/slideLayout13.xml"/><Relationship Id="rId5" Type="http://schemas.openxmlformats.org/officeDocument/2006/relationships/image" Target="../media/image140.emf"/><Relationship Id="rId4" Type="http://schemas.openxmlformats.org/officeDocument/2006/relationships/customXml" Target="../ink/ink27.xml"/></Relationships>
</file>

<file path=ppt/slides/_rels/slide5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customXml" Target="../ink/ink28.xml"/><Relationship Id="rId1" Type="http://schemas.openxmlformats.org/officeDocument/2006/relationships/slideLayout" Target="../slideLayouts/slideLayout13.xml"/><Relationship Id="rId5" Type="http://schemas.openxmlformats.org/officeDocument/2006/relationships/image" Target="../media/image141.emf"/><Relationship Id="rId4" Type="http://schemas.openxmlformats.org/officeDocument/2006/relationships/customXml" Target="../ink/ink29.xml"/></Relationships>
</file>

<file path=ppt/slides/_rels/slide56.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2.png"/><Relationship Id="rId7" Type="http://schemas.openxmlformats.org/officeDocument/2006/relationships/image" Target="../media/image10.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8.bin"/><Relationship Id="rId11" Type="http://schemas.openxmlformats.org/officeDocument/2006/relationships/image" Target="../media/image17.emf"/><Relationship Id="rId5" Type="http://schemas.openxmlformats.org/officeDocument/2006/relationships/image" Target="../media/image9.wmf"/><Relationship Id="rId10" Type="http://schemas.openxmlformats.org/officeDocument/2006/relationships/customXml" Target="../ink/ink6.xml"/><Relationship Id="rId4" Type="http://schemas.openxmlformats.org/officeDocument/2006/relationships/oleObject" Target="../embeddings/oleObject7.bin"/><Relationship Id="rId9" Type="http://schemas.openxmlformats.org/officeDocument/2006/relationships/image" Target="../media/image11.wmf"/></Relationships>
</file>

<file path=ppt/slides/_rels/slide60.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customXml" Target="../ink/ink3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customXml" Target="../ink/ink3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customXml" Target="../ink/ink32.xml"/><Relationship Id="rId1" Type="http://schemas.openxmlformats.org/officeDocument/2006/relationships/slideLayout" Target="../slideLayouts/slideLayout13.xml"/><Relationship Id="rId5" Type="http://schemas.openxmlformats.org/officeDocument/2006/relationships/image" Target="../media/image10.emf"/><Relationship Id="rId4" Type="http://schemas.openxmlformats.org/officeDocument/2006/relationships/customXml" Target="../ink/ink33.xml"/></Relationships>
</file>

<file path=ppt/slides/_rels/slide6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34.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customXml" Target="../ink/ink35.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4.bin"/><Relationship Id="rId10" Type="http://schemas.openxmlformats.org/officeDocument/2006/relationships/image" Target="../media/image24.emf"/><Relationship Id="rId4" Type="http://schemas.openxmlformats.org/officeDocument/2006/relationships/image" Target="../media/image16.wmf"/><Relationship Id="rId9" Type="http://schemas.openxmlformats.org/officeDocument/2006/relationships/customXml" Target="../ink/ink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452257" y="1"/>
            <a:ext cx="4465503" cy="6858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sz="3600" b="1" dirty="0"/>
          </a:p>
          <a:p>
            <a:pPr algn="ctr"/>
            <a:endParaRPr lang="en-IN" sz="3600" b="1" dirty="0"/>
          </a:p>
          <a:p>
            <a:pPr algn="ctr"/>
            <a:endParaRPr lang="en-IN" sz="3600" b="1" dirty="0"/>
          </a:p>
          <a:p>
            <a:pPr algn="ctr"/>
            <a:endParaRPr lang="en-IN" sz="3600" b="1" dirty="0"/>
          </a:p>
          <a:p>
            <a:pPr algn="ctr"/>
            <a:endParaRPr lang="en-IN" sz="2800" b="1" dirty="0"/>
          </a:p>
          <a:p>
            <a:pPr algn="ctr"/>
            <a:endParaRPr lang="en-IN" sz="2800" b="1" dirty="0"/>
          </a:p>
          <a:p>
            <a:pPr algn="ctr"/>
            <a:endParaRPr lang="en-IN" sz="2800" b="1" dirty="0"/>
          </a:p>
          <a:p>
            <a:pPr algn="ctr"/>
            <a:r>
              <a:rPr lang="en-IN" sz="2800" b="1" dirty="0"/>
              <a:t>Season 2, Lecture 23 (S2,L23): </a:t>
            </a:r>
            <a:endParaRPr lang="en-US" sz="2800" b="1" dirty="0"/>
          </a:p>
          <a:p>
            <a:pPr algn="ctr"/>
            <a:r>
              <a:rPr lang="en-US" sz="2800" b="1" dirty="0"/>
              <a:t> Chemical Potential and Gibbs </a:t>
            </a:r>
            <a:r>
              <a:rPr lang="en-US" sz="2800" b="1" dirty="0" err="1"/>
              <a:t>Duhem</a:t>
            </a:r>
            <a:r>
              <a:rPr lang="en-US" sz="2800" b="1" dirty="0"/>
              <a:t> relations</a:t>
            </a:r>
          </a:p>
          <a:p>
            <a:pPr algn="ctr"/>
            <a:r>
              <a:rPr lang="en-US" sz="2800" b="1" dirty="0"/>
              <a:t>Tutorial 6</a:t>
            </a:r>
          </a:p>
          <a:p>
            <a:pPr algn="ctr"/>
            <a:r>
              <a:rPr lang="en-US" sz="2800" b="1" dirty="0"/>
              <a:t>MSE Answer sheet display</a:t>
            </a:r>
            <a:endParaRPr lang="en-IN" sz="2800" b="1" dirty="0"/>
          </a:p>
          <a:p>
            <a:pPr algn="ctr"/>
            <a:endParaRPr lang="en-IN" sz="3600" b="1" dirty="0"/>
          </a:p>
        </p:txBody>
      </p:sp>
      <p:pic>
        <p:nvPicPr>
          <p:cNvPr id="4" name="Picture 3" descr="Text&#10;&#10;Description automatically generated">
            <a:extLst>
              <a:ext uri="{FF2B5EF4-FFF2-40B4-BE49-F238E27FC236}">
                <a16:creationId xmlns:a16="http://schemas.microsoft.com/office/drawing/2014/main" id="{12EB362A-5841-5245-C4EC-22712F307FA7}"/>
              </a:ext>
            </a:extLst>
          </p:cNvPr>
          <p:cNvPicPr>
            <a:picLocks noChangeAspect="1"/>
          </p:cNvPicPr>
          <p:nvPr/>
        </p:nvPicPr>
        <p:blipFill>
          <a:blip r:embed="rId2">
            <a:extLst>
              <a:ext uri="{28A0092B-C50C-407E-A947-70E740481C1C}">
                <a14:useLocalDpi xmlns:a14="http://schemas.microsoft.com/office/drawing/2010/main" val="0"/>
              </a:ext>
            </a:extLst>
          </a:blip>
          <a:srcRect t="8820" b="67590"/>
          <a:stretch>
            <a:fillRect/>
          </a:stretch>
        </p:blipFill>
        <p:spPr>
          <a:xfrm>
            <a:off x="2452257" y="3"/>
            <a:ext cx="4465503" cy="3323441"/>
          </a:xfrm>
          <a:prstGeom prst="rect">
            <a:avLst/>
          </a:prstGeom>
        </p:spPr>
      </p:pic>
      <p:sp>
        <p:nvSpPr>
          <p:cNvPr id="2" name="Rectangle 1"/>
          <p:cNvSpPr/>
          <p:nvPr/>
        </p:nvSpPr>
        <p:spPr>
          <a:xfrm>
            <a:off x="2452257" y="1590675"/>
            <a:ext cx="4465503" cy="228600"/>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mc:AlternateContent xmlns:mc="http://schemas.openxmlformats.org/markup-compatibility/2006" xmlns:p14="http://schemas.microsoft.com/office/powerpoint/2010/main">
        <mc:Choice Requires="p14">
          <p:contentPart p14:bwMode="auto" r:id="rId3">
            <p14:nvContentPartPr>
              <p14:cNvPr id="5" name="Ink 4"/>
              <p14:cNvContentPartPr/>
              <p14:nvPr/>
            </p14:nvContentPartPr>
            <p14:xfrm>
              <a:off x="5071320" y="2264400"/>
              <a:ext cx="436320" cy="291960"/>
            </p14:xfrm>
          </p:contentPart>
        </mc:Choice>
        <mc:Fallback xmlns="">
          <p:pic>
            <p:nvPicPr>
              <p:cNvPr id="5" name="Ink 4"/>
              <p:cNvPicPr/>
              <p:nvPr/>
            </p:nvPicPr>
            <p:blipFill>
              <a:blip r:embed="rId4"/>
              <a:stretch>
                <a:fillRect/>
              </a:stretch>
            </p:blipFill>
            <p:spPr>
              <a:xfrm>
                <a:off x="5057280" y="2255040"/>
                <a:ext cx="454680" cy="3052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p14:cNvContentPartPr/>
              <p14:nvPr/>
            </p14:nvContentPartPr>
            <p14:xfrm>
              <a:off x="1019520" y="2141640"/>
              <a:ext cx="443520" cy="326160"/>
            </p14:xfrm>
          </p:contentPart>
        </mc:Choice>
        <mc:Fallback xmlns="">
          <p:pic>
            <p:nvPicPr>
              <p:cNvPr id="6" name="Ink 5"/>
              <p:cNvPicPr/>
              <p:nvPr/>
            </p:nvPicPr>
            <p:blipFill>
              <a:blip r:embed="rId6"/>
              <a:stretch>
                <a:fillRect/>
              </a:stretch>
            </p:blipFill>
            <p:spPr>
              <a:xfrm>
                <a:off x="1010520" y="2134440"/>
                <a:ext cx="470520" cy="342360"/>
              </a:xfrm>
              <a:prstGeom prst="rect">
                <a:avLst/>
              </a:prstGeom>
            </p:spPr>
          </p:pic>
        </mc:Fallback>
      </mc:AlternateContent>
    </p:spTree>
    <p:extLst>
      <p:ext uri="{BB962C8B-B14F-4D97-AF65-F5344CB8AC3E}">
        <p14:creationId xmlns:p14="http://schemas.microsoft.com/office/powerpoint/2010/main" val="4200152338"/>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BB139E0-FA47-53C5-8AD7-283ACBE6D403}"/>
              </a:ext>
            </a:extLst>
          </p:cNvPr>
          <p:cNvSpPr>
            <a:spLocks noChangeArrowheads="1"/>
          </p:cNvSpPr>
          <p:nvPr/>
        </p:nvSpPr>
        <p:spPr bwMode="auto">
          <a:xfrm>
            <a:off x="121444" y="814481"/>
            <a:ext cx="8710857" cy="13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1400" dirty="0">
                <a:latin typeface="Calibri" panose="020F0502020204030204" pitchFamily="34" charset="0"/>
                <a:ea typeface="Calibri" panose="020F0502020204030204" pitchFamily="34" charset="0"/>
                <a:cs typeface="Calibri" panose="020F0502020204030204" pitchFamily="34" charset="0"/>
              </a:rPr>
              <a:t>Tank A and a piston-cylinder arrangement B are connected through pipes as shown. The piston is frictionless. Tank A contains Nitrogen at 300 kPa and its volume is 0.4 m</a:t>
            </a:r>
            <a:r>
              <a:rPr lang="en-US" altLang="en-US" sz="140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400" dirty="0">
                <a:latin typeface="Calibri" panose="020F0502020204030204" pitchFamily="34" charset="0"/>
                <a:ea typeface="Calibri" panose="020F0502020204030204" pitchFamily="34" charset="0"/>
                <a:cs typeface="Calibri" panose="020F0502020204030204" pitchFamily="34" charset="0"/>
              </a:rPr>
              <a:t>.  It requires 150 kPa to lift the piston. As the connecting valve opens, Nitrogen flows into the piston – cylinder arrangement B and attains a steady state after some time.  What is the final pressure and work interaction for Nitrogen if the initial and final states are related by </a:t>
            </a:r>
            <a:r>
              <a:rPr lang="en-US" altLang="en-US" sz="1400" dirty="0" err="1">
                <a:latin typeface="Calibri" panose="020F0502020204030204" pitchFamily="34" charset="0"/>
                <a:ea typeface="Calibri" panose="020F0502020204030204" pitchFamily="34" charset="0"/>
                <a:cs typeface="Calibri" panose="020F0502020204030204" pitchFamily="34" charset="0"/>
              </a:rPr>
              <a:t>pV</a:t>
            </a:r>
            <a:r>
              <a:rPr lang="en-US" altLang="en-US" sz="1400" dirty="0">
                <a:latin typeface="Calibri" panose="020F0502020204030204" pitchFamily="34" charset="0"/>
                <a:ea typeface="Calibri" panose="020F0502020204030204" pitchFamily="34" charset="0"/>
                <a:cs typeface="Calibri" panose="020F0502020204030204" pitchFamily="34" charset="0"/>
              </a:rPr>
              <a:t>=C, where p and V represent pressure and volume of the gas and C represents a constant</a:t>
            </a:r>
            <a:endParaRPr lang="en-US" altLang="en-US" sz="140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a:t>
            </a:r>
            <a:endParaRPr lang="en-US" altLang="en-US" sz="1050" dirty="0">
              <a:latin typeface="Arial" panose="020B0604020202020204" pitchFamily="34" charset="0"/>
            </a:endParaRPr>
          </a:p>
        </p:txBody>
      </p:sp>
      <p:pic>
        <p:nvPicPr>
          <p:cNvPr id="2049" name="Picture 3">
            <a:extLst>
              <a:ext uri="{FF2B5EF4-FFF2-40B4-BE49-F238E27FC236}">
                <a16:creationId xmlns:a16="http://schemas.microsoft.com/office/drawing/2014/main" id="{D17DE157-BBE8-C55D-F3F4-1510DE1FA4C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1444" y="3027086"/>
            <a:ext cx="2995613" cy="17383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443D354F-C377-A817-6BC7-136745152C99}"/>
              </a:ext>
            </a:extLst>
          </p:cNvPr>
          <p:cNvSpPr>
            <a:spLocks noChangeArrowheads="1"/>
          </p:cNvSpPr>
          <p:nvPr/>
        </p:nvSpPr>
        <p:spPr bwMode="auto">
          <a:xfrm>
            <a:off x="4028000" y="1728193"/>
            <a:ext cx="5146281" cy="357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algn="just" defTabSz="685800" eaLnBrk="0" fontAlgn="base" hangingPunct="0">
              <a:spcBef>
                <a:spcPct val="0"/>
              </a:spcBef>
              <a:spcAft>
                <a:spcPct val="0"/>
              </a:spcAft>
            </a:pPr>
            <a:r>
              <a:rPr lang="en-US" altLang="en-US" sz="825" dirty="0">
                <a:latin typeface="Calibri" panose="020F0502020204030204" pitchFamily="34" charset="0"/>
                <a:ea typeface="Calibri" panose="020F0502020204030204" pitchFamily="34" charset="0"/>
                <a:cs typeface="Calibri" panose="020F0502020204030204" pitchFamily="34" charset="0"/>
              </a:rPr>
              <a:t>                                                                                                             </a:t>
            </a:r>
            <a:endParaRPr lang="en-US" altLang="en-US" sz="600" dirty="0"/>
          </a:p>
          <a:p>
            <a:pPr algn="just" defTabSz="685800" eaLnBrk="0" fontAlgn="base" hangingPunct="0">
              <a:spcBef>
                <a:spcPct val="0"/>
              </a:spcBef>
              <a:spcAft>
                <a:spcPct val="0"/>
              </a:spcAft>
            </a:pPr>
            <a:r>
              <a:rPr lang="en-US" altLang="en-US" sz="1050" dirty="0">
                <a:latin typeface="Calibri" panose="020F0502020204030204" pitchFamily="34" charset="0"/>
                <a:ea typeface="Calibri" panose="020F0502020204030204" pitchFamily="34" charset="0"/>
                <a:cs typeface="Calibri" panose="020F0502020204030204" pitchFamily="34" charset="0"/>
              </a:rPr>
              <a:t>                                                                                                                                                      4 Marks</a:t>
            </a:r>
            <a:endParaRPr lang="en-US" altLang="en-US" sz="1050" dirty="0">
              <a:latin typeface="Arial" panose="020B0604020202020204" pitchFamily="34" charset="0"/>
            </a:endParaRPr>
          </a:p>
        </p:txBody>
      </p:sp>
      <p:graphicFrame>
        <p:nvGraphicFramePr>
          <p:cNvPr id="6" name="Object 5">
            <a:extLst>
              <a:ext uri="{FF2B5EF4-FFF2-40B4-BE49-F238E27FC236}">
                <a16:creationId xmlns:a16="http://schemas.microsoft.com/office/drawing/2014/main" id="{DC285E6E-0B05-30EF-0C0C-9D75A67DBA88}"/>
              </a:ext>
            </a:extLst>
          </p:cNvPr>
          <p:cNvGraphicFramePr>
            <a:graphicFrameLocks noChangeAspect="1"/>
          </p:cNvGraphicFramePr>
          <p:nvPr/>
        </p:nvGraphicFramePr>
        <p:xfrm>
          <a:off x="4899656" y="3114161"/>
          <a:ext cx="1802138" cy="523202"/>
        </p:xfrm>
        <a:graphic>
          <a:graphicData uri="http://schemas.openxmlformats.org/presentationml/2006/ole">
            <mc:AlternateContent xmlns:mc="http://schemas.openxmlformats.org/markup-compatibility/2006">
              <mc:Choice xmlns:v="urn:schemas-microsoft-com:vml" Requires="v">
                <p:oleObj spid="_x0000_s7178" name="Equation" r:id="rId4" imgW="787320" imgH="228600" progId="Equation.DSMT4">
                  <p:embed/>
                </p:oleObj>
              </mc:Choice>
              <mc:Fallback>
                <p:oleObj name="Equation" r:id="rId4" imgW="787320" imgH="228600" progId="Equation.DSMT4">
                  <p:embed/>
                  <p:pic>
                    <p:nvPicPr>
                      <p:cNvPr id="6" name="Object 5">
                        <a:extLst>
                          <a:ext uri="{FF2B5EF4-FFF2-40B4-BE49-F238E27FC236}">
                            <a16:creationId xmlns:a16="http://schemas.microsoft.com/office/drawing/2014/main" id="{DC285E6E-0B05-30EF-0C0C-9D75A67DBA88}"/>
                          </a:ext>
                        </a:extLst>
                      </p:cNvPr>
                      <p:cNvPicPr/>
                      <p:nvPr/>
                    </p:nvPicPr>
                    <p:blipFill>
                      <a:blip r:embed="rId5"/>
                      <a:stretch>
                        <a:fillRect/>
                      </a:stretch>
                    </p:blipFill>
                    <p:spPr>
                      <a:xfrm>
                        <a:off x="4899656" y="3114161"/>
                        <a:ext cx="1802138" cy="52320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8FA929E4-46E3-E2CA-7372-244FD95D6C3E}"/>
              </a:ext>
            </a:extLst>
          </p:cNvPr>
          <p:cNvGraphicFramePr>
            <a:graphicFrameLocks noChangeAspect="1"/>
          </p:cNvGraphicFramePr>
          <p:nvPr/>
        </p:nvGraphicFramePr>
        <p:xfrm>
          <a:off x="3012282" y="4973241"/>
          <a:ext cx="5226844" cy="862013"/>
        </p:xfrm>
        <a:graphic>
          <a:graphicData uri="http://schemas.openxmlformats.org/presentationml/2006/ole">
            <mc:AlternateContent xmlns:mc="http://schemas.openxmlformats.org/markup-compatibility/2006">
              <mc:Choice xmlns:v="urn:schemas-microsoft-com:vml" Requires="v">
                <p:oleObj spid="_x0000_s7179" name="Equation" r:id="rId6" imgW="2768400" imgH="457200" progId="Equation.DSMT4">
                  <p:embed/>
                </p:oleObj>
              </mc:Choice>
              <mc:Fallback>
                <p:oleObj name="Equation" r:id="rId6" imgW="2768400" imgH="457200" progId="Equation.DSMT4">
                  <p:embed/>
                  <p:pic>
                    <p:nvPicPr>
                      <p:cNvPr id="7" name="Object 6">
                        <a:extLst>
                          <a:ext uri="{FF2B5EF4-FFF2-40B4-BE49-F238E27FC236}">
                            <a16:creationId xmlns:a16="http://schemas.microsoft.com/office/drawing/2014/main" id="{8FA929E4-46E3-E2CA-7372-244FD95D6C3E}"/>
                          </a:ext>
                        </a:extLst>
                      </p:cNvPr>
                      <p:cNvPicPr/>
                      <p:nvPr/>
                    </p:nvPicPr>
                    <p:blipFill>
                      <a:blip r:embed="rId7"/>
                      <a:stretch>
                        <a:fillRect/>
                      </a:stretch>
                    </p:blipFill>
                    <p:spPr>
                      <a:xfrm>
                        <a:off x="3012282" y="4973241"/>
                        <a:ext cx="5226844" cy="8620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A084EE1-DB38-06BD-DFDF-6350E805D901}"/>
              </a:ext>
            </a:extLst>
          </p:cNvPr>
          <p:cNvGraphicFramePr>
            <a:graphicFrameLocks noChangeAspect="1"/>
          </p:cNvGraphicFramePr>
          <p:nvPr/>
        </p:nvGraphicFramePr>
        <p:xfrm>
          <a:off x="4130279" y="2489597"/>
          <a:ext cx="3340894" cy="551259"/>
        </p:xfrm>
        <a:graphic>
          <a:graphicData uri="http://schemas.openxmlformats.org/presentationml/2006/ole">
            <mc:AlternateContent xmlns:mc="http://schemas.openxmlformats.org/markup-compatibility/2006">
              <mc:Choice xmlns:v="urn:schemas-microsoft-com:vml" Requires="v">
                <p:oleObj spid="_x0000_s7180" name="Equation" r:id="rId8" imgW="1460160" imgH="241200" progId="Equation.DSMT4">
                  <p:embed/>
                </p:oleObj>
              </mc:Choice>
              <mc:Fallback>
                <p:oleObj name="Equation" r:id="rId8" imgW="1460160" imgH="241200" progId="Equation.DSMT4">
                  <p:embed/>
                  <p:pic>
                    <p:nvPicPr>
                      <p:cNvPr id="8" name="Object 7">
                        <a:extLst>
                          <a:ext uri="{FF2B5EF4-FFF2-40B4-BE49-F238E27FC236}">
                            <a16:creationId xmlns:a16="http://schemas.microsoft.com/office/drawing/2014/main" id="{2A084EE1-DB38-06BD-DFDF-6350E805D901}"/>
                          </a:ext>
                        </a:extLst>
                      </p:cNvPr>
                      <p:cNvPicPr/>
                      <p:nvPr/>
                    </p:nvPicPr>
                    <p:blipFill>
                      <a:blip r:embed="rId9"/>
                      <a:stretch>
                        <a:fillRect/>
                      </a:stretch>
                    </p:blipFill>
                    <p:spPr>
                      <a:xfrm>
                        <a:off x="4130279" y="2489597"/>
                        <a:ext cx="3340894" cy="551259"/>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AA88271-81C5-1A5D-AFFD-82E1D03C29BD}"/>
              </a:ext>
            </a:extLst>
          </p:cNvPr>
          <p:cNvGraphicFramePr>
            <a:graphicFrameLocks noChangeAspect="1"/>
          </p:cNvGraphicFramePr>
          <p:nvPr/>
        </p:nvGraphicFramePr>
        <p:xfrm>
          <a:off x="4002881" y="3774200"/>
          <a:ext cx="3468291" cy="1070216"/>
        </p:xfrm>
        <a:graphic>
          <a:graphicData uri="http://schemas.openxmlformats.org/presentationml/2006/ole">
            <mc:AlternateContent xmlns:mc="http://schemas.openxmlformats.org/markup-compatibility/2006">
              <mc:Choice xmlns:v="urn:schemas-microsoft-com:vml" Requires="v">
                <p:oleObj spid="_x0000_s7181" name="Equation" r:id="rId10" imgW="2222280" imgH="685800" progId="Equation.DSMT4">
                  <p:embed/>
                </p:oleObj>
              </mc:Choice>
              <mc:Fallback>
                <p:oleObj name="Equation" r:id="rId10" imgW="2222280" imgH="685800" progId="Equation.DSMT4">
                  <p:embed/>
                  <p:pic>
                    <p:nvPicPr>
                      <p:cNvPr id="9" name="Object 8">
                        <a:extLst>
                          <a:ext uri="{FF2B5EF4-FFF2-40B4-BE49-F238E27FC236}">
                            <a16:creationId xmlns:a16="http://schemas.microsoft.com/office/drawing/2014/main" id="{1AA88271-81C5-1A5D-AFFD-82E1D03C29BD}"/>
                          </a:ext>
                        </a:extLst>
                      </p:cNvPr>
                      <p:cNvPicPr/>
                      <p:nvPr/>
                    </p:nvPicPr>
                    <p:blipFill>
                      <a:blip r:embed="rId11"/>
                      <a:stretch>
                        <a:fillRect/>
                      </a:stretch>
                    </p:blipFill>
                    <p:spPr>
                      <a:xfrm>
                        <a:off x="4002881" y="3774200"/>
                        <a:ext cx="3468291" cy="107021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7B3874AB-2847-83FE-DD37-1EDE84C03B17}"/>
              </a:ext>
            </a:extLst>
          </p:cNvPr>
          <p:cNvSpPr txBox="1"/>
          <p:nvPr/>
        </p:nvSpPr>
        <p:spPr>
          <a:xfrm>
            <a:off x="7922419" y="3212217"/>
            <a:ext cx="747320" cy="300082"/>
          </a:xfrm>
          <a:prstGeom prst="rect">
            <a:avLst/>
          </a:prstGeom>
          <a:noFill/>
        </p:spPr>
        <p:txBody>
          <a:bodyPr wrap="none" rtlCol="0">
            <a:spAutoFit/>
          </a:bodyPr>
          <a:lstStyle/>
          <a:p>
            <a:r>
              <a:rPr lang="en-US" sz="1350" dirty="0"/>
              <a:t>Marks 2</a:t>
            </a:r>
            <a:endParaRPr lang="en-IN" sz="1350" dirty="0"/>
          </a:p>
        </p:txBody>
      </p:sp>
      <p:sp>
        <p:nvSpPr>
          <p:cNvPr id="11" name="TextBox 10">
            <a:extLst>
              <a:ext uri="{FF2B5EF4-FFF2-40B4-BE49-F238E27FC236}">
                <a16:creationId xmlns:a16="http://schemas.microsoft.com/office/drawing/2014/main" id="{027C7B44-F981-F744-2ADE-D76F11E12AB3}"/>
              </a:ext>
            </a:extLst>
          </p:cNvPr>
          <p:cNvSpPr txBox="1"/>
          <p:nvPr/>
        </p:nvSpPr>
        <p:spPr>
          <a:xfrm>
            <a:off x="7986713" y="5498217"/>
            <a:ext cx="747320" cy="300082"/>
          </a:xfrm>
          <a:prstGeom prst="rect">
            <a:avLst/>
          </a:prstGeom>
          <a:noFill/>
        </p:spPr>
        <p:txBody>
          <a:bodyPr wrap="none" rtlCol="0">
            <a:spAutoFit/>
          </a:bodyPr>
          <a:lstStyle/>
          <a:p>
            <a:r>
              <a:rPr lang="en-US" sz="1350" dirty="0"/>
              <a:t>Marks 2</a:t>
            </a:r>
            <a:endParaRPr lang="en-IN" sz="1350" dirty="0"/>
          </a:p>
        </p:txBody>
      </p:sp>
    </p:spTree>
    <p:extLst>
      <p:ext uri="{BB962C8B-B14F-4D97-AF65-F5344CB8AC3E}">
        <p14:creationId xmlns:p14="http://schemas.microsoft.com/office/powerpoint/2010/main" val="1546435409"/>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48A70D2-F125-A5BB-9B6C-45D046C1E942}"/>
              </a:ext>
            </a:extLst>
          </p:cNvPr>
          <p:cNvSpPr txBox="1"/>
          <p:nvPr/>
        </p:nvSpPr>
        <p:spPr>
          <a:xfrm>
            <a:off x="135731" y="993392"/>
            <a:ext cx="8772525" cy="749436"/>
          </a:xfrm>
          <a:prstGeom prst="rect">
            <a:avLst/>
          </a:prstGeom>
          <a:noFill/>
        </p:spPr>
        <p:txBody>
          <a:bodyPr wrap="square">
            <a:spAutoFit/>
          </a:bodyPr>
          <a:lstStyle/>
          <a:p>
            <a:pPr marL="342900" algn="just">
              <a:lnSpc>
                <a:spcPct val="107000"/>
              </a:lnSpc>
            </a:pPr>
            <a:r>
              <a:rPr lang="en-US" sz="1350" dirty="0">
                <a:latin typeface="Calibri" panose="020F0502020204030204" pitchFamily="34" charset="0"/>
                <a:ea typeface="Calibri" panose="020F0502020204030204" pitchFamily="34" charset="0"/>
                <a:cs typeface="Calibri" panose="020F0502020204030204" pitchFamily="34" charset="0"/>
              </a:rPr>
              <a:t> </a:t>
            </a:r>
            <a:endParaRPr lang="en-IN" sz="1350" dirty="0">
              <a:latin typeface="Calibri" panose="020F0502020204030204" pitchFamily="34" charset="0"/>
              <a:ea typeface="Calibri" panose="020F0502020204030204" pitchFamily="34" charset="0"/>
              <a:cs typeface="Mangal" panose="02040503050203030202" pitchFamily="18" charset="0"/>
            </a:endParaRPr>
          </a:p>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heat engine operates between a hot reservoir at 500 K and a cold reservoir at 300 K. It absorbs 3500 J and rejects 2500 J of heat. Calculate the work done, efficiency and the maximum possible efficiency.                                                       4 Marks</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id="{5C4D579D-5F27-4992-2744-4679E0F6BC1C}"/>
              </a:ext>
            </a:extLst>
          </p:cNvPr>
          <p:cNvGraphicFramePr>
            <a:graphicFrameLocks noChangeAspect="1"/>
          </p:cNvGraphicFramePr>
          <p:nvPr/>
        </p:nvGraphicFramePr>
        <p:xfrm>
          <a:off x="952500" y="2302597"/>
          <a:ext cx="5207932" cy="851297"/>
        </p:xfrm>
        <a:graphic>
          <a:graphicData uri="http://schemas.openxmlformats.org/presentationml/2006/ole">
            <mc:AlternateContent xmlns:mc="http://schemas.openxmlformats.org/markup-compatibility/2006">
              <mc:Choice xmlns:v="urn:schemas-microsoft-com:vml" Requires="v">
                <p:oleObj spid="_x0000_s8198" name="Equation" r:id="rId3" imgW="2641320" imgH="431640" progId="Equation.DSMT4">
                  <p:embed/>
                </p:oleObj>
              </mc:Choice>
              <mc:Fallback>
                <p:oleObj name="Equation" r:id="rId3" imgW="2641320" imgH="431640" progId="Equation.DSMT4">
                  <p:embed/>
                  <p:pic>
                    <p:nvPicPr>
                      <p:cNvPr id="6" name="Object 5">
                        <a:extLst>
                          <a:ext uri="{FF2B5EF4-FFF2-40B4-BE49-F238E27FC236}">
                            <a16:creationId xmlns:a16="http://schemas.microsoft.com/office/drawing/2014/main" id="{5C4D579D-5F27-4992-2744-4679E0F6BC1C}"/>
                          </a:ext>
                        </a:extLst>
                      </p:cNvPr>
                      <p:cNvPicPr/>
                      <p:nvPr/>
                    </p:nvPicPr>
                    <p:blipFill>
                      <a:blip r:embed="rId4"/>
                      <a:stretch>
                        <a:fillRect/>
                      </a:stretch>
                    </p:blipFill>
                    <p:spPr>
                      <a:xfrm>
                        <a:off x="952500" y="2302597"/>
                        <a:ext cx="5207932" cy="8512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2B27582-8301-ED0D-26BF-99517C9B26AB}"/>
              </a:ext>
            </a:extLst>
          </p:cNvPr>
          <p:cNvSpPr txBox="1"/>
          <p:nvPr/>
        </p:nvSpPr>
        <p:spPr>
          <a:xfrm>
            <a:off x="7236619" y="2451246"/>
            <a:ext cx="747320" cy="300082"/>
          </a:xfrm>
          <a:prstGeom prst="rect">
            <a:avLst/>
          </a:prstGeom>
          <a:noFill/>
        </p:spPr>
        <p:txBody>
          <a:bodyPr wrap="none" rtlCol="0">
            <a:spAutoFit/>
          </a:bodyPr>
          <a:lstStyle/>
          <a:p>
            <a:r>
              <a:rPr lang="en-US" sz="1350" dirty="0"/>
              <a:t>Marks 2</a:t>
            </a:r>
            <a:endParaRPr lang="en-IN" sz="1350" dirty="0"/>
          </a:p>
        </p:txBody>
      </p:sp>
      <p:graphicFrame>
        <p:nvGraphicFramePr>
          <p:cNvPr id="8" name="Object 7">
            <a:extLst>
              <a:ext uri="{FF2B5EF4-FFF2-40B4-BE49-F238E27FC236}">
                <a16:creationId xmlns:a16="http://schemas.microsoft.com/office/drawing/2014/main" id="{FCCA1993-58B5-5063-59BC-3AC490C83353}"/>
              </a:ext>
            </a:extLst>
          </p:cNvPr>
          <p:cNvGraphicFramePr>
            <a:graphicFrameLocks noChangeAspect="1"/>
          </p:cNvGraphicFramePr>
          <p:nvPr>
            <p:extLst>
              <p:ext uri="{D42A27DB-BD31-4B8C-83A1-F6EECF244321}">
                <p14:modId xmlns:p14="http://schemas.microsoft.com/office/powerpoint/2010/main" val="17085522"/>
              </p:ext>
            </p:extLst>
          </p:nvPr>
        </p:nvGraphicFramePr>
        <p:xfrm>
          <a:off x="1259632" y="3861048"/>
          <a:ext cx="3826669" cy="1808988"/>
        </p:xfrm>
        <a:graphic>
          <a:graphicData uri="http://schemas.openxmlformats.org/presentationml/2006/ole">
            <mc:AlternateContent xmlns:mc="http://schemas.openxmlformats.org/markup-compatibility/2006">
              <mc:Choice xmlns:v="urn:schemas-microsoft-com:vml" Requires="v">
                <p:oleObj spid="_x0000_s8199" name="Equation" r:id="rId5" imgW="2336760" imgH="1104840" progId="Equation.DSMT4">
                  <p:embed/>
                </p:oleObj>
              </mc:Choice>
              <mc:Fallback>
                <p:oleObj name="Equation" r:id="rId5" imgW="2336760" imgH="1104840" progId="Equation.DSMT4">
                  <p:embed/>
                  <p:pic>
                    <p:nvPicPr>
                      <p:cNvPr id="8" name="Object 7">
                        <a:extLst>
                          <a:ext uri="{FF2B5EF4-FFF2-40B4-BE49-F238E27FC236}">
                            <a16:creationId xmlns:a16="http://schemas.microsoft.com/office/drawing/2014/main" id="{FCCA1993-58B5-5063-59BC-3AC490C83353}"/>
                          </a:ext>
                        </a:extLst>
                      </p:cNvPr>
                      <p:cNvPicPr/>
                      <p:nvPr/>
                    </p:nvPicPr>
                    <p:blipFill>
                      <a:blip r:embed="rId6"/>
                      <a:stretch>
                        <a:fillRect/>
                      </a:stretch>
                    </p:blipFill>
                    <p:spPr>
                      <a:xfrm>
                        <a:off x="1259632" y="3861048"/>
                        <a:ext cx="3826669" cy="180898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8E1AB828-3491-2A55-377A-81BB54CFAC12}"/>
              </a:ext>
            </a:extLst>
          </p:cNvPr>
          <p:cNvSpPr txBox="1"/>
          <p:nvPr/>
        </p:nvSpPr>
        <p:spPr>
          <a:xfrm>
            <a:off x="7258731" y="5237308"/>
            <a:ext cx="747320" cy="300082"/>
          </a:xfrm>
          <a:prstGeom prst="rect">
            <a:avLst/>
          </a:prstGeom>
          <a:noFill/>
        </p:spPr>
        <p:txBody>
          <a:bodyPr wrap="none" rtlCol="0">
            <a:spAutoFit/>
          </a:bodyPr>
          <a:lstStyle/>
          <a:p>
            <a:r>
              <a:rPr lang="en-US" sz="1350" dirty="0"/>
              <a:t>Marks 2</a:t>
            </a:r>
            <a:endParaRPr lang="en-IN" sz="1350" dirty="0"/>
          </a:p>
        </p:txBody>
      </p:sp>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2145240" y="2980440"/>
              <a:ext cx="3791880" cy="2826720"/>
            </p14:xfrm>
          </p:contentPart>
        </mc:Choice>
        <mc:Fallback xmlns="">
          <p:pic>
            <p:nvPicPr>
              <p:cNvPr id="2" name="Ink 1"/>
              <p:cNvPicPr/>
              <p:nvPr/>
            </p:nvPicPr>
            <p:blipFill>
              <a:blip r:embed="rId8"/>
              <a:stretch>
                <a:fillRect/>
              </a:stretch>
            </p:blipFill>
            <p:spPr>
              <a:xfrm>
                <a:off x="2137680" y="2967840"/>
                <a:ext cx="3803040" cy="2858040"/>
              </a:xfrm>
              <a:prstGeom prst="rect">
                <a:avLst/>
              </a:prstGeom>
            </p:spPr>
          </p:pic>
        </mc:Fallback>
      </mc:AlternateContent>
    </p:spTree>
    <p:extLst>
      <p:ext uri="{BB962C8B-B14F-4D97-AF65-F5344CB8AC3E}">
        <p14:creationId xmlns:p14="http://schemas.microsoft.com/office/powerpoint/2010/main" val="233983866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73977DA-A35E-6843-694C-0398C9062E04}"/>
              </a:ext>
            </a:extLst>
          </p:cNvPr>
          <p:cNvSpPr txBox="1"/>
          <p:nvPr/>
        </p:nvSpPr>
        <p:spPr>
          <a:xfrm>
            <a:off x="142875" y="1016355"/>
            <a:ext cx="8872537" cy="1194045"/>
          </a:xfrm>
          <a:prstGeom prst="rect">
            <a:avLst/>
          </a:prstGeom>
          <a:noFill/>
        </p:spPr>
        <p:txBody>
          <a:bodyPr wrap="square">
            <a:spAutoFit/>
          </a:bodyPr>
          <a:lstStyle/>
          <a:p>
            <a:pPr algn="just">
              <a:lnSpc>
                <a:spcPct val="107000"/>
              </a:lnSpc>
              <a:spcAft>
                <a:spcPts val="600"/>
              </a:spcAft>
            </a:pPr>
            <a:r>
              <a:rPr lang="en-US" sz="1350" dirty="0">
                <a:latin typeface="Calibri" panose="020F0502020204030204" pitchFamily="34" charset="0"/>
                <a:ea typeface="Calibri" panose="020F0502020204030204" pitchFamily="34" charset="0"/>
                <a:cs typeface="Calibri" panose="020F0502020204030204" pitchFamily="34" charset="0"/>
              </a:rPr>
              <a:t>A sheet of steel 1.5 mm thick has nitrogen atmospheres on both sides at 1200</a:t>
            </a:r>
            <a:r>
              <a:rPr lang="en-US" sz="1350" baseline="30000" dirty="0">
                <a:latin typeface="Calibri" panose="020F0502020204030204" pitchFamily="34" charset="0"/>
                <a:ea typeface="Calibri" panose="020F0502020204030204" pitchFamily="34" charset="0"/>
                <a:cs typeface="Calibri" panose="020F0502020204030204" pitchFamily="34" charset="0"/>
              </a:rPr>
              <a:t>o</a:t>
            </a:r>
            <a:r>
              <a:rPr lang="en-US" sz="1350" dirty="0">
                <a:latin typeface="Calibri" panose="020F0502020204030204" pitchFamily="34" charset="0"/>
                <a:ea typeface="Calibri" panose="020F0502020204030204" pitchFamily="34" charset="0"/>
                <a:cs typeface="Calibri" panose="020F0502020204030204" pitchFamily="34" charset="0"/>
              </a:rPr>
              <a:t>C and is permitted to achieve a steady state diffusion condition. The diffusion coefficient for Nitrogen in steel at this temperature is 6 X 10</a:t>
            </a:r>
            <a:r>
              <a:rPr lang="en-US" sz="1350" baseline="30000" dirty="0">
                <a:latin typeface="Calibri" panose="020F0502020204030204" pitchFamily="34" charset="0"/>
                <a:ea typeface="Calibri" panose="020F0502020204030204" pitchFamily="34" charset="0"/>
                <a:cs typeface="Calibri" panose="020F0502020204030204" pitchFamily="34" charset="0"/>
              </a:rPr>
              <a:t>-11</a:t>
            </a:r>
            <a:r>
              <a:rPr lang="en-US" sz="1350" dirty="0">
                <a:latin typeface="Calibri" panose="020F0502020204030204" pitchFamily="34" charset="0"/>
                <a:ea typeface="Calibri" panose="020F0502020204030204" pitchFamily="34" charset="0"/>
                <a:cs typeface="Calibri" panose="020F0502020204030204" pitchFamily="34" charset="0"/>
              </a:rPr>
              <a:t> 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nd the diffusion flux is found to be 1.2 X 10</a:t>
            </a:r>
            <a:r>
              <a:rPr lang="en-US" sz="1350" baseline="30000" dirty="0">
                <a:latin typeface="Calibri" panose="020F0502020204030204" pitchFamily="34" charset="0"/>
                <a:ea typeface="Calibri" panose="020F0502020204030204" pitchFamily="34" charset="0"/>
                <a:cs typeface="Calibri" panose="020F0502020204030204" pitchFamily="34" charset="0"/>
              </a:rPr>
              <a:t>-7</a:t>
            </a:r>
            <a:r>
              <a:rPr lang="en-US" sz="1350" dirty="0">
                <a:latin typeface="Calibri" panose="020F0502020204030204" pitchFamily="34" charset="0"/>
                <a:ea typeface="Calibri" panose="020F0502020204030204" pitchFamily="34" charset="0"/>
                <a:cs typeface="Calibri" panose="020F0502020204030204" pitchFamily="34" charset="0"/>
              </a:rPr>
              <a:t> Kg/m</a:t>
            </a:r>
            <a:r>
              <a:rPr 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sz="1350" dirty="0">
                <a:latin typeface="Calibri" panose="020F0502020204030204" pitchFamily="34" charset="0"/>
                <a:ea typeface="Calibri" panose="020F0502020204030204" pitchFamily="34" charset="0"/>
                <a:cs typeface="Calibri" panose="020F0502020204030204" pitchFamily="34" charset="0"/>
              </a:rPr>
              <a:t>.s.  Also it is known that the concentration of Nitrogen in the steel at the high pressure side is 4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 How far into the sheet from this high-pressure side will the concentration be 2 Kg/m</a:t>
            </a:r>
            <a:r>
              <a:rPr 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sz="1350" dirty="0">
                <a:latin typeface="Calibri" panose="020F0502020204030204" pitchFamily="34" charset="0"/>
                <a:ea typeface="Calibri" panose="020F0502020204030204" pitchFamily="34" charset="0"/>
                <a:cs typeface="Calibri" panose="020F0502020204030204" pitchFamily="34" charset="0"/>
              </a:rPr>
              <a:t>(for convenience choose starting position as x=0)? Assume a linear concentration profile.</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graphicFrame>
        <p:nvGraphicFramePr>
          <p:cNvPr id="6" name="Object 5">
            <a:extLst>
              <a:ext uri="{FF2B5EF4-FFF2-40B4-BE49-F238E27FC236}">
                <a16:creationId xmlns:a16="http://schemas.microsoft.com/office/drawing/2014/main" id="{273C22AD-CDE0-5448-4FF5-A7FB5A21E27A}"/>
              </a:ext>
            </a:extLst>
          </p:cNvPr>
          <p:cNvGraphicFramePr>
            <a:graphicFrameLocks noChangeAspect="1"/>
          </p:cNvGraphicFramePr>
          <p:nvPr/>
        </p:nvGraphicFramePr>
        <p:xfrm>
          <a:off x="3101579" y="2667000"/>
          <a:ext cx="2649140" cy="2477691"/>
        </p:xfrm>
        <a:graphic>
          <a:graphicData uri="http://schemas.openxmlformats.org/presentationml/2006/ole">
            <mc:AlternateContent xmlns:mc="http://schemas.openxmlformats.org/markup-compatibility/2006">
              <mc:Choice xmlns:v="urn:schemas-microsoft-com:vml" Requires="v">
                <p:oleObj spid="_x0000_s9220" name="Equation" r:id="rId3" imgW="1384200" imgH="1295280" progId="Equation.DSMT4">
                  <p:embed/>
                </p:oleObj>
              </mc:Choice>
              <mc:Fallback>
                <p:oleObj name="Equation" r:id="rId3" imgW="1384200" imgH="1295280" progId="Equation.DSMT4">
                  <p:embed/>
                  <p:pic>
                    <p:nvPicPr>
                      <p:cNvPr id="6" name="Object 5">
                        <a:extLst>
                          <a:ext uri="{FF2B5EF4-FFF2-40B4-BE49-F238E27FC236}">
                            <a16:creationId xmlns:a16="http://schemas.microsoft.com/office/drawing/2014/main" id="{273C22AD-CDE0-5448-4FF5-A7FB5A21E27A}"/>
                          </a:ext>
                        </a:extLst>
                      </p:cNvPr>
                      <p:cNvPicPr/>
                      <p:nvPr/>
                    </p:nvPicPr>
                    <p:blipFill>
                      <a:blip r:embed="rId4"/>
                      <a:stretch>
                        <a:fillRect/>
                      </a:stretch>
                    </p:blipFill>
                    <p:spPr>
                      <a:xfrm>
                        <a:off x="3101579" y="2667000"/>
                        <a:ext cx="2649140" cy="2477691"/>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00A4003-7157-F349-9C36-24DC25D00A09}"/>
              </a:ext>
            </a:extLst>
          </p:cNvPr>
          <p:cNvSpPr txBox="1"/>
          <p:nvPr/>
        </p:nvSpPr>
        <p:spPr>
          <a:xfrm>
            <a:off x="4079081" y="5486083"/>
            <a:ext cx="4572000" cy="300082"/>
          </a:xfrm>
          <a:prstGeom prst="rect">
            <a:avLst/>
          </a:prstGeom>
          <a:noFill/>
        </p:spPr>
        <p:txBody>
          <a:bodyPr wrap="square">
            <a:spAutoFit/>
          </a:bodyPr>
          <a:lstStyle/>
          <a:p>
            <a:r>
              <a:rPr lang="en-US" sz="1350" dirty="0">
                <a:latin typeface="Calibri" panose="020F0502020204030204" pitchFamily="34" charset="0"/>
                <a:ea typeface="Calibri" panose="020F0502020204030204" pitchFamily="34" charset="0"/>
              </a:rPr>
              <a:t>4 marks</a:t>
            </a:r>
            <a:endParaRPr lang="en-IN" sz="1350" dirty="0"/>
          </a:p>
        </p:txBody>
      </p:sp>
    </p:spTree>
    <p:extLst>
      <p:ext uri="{BB962C8B-B14F-4D97-AF65-F5344CB8AC3E}">
        <p14:creationId xmlns:p14="http://schemas.microsoft.com/office/powerpoint/2010/main" val="1004167400"/>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633396-CACE-FAC5-C85E-C640F2DFA6B7}"/>
              </a:ext>
            </a:extLst>
          </p:cNvPr>
          <p:cNvSpPr>
            <a:spLocks noGrp="1"/>
          </p:cNvSpPr>
          <p:nvPr>
            <p:ph type="title"/>
          </p:nvPr>
        </p:nvSpPr>
        <p:spPr>
          <a:xfrm>
            <a:off x="807244" y="2616994"/>
            <a:ext cx="7886700" cy="994172"/>
          </a:xfrm>
        </p:spPr>
        <p:txBody>
          <a:bodyPr>
            <a:normAutofit fontScale="90000"/>
          </a:bodyPr>
          <a:lstStyle/>
          <a:p>
            <a:r>
              <a:rPr lang="en-US" b="1" dirty="0"/>
              <a:t>Last 3 Questions solutions already available in Lecture ppt’s</a:t>
            </a:r>
            <a:endParaRPr lang="en-IN" b="1" dirty="0"/>
          </a:p>
        </p:txBody>
      </p:sp>
      <mc:AlternateContent xmlns:mc="http://schemas.openxmlformats.org/markup-compatibility/2006" xmlns:p14="http://schemas.microsoft.com/office/powerpoint/2010/main">
        <mc:Choice Requires="p14">
          <p:contentPart p14:bwMode="auto" r:id="rId2">
            <p14:nvContentPartPr>
              <p14:cNvPr id="3" name="Ink 2"/>
              <p14:cNvContentPartPr/>
              <p14:nvPr/>
            </p14:nvContentPartPr>
            <p14:xfrm>
              <a:off x="1866240" y="273240"/>
              <a:ext cx="7263720" cy="6244920"/>
            </p14:xfrm>
          </p:contentPart>
        </mc:Choice>
        <mc:Fallback xmlns="">
          <p:pic>
            <p:nvPicPr>
              <p:cNvPr id="3" name="Ink 2"/>
              <p:cNvPicPr/>
              <p:nvPr/>
            </p:nvPicPr>
            <p:blipFill>
              <a:blip r:embed="rId3"/>
              <a:stretch>
                <a:fillRect/>
              </a:stretch>
            </p:blipFill>
            <p:spPr>
              <a:xfrm>
                <a:off x="1857240" y="264240"/>
                <a:ext cx="7283520" cy="6264360"/>
              </a:xfrm>
              <a:prstGeom prst="rect">
                <a:avLst/>
              </a:prstGeom>
            </p:spPr>
          </p:pic>
        </mc:Fallback>
      </mc:AlternateContent>
    </p:spTree>
    <p:extLst>
      <p:ext uri="{BB962C8B-B14F-4D97-AF65-F5344CB8AC3E}">
        <p14:creationId xmlns:p14="http://schemas.microsoft.com/office/powerpoint/2010/main" val="1677768960"/>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321487163"/>
              </p:ext>
            </p:extLst>
          </p:nvPr>
        </p:nvGraphicFramePr>
        <p:xfrm>
          <a:off x="107504" y="188640"/>
          <a:ext cx="8712968" cy="6336702"/>
        </p:xfrm>
        <a:graphic>
          <a:graphicData uri="http://schemas.openxmlformats.org/drawingml/2006/table">
            <a:tbl>
              <a:tblPr firstRow="1" bandRow="1">
                <a:tableStyleId>{5C22544A-7EE6-4342-B048-85BDC9FD1C3A}</a:tableStyleId>
              </a:tblPr>
              <a:tblGrid>
                <a:gridCol w="1526465">
                  <a:extLst>
                    <a:ext uri="{9D8B030D-6E8A-4147-A177-3AD203B41FA5}">
                      <a16:colId xmlns:a16="http://schemas.microsoft.com/office/drawing/2014/main" val="653112303"/>
                    </a:ext>
                  </a:extLst>
                </a:gridCol>
                <a:gridCol w="654199">
                  <a:extLst>
                    <a:ext uri="{9D8B030D-6E8A-4147-A177-3AD203B41FA5}">
                      <a16:colId xmlns:a16="http://schemas.microsoft.com/office/drawing/2014/main" val="3917516794"/>
                    </a:ext>
                  </a:extLst>
                </a:gridCol>
                <a:gridCol w="508821">
                  <a:extLst>
                    <a:ext uri="{9D8B030D-6E8A-4147-A177-3AD203B41FA5}">
                      <a16:colId xmlns:a16="http://schemas.microsoft.com/office/drawing/2014/main" val="3139677878"/>
                    </a:ext>
                  </a:extLst>
                </a:gridCol>
                <a:gridCol w="581511">
                  <a:extLst>
                    <a:ext uri="{9D8B030D-6E8A-4147-A177-3AD203B41FA5}">
                      <a16:colId xmlns:a16="http://schemas.microsoft.com/office/drawing/2014/main" val="2063426697"/>
                    </a:ext>
                  </a:extLst>
                </a:gridCol>
                <a:gridCol w="581511">
                  <a:extLst>
                    <a:ext uri="{9D8B030D-6E8A-4147-A177-3AD203B41FA5}">
                      <a16:colId xmlns:a16="http://schemas.microsoft.com/office/drawing/2014/main" val="3370971375"/>
                    </a:ext>
                  </a:extLst>
                </a:gridCol>
                <a:gridCol w="581511">
                  <a:extLst>
                    <a:ext uri="{9D8B030D-6E8A-4147-A177-3AD203B41FA5}">
                      <a16:colId xmlns:a16="http://schemas.microsoft.com/office/drawing/2014/main" val="338148188"/>
                    </a:ext>
                  </a:extLst>
                </a:gridCol>
                <a:gridCol w="508821">
                  <a:extLst>
                    <a:ext uri="{9D8B030D-6E8A-4147-A177-3AD203B41FA5}">
                      <a16:colId xmlns:a16="http://schemas.microsoft.com/office/drawing/2014/main" val="2210462526"/>
                    </a:ext>
                  </a:extLst>
                </a:gridCol>
                <a:gridCol w="654199">
                  <a:extLst>
                    <a:ext uri="{9D8B030D-6E8A-4147-A177-3AD203B41FA5}">
                      <a16:colId xmlns:a16="http://schemas.microsoft.com/office/drawing/2014/main" val="3550651410"/>
                    </a:ext>
                  </a:extLst>
                </a:gridCol>
                <a:gridCol w="654199">
                  <a:extLst>
                    <a:ext uri="{9D8B030D-6E8A-4147-A177-3AD203B41FA5}">
                      <a16:colId xmlns:a16="http://schemas.microsoft.com/office/drawing/2014/main" val="2892343483"/>
                    </a:ext>
                  </a:extLst>
                </a:gridCol>
                <a:gridCol w="581511">
                  <a:extLst>
                    <a:ext uri="{9D8B030D-6E8A-4147-A177-3AD203B41FA5}">
                      <a16:colId xmlns:a16="http://schemas.microsoft.com/office/drawing/2014/main" val="82151607"/>
                    </a:ext>
                  </a:extLst>
                </a:gridCol>
                <a:gridCol w="436132">
                  <a:extLst>
                    <a:ext uri="{9D8B030D-6E8A-4147-A177-3AD203B41FA5}">
                      <a16:colId xmlns:a16="http://schemas.microsoft.com/office/drawing/2014/main" val="901301938"/>
                    </a:ext>
                  </a:extLst>
                </a:gridCol>
                <a:gridCol w="436132">
                  <a:extLst>
                    <a:ext uri="{9D8B030D-6E8A-4147-A177-3AD203B41FA5}">
                      <a16:colId xmlns:a16="http://schemas.microsoft.com/office/drawing/2014/main" val="3188963098"/>
                    </a:ext>
                  </a:extLst>
                </a:gridCol>
                <a:gridCol w="503978">
                  <a:extLst>
                    <a:ext uri="{9D8B030D-6E8A-4147-A177-3AD203B41FA5}">
                      <a16:colId xmlns:a16="http://schemas.microsoft.com/office/drawing/2014/main" val="3577227769"/>
                    </a:ext>
                  </a:extLst>
                </a:gridCol>
                <a:gridCol w="503978">
                  <a:extLst>
                    <a:ext uri="{9D8B030D-6E8A-4147-A177-3AD203B41FA5}">
                      <a16:colId xmlns:a16="http://schemas.microsoft.com/office/drawing/2014/main" val="3322509302"/>
                    </a:ext>
                  </a:extLst>
                </a:gridCol>
              </a:tblGrid>
              <a:tr h="56917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r>
                        <a:rPr lang="en-US" sz="1400" dirty="0"/>
                        <a:t>L22</a:t>
                      </a:r>
                      <a:endParaRPr lang="en-IN" sz="1400" dirty="0"/>
                    </a:p>
                  </a:txBody>
                  <a:tcPr marL="68580" marR="68580" marT="34290" marB="34290"/>
                </a:tc>
                <a:tc>
                  <a:txBody>
                    <a:bodyPr/>
                    <a:lstStyle/>
                    <a:p>
                      <a:r>
                        <a:rPr lang="en-US" sz="1400" dirty="0"/>
                        <a:t>L23</a:t>
                      </a:r>
                      <a:endParaRPr lang="en-IN" sz="1400" dirty="0"/>
                    </a:p>
                  </a:txBody>
                  <a:tcPr marL="68580" marR="68580" marT="34290" marB="34290"/>
                </a:tc>
                <a:tc>
                  <a:txBody>
                    <a:bodyPr/>
                    <a:lstStyle/>
                    <a:p>
                      <a:r>
                        <a:rPr lang="en-US" sz="1400" dirty="0" smtClean="0"/>
                        <a:t>L24</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352691">
                <a:tc>
                  <a:txBody>
                    <a:bodyPr/>
                    <a:lstStyle/>
                    <a:p>
                      <a:pPr algn="l" rtl="0" fontAlgn="ctr"/>
                      <a:r>
                        <a:rPr lang="en-IN" sz="900" b="0" i="0" u="none" strike="noStrike">
                          <a:solidFill>
                            <a:srgbClr val="000000"/>
                          </a:solidFill>
                          <a:effectLst/>
                          <a:latin typeface="Calibri" panose="020F0502020204030204" pitchFamily="34" charset="0"/>
                        </a:rPr>
                        <a:t>"2201ph34_dolly" &lt;2201ph34_dolly@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933515351"/>
                  </a:ext>
                </a:extLst>
              </a:tr>
              <a:tr h="471242">
                <a:tc>
                  <a:txBody>
                    <a:bodyPr/>
                    <a:lstStyle/>
                    <a:p>
                      <a:pPr algn="l" rtl="0" fontAlgn="ctr"/>
                      <a:r>
                        <a:rPr lang="en-IN" sz="900" b="0" i="0" u="none" strike="noStrike">
                          <a:solidFill>
                            <a:srgbClr val="000000"/>
                          </a:solidFill>
                          <a:effectLst/>
                          <a:latin typeface="Calibri" panose="020F0502020204030204" pitchFamily="34" charset="0"/>
                        </a:rPr>
                        <a:t>"Adhila Aslam" &lt;2201ph01_adhil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352691">
                <a:tc>
                  <a:txBody>
                    <a:bodyPr/>
                    <a:lstStyle/>
                    <a:p>
                      <a:pPr algn="l" rtl="0" fontAlgn="ctr"/>
                      <a:r>
                        <a:rPr lang="en-IN" sz="900" b="0" i="0" u="none" strike="noStrike">
                          <a:solidFill>
                            <a:srgbClr val="000000"/>
                          </a:solidFill>
                          <a:effectLst/>
                          <a:latin typeface="Calibri" panose="020F0502020204030204" pitchFamily="34" charset="0"/>
                        </a:rPr>
                        <a:t>"Aditi Baghel" &lt;2201ph31_adit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124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Aditya Kumar" &lt;2201ph02_aditya@iitp.ac.in&gt;;</a:t>
                      </a:r>
                    </a:p>
                  </a:txBody>
                  <a:tcPr marL="4763" marR="4763" marT="4763" marB="0" anchor="ctr"/>
                </a:tc>
                <a:tc>
                  <a:txBody>
                    <a:bodyPr/>
                    <a:lstStyle/>
                    <a:p>
                      <a:r>
                        <a:rPr lang="en-US" sz="1400" dirty="0">
                          <a:highlight>
                            <a:srgbClr val="FF00FF"/>
                          </a:highlight>
                        </a:rPr>
                        <a:t>a</a:t>
                      </a:r>
                      <a:endParaRPr lang="en-IN" sz="1400" dirty="0">
                        <a:highlight>
                          <a:srgbClr val="FF00FF"/>
                        </a:highlight>
                      </a:endParaRPr>
                    </a:p>
                  </a:txBody>
                  <a:tcPr marL="68580" marR="68580" marT="34290" marB="34290"/>
                </a:tc>
                <a:tc>
                  <a:txBody>
                    <a:bodyPr/>
                    <a:lstStyle/>
                    <a:p>
                      <a:r>
                        <a:rPr lang="en-US" sz="1400" dirty="0">
                          <a:highlight>
                            <a:srgbClr val="FF00FF"/>
                          </a:highlight>
                        </a:rPr>
                        <a:t>a</a:t>
                      </a:r>
                      <a:endParaRPr lang="en-IN" sz="1400" dirty="0">
                        <a:highlight>
                          <a:srgbClr val="FF00FF"/>
                        </a:highlight>
                      </a:endParaRPr>
                    </a:p>
                  </a:txBody>
                  <a:tcPr marL="68580" marR="68580" marT="34290" marB="34290"/>
                </a:tc>
                <a:tc>
                  <a:txBody>
                    <a:bodyPr/>
                    <a:lstStyle/>
                    <a:p>
                      <a:r>
                        <a:rPr lang="en-US" sz="1400" dirty="0">
                          <a:highlight>
                            <a:srgbClr val="FF00FF"/>
                          </a:highlight>
                        </a:rPr>
                        <a:t>p</a:t>
                      </a:r>
                      <a:endParaRPr lang="en-IN" sz="1400" dirty="0">
                        <a:highlight>
                          <a:srgbClr val="FF00FF"/>
                        </a:highlight>
                      </a:endParaRPr>
                    </a:p>
                  </a:txBody>
                  <a:tcPr marL="68580" marR="68580" marT="34290" marB="34290"/>
                </a:tc>
                <a:tc>
                  <a:txBody>
                    <a:bodyPr/>
                    <a:lstStyle/>
                    <a:p>
                      <a:r>
                        <a:rPr lang="en-US" sz="1400" dirty="0" smtClean="0">
                          <a:highlight>
                            <a:srgbClr val="FF00FF"/>
                          </a:highlight>
                        </a:rPr>
                        <a:t>P</a:t>
                      </a:r>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471242">
                <a:tc>
                  <a:txBody>
                    <a:bodyPr/>
                    <a:lstStyle/>
                    <a:p>
                      <a:pPr algn="l" rtl="0" fontAlgn="ctr"/>
                      <a:r>
                        <a:rPr lang="en-IN" sz="900" b="0" i="0" u="none" strike="noStrike">
                          <a:solidFill>
                            <a:srgbClr val="000000"/>
                          </a:solidFill>
                          <a:effectLst/>
                          <a:latin typeface="Calibri" panose="020F0502020204030204" pitchFamily="34" charset="0"/>
                        </a:rPr>
                        <a:t> "Aditya Singh" &lt;2201ph03_adity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1242">
                <a:tc>
                  <a:txBody>
                    <a:bodyPr/>
                    <a:lstStyle/>
                    <a:p>
                      <a:pPr algn="l" rtl="0" fontAlgn="ctr"/>
                      <a:r>
                        <a:rPr lang="en-IN" sz="900" b="0" i="0" u="none" strike="noStrike">
                          <a:solidFill>
                            <a:srgbClr val="000000"/>
                          </a:solidFill>
                          <a:effectLst/>
                          <a:latin typeface="Calibri" panose="020F0502020204030204" pitchFamily="34" charset="0"/>
                        </a:rPr>
                        <a:t> "Animesh Sharma" &lt;2201ph05_anime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352691">
                <a:tc>
                  <a:txBody>
                    <a:bodyPr/>
                    <a:lstStyle/>
                    <a:p>
                      <a:pPr algn="l" rtl="0" fontAlgn="ctr"/>
                      <a:r>
                        <a:rPr lang="en-IN" sz="900" b="0" i="0" u="none" strike="noStrike">
                          <a:solidFill>
                            <a:srgbClr val="000000"/>
                          </a:solidFill>
                          <a:effectLst/>
                          <a:latin typeface="Calibri" panose="020F0502020204030204" pitchFamily="34" charset="0"/>
                        </a:rPr>
                        <a:t> "Arun Mishra" &lt;2201ph06_arun@iitp.ac.in&gt;; </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471242">
                <a:tc>
                  <a:txBody>
                    <a:bodyPr/>
                    <a:lstStyle/>
                    <a:p>
                      <a:pPr algn="l" rtl="0" fontAlgn="ctr"/>
                      <a:r>
                        <a:rPr lang="en-IN" sz="900" b="0" i="0" u="none" strike="noStrike">
                          <a:solidFill>
                            <a:srgbClr val="000000"/>
                          </a:solidFill>
                          <a:effectLst/>
                          <a:latin typeface="Calibri" panose="020F0502020204030204" pitchFamily="34" charset="0"/>
                        </a:rPr>
                        <a:t>"Aryan Raj" &lt;2201ph32_aryan@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352691">
                <a:tc>
                  <a:txBody>
                    <a:bodyPr/>
                    <a:lstStyle/>
                    <a:p>
                      <a:pPr algn="l" rtl="0" fontAlgn="ctr"/>
                      <a:r>
                        <a:rPr lang="en-IN" sz="900" b="0" i="0" u="none" strike="noStrike">
                          <a:solidFill>
                            <a:srgbClr val="000000"/>
                          </a:solidFill>
                          <a:effectLst/>
                          <a:latin typeface="Calibri" panose="020F0502020204030204" pitchFamily="34" charset="0"/>
                        </a:rPr>
                        <a:t> "Boda Vishnuwardhan" &lt;2201ph08_boda@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920438232"/>
                  </a:ext>
                </a:extLst>
              </a:tr>
              <a:tr h="471242">
                <a:tc>
                  <a:txBody>
                    <a:bodyPr/>
                    <a:lstStyle/>
                    <a:p>
                      <a:pPr algn="l" rtl="0" fontAlgn="ctr"/>
                      <a:r>
                        <a:rPr lang="en-IN" sz="900" b="0" i="0" u="none" strike="noStrike">
                          <a:solidFill>
                            <a:srgbClr val="000000"/>
                          </a:solidFill>
                          <a:effectLst/>
                          <a:latin typeface="Calibri" panose="020F0502020204030204" pitchFamily="34" charset="0"/>
                        </a:rPr>
                        <a:t>"Chanchal Tolani" &lt;2201ph09_chanchal@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526456457"/>
                  </a:ext>
                </a:extLst>
              </a:tr>
              <a:tr h="352691">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818571149"/>
                  </a:ext>
                </a:extLst>
              </a:tr>
              <a:tr h="471242">
                <a:tc>
                  <a:txBody>
                    <a:bodyPr/>
                    <a:lstStyle/>
                    <a:p>
                      <a:pPr algn="l" rtl="0" fontAlgn="ctr"/>
                      <a:r>
                        <a:rPr lang="en-IN" sz="900" b="0" i="0" u="none" strike="noStrike">
                          <a:solidFill>
                            <a:srgbClr val="000000"/>
                          </a:solidFill>
                          <a:effectLst/>
                          <a:latin typeface="Calibri" panose="020F0502020204030204" pitchFamily="34" charset="0"/>
                        </a:rPr>
                        <a:t>"Gaurav Verma" &lt;2201ph10_gaurav@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Tree>
    <p:extLst>
      <p:ext uri="{BB962C8B-B14F-4D97-AF65-F5344CB8AC3E}">
        <p14:creationId xmlns:p14="http://schemas.microsoft.com/office/powerpoint/2010/main" val="213312190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2200303531"/>
              </p:ext>
            </p:extLst>
          </p:nvPr>
        </p:nvGraphicFramePr>
        <p:xfrm>
          <a:off x="179512" y="188640"/>
          <a:ext cx="8640958" cy="6593946"/>
        </p:xfrm>
        <a:graphic>
          <a:graphicData uri="http://schemas.openxmlformats.org/drawingml/2006/table">
            <a:tbl>
              <a:tblPr firstRow="1" bandRow="1">
                <a:tableStyleId>{5C22544A-7EE6-4342-B048-85BDC9FD1C3A}</a:tableStyleId>
              </a:tblPr>
              <a:tblGrid>
                <a:gridCol w="1219103">
                  <a:extLst>
                    <a:ext uri="{9D8B030D-6E8A-4147-A177-3AD203B41FA5}">
                      <a16:colId xmlns:a16="http://schemas.microsoft.com/office/drawing/2014/main" val="653112303"/>
                    </a:ext>
                  </a:extLst>
                </a:gridCol>
                <a:gridCol w="566070">
                  <a:extLst>
                    <a:ext uri="{9D8B030D-6E8A-4147-A177-3AD203B41FA5}">
                      <a16:colId xmlns:a16="http://schemas.microsoft.com/office/drawing/2014/main" val="3917516794"/>
                    </a:ext>
                  </a:extLst>
                </a:gridCol>
                <a:gridCol w="519083">
                  <a:extLst>
                    <a:ext uri="{9D8B030D-6E8A-4147-A177-3AD203B41FA5}">
                      <a16:colId xmlns:a16="http://schemas.microsoft.com/office/drawing/2014/main" val="3139677878"/>
                    </a:ext>
                  </a:extLst>
                </a:gridCol>
                <a:gridCol w="432048">
                  <a:extLst>
                    <a:ext uri="{9D8B030D-6E8A-4147-A177-3AD203B41FA5}">
                      <a16:colId xmlns:a16="http://schemas.microsoft.com/office/drawing/2014/main" val="2063426697"/>
                    </a:ext>
                  </a:extLst>
                </a:gridCol>
                <a:gridCol w="216024">
                  <a:extLst>
                    <a:ext uri="{9D8B030D-6E8A-4147-A177-3AD203B41FA5}">
                      <a16:colId xmlns:a16="http://schemas.microsoft.com/office/drawing/2014/main" val="3370971375"/>
                    </a:ext>
                  </a:extLst>
                </a:gridCol>
                <a:gridCol w="407665">
                  <a:extLst>
                    <a:ext uri="{9D8B030D-6E8A-4147-A177-3AD203B41FA5}">
                      <a16:colId xmlns:a16="http://schemas.microsoft.com/office/drawing/2014/main" val="338148188"/>
                    </a:ext>
                  </a:extLst>
                </a:gridCol>
                <a:gridCol w="162560">
                  <a:extLst>
                    <a:ext uri="{9D8B030D-6E8A-4147-A177-3AD203B41FA5}">
                      <a16:colId xmlns:a16="http://schemas.microsoft.com/office/drawing/2014/main" val="2210462526"/>
                    </a:ext>
                  </a:extLst>
                </a:gridCol>
                <a:gridCol w="401418">
                  <a:extLst>
                    <a:ext uri="{9D8B030D-6E8A-4147-A177-3AD203B41FA5}">
                      <a16:colId xmlns:a16="http://schemas.microsoft.com/office/drawing/2014/main" val="3550651410"/>
                    </a:ext>
                  </a:extLst>
                </a:gridCol>
                <a:gridCol w="456947">
                  <a:extLst>
                    <a:ext uri="{9D8B030D-6E8A-4147-A177-3AD203B41FA5}">
                      <a16:colId xmlns:a16="http://schemas.microsoft.com/office/drawing/2014/main" val="2892343483"/>
                    </a:ext>
                  </a:extLst>
                </a:gridCol>
                <a:gridCol w="1090088">
                  <a:extLst>
                    <a:ext uri="{9D8B030D-6E8A-4147-A177-3AD203B41FA5}">
                      <a16:colId xmlns:a16="http://schemas.microsoft.com/office/drawing/2014/main" val="82151607"/>
                    </a:ext>
                  </a:extLst>
                </a:gridCol>
                <a:gridCol w="1090088">
                  <a:extLst>
                    <a:ext uri="{9D8B030D-6E8A-4147-A177-3AD203B41FA5}">
                      <a16:colId xmlns:a16="http://schemas.microsoft.com/office/drawing/2014/main" val="1270522247"/>
                    </a:ext>
                  </a:extLst>
                </a:gridCol>
                <a:gridCol w="693288">
                  <a:extLst>
                    <a:ext uri="{9D8B030D-6E8A-4147-A177-3AD203B41FA5}">
                      <a16:colId xmlns:a16="http://schemas.microsoft.com/office/drawing/2014/main" val="1676118847"/>
                    </a:ext>
                  </a:extLst>
                </a:gridCol>
                <a:gridCol w="693288">
                  <a:extLst>
                    <a:ext uri="{9D8B030D-6E8A-4147-A177-3AD203B41FA5}">
                      <a16:colId xmlns:a16="http://schemas.microsoft.com/office/drawing/2014/main" val="3396268"/>
                    </a:ext>
                  </a:extLst>
                </a:gridCol>
                <a:gridCol w="693288">
                  <a:extLst>
                    <a:ext uri="{9D8B030D-6E8A-4147-A177-3AD203B41FA5}">
                      <a16:colId xmlns:a16="http://schemas.microsoft.com/office/drawing/2014/main" val="415035161"/>
                    </a:ext>
                  </a:extLst>
                </a:gridCol>
              </a:tblGrid>
              <a:tr h="350013">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r>
                        <a:rPr lang="en-US" sz="1400" dirty="0"/>
                        <a:t>L22</a:t>
                      </a:r>
                      <a:endParaRPr lang="en-IN" sz="1400" dirty="0"/>
                    </a:p>
                  </a:txBody>
                  <a:tcPr marL="68580" marR="68580" marT="34290" marB="34290"/>
                </a:tc>
                <a:tc>
                  <a:txBody>
                    <a:bodyPr/>
                    <a:lstStyle/>
                    <a:p>
                      <a:r>
                        <a:rPr lang="en-US" sz="1400" dirty="0"/>
                        <a:t>L23</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474690">
                <a:tc>
                  <a:txBody>
                    <a:bodyPr/>
                    <a:lstStyle/>
                    <a:p>
                      <a:pPr algn="l" rtl="0" fontAlgn="ctr"/>
                      <a:r>
                        <a:rPr lang="en-IN" sz="900" b="0" i="0" u="none" strike="noStrike">
                          <a:solidFill>
                            <a:srgbClr val="000000"/>
                          </a:solidFill>
                          <a:effectLst/>
                          <a:latin typeface="Calibri" panose="020F0502020204030204" pitchFamily="34" charset="0"/>
                        </a:rPr>
                        <a:t> "Gourav Jha" &lt;2201ph11_gourav@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474690">
                <a:tc>
                  <a:txBody>
                    <a:bodyPr/>
                    <a:lstStyle/>
                    <a:p>
                      <a:pPr algn="l" rtl="0" fontAlgn="ctr"/>
                      <a:r>
                        <a:rPr lang="en-IN" sz="900" b="0" i="0" u="none" strike="noStrike">
                          <a:solidFill>
                            <a:srgbClr val="000000"/>
                          </a:solidFill>
                          <a:effectLst/>
                          <a:latin typeface="Calibri" panose="020F0502020204030204" pitchFamily="34" charset="0"/>
                        </a:rPr>
                        <a:t>"Gurinder Dhillon" &lt;2201ph12_gurinder@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err="1"/>
                        <a:t>ch</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4690">
                <a:tc>
                  <a:txBody>
                    <a:bodyPr/>
                    <a:lstStyle/>
                    <a:p>
                      <a:pPr algn="l" rtl="0" fontAlgn="ctr"/>
                      <a:r>
                        <a:rPr lang="en-IN" sz="900" b="0" i="0" u="none" strike="noStrike">
                          <a:solidFill>
                            <a:srgbClr val="000000"/>
                          </a:solidFill>
                          <a:effectLst/>
                          <a:latin typeface="Calibri" panose="020F0502020204030204" pitchFamily="34" charset="0"/>
                        </a:rPr>
                        <a:t>"Harsh Joshi" &lt;2201ph13_harsh@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474690">
                <a:tc>
                  <a:txBody>
                    <a:bodyPr/>
                    <a:lstStyle/>
                    <a:p>
                      <a:pPr algn="l" rtl="0" fontAlgn="ctr"/>
                      <a:r>
                        <a:rPr lang="en-IN" sz="900" b="0" i="0" u="none" strike="noStrike">
                          <a:solidFill>
                            <a:srgbClr val="000000"/>
                          </a:solidFill>
                          <a:effectLst/>
                          <a:latin typeface="Calibri" panose="020F0502020204030204" pitchFamily="34" charset="0"/>
                        </a:rPr>
                        <a:t> "Himanshu Patel" &lt;2201ph35_himanshu@iitp.ac.in&gt;; </a:t>
                      </a:r>
                    </a:p>
                  </a:txBody>
                  <a:tcPr marL="4763" marR="4763" marT="4763" marB="0" anchor="ctr"/>
                </a:tc>
                <a:tc>
                  <a:txBody>
                    <a:bodyPr/>
                    <a:lstStyle/>
                    <a:p>
                      <a:r>
                        <a:rPr lang="en-US" sz="1400" dirty="0"/>
                        <a:t>m</a:t>
                      </a:r>
                      <a:endParaRPr lang="en-IN" sz="1400" dirty="0"/>
                    </a:p>
                  </a:txBody>
                  <a:tcPr marL="68580" marR="68580" marT="34290" marB="34290"/>
                </a:tc>
                <a:tc>
                  <a:txBody>
                    <a:bodyPr/>
                    <a:lstStyle/>
                    <a:p>
                      <a:r>
                        <a:rPr lang="en-US" sz="1400" dirty="0"/>
                        <a:t>m</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err="1"/>
                        <a:t>ch</a:t>
                      </a:r>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350013">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4690">
                <a:tc>
                  <a:txBody>
                    <a:bodyPr/>
                    <a:lstStyle/>
                    <a:p>
                      <a:pPr algn="l" rtl="0" fontAlgn="ctr"/>
                      <a:r>
                        <a:rPr lang="en-IN" sz="900" b="0" i="0" u="none" strike="noStrike">
                          <a:solidFill>
                            <a:srgbClr val="000000"/>
                          </a:solidFill>
                          <a:effectLst/>
                          <a:latin typeface="Calibri" panose="020F0502020204030204" pitchFamily="34" charset="0"/>
                        </a:rPr>
                        <a:t>"Khushal Yadav" &lt;2201ph14_khushal@iitp.ac.in&gt;;</a:t>
                      </a:r>
                    </a:p>
                  </a:txBody>
                  <a:tcPr marL="4763" marR="4763" marT="4763" marB="0" anchor="ctr"/>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631110">
                <a:tc>
                  <a:txBody>
                    <a:bodyPr/>
                    <a:lstStyle/>
                    <a:p>
                      <a:pPr algn="l" rtl="0" fontAlgn="ctr"/>
                      <a:r>
                        <a:rPr lang="en-IN" sz="900" b="0" i="0" u="none" strike="noStrike">
                          <a:solidFill>
                            <a:srgbClr val="000000"/>
                          </a:solidFill>
                          <a:effectLst/>
                          <a:latin typeface="Calibri" panose="020F0502020204030204" pitchFamily="34" charset="0"/>
                        </a:rPr>
                        <a:t> "Krishnakant Chourey" &lt;2201ph15_krishnak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474690">
                <a:tc>
                  <a:txBody>
                    <a:bodyPr/>
                    <a:lstStyle/>
                    <a:p>
                      <a:pPr algn="l" rtl="0" fontAlgn="ctr"/>
                      <a:r>
                        <a:rPr lang="en-IN" sz="900" b="0" i="0" u="none" strike="noStrike">
                          <a:solidFill>
                            <a:srgbClr val="000000"/>
                          </a:solidFill>
                          <a:effectLst/>
                          <a:latin typeface="Calibri" panose="020F0502020204030204" pitchFamily="34" charset="0"/>
                        </a:rPr>
                        <a:t> "Manas Gupta" &lt;2201ph16_manas@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474690">
                <a:tc>
                  <a:txBody>
                    <a:bodyPr/>
                    <a:lstStyle/>
                    <a:p>
                      <a:pPr algn="l" rtl="0" fontAlgn="ctr"/>
                      <a:r>
                        <a:rPr lang="en-IN" sz="900" b="0" i="0" u="none" strike="noStrike">
                          <a:solidFill>
                            <a:srgbClr val="000000"/>
                          </a:solidFill>
                          <a:effectLst/>
                          <a:latin typeface="Calibri" panose="020F0502020204030204" pitchFamily="34" charset="0"/>
                        </a:rPr>
                        <a:t>"Mohit Saini" &lt;2201ph17_mohi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474690">
                <a:tc>
                  <a:txBody>
                    <a:bodyPr/>
                    <a:lstStyle/>
                    <a:p>
                      <a:pPr algn="l" rtl="0" fontAlgn="ctr"/>
                      <a:r>
                        <a:rPr lang="en-IN" sz="900" b="0" i="0" u="none" strike="noStrike">
                          <a:solidFill>
                            <a:srgbClr val="000000"/>
                          </a:solidFill>
                          <a:effectLst/>
                          <a:latin typeface="Calibri" panose="020F0502020204030204" pitchFamily="34" charset="0"/>
                        </a:rPr>
                        <a:t> "Mude Naik" &lt;2201ph18_mude@iitp.ac.in&gt;;</a:t>
                      </a:r>
                    </a:p>
                  </a:txBody>
                  <a:tcPr marL="4763" marR="4763" marT="4763" marB="0" anchor="ctr"/>
                </a:tc>
                <a:tc>
                  <a:txBody>
                    <a:bodyPr/>
                    <a:lstStyle/>
                    <a:p>
                      <a:r>
                        <a:rPr lang="en-US" sz="1400" dirty="0" smtClean="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920438232"/>
                  </a:ext>
                </a:extLst>
              </a:tr>
              <a:tr h="474690">
                <a:tc>
                  <a:txBody>
                    <a:bodyPr/>
                    <a:lstStyle/>
                    <a:p>
                      <a:pPr algn="l" rtl="0" fontAlgn="ctr"/>
                      <a:r>
                        <a:rPr lang="en-IN" sz="900" b="0" i="0" u="none" strike="noStrike">
                          <a:solidFill>
                            <a:srgbClr val="000000"/>
                          </a:solidFill>
                          <a:effectLst/>
                          <a:latin typeface="Calibri" panose="020F0502020204030204" pitchFamily="34" charset="0"/>
                        </a:rPr>
                        <a:t>"Murari Kumar" &lt;2201ph19_murari@iitp.ac.in&gt;; </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A</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526456457"/>
                  </a:ext>
                </a:extLst>
              </a:tr>
              <a:tr h="474690">
                <a:tc>
                  <a:txBody>
                    <a:bodyPr/>
                    <a:lstStyle/>
                    <a:p>
                      <a:pPr algn="l" rtl="0" fontAlgn="ctr"/>
                      <a:r>
                        <a:rPr lang="en-IN" sz="900" b="0" i="0" u="none" strike="noStrike">
                          <a:solidFill>
                            <a:srgbClr val="000000"/>
                          </a:solidFill>
                          <a:effectLst/>
                          <a:latin typeface="Calibri" panose="020F0502020204030204" pitchFamily="34" charset="0"/>
                        </a:rPr>
                        <a:t>"Nishant Yadav" &lt;2201ph20_nishant@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a</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818571149"/>
                  </a:ext>
                </a:extLst>
              </a:tr>
              <a:tr h="474690">
                <a:tc>
                  <a:txBody>
                    <a:bodyPr/>
                    <a:lstStyle/>
                    <a:p>
                      <a:pPr algn="l" rtl="0" fontAlgn="ctr"/>
                      <a:r>
                        <a:rPr lang="en-IN" sz="900" b="0" i="0" u="none" strike="noStrike">
                          <a:solidFill>
                            <a:srgbClr val="000000"/>
                          </a:solidFill>
                          <a:effectLst/>
                          <a:latin typeface="Calibri" panose="020F0502020204030204" pitchFamily="34" charset="0"/>
                        </a:rPr>
                        <a:t> "Pranitha Moluguri" &lt;2201ph21_pranitha@iitp.ac.in&gt;;</a:t>
                      </a:r>
                    </a:p>
                  </a:txBody>
                  <a:tcPr marL="4763" marR="4763" marT="4763" marB="0" anchor="ctr"/>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Tree>
    <p:extLst>
      <p:ext uri="{BB962C8B-B14F-4D97-AF65-F5344CB8AC3E}">
        <p14:creationId xmlns:p14="http://schemas.microsoft.com/office/powerpoint/2010/main" val="448024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3945704725"/>
              </p:ext>
            </p:extLst>
          </p:nvPr>
        </p:nvGraphicFramePr>
        <p:xfrm>
          <a:off x="107504" y="196320"/>
          <a:ext cx="8280920" cy="6661682"/>
        </p:xfrm>
        <a:graphic>
          <a:graphicData uri="http://schemas.openxmlformats.org/drawingml/2006/table">
            <a:tbl>
              <a:tblPr firstRow="1" bandRow="1">
                <a:tableStyleId>{5C22544A-7EE6-4342-B048-85BDC9FD1C3A}</a:tableStyleId>
              </a:tblPr>
              <a:tblGrid>
                <a:gridCol w="1056182">
                  <a:extLst>
                    <a:ext uri="{9D8B030D-6E8A-4147-A177-3AD203B41FA5}">
                      <a16:colId xmlns:a16="http://schemas.microsoft.com/office/drawing/2014/main" val="653112303"/>
                    </a:ext>
                  </a:extLst>
                </a:gridCol>
                <a:gridCol w="511719">
                  <a:extLst>
                    <a:ext uri="{9D8B030D-6E8A-4147-A177-3AD203B41FA5}">
                      <a16:colId xmlns:a16="http://schemas.microsoft.com/office/drawing/2014/main" val="3917516794"/>
                    </a:ext>
                  </a:extLst>
                </a:gridCol>
                <a:gridCol w="448323">
                  <a:extLst>
                    <a:ext uri="{9D8B030D-6E8A-4147-A177-3AD203B41FA5}">
                      <a16:colId xmlns:a16="http://schemas.microsoft.com/office/drawing/2014/main" val="3139677878"/>
                    </a:ext>
                  </a:extLst>
                </a:gridCol>
                <a:gridCol w="504056">
                  <a:extLst>
                    <a:ext uri="{9D8B030D-6E8A-4147-A177-3AD203B41FA5}">
                      <a16:colId xmlns:a16="http://schemas.microsoft.com/office/drawing/2014/main" val="2063426697"/>
                    </a:ext>
                  </a:extLst>
                </a:gridCol>
                <a:gridCol w="216024">
                  <a:extLst>
                    <a:ext uri="{9D8B030D-6E8A-4147-A177-3AD203B41FA5}">
                      <a16:colId xmlns:a16="http://schemas.microsoft.com/office/drawing/2014/main" val="3370971375"/>
                    </a:ext>
                  </a:extLst>
                </a:gridCol>
                <a:gridCol w="210984">
                  <a:extLst>
                    <a:ext uri="{9D8B030D-6E8A-4147-A177-3AD203B41FA5}">
                      <a16:colId xmlns:a16="http://schemas.microsoft.com/office/drawing/2014/main" val="338148188"/>
                    </a:ext>
                  </a:extLst>
                </a:gridCol>
                <a:gridCol w="551755">
                  <a:extLst>
                    <a:ext uri="{9D8B030D-6E8A-4147-A177-3AD203B41FA5}">
                      <a16:colId xmlns:a16="http://schemas.microsoft.com/office/drawing/2014/main" val="2210462526"/>
                    </a:ext>
                  </a:extLst>
                </a:gridCol>
                <a:gridCol w="551755">
                  <a:extLst>
                    <a:ext uri="{9D8B030D-6E8A-4147-A177-3AD203B41FA5}">
                      <a16:colId xmlns:a16="http://schemas.microsoft.com/office/drawing/2014/main" val="3550651410"/>
                    </a:ext>
                  </a:extLst>
                </a:gridCol>
                <a:gridCol w="643714">
                  <a:extLst>
                    <a:ext uri="{9D8B030D-6E8A-4147-A177-3AD203B41FA5}">
                      <a16:colId xmlns:a16="http://schemas.microsoft.com/office/drawing/2014/main" val="2892343483"/>
                    </a:ext>
                  </a:extLst>
                </a:gridCol>
                <a:gridCol w="551755">
                  <a:extLst>
                    <a:ext uri="{9D8B030D-6E8A-4147-A177-3AD203B41FA5}">
                      <a16:colId xmlns:a16="http://schemas.microsoft.com/office/drawing/2014/main" val="82151607"/>
                    </a:ext>
                  </a:extLst>
                </a:gridCol>
                <a:gridCol w="735673">
                  <a:extLst>
                    <a:ext uri="{9D8B030D-6E8A-4147-A177-3AD203B41FA5}">
                      <a16:colId xmlns:a16="http://schemas.microsoft.com/office/drawing/2014/main" val="3690758186"/>
                    </a:ext>
                  </a:extLst>
                </a:gridCol>
                <a:gridCol w="567874">
                  <a:extLst>
                    <a:ext uri="{9D8B030D-6E8A-4147-A177-3AD203B41FA5}">
                      <a16:colId xmlns:a16="http://schemas.microsoft.com/office/drawing/2014/main" val="3249446876"/>
                    </a:ext>
                  </a:extLst>
                </a:gridCol>
                <a:gridCol w="865553">
                  <a:extLst>
                    <a:ext uri="{9D8B030D-6E8A-4147-A177-3AD203B41FA5}">
                      <a16:colId xmlns:a16="http://schemas.microsoft.com/office/drawing/2014/main" val="1592132342"/>
                    </a:ext>
                  </a:extLst>
                </a:gridCol>
                <a:gridCol w="865553">
                  <a:extLst>
                    <a:ext uri="{9D8B030D-6E8A-4147-A177-3AD203B41FA5}">
                      <a16:colId xmlns:a16="http://schemas.microsoft.com/office/drawing/2014/main" val="1122740558"/>
                    </a:ext>
                  </a:extLst>
                </a:gridCol>
              </a:tblGrid>
              <a:tr h="290501">
                <a:tc>
                  <a:txBody>
                    <a:bodyPr/>
                    <a:lstStyle/>
                    <a:p>
                      <a:r>
                        <a:rPr lang="en-IN" sz="1400" dirty="0"/>
                        <a:t>Name</a:t>
                      </a:r>
                    </a:p>
                  </a:txBody>
                  <a:tcPr marL="68580" marR="68580" marT="34290" marB="34290"/>
                </a:tc>
                <a:tc>
                  <a:txBody>
                    <a:bodyPr/>
                    <a:lstStyle/>
                    <a:p>
                      <a:r>
                        <a:rPr lang="en-US" sz="1400" dirty="0"/>
                        <a:t>L21</a:t>
                      </a:r>
                      <a:endParaRPr lang="en-IN" sz="1400" dirty="0"/>
                    </a:p>
                  </a:txBody>
                  <a:tcPr marL="68580" marR="68580" marT="34290" marB="34290"/>
                </a:tc>
                <a:tc>
                  <a:txBody>
                    <a:bodyPr/>
                    <a:lstStyle/>
                    <a:p>
                      <a:r>
                        <a:rPr lang="en-US" sz="1400" dirty="0"/>
                        <a:t>L22</a:t>
                      </a:r>
                      <a:endParaRPr lang="en-IN" sz="1400" dirty="0"/>
                    </a:p>
                  </a:txBody>
                  <a:tcPr marL="68580" marR="68580" marT="34290" marB="34290"/>
                </a:tc>
                <a:tc>
                  <a:txBody>
                    <a:bodyPr/>
                    <a:lstStyle/>
                    <a:p>
                      <a:r>
                        <a:rPr lang="en-US" sz="1400" dirty="0"/>
                        <a:t>L23</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807519141"/>
                  </a:ext>
                </a:extLst>
              </a:tr>
              <a:tr h="792692">
                <a:tc>
                  <a:txBody>
                    <a:bodyPr/>
                    <a:lstStyle/>
                    <a:p>
                      <a:pPr algn="l" rtl="0" fontAlgn="ctr"/>
                      <a:r>
                        <a:rPr lang="en-IN" sz="900" b="0" i="0" u="none" strike="noStrike">
                          <a:solidFill>
                            <a:srgbClr val="000000"/>
                          </a:solidFill>
                          <a:effectLst/>
                          <a:highlight>
                            <a:srgbClr val="FF00FF"/>
                          </a:highlight>
                          <a:latin typeface="Calibri" panose="020F0502020204030204" pitchFamily="34" charset="0"/>
                        </a:rPr>
                        <a:t> "Premanandh Sigamala" &lt;2201ph22_premanandh@iitp.ac.in&gt;; </a:t>
                      </a:r>
                    </a:p>
                  </a:txBody>
                  <a:tcPr marL="4763" marR="4763" marT="4763" marB="0" anchor="ctr"/>
                </a:tc>
                <a:tc>
                  <a:txBody>
                    <a:bodyPr/>
                    <a:lstStyle/>
                    <a:p>
                      <a:r>
                        <a:rPr lang="en-US" sz="900" dirty="0">
                          <a:highlight>
                            <a:srgbClr val="FF00FF"/>
                          </a:highlight>
                        </a:rPr>
                        <a:t>a</a:t>
                      </a:r>
                      <a:endParaRPr lang="en-IN" sz="900" dirty="0">
                        <a:highlight>
                          <a:srgbClr val="FF00FF"/>
                        </a:highlight>
                      </a:endParaRPr>
                    </a:p>
                  </a:txBody>
                  <a:tcPr marL="68580" marR="68580" marT="34290" marB="34290"/>
                </a:tc>
                <a:tc>
                  <a:txBody>
                    <a:bodyPr/>
                    <a:lstStyle/>
                    <a:p>
                      <a:r>
                        <a:rPr lang="en-US" sz="1400" dirty="0">
                          <a:highlight>
                            <a:srgbClr val="FF00FF"/>
                          </a:highlight>
                        </a:rPr>
                        <a:t>p</a:t>
                      </a:r>
                      <a:endParaRPr lang="en-IN" sz="1400" dirty="0">
                        <a:highlight>
                          <a:srgbClr val="FF00FF"/>
                        </a:highlight>
                      </a:endParaRPr>
                    </a:p>
                  </a:txBody>
                  <a:tcPr marL="68580" marR="68580" marT="34290" marB="34290"/>
                </a:tc>
                <a:tc>
                  <a:txBody>
                    <a:bodyPr/>
                    <a:lstStyle/>
                    <a:p>
                      <a:r>
                        <a:rPr lang="en-US" sz="1400" dirty="0">
                          <a:highlight>
                            <a:srgbClr val="FF00FF"/>
                          </a:highlight>
                        </a:rPr>
                        <a:t>a</a:t>
                      </a:r>
                      <a:endParaRPr lang="en-IN" sz="1400" dirty="0">
                        <a:highlight>
                          <a:srgbClr val="FF00FF"/>
                        </a:highlight>
                      </a:endParaRPr>
                    </a:p>
                  </a:txBody>
                  <a:tcPr marL="68580" marR="68580" marT="34290" marB="34290"/>
                </a:tc>
                <a:tc>
                  <a:txBody>
                    <a:bodyPr/>
                    <a:lstStyle/>
                    <a:p>
                      <a:r>
                        <a:rPr lang="en-US" sz="1400" dirty="0" smtClean="0">
                          <a:highlight>
                            <a:srgbClr val="FF00FF"/>
                          </a:highlight>
                        </a:rPr>
                        <a:t>P</a:t>
                      </a:r>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highlight>
                          <a:srgbClr val="FF00FF"/>
                        </a:highlight>
                      </a:endParaRPr>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3360687702"/>
                  </a:ext>
                </a:extLst>
              </a:tr>
              <a:tr h="477802">
                <a:tc>
                  <a:txBody>
                    <a:bodyPr/>
                    <a:lstStyle/>
                    <a:p>
                      <a:pPr algn="l" rtl="0" fontAlgn="ctr"/>
                      <a:r>
                        <a:rPr lang="en-IN" sz="900" b="0" i="0" u="none" strike="noStrike">
                          <a:solidFill>
                            <a:srgbClr val="000000"/>
                          </a:solidFill>
                          <a:effectLst/>
                          <a:latin typeface="Calibri" panose="020F0502020204030204" pitchFamily="34" charset="0"/>
                        </a:rPr>
                        <a:t>"Ruchi Thakur" &lt;2201ph23_ruchi@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541073903"/>
                  </a:ext>
                </a:extLst>
              </a:tr>
              <a:tr h="477802">
                <a:tc>
                  <a:txBody>
                    <a:bodyPr/>
                    <a:lstStyle/>
                    <a:p>
                      <a:pPr algn="l" rtl="0" fontAlgn="ctr"/>
                      <a:r>
                        <a:rPr lang="en-IN" sz="900" b="0" i="0" u="none" strike="noStrike">
                          <a:solidFill>
                            <a:srgbClr val="000000"/>
                          </a:solidFill>
                          <a:effectLst/>
                          <a:latin typeface="Calibri" panose="020F0502020204030204" pitchFamily="34" charset="0"/>
                        </a:rPr>
                        <a:t>"Satyam Sahoo" &lt;2201ph25_sat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210920595"/>
                  </a:ext>
                </a:extLst>
              </a:tr>
              <a:tr h="635247">
                <a:tc>
                  <a:txBody>
                    <a:bodyPr/>
                    <a:lstStyle/>
                    <a:p>
                      <a:pPr algn="l" rtl="0" fontAlgn="ctr"/>
                      <a:r>
                        <a:rPr lang="en-IN" sz="900" b="0" i="0" u="none" strike="noStrike">
                          <a:solidFill>
                            <a:srgbClr val="000000"/>
                          </a:solidFill>
                          <a:effectLst/>
                          <a:latin typeface="Calibri" panose="020F0502020204030204" pitchFamily="34" charset="0"/>
                        </a:rPr>
                        <a:t>"Satyam Shandilya" &lt;2201ph24_satyam@iitp.ac.in&gt;; </a:t>
                      </a:r>
                    </a:p>
                  </a:txBody>
                  <a:tcPr marL="4763" marR="4763" marT="4763" marB="0" anchor="ctr"/>
                </a:tc>
                <a:tc>
                  <a:txBody>
                    <a:bodyPr/>
                    <a:lstStyle/>
                    <a:p>
                      <a:r>
                        <a:rPr lang="en-US" sz="900" dirty="0"/>
                        <a:t>a</a:t>
                      </a:r>
                      <a:endParaRPr lang="en-IN" sz="900" dirty="0"/>
                    </a:p>
                  </a:txBody>
                  <a:tcPr marL="68580" marR="68580" marT="34290" marB="34290"/>
                </a:tc>
                <a:tc>
                  <a:txBody>
                    <a:bodyPr/>
                    <a:lstStyle/>
                    <a:p>
                      <a:r>
                        <a:rPr lang="en-US" sz="1400" dirty="0"/>
                        <a:t>a</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453706918"/>
                  </a:ext>
                </a:extLst>
              </a:tr>
              <a:tr h="635247">
                <a:tc>
                  <a:txBody>
                    <a:bodyPr/>
                    <a:lstStyle/>
                    <a:p>
                      <a:pPr algn="l" rtl="0" fontAlgn="ctr"/>
                      <a:r>
                        <a:rPr lang="en-IN" sz="900" b="0" i="0" u="none" strike="noStrike">
                          <a:solidFill>
                            <a:srgbClr val="000000"/>
                          </a:solidFill>
                          <a:effectLst/>
                          <a:latin typeface="Calibri" panose="020F0502020204030204" pitchFamily="34" charset="0"/>
                        </a:rPr>
                        <a:t>"Shyam Hembram" &lt;2201ph26_shyam@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2945924514"/>
                  </a:ext>
                </a:extLst>
              </a:tr>
              <a:tr h="477802">
                <a:tc>
                  <a:txBody>
                    <a:bodyPr/>
                    <a:lstStyle/>
                    <a:p>
                      <a:pPr algn="l" rtl="0" fontAlgn="ctr"/>
                      <a:r>
                        <a:rPr lang="en-IN" sz="900" b="0" i="0" u="none" strike="noStrike">
                          <a:solidFill>
                            <a:srgbClr val="000000"/>
                          </a:solidFill>
                          <a:effectLst/>
                          <a:latin typeface="Calibri" panose="020F0502020204030204" pitchFamily="34" charset="0"/>
                        </a:rPr>
                        <a:t>Sougata Saha" &lt;2201ph27_sougata@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674885630"/>
                  </a:ext>
                </a:extLst>
              </a:tr>
              <a:tr h="477802">
                <a:tc>
                  <a:txBody>
                    <a:bodyPr/>
                    <a:lstStyle/>
                    <a:p>
                      <a:pPr algn="l" rtl="0" fontAlgn="ctr"/>
                      <a:r>
                        <a:rPr lang="en-IN" sz="900" b="0" i="0" u="none" strike="noStrike">
                          <a:solidFill>
                            <a:srgbClr val="000000"/>
                          </a:solidFill>
                          <a:effectLst/>
                          <a:latin typeface="Calibri" panose="020F0502020204030204" pitchFamily="34" charset="0"/>
                        </a:rPr>
                        <a:t>"Sumit Rajpoot" &lt;2201ph28_sum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dirty="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883647760"/>
                  </a:ext>
                </a:extLst>
              </a:tr>
              <a:tr h="635247">
                <a:tc>
                  <a:txBody>
                    <a:bodyPr/>
                    <a:lstStyle/>
                    <a:p>
                      <a:pPr algn="l" rtl="0" fontAlgn="ctr"/>
                      <a:r>
                        <a:rPr lang="en-IN" sz="900" b="0" i="0" u="none" strike="noStrike">
                          <a:solidFill>
                            <a:srgbClr val="000000"/>
                          </a:solidFill>
                          <a:effectLst/>
                          <a:latin typeface="Calibri" panose="020F0502020204030204" pitchFamily="34" charset="0"/>
                        </a:rPr>
                        <a:t>"Suprajit Dewanji" &lt;2201ph29_suprajit@iitp.ac.in&gt;; </a:t>
                      </a:r>
                    </a:p>
                  </a:txBody>
                  <a:tcPr marL="4763" marR="4763" marT="4763" marB="0" anchor="ctr"/>
                </a:tc>
                <a:tc>
                  <a:txBody>
                    <a:bodyPr/>
                    <a:lstStyle/>
                    <a:p>
                      <a:r>
                        <a:rPr lang="en-US" sz="900" dirty="0"/>
                        <a:t>p</a:t>
                      </a:r>
                      <a:endParaRPr lang="en-IN" sz="900" dirty="0"/>
                    </a:p>
                  </a:txBody>
                  <a:tcPr marL="68580" marR="68580" marT="34290" marB="34290"/>
                </a:tc>
                <a:tc>
                  <a:txBody>
                    <a:bodyPr/>
                    <a:lstStyle/>
                    <a:p>
                      <a:r>
                        <a:rPr lang="en-US" sz="1400"/>
                        <a:t>p</a:t>
                      </a:r>
                      <a:endParaRPr lang="en-IN" sz="1400" dirty="0"/>
                    </a:p>
                  </a:txBody>
                  <a:tcPr marL="68580" marR="68580" marT="34290" marB="34290"/>
                </a:tc>
                <a:tc>
                  <a:txBody>
                    <a:bodyPr/>
                    <a:lstStyle/>
                    <a:p>
                      <a:r>
                        <a:rPr lang="en-US" sz="1400" dirty="0"/>
                        <a:t>p</a:t>
                      </a:r>
                      <a:endParaRPr lang="en-IN" sz="1400" dirty="0"/>
                    </a:p>
                  </a:txBody>
                  <a:tcPr marL="68580" marR="68580" marT="34290" marB="34290"/>
                </a:tc>
                <a:tc>
                  <a:txBody>
                    <a:bodyPr/>
                    <a:lstStyle/>
                    <a:p>
                      <a:r>
                        <a:rPr lang="en-US" sz="1400" smtClean="0"/>
                        <a:t>P</a:t>
                      </a:r>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506735413"/>
                  </a:ext>
                </a:extLst>
              </a:tr>
              <a:tr h="352308">
                <a:tc>
                  <a:txBody>
                    <a:bodyPr/>
                    <a:lstStyle/>
                    <a:p>
                      <a:pPr algn="l" rtl="0" fontAlgn="ctr"/>
                      <a:endParaRPr lang="en-IN" sz="900" b="0" i="0" u="none" strike="noStrike" dirty="0">
                        <a:solidFill>
                          <a:srgbClr val="000000"/>
                        </a:solidFill>
                        <a:effectLst/>
                        <a:latin typeface="Calibri" panose="020F0502020204030204" pitchFamily="34" charset="0"/>
                      </a:endParaRPr>
                    </a:p>
                  </a:txBody>
                  <a:tcPr marL="4763" marR="4763" marT="4763" marB="0" anchor="ctr"/>
                </a:tc>
                <a:tc>
                  <a:txBody>
                    <a:bodyPr/>
                    <a:lstStyle/>
                    <a:p>
                      <a:endParaRPr lang="en-IN" sz="9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745886390"/>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920438232"/>
                  </a:ext>
                </a:extLst>
              </a:tr>
              <a:tr h="352308">
                <a:tc>
                  <a:txBody>
                    <a:bodyPr/>
                    <a:lstStyle/>
                    <a:p>
                      <a:pPr algn="l" rtl="0" fontAlgn="ctr"/>
                      <a:endParaRPr lang="en-IN" sz="9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9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3526456457"/>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a:p>
                  </a:txBody>
                  <a:tcPr marL="68580" marR="68580" marT="34290" marB="34290"/>
                </a:tc>
                <a:extLst>
                  <a:ext uri="{0D108BD9-81ED-4DB2-BD59-A6C34878D82A}">
                    <a16:rowId xmlns:a16="http://schemas.microsoft.com/office/drawing/2014/main" val="2818571149"/>
                  </a:ext>
                </a:extLst>
              </a:tr>
              <a:tr h="352308">
                <a:tc>
                  <a:txBody>
                    <a:bodyPr/>
                    <a:lstStyle/>
                    <a:p>
                      <a:pPr algn="l" rtl="0" fontAlgn="ctr"/>
                      <a:endParaRPr lang="en-IN" sz="1100" b="0" i="0" u="none" strike="noStrike">
                        <a:solidFill>
                          <a:srgbClr val="000000"/>
                        </a:solidFill>
                        <a:effectLst/>
                        <a:latin typeface="Calibri" panose="020F0502020204030204" pitchFamily="34" charset="0"/>
                      </a:endParaRPr>
                    </a:p>
                  </a:txBody>
                  <a:tcPr marL="4763" marR="4763" marT="4763" marB="0" anchor="ctr"/>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tc>
                  <a:txBody>
                    <a:bodyPr/>
                    <a:lstStyle/>
                    <a:p>
                      <a:endParaRPr lang="en-IN" sz="1400" dirty="0"/>
                    </a:p>
                  </a:txBody>
                  <a:tcPr marL="68580" marR="68580" marT="34290" marB="34290"/>
                </a:tc>
                <a:extLst>
                  <a:ext uri="{0D108BD9-81ED-4DB2-BD59-A6C34878D82A}">
                    <a16:rowId xmlns:a16="http://schemas.microsoft.com/office/drawing/2014/main" val="1136302016"/>
                  </a:ext>
                </a:extLst>
              </a:tr>
            </a:tbl>
          </a:graphicData>
        </a:graphic>
      </p:graphicFrame>
      <p:sp>
        <p:nvSpPr>
          <p:cNvPr id="2" name="Rectangle 1"/>
          <p:cNvSpPr/>
          <p:nvPr/>
        </p:nvSpPr>
        <p:spPr>
          <a:xfrm>
            <a:off x="2147454" y="5380598"/>
            <a:ext cx="3616037" cy="564573"/>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IN" sz="1350"/>
              <a:t>Attendance: 75% mandatory</a:t>
            </a:r>
          </a:p>
        </p:txBody>
      </p:sp>
    </p:spTree>
    <p:extLst>
      <p:ext uri="{BB962C8B-B14F-4D97-AF65-F5344CB8AC3E}">
        <p14:creationId xmlns:p14="http://schemas.microsoft.com/office/powerpoint/2010/main" val="2007340487"/>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536" y="2564904"/>
            <a:ext cx="8229600" cy="1143000"/>
          </a:xfrm>
        </p:spPr>
        <p:txBody>
          <a:bodyPr>
            <a:normAutofit fontScale="90000"/>
          </a:bodyPr>
          <a:lstStyle/>
          <a:p>
            <a:r>
              <a:rPr lang="en-US" b="1">
                <a:solidFill>
                  <a:srgbClr val="002060"/>
                </a:solidFill>
              </a:rPr>
              <a:t>Introduction to Thermodynamics Functions and Maxwell’s relations</a:t>
            </a:r>
            <a:endParaRPr lang="en-IN" b="1">
              <a:solidFill>
                <a:srgbClr val="002060"/>
              </a:solidFill>
            </a:endParaRPr>
          </a:p>
        </p:txBody>
      </p:sp>
    </p:spTree>
    <p:extLst>
      <p:ext uri="{BB962C8B-B14F-4D97-AF65-F5344CB8AC3E}">
        <p14:creationId xmlns:p14="http://schemas.microsoft.com/office/powerpoint/2010/main" val="4213556723"/>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a:solidFill>
                  <a:srgbClr val="002060"/>
                </a:solidFill>
              </a:rPr>
              <a:t>Combining First Law and Entropy</a:t>
            </a:r>
            <a:endParaRPr lang="en-IN" b="1">
              <a:solidFill>
                <a:srgbClr val="00206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907470882"/>
              </p:ext>
            </p:extLst>
          </p:nvPr>
        </p:nvGraphicFramePr>
        <p:xfrm>
          <a:off x="3203848" y="1628800"/>
          <a:ext cx="2789116" cy="708347"/>
        </p:xfrm>
        <a:graphic>
          <a:graphicData uri="http://schemas.openxmlformats.org/presentationml/2006/ole">
            <mc:AlternateContent xmlns:mc="http://schemas.openxmlformats.org/markup-compatibility/2006">
              <mc:Choice xmlns:v="urn:schemas-microsoft-com:vml" Requires="v">
                <p:oleObj spid="_x0000_s10254" name="Equation" r:id="rId3" imgW="799920" imgH="203040" progId="Equation.DSMT4">
                  <p:embed/>
                </p:oleObj>
              </mc:Choice>
              <mc:Fallback>
                <p:oleObj name="Equation" r:id="rId3" imgW="799920" imgH="203040" progId="Equation.DSMT4">
                  <p:embed/>
                  <p:pic>
                    <p:nvPicPr>
                      <p:cNvPr id="0" name="OLE substitute image"/>
                      <p:cNvPicPr/>
                      <p:nvPr/>
                    </p:nvPicPr>
                    <p:blipFill>
                      <a:blip r:embed="rId4"/>
                      <a:stretch>
                        <a:fillRect/>
                      </a:stretch>
                    </p:blipFill>
                    <p:spPr>
                      <a:xfrm>
                        <a:off x="3203848" y="1628800"/>
                        <a:ext cx="2789116" cy="70834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18431153"/>
              </p:ext>
            </p:extLst>
          </p:nvPr>
        </p:nvGraphicFramePr>
        <p:xfrm>
          <a:off x="611560" y="3212976"/>
          <a:ext cx="2036762" cy="708025"/>
        </p:xfrm>
        <a:graphic>
          <a:graphicData uri="http://schemas.openxmlformats.org/presentationml/2006/ole">
            <mc:AlternateContent xmlns:mc="http://schemas.openxmlformats.org/markup-compatibility/2006">
              <mc:Choice xmlns:v="urn:schemas-microsoft-com:vml" Requires="v">
                <p:oleObj spid="_x0000_s10255" name="Equation" r:id="rId5" imgW="583920" imgH="203040" progId="Equation.DSMT4">
                  <p:embed/>
                </p:oleObj>
              </mc:Choice>
              <mc:Fallback>
                <p:oleObj name="Equation" r:id="rId5" imgW="583920" imgH="203040" progId="Equation.DSMT4">
                  <p:embed/>
                  <p:pic>
                    <p:nvPicPr>
                      <p:cNvPr id="0" name="OLE substitute image"/>
                      <p:cNvPicPr/>
                      <p:nvPr/>
                    </p:nvPicPr>
                    <p:blipFill>
                      <a:blip r:embed="rId6"/>
                      <a:stretch>
                        <a:fillRect/>
                      </a:stretch>
                    </p:blipFill>
                    <p:spPr>
                      <a:xfrm>
                        <a:off x="611560" y="3212976"/>
                        <a:ext cx="2036762" cy="70802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99888032"/>
              </p:ext>
            </p:extLst>
          </p:nvPr>
        </p:nvGraphicFramePr>
        <p:xfrm>
          <a:off x="5436096" y="3140968"/>
          <a:ext cx="2566987" cy="619125"/>
        </p:xfrm>
        <a:graphic>
          <a:graphicData uri="http://schemas.openxmlformats.org/presentationml/2006/ole">
            <mc:AlternateContent xmlns:mc="http://schemas.openxmlformats.org/markup-compatibility/2006">
              <mc:Choice xmlns:v="urn:schemas-microsoft-com:vml" Requires="v">
                <p:oleObj spid="_x0000_s10256" name="Equation" r:id="rId7" imgW="736560" imgH="177480" progId="Equation.DSMT4">
                  <p:embed/>
                </p:oleObj>
              </mc:Choice>
              <mc:Fallback>
                <p:oleObj name="Equation" r:id="rId7" imgW="736560" imgH="177480" progId="Equation.DSMT4">
                  <p:embed/>
                  <p:pic>
                    <p:nvPicPr>
                      <p:cNvPr id="0" name="OLE substitute image"/>
                      <p:cNvPicPr/>
                      <p:nvPr/>
                    </p:nvPicPr>
                    <p:blipFill>
                      <a:blip r:embed="rId8"/>
                      <a:stretch>
                        <a:fillRect/>
                      </a:stretch>
                    </p:blipFill>
                    <p:spPr>
                      <a:xfrm>
                        <a:off x="5436096" y="3140968"/>
                        <a:ext cx="2566987" cy="6191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52648359"/>
              </p:ext>
            </p:extLst>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spid="_x0000_s10257" name="Equation" r:id="rId9" imgW="1079280" imgH="177480" progId="Equation.DSMT4">
                  <p:embed/>
                </p:oleObj>
              </mc:Choice>
              <mc:Fallback>
                <p:oleObj name="Equation" r:id="rId9" imgW="1079280" imgH="177480" progId="Equation.DSMT4">
                  <p:embed/>
                  <p:pic>
                    <p:nvPicPr>
                      <p:cNvPr id="0" name="OLE substitute image"/>
                      <p:cNvPicPr/>
                      <p:nvPr/>
                    </p:nvPicPr>
                    <p:blipFill>
                      <a:blip r:embed="rId10"/>
                      <a:stretch>
                        <a:fillRect/>
                      </a:stretch>
                    </p:blipFill>
                    <p:spPr>
                      <a:xfrm>
                        <a:off x="3203848" y="4437112"/>
                        <a:ext cx="3763963" cy="6207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74120633"/>
              </p:ext>
            </p:extLst>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spid="_x0000_s10258" name="Equation" r:id="rId11" imgW="787320" imgH="203040" progId="Equation.DSMT4">
                  <p:embed/>
                </p:oleObj>
              </mc:Choice>
              <mc:Fallback>
                <p:oleObj name="Equation" r:id="rId11" imgW="787320" imgH="203040" progId="Equation.DSMT4">
                  <p:embed/>
                  <p:pic>
                    <p:nvPicPr>
                      <p:cNvPr id="0" name="OLE substitute image"/>
                      <p:cNvPicPr/>
                      <p:nvPr/>
                    </p:nvPicPr>
                    <p:blipFill>
                      <a:blip r:embed="rId12"/>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05338533"/>
              </p:ext>
            </p:extLst>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spid="_x0000_s10259" name="Equation" r:id="rId13" imgW="1955520" imgH="203040" progId="Equation.DSMT4">
                  <p:embed/>
                </p:oleObj>
              </mc:Choice>
              <mc:Fallback>
                <p:oleObj name="Equation" r:id="rId13" imgW="1955520" imgH="203040" progId="Equation.DSMT4">
                  <p:embed/>
                  <p:pic>
                    <p:nvPicPr>
                      <p:cNvPr id="0" name="OLE substitute image"/>
                      <p:cNvPicPr/>
                      <p:nvPr/>
                    </p:nvPicPr>
                    <p:blipFill>
                      <a:blip r:embed="rId14"/>
                      <a:stretch>
                        <a:fillRect/>
                      </a:stretch>
                    </p:blipFill>
                    <p:spPr>
                      <a:xfrm>
                        <a:off x="2771800" y="6093296"/>
                        <a:ext cx="4045532" cy="42031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3" name="Ink 2"/>
              <p14:cNvContentPartPr/>
              <p14:nvPr/>
            </p14:nvContentPartPr>
            <p14:xfrm>
              <a:off x="5040720" y="5139360"/>
              <a:ext cx="910080" cy="336960"/>
            </p14:xfrm>
          </p:contentPart>
        </mc:Choice>
        <mc:Fallback xmlns="">
          <p:pic>
            <p:nvPicPr>
              <p:cNvPr id="3" name="Ink 2"/>
              <p:cNvPicPr/>
              <p:nvPr/>
            </p:nvPicPr>
            <p:blipFill>
              <a:blip r:embed="rId16"/>
              <a:stretch>
                <a:fillRect/>
              </a:stretch>
            </p:blipFill>
            <p:spPr>
              <a:xfrm>
                <a:off x="5034600" y="5120640"/>
                <a:ext cx="934560" cy="362160"/>
              </a:xfrm>
              <a:prstGeom prst="rect">
                <a:avLst/>
              </a:prstGeom>
            </p:spPr>
          </p:pic>
        </mc:Fallback>
      </mc:AlternateContent>
    </p:spTree>
    <p:extLst>
      <p:ext uri="{BB962C8B-B14F-4D97-AF65-F5344CB8AC3E}">
        <p14:creationId xmlns:p14="http://schemas.microsoft.com/office/powerpoint/2010/main" val="5002648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87860071"/>
              </p:ext>
            </p:extLst>
          </p:nvPr>
        </p:nvGraphicFramePr>
        <p:xfrm>
          <a:off x="107504" y="476672"/>
          <a:ext cx="8892584" cy="492323"/>
        </p:xfrm>
        <a:graphic>
          <a:graphicData uri="http://schemas.openxmlformats.org/presentationml/2006/ole">
            <mc:AlternateContent xmlns:mc="http://schemas.openxmlformats.org/markup-compatibility/2006">
              <mc:Choice xmlns:v="urn:schemas-microsoft-com:vml" Requires="v">
                <p:oleObj spid="_x0000_s11274" name="Equation" r:id="rId3" imgW="3670200" imgH="203040" progId="Equation.DSMT4">
                  <p:embed/>
                </p:oleObj>
              </mc:Choice>
              <mc:Fallback>
                <p:oleObj name="Equation" r:id="rId3" imgW="3670200" imgH="203040" progId="Equation.DSMT4">
                  <p:embed/>
                  <p:pic>
                    <p:nvPicPr>
                      <p:cNvPr id="0" name="OLE substitute image"/>
                      <p:cNvPicPr/>
                      <p:nvPr/>
                    </p:nvPicPr>
                    <p:blipFill>
                      <a:blip r:embed="rId4"/>
                      <a:stretch>
                        <a:fillRect/>
                      </a:stretch>
                    </p:blipFill>
                    <p:spPr>
                      <a:xfrm>
                        <a:off x="107504" y="476672"/>
                        <a:ext cx="8892584" cy="49232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12032748"/>
              </p:ext>
            </p:extLst>
          </p:nvPr>
        </p:nvGraphicFramePr>
        <p:xfrm>
          <a:off x="2771800" y="1484784"/>
          <a:ext cx="3763963" cy="620712"/>
        </p:xfrm>
        <a:graphic>
          <a:graphicData uri="http://schemas.openxmlformats.org/presentationml/2006/ole">
            <mc:AlternateContent xmlns:mc="http://schemas.openxmlformats.org/markup-compatibility/2006">
              <mc:Choice xmlns:v="urn:schemas-microsoft-com:vml" Requires="v">
                <p:oleObj spid="_x0000_s11275"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2771800" y="1484784"/>
                        <a:ext cx="3763963" cy="62071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4263118"/>
              </p:ext>
            </p:extLst>
          </p:nvPr>
        </p:nvGraphicFramePr>
        <p:xfrm>
          <a:off x="2987824" y="2780928"/>
          <a:ext cx="3313589" cy="1333053"/>
        </p:xfrm>
        <a:graphic>
          <a:graphicData uri="http://schemas.openxmlformats.org/presentationml/2006/ole">
            <mc:AlternateContent xmlns:mc="http://schemas.openxmlformats.org/markup-compatibility/2006">
              <mc:Choice xmlns:v="urn:schemas-microsoft-com:vml" Requires="v">
                <p:oleObj spid="_x0000_s11276" name="Equation" r:id="rId7" imgW="1104840" imgH="444240" progId="Equation.DSMT4">
                  <p:embed/>
                </p:oleObj>
              </mc:Choice>
              <mc:Fallback>
                <p:oleObj name="Equation" r:id="rId7" imgW="1104840" imgH="444240" progId="Equation.DSMT4">
                  <p:embed/>
                  <p:pic>
                    <p:nvPicPr>
                      <p:cNvPr id="0" name="OLE substitute image"/>
                      <p:cNvPicPr/>
                      <p:nvPr/>
                    </p:nvPicPr>
                    <p:blipFill>
                      <a:blip r:embed="rId8"/>
                      <a:stretch>
                        <a:fillRect/>
                      </a:stretch>
                    </p:blipFill>
                    <p:spPr>
                      <a:xfrm>
                        <a:off x="2987824" y="2780928"/>
                        <a:ext cx="3313589" cy="133305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3440085"/>
              </p:ext>
            </p:extLst>
          </p:nvPr>
        </p:nvGraphicFramePr>
        <p:xfrm>
          <a:off x="2854325" y="4724400"/>
          <a:ext cx="3579813" cy="1333500"/>
        </p:xfrm>
        <a:graphic>
          <a:graphicData uri="http://schemas.openxmlformats.org/presentationml/2006/ole">
            <mc:AlternateContent xmlns:mc="http://schemas.openxmlformats.org/markup-compatibility/2006">
              <mc:Choice xmlns:v="urn:schemas-microsoft-com:vml" Requires="v">
                <p:oleObj spid="_x0000_s11277" name="Equation" r:id="rId9" imgW="1193760" imgH="444240" progId="Equation.DSMT4">
                  <p:embed/>
                </p:oleObj>
              </mc:Choice>
              <mc:Fallback>
                <p:oleObj name="Equation" r:id="rId9" imgW="1193760" imgH="444240" progId="Equation.DSMT4">
                  <p:embed/>
                  <p:pic>
                    <p:nvPicPr>
                      <p:cNvPr id="0" name="OLE substitute image"/>
                      <p:cNvPicPr/>
                      <p:nvPr/>
                    </p:nvPicPr>
                    <p:blipFill>
                      <a:blip r:embed="rId10"/>
                      <a:stretch>
                        <a:fillRect/>
                      </a:stretch>
                    </p:blipFill>
                    <p:spPr>
                      <a:xfrm>
                        <a:off x="2854325" y="4724400"/>
                        <a:ext cx="3579813" cy="1333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551832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4D503C-418F-3A6A-E649-060AB287612C}"/>
              </a:ext>
            </a:extLst>
          </p:cNvPr>
          <p:cNvSpPr>
            <a:spLocks noGrp="1"/>
          </p:cNvSpPr>
          <p:nvPr>
            <p:ph type="ctrTitle"/>
          </p:nvPr>
        </p:nvSpPr>
        <p:spPr/>
        <p:txBody>
          <a:bodyPr/>
          <a:lstStyle/>
          <a:p>
            <a:r>
              <a:rPr lang="en-US" b="1" dirty="0"/>
              <a:t>Mid Sem Exam Solutions</a:t>
            </a:r>
            <a:br>
              <a:rPr lang="en-US" b="1" dirty="0"/>
            </a:br>
            <a:r>
              <a:rPr lang="en-US" b="1" dirty="0"/>
              <a:t>with step wise marks</a:t>
            </a:r>
            <a:endParaRPr lang="en-IN" b="1" dirty="0"/>
          </a:p>
        </p:txBody>
      </p:sp>
    </p:spTree>
    <p:extLst>
      <p:ext uri="{BB962C8B-B14F-4D97-AF65-F5344CB8AC3E}">
        <p14:creationId xmlns:p14="http://schemas.microsoft.com/office/powerpoint/2010/main" val="2040333265"/>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3974356146"/>
              </p:ext>
            </p:extLst>
          </p:nvPr>
        </p:nvGraphicFramePr>
        <p:xfrm>
          <a:off x="3203848" y="4437112"/>
          <a:ext cx="3763963" cy="620712"/>
        </p:xfrm>
        <a:graphic>
          <a:graphicData uri="http://schemas.openxmlformats.org/presentationml/2006/ole">
            <mc:AlternateContent xmlns:mc="http://schemas.openxmlformats.org/markup-compatibility/2006">
              <mc:Choice xmlns:v="urn:schemas-microsoft-com:vml" Requires="v">
                <p:oleObj spid="_x0000_s12302" name="Equation" r:id="rId3" imgW="1079280" imgH="177480" progId="Equation.DSMT4">
                  <p:embed/>
                </p:oleObj>
              </mc:Choice>
              <mc:Fallback>
                <p:oleObj name="Equation" r:id="rId3" imgW="1079280" imgH="177480" progId="Equation.DSMT4">
                  <p:embed/>
                  <p:pic>
                    <p:nvPicPr>
                      <p:cNvPr id="0" name="OLE substitute image"/>
                      <p:cNvPicPr/>
                      <p:nvPr/>
                    </p:nvPicPr>
                    <p:blipFill>
                      <a:blip r:embed="rId4"/>
                      <a:stretch>
                        <a:fillRect/>
                      </a:stretch>
                    </p:blipFill>
                    <p:spPr>
                      <a:xfrm>
                        <a:off x="3203848" y="4437112"/>
                        <a:ext cx="3763963" cy="62071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38775773"/>
              </p:ext>
            </p:extLst>
          </p:nvPr>
        </p:nvGraphicFramePr>
        <p:xfrm>
          <a:off x="3707904" y="5373216"/>
          <a:ext cx="2232248" cy="576064"/>
        </p:xfrm>
        <a:graphic>
          <a:graphicData uri="http://schemas.openxmlformats.org/presentationml/2006/ole">
            <mc:AlternateContent xmlns:mc="http://schemas.openxmlformats.org/markup-compatibility/2006">
              <mc:Choice xmlns:v="urn:schemas-microsoft-com:vml" Requires="v">
                <p:oleObj spid="_x0000_s12303" name="Equation" r:id="rId5" imgW="787320" imgH="203040" progId="Equation.DSMT4">
                  <p:embed/>
                </p:oleObj>
              </mc:Choice>
              <mc:Fallback>
                <p:oleObj name="Equation" r:id="rId5" imgW="787320" imgH="203040" progId="Equation.DSMT4">
                  <p:embed/>
                  <p:pic>
                    <p:nvPicPr>
                      <p:cNvPr id="0" name="OLE substitute image"/>
                      <p:cNvPicPr/>
                      <p:nvPr/>
                    </p:nvPicPr>
                    <p:blipFill>
                      <a:blip r:embed="rId6"/>
                      <a:stretch>
                        <a:fillRect/>
                      </a:stretch>
                    </p:blipFill>
                    <p:spPr>
                      <a:xfrm>
                        <a:off x="3707904" y="5373216"/>
                        <a:ext cx="2232248" cy="57606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026612"/>
              </p:ext>
            </p:extLst>
          </p:nvPr>
        </p:nvGraphicFramePr>
        <p:xfrm>
          <a:off x="2771800" y="6093296"/>
          <a:ext cx="4045532" cy="420315"/>
        </p:xfrm>
        <a:graphic>
          <a:graphicData uri="http://schemas.openxmlformats.org/presentationml/2006/ole">
            <mc:AlternateContent xmlns:mc="http://schemas.openxmlformats.org/markup-compatibility/2006">
              <mc:Choice xmlns:v="urn:schemas-microsoft-com:vml" Requires="v">
                <p:oleObj spid="_x0000_s12304" name="Equation" r:id="rId7" imgW="1955520" imgH="203040" progId="Equation.DSMT4">
                  <p:embed/>
                </p:oleObj>
              </mc:Choice>
              <mc:Fallback>
                <p:oleObj name="Equation" r:id="rId7" imgW="1955520" imgH="203040" progId="Equation.DSMT4">
                  <p:embed/>
                  <p:pic>
                    <p:nvPicPr>
                      <p:cNvPr id="0" name="OLE substitute image"/>
                      <p:cNvPicPr/>
                      <p:nvPr/>
                    </p:nvPicPr>
                    <p:blipFill>
                      <a:blip r:embed="rId8"/>
                      <a:stretch>
                        <a:fillRect/>
                      </a:stretch>
                    </p:blipFill>
                    <p:spPr>
                      <a:xfrm>
                        <a:off x="2771800" y="6093296"/>
                        <a:ext cx="4045532" cy="420315"/>
                      </a:xfrm>
                      <a:prstGeom prst="rect">
                        <a:avLst/>
                      </a:prstGeom>
                    </p:spPr>
                  </p:pic>
                </p:oleObj>
              </mc:Fallback>
            </mc:AlternateContent>
          </a:graphicData>
        </a:graphic>
      </p:graphicFrame>
      <p:sp>
        <p:nvSpPr>
          <p:cNvPr id="10" name="Freeform 9"/>
          <p:cNvSpPr/>
          <p:nvPr/>
        </p:nvSpPr>
        <p:spPr>
          <a:xfrm>
            <a:off x="2186960" y="2826327"/>
            <a:ext cx="1318240" cy="1579418"/>
          </a:xfrm>
          <a:custGeom>
            <a:avLst/>
            <a:gdLst>
              <a:gd name="connsiteX0" fmla="*/ 1318240 w 1318240"/>
              <a:gd name="connsiteY0" fmla="*/ 1579418 h 1579418"/>
              <a:gd name="connsiteX1" fmla="*/ 1290531 w 1318240"/>
              <a:gd name="connsiteY1" fmla="*/ 1385455 h 1579418"/>
              <a:gd name="connsiteX2" fmla="*/ 1248967 w 1318240"/>
              <a:gd name="connsiteY2" fmla="*/ 1330037 h 1579418"/>
              <a:gd name="connsiteX3" fmla="*/ 1221258 w 1318240"/>
              <a:gd name="connsiteY3" fmla="*/ 1274618 h 1579418"/>
              <a:gd name="connsiteX4" fmla="*/ 1151985 w 1318240"/>
              <a:gd name="connsiteY4" fmla="*/ 1205346 h 1579418"/>
              <a:gd name="connsiteX5" fmla="*/ 1110422 w 1318240"/>
              <a:gd name="connsiteY5" fmla="*/ 1177637 h 1579418"/>
              <a:gd name="connsiteX6" fmla="*/ 570095 w 1318240"/>
              <a:gd name="connsiteY6" fmla="*/ 1136073 h 1579418"/>
              <a:gd name="connsiteX7" fmla="*/ 500822 w 1318240"/>
              <a:gd name="connsiteY7" fmla="*/ 1066800 h 1579418"/>
              <a:gd name="connsiteX8" fmla="*/ 459258 w 1318240"/>
              <a:gd name="connsiteY8" fmla="*/ 983673 h 1579418"/>
              <a:gd name="connsiteX9" fmla="*/ 389985 w 1318240"/>
              <a:gd name="connsiteY9" fmla="*/ 872837 h 1579418"/>
              <a:gd name="connsiteX10" fmla="*/ 376131 w 1318240"/>
              <a:gd name="connsiteY10" fmla="*/ 817418 h 1579418"/>
              <a:gd name="connsiteX11" fmla="*/ 348422 w 1318240"/>
              <a:gd name="connsiteY11" fmla="*/ 775855 h 1579418"/>
              <a:gd name="connsiteX12" fmla="*/ 334567 w 1318240"/>
              <a:gd name="connsiteY12" fmla="*/ 706582 h 1579418"/>
              <a:gd name="connsiteX13" fmla="*/ 320713 w 1318240"/>
              <a:gd name="connsiteY13" fmla="*/ 651164 h 1579418"/>
              <a:gd name="connsiteX14" fmla="*/ 293004 w 1318240"/>
              <a:gd name="connsiteY14" fmla="*/ 595746 h 1579418"/>
              <a:gd name="connsiteX15" fmla="*/ 279149 w 1318240"/>
              <a:gd name="connsiteY15" fmla="*/ 554182 h 1579418"/>
              <a:gd name="connsiteX16" fmla="*/ 237585 w 1318240"/>
              <a:gd name="connsiteY16" fmla="*/ 471055 h 1579418"/>
              <a:gd name="connsiteX17" fmla="*/ 223731 w 1318240"/>
              <a:gd name="connsiteY17" fmla="*/ 332509 h 1579418"/>
              <a:gd name="connsiteX18" fmla="*/ 209876 w 1318240"/>
              <a:gd name="connsiteY18" fmla="*/ 290946 h 1579418"/>
              <a:gd name="connsiteX19" fmla="*/ 182167 w 1318240"/>
              <a:gd name="connsiteY19" fmla="*/ 166255 h 1579418"/>
              <a:gd name="connsiteX20" fmla="*/ 154458 w 1318240"/>
              <a:gd name="connsiteY20" fmla="*/ 27709 h 1579418"/>
              <a:gd name="connsiteX21" fmla="*/ 85185 w 1318240"/>
              <a:gd name="connsiteY21" fmla="*/ 110837 h 1579418"/>
              <a:gd name="connsiteX22" fmla="*/ 43622 w 1318240"/>
              <a:gd name="connsiteY22" fmla="*/ 138546 h 1579418"/>
              <a:gd name="connsiteX23" fmla="*/ 29767 w 1318240"/>
              <a:gd name="connsiteY23" fmla="*/ 180109 h 1579418"/>
              <a:gd name="connsiteX24" fmla="*/ 2058 w 1318240"/>
              <a:gd name="connsiteY24" fmla="*/ 221673 h 1579418"/>
              <a:gd name="connsiteX25" fmla="*/ 43622 w 1318240"/>
              <a:gd name="connsiteY25" fmla="*/ 27709 h 1579418"/>
              <a:gd name="connsiteX26" fmla="*/ 85185 w 1318240"/>
              <a:gd name="connsiteY26" fmla="*/ 0 h 1579418"/>
              <a:gd name="connsiteX27" fmla="*/ 182167 w 1318240"/>
              <a:gd name="connsiteY27" fmla="*/ 27709 h 1579418"/>
              <a:gd name="connsiteX28" fmla="*/ 279149 w 1318240"/>
              <a:gd name="connsiteY28" fmla="*/ 69273 h 1579418"/>
              <a:gd name="connsiteX29" fmla="*/ 362276 w 1318240"/>
              <a:gd name="connsiteY29" fmla="*/ 138546 h 1579418"/>
              <a:gd name="connsiteX30" fmla="*/ 417695 w 1318240"/>
              <a:gd name="connsiteY30" fmla="*/ 166255 h 1579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Lst>
            <a:rect l="l" t="t" r="r" b="b"/>
            <a:pathLst>
              <a:path w="1318240" h="1579418">
                <a:moveTo>
                  <a:pt x="1318240" y="1579418"/>
                </a:moveTo>
                <a:cubicBezTo>
                  <a:pt x="1309004" y="1514764"/>
                  <a:pt x="1308011" y="1448383"/>
                  <a:pt x="1290531" y="1385455"/>
                </a:cubicBezTo>
                <a:cubicBezTo>
                  <a:pt x="1284351" y="1363206"/>
                  <a:pt x="1261205" y="1349618"/>
                  <a:pt x="1248967" y="1330037"/>
                </a:cubicBezTo>
                <a:cubicBezTo>
                  <a:pt x="1238021" y="1312523"/>
                  <a:pt x="1233938" y="1290921"/>
                  <a:pt x="1221258" y="1274618"/>
                </a:cubicBezTo>
                <a:cubicBezTo>
                  <a:pt x="1201210" y="1248841"/>
                  <a:pt x="1175076" y="1228437"/>
                  <a:pt x="1151985" y="1205346"/>
                </a:cubicBezTo>
                <a:cubicBezTo>
                  <a:pt x="1140211" y="1193572"/>
                  <a:pt x="1126956" y="1179605"/>
                  <a:pt x="1110422" y="1177637"/>
                </a:cubicBezTo>
                <a:cubicBezTo>
                  <a:pt x="931048" y="1156283"/>
                  <a:pt x="750204" y="1149928"/>
                  <a:pt x="570095" y="1136073"/>
                </a:cubicBezTo>
                <a:lnTo>
                  <a:pt x="500822" y="1066800"/>
                </a:lnTo>
                <a:cubicBezTo>
                  <a:pt x="461118" y="1027096"/>
                  <a:pt x="481794" y="1028745"/>
                  <a:pt x="459258" y="983673"/>
                </a:cubicBezTo>
                <a:cubicBezTo>
                  <a:pt x="442541" y="950238"/>
                  <a:pt x="411972" y="905816"/>
                  <a:pt x="389985" y="872837"/>
                </a:cubicBezTo>
                <a:cubicBezTo>
                  <a:pt x="385367" y="854364"/>
                  <a:pt x="383632" y="834920"/>
                  <a:pt x="376131" y="817418"/>
                </a:cubicBezTo>
                <a:cubicBezTo>
                  <a:pt x="369572" y="802113"/>
                  <a:pt x="354269" y="791446"/>
                  <a:pt x="348422" y="775855"/>
                </a:cubicBezTo>
                <a:cubicBezTo>
                  <a:pt x="340154" y="753806"/>
                  <a:pt x="339675" y="729570"/>
                  <a:pt x="334567" y="706582"/>
                </a:cubicBezTo>
                <a:cubicBezTo>
                  <a:pt x="330436" y="687994"/>
                  <a:pt x="327399" y="668993"/>
                  <a:pt x="320713" y="651164"/>
                </a:cubicBezTo>
                <a:cubicBezTo>
                  <a:pt x="313461" y="631826"/>
                  <a:pt x="301140" y="614729"/>
                  <a:pt x="293004" y="595746"/>
                </a:cubicBezTo>
                <a:cubicBezTo>
                  <a:pt x="287251" y="582323"/>
                  <a:pt x="285680" y="567244"/>
                  <a:pt x="279149" y="554182"/>
                </a:cubicBezTo>
                <a:cubicBezTo>
                  <a:pt x="225433" y="446749"/>
                  <a:pt x="272411" y="575527"/>
                  <a:pt x="237585" y="471055"/>
                </a:cubicBezTo>
                <a:cubicBezTo>
                  <a:pt x="232967" y="424873"/>
                  <a:pt x="230788" y="378382"/>
                  <a:pt x="223731" y="332509"/>
                </a:cubicBezTo>
                <a:cubicBezTo>
                  <a:pt x="221510" y="318075"/>
                  <a:pt x="213888" y="304988"/>
                  <a:pt x="209876" y="290946"/>
                </a:cubicBezTo>
                <a:cubicBezTo>
                  <a:pt x="199915" y="256083"/>
                  <a:pt x="187879" y="200526"/>
                  <a:pt x="182167" y="166255"/>
                </a:cubicBezTo>
                <a:cubicBezTo>
                  <a:pt x="160940" y="38893"/>
                  <a:pt x="181013" y="107373"/>
                  <a:pt x="154458" y="27709"/>
                </a:cubicBezTo>
                <a:cubicBezTo>
                  <a:pt x="53197" y="95217"/>
                  <a:pt x="173074" y="5370"/>
                  <a:pt x="85185" y="110837"/>
                </a:cubicBezTo>
                <a:cubicBezTo>
                  <a:pt x="74525" y="123629"/>
                  <a:pt x="57476" y="129310"/>
                  <a:pt x="43622" y="138546"/>
                </a:cubicBezTo>
                <a:cubicBezTo>
                  <a:pt x="39004" y="152400"/>
                  <a:pt x="36298" y="167047"/>
                  <a:pt x="29767" y="180109"/>
                </a:cubicBezTo>
                <a:cubicBezTo>
                  <a:pt x="22320" y="195002"/>
                  <a:pt x="5323" y="238001"/>
                  <a:pt x="2058" y="221673"/>
                </a:cubicBezTo>
                <a:cubicBezTo>
                  <a:pt x="-8865" y="167058"/>
                  <a:pt x="26419" y="79320"/>
                  <a:pt x="43622" y="27709"/>
                </a:cubicBezTo>
                <a:cubicBezTo>
                  <a:pt x="48887" y="11913"/>
                  <a:pt x="71331" y="9236"/>
                  <a:pt x="85185" y="0"/>
                </a:cubicBezTo>
                <a:cubicBezTo>
                  <a:pt x="102937" y="4438"/>
                  <a:pt x="162293" y="17772"/>
                  <a:pt x="182167" y="27709"/>
                </a:cubicBezTo>
                <a:cubicBezTo>
                  <a:pt x="277848" y="75549"/>
                  <a:pt x="163810" y="40437"/>
                  <a:pt x="279149" y="69273"/>
                </a:cubicBezTo>
                <a:cubicBezTo>
                  <a:pt x="309788" y="99912"/>
                  <a:pt x="323700" y="119258"/>
                  <a:pt x="362276" y="138546"/>
                </a:cubicBezTo>
                <a:cubicBezTo>
                  <a:pt x="425957" y="170386"/>
                  <a:pt x="386393" y="134953"/>
                  <a:pt x="417695" y="16625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1" name="Object 10"/>
          <p:cNvGraphicFramePr>
            <a:graphicFrameLocks noChangeAspect="1"/>
          </p:cNvGraphicFramePr>
          <p:nvPr>
            <p:extLst>
              <p:ext uri="{D42A27DB-BD31-4B8C-83A1-F6EECF244321}">
                <p14:modId xmlns:p14="http://schemas.microsoft.com/office/powerpoint/2010/main" val="2412523128"/>
              </p:ext>
            </p:extLst>
          </p:nvPr>
        </p:nvGraphicFramePr>
        <p:xfrm>
          <a:off x="1818412" y="1665265"/>
          <a:ext cx="737096" cy="1105644"/>
        </p:xfrm>
        <a:graphic>
          <a:graphicData uri="http://schemas.openxmlformats.org/presentationml/2006/ole">
            <mc:AlternateContent xmlns:mc="http://schemas.openxmlformats.org/markup-compatibility/2006">
              <mc:Choice xmlns:v="urn:schemas-microsoft-com:vml" Requires="v">
                <p:oleObj spid="_x0000_s12305" name="Equation" r:id="rId9" imgW="304560" imgH="457200" progId="Equation.DSMT4">
                  <p:embed/>
                </p:oleObj>
              </mc:Choice>
              <mc:Fallback>
                <p:oleObj name="Equation" r:id="rId9" imgW="304560" imgH="457200" progId="Equation.DSMT4">
                  <p:embed/>
                  <p:pic>
                    <p:nvPicPr>
                      <p:cNvPr id="0" name="OLE substitute image"/>
                      <p:cNvPicPr/>
                      <p:nvPr/>
                    </p:nvPicPr>
                    <p:blipFill>
                      <a:blip r:embed="rId10"/>
                      <a:stretch>
                        <a:fillRect/>
                      </a:stretch>
                    </p:blipFill>
                    <p:spPr>
                      <a:xfrm>
                        <a:off x="1818412" y="1665265"/>
                        <a:ext cx="737096" cy="1105644"/>
                      </a:xfrm>
                      <a:prstGeom prst="rect">
                        <a:avLst/>
                      </a:prstGeom>
                    </p:spPr>
                  </p:pic>
                </p:oleObj>
              </mc:Fallback>
            </mc:AlternateContent>
          </a:graphicData>
        </a:graphic>
      </p:graphicFrame>
      <p:sp>
        <p:nvSpPr>
          <p:cNvPr id="12" name="Freeform 11"/>
          <p:cNvSpPr/>
          <p:nvPr/>
        </p:nvSpPr>
        <p:spPr>
          <a:xfrm>
            <a:off x="4265523" y="1947073"/>
            <a:ext cx="680550" cy="2444818"/>
          </a:xfrm>
          <a:custGeom>
            <a:avLst/>
            <a:gdLst>
              <a:gd name="connsiteX0" fmla="*/ 680550 w 680550"/>
              <a:gd name="connsiteY0" fmla="*/ 2444818 h 2444818"/>
              <a:gd name="connsiteX1" fmla="*/ 638986 w 680550"/>
              <a:gd name="connsiteY1" fmla="*/ 2375545 h 2444818"/>
              <a:gd name="connsiteX2" fmla="*/ 597422 w 680550"/>
              <a:gd name="connsiteY2" fmla="*/ 2333982 h 2444818"/>
              <a:gd name="connsiteX3" fmla="*/ 555859 w 680550"/>
              <a:gd name="connsiteY3" fmla="*/ 2264709 h 2444818"/>
              <a:gd name="connsiteX4" fmla="*/ 528150 w 680550"/>
              <a:gd name="connsiteY4" fmla="*/ 2153872 h 2444818"/>
              <a:gd name="connsiteX5" fmla="*/ 500441 w 680550"/>
              <a:gd name="connsiteY5" fmla="*/ 2112309 h 2444818"/>
              <a:gd name="connsiteX6" fmla="*/ 486586 w 680550"/>
              <a:gd name="connsiteY6" fmla="*/ 2070745 h 2444818"/>
              <a:gd name="connsiteX7" fmla="*/ 431168 w 680550"/>
              <a:gd name="connsiteY7" fmla="*/ 1959909 h 2444818"/>
              <a:gd name="connsiteX8" fmla="*/ 389604 w 680550"/>
              <a:gd name="connsiteY8" fmla="*/ 1849072 h 2444818"/>
              <a:gd name="connsiteX9" fmla="*/ 348041 w 680550"/>
              <a:gd name="connsiteY9" fmla="*/ 1752091 h 2444818"/>
              <a:gd name="connsiteX10" fmla="*/ 334186 w 680550"/>
              <a:gd name="connsiteY10" fmla="*/ 1696672 h 2444818"/>
              <a:gd name="connsiteX11" fmla="*/ 223350 w 680550"/>
              <a:gd name="connsiteY11" fmla="*/ 1294891 h 2444818"/>
              <a:gd name="connsiteX12" fmla="*/ 195641 w 680550"/>
              <a:gd name="connsiteY12" fmla="*/ 1156345 h 2444818"/>
              <a:gd name="connsiteX13" fmla="*/ 167932 w 680550"/>
              <a:gd name="connsiteY13" fmla="*/ 1031654 h 2444818"/>
              <a:gd name="connsiteX14" fmla="*/ 140222 w 680550"/>
              <a:gd name="connsiteY14" fmla="*/ 906963 h 2444818"/>
              <a:gd name="connsiteX15" fmla="*/ 126368 w 680550"/>
              <a:gd name="connsiteY15" fmla="*/ 6418 h 2444818"/>
              <a:gd name="connsiteX16" fmla="*/ 70950 w 680550"/>
              <a:gd name="connsiteY16" fmla="*/ 61836 h 2444818"/>
              <a:gd name="connsiteX17" fmla="*/ 57095 w 680550"/>
              <a:gd name="connsiteY17" fmla="*/ 103400 h 2444818"/>
              <a:gd name="connsiteX18" fmla="*/ 1677 w 680550"/>
              <a:gd name="connsiteY18" fmla="*/ 186527 h 2444818"/>
              <a:gd name="connsiteX19" fmla="*/ 29386 w 680550"/>
              <a:gd name="connsiteY19" fmla="*/ 144963 h 2444818"/>
              <a:gd name="connsiteX20" fmla="*/ 70950 w 680550"/>
              <a:gd name="connsiteY20" fmla="*/ 61836 h 2444818"/>
              <a:gd name="connsiteX21" fmla="*/ 237204 w 680550"/>
              <a:gd name="connsiteY21" fmla="*/ 103400 h 2444818"/>
              <a:gd name="connsiteX22" fmla="*/ 292622 w 680550"/>
              <a:gd name="connsiteY22" fmla="*/ 158818 h 2444818"/>
              <a:gd name="connsiteX23" fmla="*/ 472732 w 680550"/>
              <a:gd name="connsiteY23" fmla="*/ 283509 h 2444818"/>
              <a:gd name="connsiteX24" fmla="*/ 500441 w 680550"/>
              <a:gd name="connsiteY24" fmla="*/ 325072 h 24448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680550" h="2444818">
                <a:moveTo>
                  <a:pt x="680550" y="2444818"/>
                </a:moveTo>
                <a:cubicBezTo>
                  <a:pt x="666695" y="2421727"/>
                  <a:pt x="655143" y="2397088"/>
                  <a:pt x="638986" y="2375545"/>
                </a:cubicBezTo>
                <a:cubicBezTo>
                  <a:pt x="627230" y="2359870"/>
                  <a:pt x="609178" y="2349657"/>
                  <a:pt x="597422" y="2333982"/>
                </a:cubicBezTo>
                <a:cubicBezTo>
                  <a:pt x="581265" y="2312439"/>
                  <a:pt x="569713" y="2287800"/>
                  <a:pt x="555859" y="2264709"/>
                </a:cubicBezTo>
                <a:cubicBezTo>
                  <a:pt x="550590" y="2238367"/>
                  <a:pt x="542349" y="2182270"/>
                  <a:pt x="528150" y="2153872"/>
                </a:cubicBezTo>
                <a:cubicBezTo>
                  <a:pt x="520704" y="2138979"/>
                  <a:pt x="507888" y="2127202"/>
                  <a:pt x="500441" y="2112309"/>
                </a:cubicBezTo>
                <a:cubicBezTo>
                  <a:pt x="493910" y="2099247"/>
                  <a:pt x="492629" y="2084040"/>
                  <a:pt x="486586" y="2070745"/>
                </a:cubicBezTo>
                <a:cubicBezTo>
                  <a:pt x="469493" y="2033141"/>
                  <a:pt x="444230" y="1999095"/>
                  <a:pt x="431168" y="1959909"/>
                </a:cubicBezTo>
                <a:cubicBezTo>
                  <a:pt x="415935" y="1914210"/>
                  <a:pt x="411691" y="1898768"/>
                  <a:pt x="389604" y="1849072"/>
                </a:cubicBezTo>
                <a:cubicBezTo>
                  <a:pt x="360046" y="1782567"/>
                  <a:pt x="365115" y="1811851"/>
                  <a:pt x="348041" y="1752091"/>
                </a:cubicBezTo>
                <a:cubicBezTo>
                  <a:pt x="342810" y="1733782"/>
                  <a:pt x="339136" y="1715059"/>
                  <a:pt x="334186" y="1696672"/>
                </a:cubicBezTo>
                <a:cubicBezTo>
                  <a:pt x="262645" y="1430948"/>
                  <a:pt x="273467" y="1470300"/>
                  <a:pt x="223350" y="1294891"/>
                </a:cubicBezTo>
                <a:cubicBezTo>
                  <a:pt x="210412" y="1249607"/>
                  <a:pt x="207064" y="1202035"/>
                  <a:pt x="195641" y="1156345"/>
                </a:cubicBezTo>
                <a:cubicBezTo>
                  <a:pt x="180813" y="1097034"/>
                  <a:pt x="179660" y="1096160"/>
                  <a:pt x="167932" y="1031654"/>
                </a:cubicBezTo>
                <a:cubicBezTo>
                  <a:pt x="148426" y="924373"/>
                  <a:pt x="164650" y="980245"/>
                  <a:pt x="140222" y="906963"/>
                </a:cubicBezTo>
                <a:cubicBezTo>
                  <a:pt x="135604" y="606781"/>
                  <a:pt x="150893" y="305632"/>
                  <a:pt x="126368" y="6418"/>
                </a:cubicBezTo>
                <a:cubicBezTo>
                  <a:pt x="124234" y="-19619"/>
                  <a:pt x="86134" y="40578"/>
                  <a:pt x="70950" y="61836"/>
                </a:cubicBezTo>
                <a:cubicBezTo>
                  <a:pt x="62462" y="73720"/>
                  <a:pt x="64187" y="90634"/>
                  <a:pt x="57095" y="103400"/>
                </a:cubicBezTo>
                <a:cubicBezTo>
                  <a:pt x="40922" y="132511"/>
                  <a:pt x="20150" y="158818"/>
                  <a:pt x="1677" y="186527"/>
                </a:cubicBezTo>
                <a:cubicBezTo>
                  <a:pt x="-7559" y="200382"/>
                  <a:pt x="24120" y="160760"/>
                  <a:pt x="29386" y="144963"/>
                </a:cubicBezTo>
                <a:cubicBezTo>
                  <a:pt x="48507" y="87603"/>
                  <a:pt x="35140" y="115551"/>
                  <a:pt x="70950" y="61836"/>
                </a:cubicBezTo>
                <a:cubicBezTo>
                  <a:pt x="125976" y="69697"/>
                  <a:pt x="188314" y="70806"/>
                  <a:pt x="237204" y="103400"/>
                </a:cubicBezTo>
                <a:cubicBezTo>
                  <a:pt x="258941" y="117891"/>
                  <a:pt x="272679" y="141943"/>
                  <a:pt x="292622" y="158818"/>
                </a:cubicBezTo>
                <a:cubicBezTo>
                  <a:pt x="405766" y="254555"/>
                  <a:pt x="381140" y="237714"/>
                  <a:pt x="472732" y="283509"/>
                </a:cubicBezTo>
                <a:lnTo>
                  <a:pt x="500441" y="325072"/>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3" name="Object 12"/>
          <p:cNvGraphicFramePr>
            <a:graphicFrameLocks noChangeAspect="1"/>
          </p:cNvGraphicFramePr>
          <p:nvPr>
            <p:extLst>
              <p:ext uri="{D42A27DB-BD31-4B8C-83A1-F6EECF244321}">
                <p14:modId xmlns:p14="http://schemas.microsoft.com/office/powerpoint/2010/main" val="1788120566"/>
              </p:ext>
            </p:extLst>
          </p:nvPr>
        </p:nvGraphicFramePr>
        <p:xfrm>
          <a:off x="3491477" y="1124744"/>
          <a:ext cx="1446212" cy="1104900"/>
        </p:xfrm>
        <a:graphic>
          <a:graphicData uri="http://schemas.openxmlformats.org/presentationml/2006/ole">
            <mc:AlternateContent xmlns:mc="http://schemas.openxmlformats.org/markup-compatibility/2006">
              <mc:Choice xmlns:v="urn:schemas-microsoft-com:vml" Requires="v">
                <p:oleObj spid="_x0000_s12306" name="Equation" r:id="rId11" imgW="596880" imgH="457200" progId="Equation.DSMT4">
                  <p:embed/>
                </p:oleObj>
              </mc:Choice>
              <mc:Fallback>
                <p:oleObj name="Equation" r:id="rId11" imgW="596880" imgH="457200" progId="Equation.DSMT4">
                  <p:embed/>
                  <p:pic>
                    <p:nvPicPr>
                      <p:cNvPr id="0" name="OLE substitute image"/>
                      <p:cNvPicPr/>
                      <p:nvPr/>
                    </p:nvPicPr>
                    <p:blipFill>
                      <a:blip r:embed="rId12"/>
                      <a:stretch>
                        <a:fillRect/>
                      </a:stretch>
                    </p:blipFill>
                    <p:spPr>
                      <a:xfrm>
                        <a:off x="3491477" y="1124744"/>
                        <a:ext cx="1446212" cy="1104900"/>
                      </a:xfrm>
                      <a:prstGeom prst="rect">
                        <a:avLst/>
                      </a:prstGeom>
                      <a:noFill/>
                      <a:ln>
                        <a:noFill/>
                      </a:ln>
                    </p:spPr>
                  </p:pic>
                </p:oleObj>
              </mc:Fallback>
            </mc:AlternateContent>
          </a:graphicData>
        </a:graphic>
      </p:graphicFrame>
      <p:sp>
        <p:nvSpPr>
          <p:cNvPr id="14" name="Freeform 13"/>
          <p:cNvSpPr/>
          <p:nvPr/>
        </p:nvSpPr>
        <p:spPr>
          <a:xfrm>
            <a:off x="6317673" y="2876481"/>
            <a:ext cx="969818" cy="1626246"/>
          </a:xfrm>
          <a:custGeom>
            <a:avLst/>
            <a:gdLst>
              <a:gd name="connsiteX0" fmla="*/ 0 w 969818"/>
              <a:gd name="connsiteY0" fmla="*/ 1626246 h 1626246"/>
              <a:gd name="connsiteX1" fmla="*/ 27709 w 969818"/>
              <a:gd name="connsiteY1" fmla="*/ 1556974 h 1626246"/>
              <a:gd name="connsiteX2" fmla="*/ 96982 w 969818"/>
              <a:gd name="connsiteY2" fmla="*/ 1501555 h 1626246"/>
              <a:gd name="connsiteX3" fmla="*/ 180109 w 969818"/>
              <a:gd name="connsiteY3" fmla="*/ 1418428 h 1626246"/>
              <a:gd name="connsiteX4" fmla="*/ 304800 w 969818"/>
              <a:gd name="connsiteY4" fmla="*/ 1224464 h 1626246"/>
              <a:gd name="connsiteX5" fmla="*/ 360218 w 969818"/>
              <a:gd name="connsiteY5" fmla="*/ 1141337 h 1626246"/>
              <a:gd name="connsiteX6" fmla="*/ 387927 w 969818"/>
              <a:gd name="connsiteY6" fmla="*/ 1072064 h 1626246"/>
              <a:gd name="connsiteX7" fmla="*/ 429491 w 969818"/>
              <a:gd name="connsiteY7" fmla="*/ 1002792 h 1626246"/>
              <a:gd name="connsiteX8" fmla="*/ 484909 w 969818"/>
              <a:gd name="connsiteY8" fmla="*/ 919664 h 1626246"/>
              <a:gd name="connsiteX9" fmla="*/ 568036 w 969818"/>
              <a:gd name="connsiteY9" fmla="*/ 753410 h 1626246"/>
              <a:gd name="connsiteX10" fmla="*/ 595745 w 969818"/>
              <a:gd name="connsiteY10" fmla="*/ 670283 h 1626246"/>
              <a:gd name="connsiteX11" fmla="*/ 623454 w 969818"/>
              <a:gd name="connsiteY11" fmla="*/ 573301 h 1626246"/>
              <a:gd name="connsiteX12" fmla="*/ 651163 w 969818"/>
              <a:gd name="connsiteY12" fmla="*/ 490174 h 1626246"/>
              <a:gd name="connsiteX13" fmla="*/ 665018 w 969818"/>
              <a:gd name="connsiteY13" fmla="*/ 420901 h 1626246"/>
              <a:gd name="connsiteX14" fmla="*/ 678872 w 969818"/>
              <a:gd name="connsiteY14" fmla="*/ 323919 h 1626246"/>
              <a:gd name="connsiteX15" fmla="*/ 720436 w 969818"/>
              <a:gd name="connsiteY15" fmla="*/ 282355 h 1626246"/>
              <a:gd name="connsiteX16" fmla="*/ 734291 w 969818"/>
              <a:gd name="connsiteY16" fmla="*/ 240792 h 1626246"/>
              <a:gd name="connsiteX17" fmla="*/ 789709 w 969818"/>
              <a:gd name="connsiteY17" fmla="*/ 143810 h 1626246"/>
              <a:gd name="connsiteX18" fmla="*/ 817418 w 969818"/>
              <a:gd name="connsiteY18" fmla="*/ 60683 h 1626246"/>
              <a:gd name="connsiteX19" fmla="*/ 845127 w 969818"/>
              <a:gd name="connsiteY19" fmla="*/ 5264 h 1626246"/>
              <a:gd name="connsiteX20" fmla="*/ 789709 w 969818"/>
              <a:gd name="connsiteY20" fmla="*/ 19119 h 1626246"/>
              <a:gd name="connsiteX21" fmla="*/ 706582 w 969818"/>
              <a:gd name="connsiteY21" fmla="*/ 60683 h 1626246"/>
              <a:gd name="connsiteX22" fmla="*/ 678872 w 969818"/>
              <a:gd name="connsiteY22" fmla="*/ 88392 h 1626246"/>
              <a:gd name="connsiteX23" fmla="*/ 845127 w 969818"/>
              <a:gd name="connsiteY23" fmla="*/ 32974 h 1626246"/>
              <a:gd name="connsiteX24" fmla="*/ 886691 w 969818"/>
              <a:gd name="connsiteY24" fmla="*/ 19119 h 1626246"/>
              <a:gd name="connsiteX25" fmla="*/ 928254 w 969818"/>
              <a:gd name="connsiteY25" fmla="*/ 5264 h 1626246"/>
              <a:gd name="connsiteX26" fmla="*/ 942109 w 969818"/>
              <a:gd name="connsiteY26" fmla="*/ 60683 h 1626246"/>
              <a:gd name="connsiteX27" fmla="*/ 969818 w 969818"/>
              <a:gd name="connsiteY27" fmla="*/ 143810 h 1626246"/>
              <a:gd name="connsiteX28" fmla="*/ 969818 w 969818"/>
              <a:gd name="connsiteY28" fmla="*/ 323919 h 16262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969818" h="1626246">
                <a:moveTo>
                  <a:pt x="0" y="1626246"/>
                </a:moveTo>
                <a:cubicBezTo>
                  <a:pt x="9236" y="1603155"/>
                  <a:pt x="15370" y="1578567"/>
                  <a:pt x="27709" y="1556974"/>
                </a:cubicBezTo>
                <a:cubicBezTo>
                  <a:pt x="43420" y="1529479"/>
                  <a:pt x="74852" y="1521226"/>
                  <a:pt x="96982" y="1501555"/>
                </a:cubicBezTo>
                <a:cubicBezTo>
                  <a:pt x="126270" y="1475521"/>
                  <a:pt x="156597" y="1449777"/>
                  <a:pt x="180109" y="1418428"/>
                </a:cubicBezTo>
                <a:cubicBezTo>
                  <a:pt x="226226" y="1356938"/>
                  <a:pt x="262911" y="1288908"/>
                  <a:pt x="304800" y="1224464"/>
                </a:cubicBezTo>
                <a:cubicBezTo>
                  <a:pt x="322949" y="1196542"/>
                  <a:pt x="341745" y="1169046"/>
                  <a:pt x="360218" y="1141337"/>
                </a:cubicBezTo>
                <a:cubicBezTo>
                  <a:pt x="374013" y="1120644"/>
                  <a:pt x="376805" y="1094308"/>
                  <a:pt x="387927" y="1072064"/>
                </a:cubicBezTo>
                <a:cubicBezTo>
                  <a:pt x="399970" y="1047979"/>
                  <a:pt x="416413" y="1026331"/>
                  <a:pt x="429491" y="1002792"/>
                </a:cubicBezTo>
                <a:cubicBezTo>
                  <a:pt x="471431" y="927301"/>
                  <a:pt x="437291" y="967284"/>
                  <a:pt x="484909" y="919664"/>
                </a:cubicBezTo>
                <a:cubicBezTo>
                  <a:pt x="523149" y="804944"/>
                  <a:pt x="496416" y="860839"/>
                  <a:pt x="568036" y="753410"/>
                </a:cubicBezTo>
                <a:cubicBezTo>
                  <a:pt x="584238" y="729108"/>
                  <a:pt x="586509" y="697992"/>
                  <a:pt x="595745" y="670283"/>
                </a:cubicBezTo>
                <a:cubicBezTo>
                  <a:pt x="642308" y="530595"/>
                  <a:pt x="571264" y="747270"/>
                  <a:pt x="623454" y="573301"/>
                </a:cubicBezTo>
                <a:cubicBezTo>
                  <a:pt x="631847" y="545325"/>
                  <a:pt x="641927" y="517883"/>
                  <a:pt x="651163" y="490174"/>
                </a:cubicBezTo>
                <a:cubicBezTo>
                  <a:pt x="658610" y="467834"/>
                  <a:pt x="661147" y="444129"/>
                  <a:pt x="665018" y="420901"/>
                </a:cubicBezTo>
                <a:cubicBezTo>
                  <a:pt x="670387" y="388690"/>
                  <a:pt x="666744" y="354239"/>
                  <a:pt x="678872" y="323919"/>
                </a:cubicBezTo>
                <a:cubicBezTo>
                  <a:pt x="686149" y="305727"/>
                  <a:pt x="706581" y="296210"/>
                  <a:pt x="720436" y="282355"/>
                </a:cubicBezTo>
                <a:cubicBezTo>
                  <a:pt x="725054" y="268501"/>
                  <a:pt x="728538" y="254215"/>
                  <a:pt x="734291" y="240792"/>
                </a:cubicBezTo>
                <a:cubicBezTo>
                  <a:pt x="755385" y="191573"/>
                  <a:pt x="761881" y="185553"/>
                  <a:pt x="789709" y="143810"/>
                </a:cubicBezTo>
                <a:cubicBezTo>
                  <a:pt x="798945" y="116101"/>
                  <a:pt x="804356" y="86807"/>
                  <a:pt x="817418" y="60683"/>
                </a:cubicBezTo>
                <a:cubicBezTo>
                  <a:pt x="826654" y="42210"/>
                  <a:pt x="856583" y="22449"/>
                  <a:pt x="845127" y="5264"/>
                </a:cubicBezTo>
                <a:cubicBezTo>
                  <a:pt x="834565" y="-10579"/>
                  <a:pt x="808018" y="13888"/>
                  <a:pt x="789709" y="19119"/>
                </a:cubicBezTo>
                <a:cubicBezTo>
                  <a:pt x="749873" y="30501"/>
                  <a:pt x="740316" y="33696"/>
                  <a:pt x="706582" y="60683"/>
                </a:cubicBezTo>
                <a:cubicBezTo>
                  <a:pt x="696382" y="68843"/>
                  <a:pt x="666480" y="92523"/>
                  <a:pt x="678872" y="88392"/>
                </a:cubicBezTo>
                <a:lnTo>
                  <a:pt x="845127" y="32974"/>
                </a:lnTo>
                <a:lnTo>
                  <a:pt x="886691" y="19119"/>
                </a:lnTo>
                <a:lnTo>
                  <a:pt x="928254" y="5264"/>
                </a:lnTo>
                <a:cubicBezTo>
                  <a:pt x="932872" y="23737"/>
                  <a:pt x="936637" y="42445"/>
                  <a:pt x="942109" y="60683"/>
                </a:cubicBezTo>
                <a:cubicBezTo>
                  <a:pt x="950502" y="88659"/>
                  <a:pt x="969818" y="114602"/>
                  <a:pt x="969818" y="143810"/>
                </a:cubicBezTo>
                <a:lnTo>
                  <a:pt x="969818" y="32391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6" name="Object 15"/>
          <p:cNvGraphicFramePr>
            <a:graphicFrameLocks noChangeAspect="1"/>
          </p:cNvGraphicFramePr>
          <p:nvPr>
            <p:extLst>
              <p:ext uri="{D42A27DB-BD31-4B8C-83A1-F6EECF244321}">
                <p14:modId xmlns:p14="http://schemas.microsoft.com/office/powerpoint/2010/main" val="3477119525"/>
              </p:ext>
            </p:extLst>
          </p:nvPr>
        </p:nvGraphicFramePr>
        <p:xfrm>
          <a:off x="6503266" y="1771581"/>
          <a:ext cx="1568450" cy="1104900"/>
        </p:xfrm>
        <a:graphic>
          <a:graphicData uri="http://schemas.openxmlformats.org/presentationml/2006/ole">
            <mc:AlternateContent xmlns:mc="http://schemas.openxmlformats.org/markup-compatibility/2006">
              <mc:Choice xmlns:v="urn:schemas-microsoft-com:vml" Requires="v">
                <p:oleObj spid="_x0000_s12307" name="Equation" r:id="rId13" imgW="647640" imgH="457200" progId="Equation.DSMT4">
                  <p:embed/>
                </p:oleObj>
              </mc:Choice>
              <mc:Fallback>
                <p:oleObj name="Equation" r:id="rId13" imgW="647640" imgH="457200" progId="Equation.DSMT4">
                  <p:embed/>
                  <p:pic>
                    <p:nvPicPr>
                      <p:cNvPr id="0" name="OLE substitute image"/>
                      <p:cNvPicPr/>
                      <p:nvPr/>
                    </p:nvPicPr>
                    <p:blipFill>
                      <a:blip r:embed="rId14"/>
                      <a:stretch>
                        <a:fillRect/>
                      </a:stretch>
                    </p:blipFill>
                    <p:spPr>
                      <a:xfrm>
                        <a:off x="6503266" y="1771581"/>
                        <a:ext cx="1568450" cy="1104900"/>
                      </a:xfrm>
                      <a:prstGeom prst="rect">
                        <a:avLst/>
                      </a:prstGeom>
                      <a:noFill/>
                      <a:ln>
                        <a:noFill/>
                      </a:ln>
                    </p:spPr>
                  </p:pic>
                </p:oleObj>
              </mc:Fallback>
            </mc:AlternateContent>
          </a:graphicData>
        </a:graphic>
      </p:graphicFrame>
      <p:sp>
        <p:nvSpPr>
          <p:cNvPr id="18" name="Freeform 17"/>
          <p:cNvSpPr/>
          <p:nvPr/>
        </p:nvSpPr>
        <p:spPr>
          <a:xfrm>
            <a:off x="3976255" y="595732"/>
            <a:ext cx="1437833" cy="803577"/>
          </a:xfrm>
          <a:custGeom>
            <a:avLst/>
            <a:gdLst>
              <a:gd name="connsiteX0" fmla="*/ 0 w 1437833"/>
              <a:gd name="connsiteY0" fmla="*/ 803577 h 803577"/>
              <a:gd name="connsiteX1" fmla="*/ 152400 w 1437833"/>
              <a:gd name="connsiteY1" fmla="*/ 692741 h 803577"/>
              <a:gd name="connsiteX2" fmla="*/ 193963 w 1437833"/>
              <a:gd name="connsiteY2" fmla="*/ 651177 h 803577"/>
              <a:gd name="connsiteX3" fmla="*/ 249381 w 1437833"/>
              <a:gd name="connsiteY3" fmla="*/ 609613 h 803577"/>
              <a:gd name="connsiteX4" fmla="*/ 290945 w 1437833"/>
              <a:gd name="connsiteY4" fmla="*/ 581904 h 803577"/>
              <a:gd name="connsiteX5" fmla="*/ 332509 w 1437833"/>
              <a:gd name="connsiteY5" fmla="*/ 526486 h 803577"/>
              <a:gd name="connsiteX6" fmla="*/ 401781 w 1437833"/>
              <a:gd name="connsiteY6" fmla="*/ 498777 h 803577"/>
              <a:gd name="connsiteX7" fmla="*/ 498763 w 1437833"/>
              <a:gd name="connsiteY7" fmla="*/ 429504 h 803577"/>
              <a:gd name="connsiteX8" fmla="*/ 540327 w 1437833"/>
              <a:gd name="connsiteY8" fmla="*/ 401795 h 803577"/>
              <a:gd name="connsiteX9" fmla="*/ 581890 w 1437833"/>
              <a:gd name="connsiteY9" fmla="*/ 387941 h 803577"/>
              <a:gd name="connsiteX10" fmla="*/ 651163 w 1437833"/>
              <a:gd name="connsiteY10" fmla="*/ 360232 h 803577"/>
              <a:gd name="connsiteX11" fmla="*/ 692727 w 1437833"/>
              <a:gd name="connsiteY11" fmla="*/ 332523 h 803577"/>
              <a:gd name="connsiteX12" fmla="*/ 845127 w 1437833"/>
              <a:gd name="connsiteY12" fmla="*/ 263250 h 803577"/>
              <a:gd name="connsiteX13" fmla="*/ 886690 w 1437833"/>
              <a:gd name="connsiteY13" fmla="*/ 235541 h 803577"/>
              <a:gd name="connsiteX14" fmla="*/ 1025236 w 1437833"/>
              <a:gd name="connsiteY14" fmla="*/ 207832 h 803577"/>
              <a:gd name="connsiteX15" fmla="*/ 1094509 w 1437833"/>
              <a:gd name="connsiteY15" fmla="*/ 193977 h 803577"/>
              <a:gd name="connsiteX16" fmla="*/ 1219200 w 1437833"/>
              <a:gd name="connsiteY16" fmla="*/ 166268 h 803577"/>
              <a:gd name="connsiteX17" fmla="*/ 1343890 w 1437833"/>
              <a:gd name="connsiteY17" fmla="*/ 124704 h 803577"/>
              <a:gd name="connsiteX18" fmla="*/ 1385454 w 1437833"/>
              <a:gd name="connsiteY18" fmla="*/ 110850 h 803577"/>
              <a:gd name="connsiteX19" fmla="*/ 1316181 w 1437833"/>
              <a:gd name="connsiteY19" fmla="*/ 27723 h 803577"/>
              <a:gd name="connsiteX20" fmla="*/ 1233054 w 1437833"/>
              <a:gd name="connsiteY20" fmla="*/ 13868 h 803577"/>
              <a:gd name="connsiteX21" fmla="*/ 1191490 w 1437833"/>
              <a:gd name="connsiteY21" fmla="*/ 13 h 803577"/>
              <a:gd name="connsiteX22" fmla="*/ 1371600 w 1437833"/>
              <a:gd name="connsiteY22" fmla="*/ 332523 h 8035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437833" h="803577">
                <a:moveTo>
                  <a:pt x="0" y="803577"/>
                </a:moveTo>
                <a:cubicBezTo>
                  <a:pt x="69099" y="757511"/>
                  <a:pt x="91426" y="746093"/>
                  <a:pt x="152400" y="692741"/>
                </a:cubicBezTo>
                <a:cubicBezTo>
                  <a:pt x="167145" y="679839"/>
                  <a:pt x="179087" y="663928"/>
                  <a:pt x="193963" y="651177"/>
                </a:cubicBezTo>
                <a:cubicBezTo>
                  <a:pt x="211495" y="636149"/>
                  <a:pt x="230591" y="623034"/>
                  <a:pt x="249381" y="609613"/>
                </a:cubicBezTo>
                <a:cubicBezTo>
                  <a:pt x="262931" y="599935"/>
                  <a:pt x="279171" y="593678"/>
                  <a:pt x="290945" y="581904"/>
                </a:cubicBezTo>
                <a:cubicBezTo>
                  <a:pt x="307273" y="565576"/>
                  <a:pt x="314036" y="540341"/>
                  <a:pt x="332509" y="526486"/>
                </a:cubicBezTo>
                <a:cubicBezTo>
                  <a:pt x="352405" y="511564"/>
                  <a:pt x="379537" y="509899"/>
                  <a:pt x="401781" y="498777"/>
                </a:cubicBezTo>
                <a:cubicBezTo>
                  <a:pt x="423553" y="487891"/>
                  <a:pt x="484114" y="439967"/>
                  <a:pt x="498763" y="429504"/>
                </a:cubicBezTo>
                <a:cubicBezTo>
                  <a:pt x="512313" y="419826"/>
                  <a:pt x="525434" y="409242"/>
                  <a:pt x="540327" y="401795"/>
                </a:cubicBezTo>
                <a:cubicBezTo>
                  <a:pt x="553389" y="395264"/>
                  <a:pt x="568216" y="393069"/>
                  <a:pt x="581890" y="387941"/>
                </a:cubicBezTo>
                <a:cubicBezTo>
                  <a:pt x="605176" y="379209"/>
                  <a:pt x="628919" y="371354"/>
                  <a:pt x="651163" y="360232"/>
                </a:cubicBezTo>
                <a:cubicBezTo>
                  <a:pt x="666056" y="352785"/>
                  <a:pt x="677834" y="339970"/>
                  <a:pt x="692727" y="332523"/>
                </a:cubicBezTo>
                <a:cubicBezTo>
                  <a:pt x="810413" y="273679"/>
                  <a:pt x="616754" y="415501"/>
                  <a:pt x="845127" y="263250"/>
                </a:cubicBezTo>
                <a:cubicBezTo>
                  <a:pt x="858981" y="254014"/>
                  <a:pt x="870775" y="240438"/>
                  <a:pt x="886690" y="235541"/>
                </a:cubicBezTo>
                <a:cubicBezTo>
                  <a:pt x="931704" y="221691"/>
                  <a:pt x="979054" y="217068"/>
                  <a:pt x="1025236" y="207832"/>
                </a:cubicBezTo>
                <a:lnTo>
                  <a:pt x="1094509" y="193977"/>
                </a:lnTo>
                <a:cubicBezTo>
                  <a:pt x="1134069" y="186065"/>
                  <a:pt x="1180061" y="178010"/>
                  <a:pt x="1219200" y="166268"/>
                </a:cubicBezTo>
                <a:cubicBezTo>
                  <a:pt x="1219267" y="166248"/>
                  <a:pt x="1323075" y="131642"/>
                  <a:pt x="1343890" y="124704"/>
                </a:cubicBezTo>
                <a:lnTo>
                  <a:pt x="1385454" y="110850"/>
                </a:lnTo>
                <a:cubicBezTo>
                  <a:pt x="1441114" y="73744"/>
                  <a:pt x="1492202" y="57061"/>
                  <a:pt x="1316181" y="27723"/>
                </a:cubicBezTo>
                <a:cubicBezTo>
                  <a:pt x="1288472" y="23105"/>
                  <a:pt x="1260476" y="19962"/>
                  <a:pt x="1233054" y="13868"/>
                </a:cubicBezTo>
                <a:cubicBezTo>
                  <a:pt x="1218798" y="10700"/>
                  <a:pt x="1176886" y="13"/>
                  <a:pt x="1191490" y="13"/>
                </a:cubicBezTo>
                <a:cubicBezTo>
                  <a:pt x="1477505" y="13"/>
                  <a:pt x="1371600" y="-7535"/>
                  <a:pt x="1371600" y="33252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19" name="Freeform 18"/>
          <p:cNvSpPr/>
          <p:nvPr/>
        </p:nvSpPr>
        <p:spPr>
          <a:xfrm>
            <a:off x="6456218" y="734291"/>
            <a:ext cx="471055" cy="1413164"/>
          </a:xfrm>
          <a:custGeom>
            <a:avLst/>
            <a:gdLst>
              <a:gd name="connsiteX0" fmla="*/ 471055 w 471055"/>
              <a:gd name="connsiteY0" fmla="*/ 1413164 h 1413164"/>
              <a:gd name="connsiteX1" fmla="*/ 457200 w 471055"/>
              <a:gd name="connsiteY1" fmla="*/ 1080654 h 1413164"/>
              <a:gd name="connsiteX2" fmla="*/ 415637 w 471055"/>
              <a:gd name="connsiteY2" fmla="*/ 955964 h 1413164"/>
              <a:gd name="connsiteX3" fmla="*/ 401782 w 471055"/>
              <a:gd name="connsiteY3" fmla="*/ 900545 h 1413164"/>
              <a:gd name="connsiteX4" fmla="*/ 387927 w 471055"/>
              <a:gd name="connsiteY4" fmla="*/ 858982 h 1413164"/>
              <a:gd name="connsiteX5" fmla="*/ 360218 w 471055"/>
              <a:gd name="connsiteY5" fmla="*/ 720436 h 1413164"/>
              <a:gd name="connsiteX6" fmla="*/ 346364 w 471055"/>
              <a:gd name="connsiteY6" fmla="*/ 665018 h 1413164"/>
              <a:gd name="connsiteX7" fmla="*/ 277091 w 471055"/>
              <a:gd name="connsiteY7" fmla="*/ 581891 h 1413164"/>
              <a:gd name="connsiteX8" fmla="*/ 235527 w 471055"/>
              <a:gd name="connsiteY8" fmla="*/ 498764 h 1413164"/>
              <a:gd name="connsiteX9" fmla="*/ 193964 w 471055"/>
              <a:gd name="connsiteY9" fmla="*/ 415636 h 1413164"/>
              <a:gd name="connsiteX10" fmla="*/ 152400 w 471055"/>
              <a:gd name="connsiteY10" fmla="*/ 318654 h 1413164"/>
              <a:gd name="connsiteX11" fmla="*/ 138546 w 471055"/>
              <a:gd name="connsiteY11" fmla="*/ 277091 h 1413164"/>
              <a:gd name="connsiteX12" fmla="*/ 83127 w 471055"/>
              <a:gd name="connsiteY12" fmla="*/ 207818 h 1413164"/>
              <a:gd name="connsiteX13" fmla="*/ 41564 w 471055"/>
              <a:gd name="connsiteY13" fmla="*/ 221673 h 1413164"/>
              <a:gd name="connsiteX14" fmla="*/ 27709 w 471055"/>
              <a:gd name="connsiteY14" fmla="*/ 263236 h 1413164"/>
              <a:gd name="connsiteX15" fmla="*/ 0 w 471055"/>
              <a:gd name="connsiteY15" fmla="*/ 304800 h 1413164"/>
              <a:gd name="connsiteX16" fmla="*/ 13855 w 471055"/>
              <a:gd name="connsiteY16" fmla="*/ 96982 h 1413164"/>
              <a:gd name="connsiteX17" fmla="*/ 55418 w 471055"/>
              <a:gd name="connsiteY17" fmla="*/ 83127 h 1413164"/>
              <a:gd name="connsiteX18" fmla="*/ 277091 w 471055"/>
              <a:gd name="connsiteY18" fmla="*/ 69273 h 1413164"/>
              <a:gd name="connsiteX19" fmla="*/ 346364 w 471055"/>
              <a:gd name="connsiteY19" fmla="*/ 13854 h 1413164"/>
              <a:gd name="connsiteX20" fmla="*/ 346364 w 471055"/>
              <a:gd name="connsiteY20" fmla="*/ 0 h 1413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71055" h="1413164">
                <a:moveTo>
                  <a:pt x="471055" y="1413164"/>
                </a:moveTo>
                <a:cubicBezTo>
                  <a:pt x="466437" y="1302327"/>
                  <a:pt x="465104" y="1191305"/>
                  <a:pt x="457200" y="1080654"/>
                </a:cubicBezTo>
                <a:cubicBezTo>
                  <a:pt x="454182" y="1038395"/>
                  <a:pt x="428388" y="994216"/>
                  <a:pt x="415637" y="955964"/>
                </a:cubicBezTo>
                <a:cubicBezTo>
                  <a:pt x="409615" y="937900"/>
                  <a:pt x="407013" y="918854"/>
                  <a:pt x="401782" y="900545"/>
                </a:cubicBezTo>
                <a:cubicBezTo>
                  <a:pt x="397770" y="886503"/>
                  <a:pt x="391211" y="873212"/>
                  <a:pt x="387927" y="858982"/>
                </a:cubicBezTo>
                <a:cubicBezTo>
                  <a:pt x="377337" y="813092"/>
                  <a:pt x="371640" y="766126"/>
                  <a:pt x="360218" y="720436"/>
                </a:cubicBezTo>
                <a:cubicBezTo>
                  <a:pt x="355600" y="701963"/>
                  <a:pt x="353865" y="682520"/>
                  <a:pt x="346364" y="665018"/>
                </a:cubicBezTo>
                <a:cubicBezTo>
                  <a:pt x="331897" y="631261"/>
                  <a:pt x="302059" y="606858"/>
                  <a:pt x="277091" y="581891"/>
                </a:cubicBezTo>
                <a:cubicBezTo>
                  <a:pt x="242269" y="477419"/>
                  <a:pt x="289242" y="606194"/>
                  <a:pt x="235527" y="498764"/>
                </a:cubicBezTo>
                <a:cubicBezTo>
                  <a:pt x="178159" y="384030"/>
                  <a:pt x="273384" y="534767"/>
                  <a:pt x="193964" y="415636"/>
                </a:cubicBezTo>
                <a:cubicBezTo>
                  <a:pt x="165128" y="300297"/>
                  <a:pt x="200240" y="414335"/>
                  <a:pt x="152400" y="318654"/>
                </a:cubicBezTo>
                <a:cubicBezTo>
                  <a:pt x="145869" y="305592"/>
                  <a:pt x="145077" y="290153"/>
                  <a:pt x="138546" y="277091"/>
                </a:cubicBezTo>
                <a:cubicBezTo>
                  <a:pt x="121068" y="242134"/>
                  <a:pt x="108902" y="233592"/>
                  <a:pt x="83127" y="207818"/>
                </a:cubicBezTo>
                <a:cubicBezTo>
                  <a:pt x="69273" y="212436"/>
                  <a:pt x="51890" y="211347"/>
                  <a:pt x="41564" y="221673"/>
                </a:cubicBezTo>
                <a:cubicBezTo>
                  <a:pt x="31238" y="231999"/>
                  <a:pt x="34240" y="250174"/>
                  <a:pt x="27709" y="263236"/>
                </a:cubicBezTo>
                <a:cubicBezTo>
                  <a:pt x="20262" y="278129"/>
                  <a:pt x="9236" y="290945"/>
                  <a:pt x="0" y="304800"/>
                </a:cubicBezTo>
                <a:cubicBezTo>
                  <a:pt x="4618" y="235527"/>
                  <a:pt x="-2983" y="164336"/>
                  <a:pt x="13855" y="96982"/>
                </a:cubicBezTo>
                <a:cubicBezTo>
                  <a:pt x="17397" y="82814"/>
                  <a:pt x="40894" y="84656"/>
                  <a:pt x="55418" y="83127"/>
                </a:cubicBezTo>
                <a:cubicBezTo>
                  <a:pt x="129046" y="75377"/>
                  <a:pt x="203200" y="73891"/>
                  <a:pt x="277091" y="69273"/>
                </a:cubicBezTo>
                <a:cubicBezTo>
                  <a:pt x="339766" y="53604"/>
                  <a:pt x="331788" y="72157"/>
                  <a:pt x="346364" y="13854"/>
                </a:cubicBezTo>
                <a:cubicBezTo>
                  <a:pt x="347484" y="9374"/>
                  <a:pt x="346364" y="4618"/>
                  <a:pt x="346364"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0" name="TextBox 19"/>
          <p:cNvSpPr txBox="1"/>
          <p:nvPr/>
        </p:nvSpPr>
        <p:spPr>
          <a:xfrm>
            <a:off x="5414088" y="404664"/>
            <a:ext cx="2073773"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Conjugate Variables</a:t>
            </a:r>
            <a:endParaRPr lang="en-IN" b="1"/>
          </a:p>
        </p:txBody>
      </p:sp>
    </p:spTree>
    <p:extLst>
      <p:ext uri="{BB962C8B-B14F-4D97-AF65-F5344CB8AC3E}">
        <p14:creationId xmlns:p14="http://schemas.microsoft.com/office/powerpoint/2010/main" val="37856884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4" grpId="0" animBg="1"/>
      <p:bldP spid="18" grpId="0" animBg="1"/>
      <p:bldP spid="19" grpId="0" animBg="1"/>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788073777"/>
              </p:ext>
            </p:extLst>
          </p:nvPr>
        </p:nvGraphicFramePr>
        <p:xfrm>
          <a:off x="611560" y="836712"/>
          <a:ext cx="7653739" cy="564331"/>
        </p:xfrm>
        <a:graphic>
          <a:graphicData uri="http://schemas.openxmlformats.org/presentationml/2006/ole">
            <mc:AlternateContent xmlns:mc="http://schemas.openxmlformats.org/markup-compatibility/2006">
              <mc:Choice xmlns:v="urn:schemas-microsoft-com:vml" Requires="v">
                <p:oleObj spid="_x0000_s13320" name="Equation" r:id="rId3" imgW="2755800" imgH="203040" progId="Equation.DSMT4">
                  <p:embed/>
                </p:oleObj>
              </mc:Choice>
              <mc:Fallback>
                <p:oleObj name="Equation" r:id="rId3" imgW="2755800" imgH="203040" progId="Equation.DSMT4">
                  <p:embed/>
                  <p:pic>
                    <p:nvPicPr>
                      <p:cNvPr id="0" name="OLE substitute image"/>
                      <p:cNvPicPr/>
                      <p:nvPr/>
                    </p:nvPicPr>
                    <p:blipFill>
                      <a:blip r:embed="rId4"/>
                      <a:stretch>
                        <a:fillRect/>
                      </a:stretch>
                    </p:blipFill>
                    <p:spPr>
                      <a:xfrm>
                        <a:off x="611560" y="836712"/>
                        <a:ext cx="7653739" cy="564331"/>
                      </a:xfrm>
                      <a:prstGeom prst="rect">
                        <a:avLst/>
                      </a:prstGeom>
                    </p:spPr>
                  </p:pic>
                </p:oleObj>
              </mc:Fallback>
            </mc:AlternateContent>
          </a:graphicData>
        </a:graphic>
      </p:graphicFrame>
      <p:sp>
        <p:nvSpPr>
          <p:cNvPr id="5" name="TextBox 4"/>
          <p:cNvSpPr txBox="1"/>
          <p:nvPr/>
        </p:nvSpPr>
        <p:spPr>
          <a:xfrm>
            <a:off x="129565" y="1971716"/>
            <a:ext cx="8716682"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We need to conduct experiment at different Entropy and </a:t>
            </a:r>
          </a:p>
          <a:p>
            <a:r>
              <a:rPr lang="en-US" sz="2800" b="1"/>
              <a:t>find Temperature in those conditions</a:t>
            </a:r>
            <a:endParaRPr lang="en-IN" sz="2800" b="1"/>
          </a:p>
        </p:txBody>
      </p:sp>
      <p:cxnSp>
        <p:nvCxnSpPr>
          <p:cNvPr id="7" name="Straight Arrow Connector 6"/>
          <p:cNvCxnSpPr/>
          <p:nvPr/>
        </p:nvCxnSpPr>
        <p:spPr>
          <a:xfrm flipH="1"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649613572"/>
              </p:ext>
            </p:extLst>
          </p:nvPr>
        </p:nvGraphicFramePr>
        <p:xfrm>
          <a:off x="129565" y="3933056"/>
          <a:ext cx="953792" cy="565210"/>
        </p:xfrm>
        <a:graphic>
          <a:graphicData uri="http://schemas.openxmlformats.org/presentationml/2006/ole">
            <mc:AlternateContent xmlns:mc="http://schemas.openxmlformats.org/markup-compatibility/2006">
              <mc:Choice xmlns:v="urn:schemas-microsoft-com:vml" Requires="v">
                <p:oleObj spid="_x0000_s13321" name="Equation" r:id="rId5" imgW="342720" imgH="203040" progId="Equation.DSMT4">
                  <p:embed/>
                </p:oleObj>
              </mc:Choice>
              <mc:Fallback>
                <p:oleObj name="Equation" r:id="rId5" imgW="342720" imgH="203040" progId="Equation.DSMT4">
                  <p:embed/>
                  <p:pic>
                    <p:nvPicPr>
                      <p:cNvPr id="0" name="OLE substitute image"/>
                      <p:cNvPicPr/>
                      <p:nvPr/>
                    </p:nvPicPr>
                    <p:blipFill>
                      <a:blip r:embed="rId6"/>
                      <a:stretch>
                        <a:fillRect/>
                      </a:stretch>
                    </p:blipFill>
                    <p:spPr>
                      <a:xfrm>
                        <a:off x="129565" y="3933056"/>
                        <a:ext cx="953792" cy="56521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35523463"/>
              </p:ext>
            </p:extLst>
          </p:nvPr>
        </p:nvGraphicFramePr>
        <p:xfrm>
          <a:off x="4376738" y="5984875"/>
          <a:ext cx="388937" cy="493713"/>
        </p:xfrm>
        <a:graphic>
          <a:graphicData uri="http://schemas.openxmlformats.org/presentationml/2006/ole">
            <mc:AlternateContent xmlns:mc="http://schemas.openxmlformats.org/markup-compatibility/2006">
              <mc:Choice xmlns:v="urn:schemas-microsoft-com:vml" Requires="v">
                <p:oleObj spid="_x0000_s13322" name="Equation" r:id="rId7" imgW="139680" imgH="177480" progId="Equation.DSMT4">
                  <p:embed/>
                </p:oleObj>
              </mc:Choice>
              <mc:Fallback>
                <p:oleObj name="Equation" r:id="rId7" imgW="139680" imgH="177480" progId="Equation.DSMT4">
                  <p:embed/>
                  <p:pic>
                    <p:nvPicPr>
                      <p:cNvPr id="0" name="OLE substitute image"/>
                      <p:cNvPicPr/>
                      <p:nvPr/>
                    </p:nvPicPr>
                    <p:blipFill>
                      <a:blip r:embed="rId8"/>
                      <a:stretch>
                        <a:fillRect/>
                      </a:stretch>
                    </p:blipFill>
                    <p:spPr>
                      <a:xfrm>
                        <a:off x="4376738" y="5984875"/>
                        <a:ext cx="388937" cy="493713"/>
                      </a:xfrm>
                      <a:prstGeom prst="rect">
                        <a:avLst/>
                      </a:prstGeom>
                      <a:noFill/>
                      <a:ln>
                        <a:noFill/>
                      </a:ln>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a:t>Cumbersome</a:t>
            </a:r>
            <a:endParaRPr lang="en-IN"/>
          </a:p>
        </p:txBody>
      </p:sp>
    </p:spTree>
    <p:extLst>
      <p:ext uri="{BB962C8B-B14F-4D97-AF65-F5344CB8AC3E}">
        <p14:creationId xmlns:p14="http://schemas.microsoft.com/office/powerpoint/2010/main" val="106311209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2564904"/>
            <a:ext cx="8229600" cy="1143000"/>
          </a:xfrm>
        </p:spPr>
        <p:txBody>
          <a:bodyPr>
            <a:noAutofit/>
          </a:bodyPr>
          <a:lstStyle/>
          <a:p>
            <a:r>
              <a:rPr lang="en-US" sz="9600" b="1"/>
              <a:t>Similarly</a:t>
            </a:r>
            <a:endParaRPr lang="en-IN" sz="9600" b="1"/>
          </a:p>
        </p:txBody>
      </p:sp>
    </p:spTree>
    <p:extLst>
      <p:ext uri="{BB962C8B-B14F-4D97-AF65-F5344CB8AC3E}">
        <p14:creationId xmlns:p14="http://schemas.microsoft.com/office/powerpoint/2010/main" val="1167392522"/>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315478788"/>
              </p:ext>
            </p:extLst>
          </p:nvPr>
        </p:nvGraphicFramePr>
        <p:xfrm>
          <a:off x="963613" y="836613"/>
          <a:ext cx="6946900" cy="565150"/>
        </p:xfrm>
        <a:graphic>
          <a:graphicData uri="http://schemas.openxmlformats.org/presentationml/2006/ole">
            <mc:AlternateContent xmlns:mc="http://schemas.openxmlformats.org/markup-compatibility/2006">
              <mc:Choice xmlns:v="urn:schemas-microsoft-com:vml" Requires="v">
                <p:oleObj spid="_x0000_s14344" name="Equation" r:id="rId3" imgW="2501640" imgH="203040" progId="Equation.DSMT4">
                  <p:embed/>
                </p:oleObj>
              </mc:Choice>
              <mc:Fallback>
                <p:oleObj name="Equation" r:id="rId3" imgW="2501640" imgH="203040" progId="Equation.DSMT4">
                  <p:embed/>
                  <p:pic>
                    <p:nvPicPr>
                      <p:cNvPr id="0" name="OLE substitute image"/>
                      <p:cNvPicPr/>
                      <p:nvPr/>
                    </p:nvPicPr>
                    <p:blipFill>
                      <a:blip r:embed="rId4"/>
                      <a:stretch>
                        <a:fillRect/>
                      </a:stretch>
                    </p:blipFill>
                    <p:spPr>
                      <a:xfrm>
                        <a:off x="963613" y="836613"/>
                        <a:ext cx="6946900" cy="565150"/>
                      </a:xfrm>
                      <a:prstGeom prst="rect">
                        <a:avLst/>
                      </a:prstGeom>
                    </p:spPr>
                  </p:pic>
                </p:oleObj>
              </mc:Fallback>
            </mc:AlternateContent>
          </a:graphicData>
        </a:graphic>
      </p:graphicFrame>
      <p:sp>
        <p:nvSpPr>
          <p:cNvPr id="5" name="TextBox 4"/>
          <p:cNvSpPr txBox="1"/>
          <p:nvPr/>
        </p:nvSpPr>
        <p:spPr>
          <a:xfrm>
            <a:off x="156740" y="1556792"/>
            <a:ext cx="8806322"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We need to conduct experiment at different volumes and </a:t>
            </a:r>
          </a:p>
          <a:p>
            <a:r>
              <a:rPr lang="en-US" sz="2800" b="1"/>
              <a:t>find Pressures in those conditions</a:t>
            </a:r>
            <a:endParaRPr lang="en-IN" sz="2800" b="1"/>
          </a:p>
        </p:txBody>
      </p:sp>
      <p:cxnSp>
        <p:nvCxnSpPr>
          <p:cNvPr id="7" name="Straight Arrow Connector 6"/>
          <p:cNvCxnSpPr/>
          <p:nvPr/>
        </p:nvCxnSpPr>
        <p:spPr>
          <a:xfrm flipH="1" flipV="1">
            <a:off x="1547664" y="3068960"/>
            <a:ext cx="0" cy="266341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547664" y="5732377"/>
            <a:ext cx="6048672" cy="72887"/>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017186408"/>
              </p:ext>
            </p:extLst>
          </p:nvPr>
        </p:nvGraphicFramePr>
        <p:xfrm>
          <a:off x="112713" y="3933825"/>
          <a:ext cx="987425" cy="565150"/>
        </p:xfrm>
        <a:graphic>
          <a:graphicData uri="http://schemas.openxmlformats.org/presentationml/2006/ole">
            <mc:AlternateContent xmlns:mc="http://schemas.openxmlformats.org/markup-compatibility/2006">
              <mc:Choice xmlns:v="urn:schemas-microsoft-com:vml" Requires="v">
                <p:oleObj spid="_x0000_s14345" name="Equation" r:id="rId5" imgW="355320" imgH="203040" progId="Equation.DSMT4">
                  <p:embed/>
                </p:oleObj>
              </mc:Choice>
              <mc:Fallback>
                <p:oleObj name="Equation" r:id="rId5" imgW="355320" imgH="203040" progId="Equation.DSMT4">
                  <p:embed/>
                  <p:pic>
                    <p:nvPicPr>
                      <p:cNvPr id="0" name="OLE substitute image"/>
                      <p:cNvPicPr/>
                      <p:nvPr/>
                    </p:nvPicPr>
                    <p:blipFill>
                      <a:blip r:embed="rId6"/>
                      <a:stretch>
                        <a:fillRect/>
                      </a:stretch>
                    </p:blipFill>
                    <p:spPr>
                      <a:xfrm>
                        <a:off x="112713" y="3933825"/>
                        <a:ext cx="987425" cy="5651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65852914"/>
              </p:ext>
            </p:extLst>
          </p:nvPr>
        </p:nvGraphicFramePr>
        <p:xfrm>
          <a:off x="4359275" y="5984875"/>
          <a:ext cx="423863" cy="493713"/>
        </p:xfrm>
        <a:graphic>
          <a:graphicData uri="http://schemas.openxmlformats.org/presentationml/2006/ole">
            <mc:AlternateContent xmlns:mc="http://schemas.openxmlformats.org/markup-compatibility/2006">
              <mc:Choice xmlns:v="urn:schemas-microsoft-com:vml" Requires="v">
                <p:oleObj spid="_x0000_s14346" name="Equation" r:id="rId7" imgW="152280" imgH="177480" progId="Equation.DSMT4">
                  <p:embed/>
                </p:oleObj>
              </mc:Choice>
              <mc:Fallback>
                <p:oleObj name="Equation" r:id="rId7" imgW="152280" imgH="177480" progId="Equation.DSMT4">
                  <p:embed/>
                  <p:pic>
                    <p:nvPicPr>
                      <p:cNvPr id="0" name="OLE substitute image"/>
                      <p:cNvPicPr/>
                      <p:nvPr/>
                    </p:nvPicPr>
                    <p:blipFill>
                      <a:blip r:embed="rId8"/>
                      <a:stretch>
                        <a:fillRect/>
                      </a:stretch>
                    </p:blipFill>
                    <p:spPr>
                      <a:xfrm>
                        <a:off x="4359275" y="5984875"/>
                        <a:ext cx="423863" cy="493713"/>
                      </a:xfrm>
                      <a:prstGeom prst="rect">
                        <a:avLst/>
                      </a:prstGeom>
                      <a:noFill/>
                      <a:ln>
                        <a:noFill/>
                      </a:ln>
                    </p:spPr>
                  </p:pic>
                </p:oleObj>
              </mc:Fallback>
            </mc:AlternateContent>
          </a:graphicData>
        </a:graphic>
      </p:graphicFrame>
      <p:sp>
        <p:nvSpPr>
          <p:cNvPr id="12" name="5-Point Star 11"/>
          <p:cNvSpPr/>
          <p:nvPr/>
        </p:nvSpPr>
        <p:spPr>
          <a:xfrm>
            <a:off x="1907704" y="2779293"/>
            <a:ext cx="3888432" cy="2951449"/>
          </a:xfrm>
          <a:prstGeom prst="star5">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a:t>Cumbersome</a:t>
            </a:r>
            <a:endParaRPr lang="en-IN"/>
          </a:p>
        </p:txBody>
      </p:sp>
    </p:spTree>
    <p:extLst>
      <p:ext uri="{BB962C8B-B14F-4D97-AF65-F5344CB8AC3E}">
        <p14:creationId xmlns:p14="http://schemas.microsoft.com/office/powerpoint/2010/main" val="2337102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949750856"/>
              </p:ext>
            </p:extLst>
          </p:nvPr>
        </p:nvGraphicFramePr>
        <p:xfrm>
          <a:off x="971600" y="2708920"/>
          <a:ext cx="6965358" cy="791517"/>
        </p:xfrm>
        <a:graphic>
          <a:graphicData uri="http://schemas.openxmlformats.org/presentationml/2006/ole">
            <mc:AlternateContent xmlns:mc="http://schemas.openxmlformats.org/markup-compatibility/2006">
              <mc:Choice xmlns:v="urn:schemas-microsoft-com:vml" Requires="v">
                <p:oleObj spid="_x0000_s15368" name="Equation" r:id="rId3" imgW="1790640" imgH="203040" progId="Equation.DSMT4">
                  <p:embed/>
                </p:oleObj>
              </mc:Choice>
              <mc:Fallback>
                <p:oleObj name="Equation" r:id="rId3" imgW="1790640" imgH="203040" progId="Equation.DSMT4">
                  <p:embed/>
                  <p:pic>
                    <p:nvPicPr>
                      <p:cNvPr id="0" name="OLE substitute image"/>
                      <p:cNvPicPr/>
                      <p:nvPr/>
                    </p:nvPicPr>
                    <p:blipFill>
                      <a:blip r:embed="rId4"/>
                      <a:stretch>
                        <a:fillRect/>
                      </a:stretch>
                    </p:blipFill>
                    <p:spPr>
                      <a:xfrm>
                        <a:off x="971600" y="2708920"/>
                        <a:ext cx="6965358" cy="79151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44055836"/>
              </p:ext>
            </p:extLst>
          </p:nvPr>
        </p:nvGraphicFramePr>
        <p:xfrm>
          <a:off x="251520" y="476672"/>
          <a:ext cx="8630724" cy="1440160"/>
        </p:xfrm>
        <a:graphic>
          <a:graphicData uri="http://schemas.openxmlformats.org/presentationml/2006/ole">
            <mc:AlternateContent xmlns:mc="http://schemas.openxmlformats.org/markup-compatibility/2006">
              <mc:Choice xmlns:v="urn:schemas-microsoft-com:vml" Requires="v">
                <p:oleObj spid="_x0000_s15369" name="Equation" r:id="rId5" imgW="2590560" imgH="431640" progId="Equation.DSMT4">
                  <p:embed/>
                </p:oleObj>
              </mc:Choice>
              <mc:Fallback>
                <p:oleObj name="Equation" r:id="rId5" imgW="2590560" imgH="431640" progId="Equation.DSMT4">
                  <p:embed/>
                  <p:pic>
                    <p:nvPicPr>
                      <p:cNvPr id="0" name="OLE substitute image"/>
                      <p:cNvPicPr/>
                      <p:nvPr/>
                    </p:nvPicPr>
                    <p:blipFill>
                      <a:blip r:embed="rId6"/>
                      <a:stretch>
                        <a:fillRect/>
                      </a:stretch>
                    </p:blipFill>
                    <p:spPr>
                      <a:xfrm>
                        <a:off x="251520" y="476672"/>
                        <a:ext cx="8630724" cy="144016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55400939"/>
              </p:ext>
            </p:extLst>
          </p:nvPr>
        </p:nvGraphicFramePr>
        <p:xfrm>
          <a:off x="287338" y="3968750"/>
          <a:ext cx="8642350" cy="2520950"/>
        </p:xfrm>
        <a:graphic>
          <a:graphicData uri="http://schemas.openxmlformats.org/presentationml/2006/ole">
            <mc:AlternateContent xmlns:mc="http://schemas.openxmlformats.org/markup-compatibility/2006">
              <mc:Choice xmlns:v="urn:schemas-microsoft-com:vml" Requires="v">
                <p:oleObj spid="_x0000_s15370" name="Equation" r:id="rId7" imgW="3047760" imgH="888840" progId="Equation.DSMT4">
                  <p:embed/>
                </p:oleObj>
              </mc:Choice>
              <mc:Fallback>
                <p:oleObj name="Equation" r:id="rId7" imgW="3047760" imgH="888840" progId="Equation.DSMT4">
                  <p:embed/>
                  <p:pic>
                    <p:nvPicPr>
                      <p:cNvPr id="0" name="OLE substitute image"/>
                      <p:cNvPicPr/>
                      <p:nvPr/>
                    </p:nvPicPr>
                    <p:blipFill>
                      <a:blip r:embed="rId8"/>
                      <a:stretch>
                        <a:fillRect/>
                      </a:stretch>
                    </p:blipFill>
                    <p:spPr>
                      <a:xfrm>
                        <a:off x="287338" y="3968750"/>
                        <a:ext cx="8642350" cy="2520950"/>
                      </a:xfrm>
                      <a:prstGeom prst="rect">
                        <a:avLst/>
                      </a:prstGeom>
                    </p:spPr>
                  </p:pic>
                </p:oleObj>
              </mc:Fallback>
            </mc:AlternateContent>
          </a:graphicData>
        </a:graphic>
      </p:graphicFrame>
    </p:spTree>
    <p:extLst>
      <p:ext uri="{BB962C8B-B14F-4D97-AF65-F5344CB8AC3E}">
        <p14:creationId xmlns:p14="http://schemas.microsoft.com/office/powerpoint/2010/main" val="14333017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331707"/>
            <a:ext cx="9252213" cy="175432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t>Now, we define new thermodynamic functions </a:t>
            </a:r>
          </a:p>
          <a:p>
            <a:r>
              <a:rPr lang="en-US" sz="3600" b="1"/>
              <a:t>which depend on T and P, first mathematically</a:t>
            </a:r>
          </a:p>
          <a:p>
            <a:r>
              <a:rPr lang="en-US" sz="3600" b="1"/>
              <a:t>using </a:t>
            </a:r>
            <a:r>
              <a:rPr lang="en-US" sz="3600" b="1">
                <a:solidFill>
                  <a:schemeClr val="accent6">
                    <a:lumMod val="75000"/>
                  </a:schemeClr>
                </a:solidFill>
              </a:rPr>
              <a:t>“Legendre Transformations”</a:t>
            </a:r>
            <a:endParaRPr lang="en-IN" sz="3600" b="1">
              <a:solidFill>
                <a:schemeClr val="accent6">
                  <a:lumMod val="75000"/>
                </a:schemeClr>
              </a:solidFill>
            </a:endParaRPr>
          </a:p>
        </p:txBody>
      </p:sp>
      <p:sp>
        <p:nvSpPr>
          <p:cNvPr id="5" name="TextBox 4"/>
          <p:cNvSpPr txBox="1"/>
          <p:nvPr/>
        </p:nvSpPr>
        <p:spPr>
          <a:xfrm>
            <a:off x="511261" y="3933056"/>
            <a:ext cx="8229689"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t>These new  Thermodynamic functions turns out to be </a:t>
            </a:r>
            <a:br>
              <a:rPr lang="en-US" sz="2800" b="1"/>
            </a:br>
            <a:r>
              <a:rPr lang="en-US" sz="2800" b="1">
                <a:solidFill>
                  <a:srgbClr val="FF0000"/>
                </a:solidFill>
              </a:rPr>
              <a:t>Gibbs Free Energy G</a:t>
            </a:r>
            <a:endParaRPr lang="en-IN" sz="2800" b="1">
              <a:solidFill>
                <a:srgbClr val="0070C0"/>
              </a:solidFill>
            </a:endParaRPr>
          </a:p>
        </p:txBody>
      </p:sp>
    </p:spTree>
    <p:extLst>
      <p:ext uri="{BB962C8B-B14F-4D97-AF65-F5344CB8AC3E}">
        <p14:creationId xmlns:p14="http://schemas.microsoft.com/office/powerpoint/2010/main" val="777559979"/>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196752"/>
            <a:ext cx="8229600" cy="1143000"/>
          </a:xfrm>
        </p:spPr>
        <p:txBody>
          <a:bodyPr/>
          <a:lstStyle/>
          <a:p>
            <a:r>
              <a:rPr lang="en-US" b="1">
                <a:solidFill>
                  <a:srgbClr val="002060"/>
                </a:solidFill>
              </a:rPr>
              <a:t>Legendre Transformation</a:t>
            </a:r>
            <a:endParaRPr lang="en-IN" b="1">
              <a:solidFill>
                <a:srgbClr val="00206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730831243"/>
              </p:ext>
            </p:extLst>
          </p:nvPr>
        </p:nvGraphicFramePr>
        <p:xfrm>
          <a:off x="2123728" y="3212976"/>
          <a:ext cx="5060905" cy="852363"/>
        </p:xfrm>
        <a:graphic>
          <a:graphicData uri="http://schemas.openxmlformats.org/presentationml/2006/ole">
            <mc:AlternateContent xmlns:mc="http://schemas.openxmlformats.org/markup-compatibility/2006">
              <mc:Choice xmlns:v="urn:schemas-microsoft-com:vml" Requires="v">
                <p:oleObj spid="_x0000_s16388" name="Equation" r:id="rId3" imgW="1206360" imgH="203040" progId="Equation.DSMT4">
                  <p:embed/>
                </p:oleObj>
              </mc:Choice>
              <mc:Fallback>
                <p:oleObj name="Equation" r:id="rId3" imgW="1206360" imgH="203040" progId="Equation.DSMT4">
                  <p:embed/>
                  <p:pic>
                    <p:nvPicPr>
                      <p:cNvPr id="0" name="OLE substitute image"/>
                      <p:cNvPicPr/>
                      <p:nvPr/>
                    </p:nvPicPr>
                    <p:blipFill>
                      <a:blip r:embed="rId4"/>
                      <a:stretch>
                        <a:fillRect/>
                      </a:stretch>
                    </p:blipFill>
                    <p:spPr>
                      <a:xfrm>
                        <a:off x="2123728" y="3212976"/>
                        <a:ext cx="5060905" cy="85236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4" name="Ink 3"/>
              <p14:cNvContentPartPr/>
              <p14:nvPr/>
            </p14:nvContentPartPr>
            <p14:xfrm>
              <a:off x="3087720" y="2652120"/>
              <a:ext cx="3775320" cy="740520"/>
            </p14:xfrm>
          </p:contentPart>
        </mc:Choice>
        <mc:Fallback xmlns="">
          <p:pic>
            <p:nvPicPr>
              <p:cNvPr id="4" name="Ink 3"/>
              <p:cNvPicPr/>
              <p:nvPr/>
            </p:nvPicPr>
            <p:blipFill>
              <a:blip r:embed="rId6"/>
              <a:stretch>
                <a:fillRect/>
              </a:stretch>
            </p:blipFill>
            <p:spPr>
              <a:xfrm>
                <a:off x="3069000" y="2633400"/>
                <a:ext cx="3801960" cy="767880"/>
              </a:xfrm>
              <a:prstGeom prst="rect">
                <a:avLst/>
              </a:prstGeom>
            </p:spPr>
          </p:pic>
        </mc:Fallback>
      </mc:AlternateContent>
    </p:spTree>
    <p:extLst>
      <p:ext uri="{BB962C8B-B14F-4D97-AF65-F5344CB8AC3E}">
        <p14:creationId xmlns:p14="http://schemas.microsoft.com/office/powerpoint/2010/main" val="94628606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291620522"/>
              </p:ext>
            </p:extLst>
          </p:nvPr>
        </p:nvGraphicFramePr>
        <p:xfrm>
          <a:off x="2627784" y="404664"/>
          <a:ext cx="3763963" cy="620712"/>
        </p:xfrm>
        <a:graphic>
          <a:graphicData uri="http://schemas.openxmlformats.org/presentationml/2006/ole">
            <mc:AlternateContent xmlns:mc="http://schemas.openxmlformats.org/markup-compatibility/2006">
              <mc:Choice xmlns:v="urn:schemas-microsoft-com:vml" Requires="v">
                <p:oleObj spid="_x0000_s17422" name="Equation" r:id="rId3" imgW="1079280" imgH="177480" progId="Equation.DSMT4">
                  <p:embed/>
                </p:oleObj>
              </mc:Choice>
              <mc:Fallback>
                <p:oleObj name="Equation" r:id="rId3" imgW="1079280" imgH="17748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2627784" y="404664"/>
                        <a:ext cx="3763963" cy="62071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62636220"/>
              </p:ext>
            </p:extLst>
          </p:nvPr>
        </p:nvGraphicFramePr>
        <p:xfrm>
          <a:off x="395536" y="1772816"/>
          <a:ext cx="2232025" cy="576262"/>
        </p:xfrm>
        <a:graphic>
          <a:graphicData uri="http://schemas.openxmlformats.org/presentationml/2006/ole">
            <mc:AlternateContent xmlns:mc="http://schemas.openxmlformats.org/markup-compatibility/2006">
              <mc:Choice xmlns:v="urn:schemas-microsoft-com:vml" Requires="v">
                <p:oleObj spid="_x0000_s17423" name="Equation" r:id="rId5" imgW="787320" imgH="203040" progId="Equation.DSMT4">
                  <p:embed/>
                </p:oleObj>
              </mc:Choice>
              <mc:Fallback>
                <p:oleObj name="Equation" r:id="rId5" imgW="787320" imgH="203040" progId="Equation.DSMT4">
                  <p:embed/>
                  <p:pic>
                    <p:nvPicPr>
                      <p:cNvPr id="0" name="OLE substitute image"/>
                      <p:cNvPicPr/>
                      <p:nvPr/>
                    </p:nvPicPr>
                    <p:blipFill>
                      <a:blip r:embed="rId6">
                        <a:extLst>
                          <a:ext uri="{28A0092B-C50C-407E-A947-70E740481C1C}">
                            <a14:useLocalDpi xmlns:a14="http://schemas.microsoft.com/office/drawing/2010/main" val="0"/>
                          </a:ext>
                        </a:extLst>
                      </a:blip>
                      <a:stretch>
                        <a:fillRect/>
                      </a:stretch>
                    </p:blipFill>
                    <p:spPr>
                      <a:xfrm>
                        <a:off x="395536" y="1772816"/>
                        <a:ext cx="2232025" cy="576262"/>
                      </a:xfrm>
                      <a:prstGeom prst="rect">
                        <a:avLst/>
                      </a:prstGeom>
                      <a:noFill/>
                      <a:ln>
                        <a:noFill/>
                      </a:ln>
                    </p:spPr>
                  </p:pic>
                </p:oleObj>
              </mc:Fallback>
            </mc:AlternateContent>
          </a:graphicData>
        </a:graphic>
      </p:graphicFrame>
      <p:cxnSp>
        <p:nvCxnSpPr>
          <p:cNvPr id="7" name="Straight Arrow Connector 6"/>
          <p:cNvCxnSpPr/>
          <p:nvPr/>
        </p:nvCxnSpPr>
        <p:spPr>
          <a:xfrm>
            <a:off x="2732965" y="2100391"/>
            <a:ext cx="2592288"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a:xfrm>
            <a:off x="-57200" y="1124744"/>
            <a:ext cx="8229600" cy="1143000"/>
          </a:xfrm>
        </p:spPr>
        <p:txBody>
          <a:bodyPr>
            <a:normAutofit/>
          </a:bodyPr>
          <a:lstStyle/>
          <a:p>
            <a:r>
              <a:rPr lang="en-US" sz="2000" b="1">
                <a:solidFill>
                  <a:srgbClr val="002060"/>
                </a:solidFill>
              </a:rPr>
              <a:t>Legendre Transformation</a:t>
            </a:r>
            <a:endParaRPr lang="en-IN" sz="2000" b="1">
              <a:solidFill>
                <a:srgbClr val="002060"/>
              </a:solidFill>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931110223"/>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17424" name="Equation" r:id="rId7" imgW="914400" imgH="198720" progId="Equation.DSMT4">
                  <p:embed/>
                </p:oleObj>
              </mc:Choice>
              <mc:Fallback>
                <p:oleObj name="Equation" r:id="rId7" imgW="914400" imgH="198720" progId="Equation.DSMT4">
                  <p:embed/>
                  <p:pic>
                    <p:nvPicPr>
                      <p:cNvPr id="0" name="OLE substitute image"/>
                      <p:cNvPicPr/>
                      <p:nvPr/>
                    </p:nvPicPr>
                    <p:blipFill>
                      <a:blip r:embed="rId8"/>
                      <a:stretch>
                        <a:fillRect/>
                      </a:stretch>
                    </p:blipFill>
                    <p:spPr>
                      <a:xfrm>
                        <a:off x="4394200" y="2362200"/>
                        <a:ext cx="914400" cy="1984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80665233"/>
              </p:ext>
            </p:extLst>
          </p:nvPr>
        </p:nvGraphicFramePr>
        <p:xfrm>
          <a:off x="611560" y="2708920"/>
          <a:ext cx="7572375" cy="709612"/>
        </p:xfrm>
        <a:graphic>
          <a:graphicData uri="http://schemas.openxmlformats.org/presentationml/2006/ole">
            <mc:AlternateContent xmlns:mc="http://schemas.openxmlformats.org/markup-compatibility/2006">
              <mc:Choice xmlns:v="urn:schemas-microsoft-com:vml" Requires="v">
                <p:oleObj spid="_x0000_s17425" name="Equation" r:id="rId9" imgW="2171520" imgH="203040" progId="Equation.DSMT4">
                  <p:embed/>
                </p:oleObj>
              </mc:Choice>
              <mc:Fallback>
                <p:oleObj name="Equation" r:id="rId9" imgW="2171520" imgH="203040" progId="Equation.DSMT4">
                  <p:embed/>
                  <p:pic>
                    <p:nvPicPr>
                      <p:cNvPr id="0" name="OLE substitute image"/>
                      <p:cNvPicPr/>
                      <p:nvPr/>
                    </p:nvPicPr>
                    <p:blipFill>
                      <a:blip r:embed="rId10"/>
                      <a:stretch>
                        <a:fillRect/>
                      </a:stretch>
                    </p:blipFill>
                    <p:spPr>
                      <a:xfrm>
                        <a:off x="611560" y="2708920"/>
                        <a:ext cx="7572375" cy="70961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953745889"/>
              </p:ext>
            </p:extLst>
          </p:nvPr>
        </p:nvGraphicFramePr>
        <p:xfrm>
          <a:off x="290513" y="3716338"/>
          <a:ext cx="8502650" cy="709612"/>
        </p:xfrm>
        <a:graphic>
          <a:graphicData uri="http://schemas.openxmlformats.org/presentationml/2006/ole">
            <mc:AlternateContent xmlns:mc="http://schemas.openxmlformats.org/markup-compatibility/2006">
              <mc:Choice xmlns:v="urn:schemas-microsoft-com:vml" Requires="v">
                <p:oleObj spid="_x0000_s17426" name="Equation" r:id="rId11" imgW="2438280" imgH="203040" progId="Equation.DSMT4">
                  <p:embed/>
                </p:oleObj>
              </mc:Choice>
              <mc:Fallback>
                <p:oleObj name="Equation" r:id="rId11" imgW="2438280" imgH="203040" progId="Equation.DSMT4">
                  <p:embed/>
                  <p:pic>
                    <p:nvPicPr>
                      <p:cNvPr id="0" name="OLE substitute image"/>
                      <p:cNvPicPr/>
                      <p:nvPr/>
                    </p:nvPicPr>
                    <p:blipFill>
                      <a:blip r:embed="rId12"/>
                      <a:stretch>
                        <a:fillRect/>
                      </a:stretch>
                    </p:blipFill>
                    <p:spPr>
                      <a:xfrm>
                        <a:off x="290513" y="3716338"/>
                        <a:ext cx="8502650" cy="709612"/>
                      </a:xfrm>
                      <a:prstGeom prst="rect">
                        <a:avLst/>
                      </a:prstGeom>
                      <a:noFill/>
                      <a:ln>
                        <a:noFill/>
                      </a:ln>
                    </p:spPr>
                  </p:pic>
                </p:oleObj>
              </mc:Fallback>
            </mc:AlternateContent>
          </a:graphicData>
        </a:graphic>
      </p:graphicFrame>
      <p:cxnSp>
        <p:nvCxnSpPr>
          <p:cNvPr id="20" name="Straight Connector 19"/>
          <p:cNvCxnSpPr/>
          <p:nvPr/>
        </p:nvCxnSpPr>
        <p:spPr>
          <a:xfrm flipH="1">
            <a:off x="4716016" y="3429000"/>
            <a:ext cx="1080120" cy="1368152"/>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6300192" y="3645024"/>
            <a:ext cx="792088"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3400237756"/>
              </p:ext>
            </p:extLst>
          </p:nvPr>
        </p:nvGraphicFramePr>
        <p:xfrm>
          <a:off x="-31721" y="5085184"/>
          <a:ext cx="9034463" cy="709613"/>
        </p:xfrm>
        <a:graphic>
          <a:graphicData uri="http://schemas.openxmlformats.org/presentationml/2006/ole">
            <mc:AlternateContent xmlns:mc="http://schemas.openxmlformats.org/markup-compatibility/2006">
              <mc:Choice xmlns:v="urn:schemas-microsoft-com:vml" Requires="v">
                <p:oleObj spid="_x0000_s17427" name="Equation" r:id="rId13" imgW="2590560" imgH="203040" progId="Equation.DSMT4">
                  <p:embed/>
                </p:oleObj>
              </mc:Choice>
              <mc:Fallback>
                <p:oleObj name="Equation" r:id="rId13" imgW="2590560" imgH="203040" progId="Equation.DSMT4">
                  <p:embed/>
                  <p:pic>
                    <p:nvPicPr>
                      <p:cNvPr id="0" name="OLE substitute image"/>
                      <p:cNvPicPr/>
                      <p:nvPr/>
                    </p:nvPicPr>
                    <p:blipFill>
                      <a:blip r:embed="rId14"/>
                      <a:stretch>
                        <a:fillRect/>
                      </a:stretch>
                    </p:blipFill>
                    <p:spPr>
                      <a:xfrm>
                        <a:off x="-31721" y="5085184"/>
                        <a:ext cx="9034463" cy="709613"/>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5">
            <p14:nvContentPartPr>
              <p14:cNvPr id="2" name="Ink 1"/>
              <p14:cNvContentPartPr/>
              <p14:nvPr/>
            </p14:nvContentPartPr>
            <p14:xfrm>
              <a:off x="63000" y="501120"/>
              <a:ext cx="9081360" cy="5558040"/>
            </p14:xfrm>
          </p:contentPart>
        </mc:Choice>
        <mc:Fallback xmlns="">
          <p:pic>
            <p:nvPicPr>
              <p:cNvPr id="2" name="Ink 1"/>
              <p:cNvPicPr/>
              <p:nvPr/>
            </p:nvPicPr>
            <p:blipFill>
              <a:blip r:embed="rId16"/>
              <a:stretch>
                <a:fillRect/>
              </a:stretch>
            </p:blipFill>
            <p:spPr>
              <a:xfrm>
                <a:off x="49680" y="497880"/>
                <a:ext cx="9113040" cy="5577840"/>
              </a:xfrm>
              <a:prstGeom prst="rect">
                <a:avLst/>
              </a:prstGeom>
            </p:spPr>
          </p:pic>
        </mc:Fallback>
      </mc:AlternateContent>
    </p:spTree>
    <p:extLst>
      <p:ext uri="{BB962C8B-B14F-4D97-AF65-F5344CB8AC3E}">
        <p14:creationId xmlns:p14="http://schemas.microsoft.com/office/powerpoint/2010/main" val="196460116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46635889"/>
              </p:ext>
            </p:extLst>
          </p:nvPr>
        </p:nvGraphicFramePr>
        <p:xfrm>
          <a:off x="467544" y="332656"/>
          <a:ext cx="8247137" cy="647771"/>
        </p:xfrm>
        <a:graphic>
          <a:graphicData uri="http://schemas.openxmlformats.org/presentationml/2006/ole">
            <mc:AlternateContent xmlns:mc="http://schemas.openxmlformats.org/markup-compatibility/2006">
              <mc:Choice xmlns:v="urn:schemas-microsoft-com:vml" Requires="v">
                <p:oleObj spid="_x0000_s18452" name="Equation" r:id="rId3" imgW="2590560" imgH="203040" progId="Equation.DSMT4">
                  <p:embed/>
                </p:oleObj>
              </mc:Choice>
              <mc:Fallback>
                <p:oleObj name="Equation" r:id="rId3" imgW="2590560" imgH="203040" progId="Equation.DSMT4">
                  <p:embed/>
                  <p:pic>
                    <p:nvPicPr>
                      <p:cNvPr id="0" name="OLE substitute image"/>
                      <p:cNvPicPr/>
                      <p:nvPr/>
                    </p:nvPicPr>
                    <p:blipFill>
                      <a:blip r:embed="rId4">
                        <a:extLst>
                          <a:ext uri="{28A0092B-C50C-407E-A947-70E740481C1C}">
                            <a14:useLocalDpi xmlns:a14="http://schemas.microsoft.com/office/drawing/2010/main" val="0"/>
                          </a:ext>
                        </a:extLst>
                      </a:blip>
                      <a:stretch>
                        <a:fillRect/>
                      </a:stretch>
                    </p:blipFill>
                    <p:spPr>
                      <a:xfrm>
                        <a:off x="467544" y="332656"/>
                        <a:ext cx="8247137" cy="647771"/>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99237803"/>
              </p:ext>
            </p:extLst>
          </p:nvPr>
        </p:nvGraphicFramePr>
        <p:xfrm>
          <a:off x="395536" y="1412776"/>
          <a:ext cx="8376296" cy="596427"/>
        </p:xfrm>
        <a:graphic>
          <a:graphicData uri="http://schemas.openxmlformats.org/presentationml/2006/ole">
            <mc:AlternateContent xmlns:mc="http://schemas.openxmlformats.org/markup-compatibility/2006">
              <mc:Choice xmlns:v="urn:schemas-microsoft-com:vml" Requires="v">
                <p:oleObj spid="_x0000_s18453" name="Equation" r:id="rId5" imgW="2857320" imgH="203040" progId="Equation.DSMT4">
                  <p:embed/>
                </p:oleObj>
              </mc:Choice>
              <mc:Fallback>
                <p:oleObj name="Equation" r:id="rId5" imgW="2857320" imgH="203040" progId="Equation.DSMT4">
                  <p:embed/>
                  <p:pic>
                    <p:nvPicPr>
                      <p:cNvPr id="0" name="OLE substitute image"/>
                      <p:cNvPicPr/>
                      <p:nvPr/>
                    </p:nvPicPr>
                    <p:blipFill>
                      <a:blip r:embed="rId6"/>
                      <a:stretch>
                        <a:fillRect/>
                      </a:stretch>
                    </p:blipFill>
                    <p:spPr>
                      <a:xfrm>
                        <a:off x="395536" y="1412776"/>
                        <a:ext cx="8376296" cy="596427"/>
                      </a:xfrm>
                      <a:prstGeom prst="rect">
                        <a:avLst/>
                      </a:prstGeom>
                      <a:noFill/>
                      <a:ln>
                        <a:noFill/>
                      </a:ln>
                    </p:spPr>
                  </p:pic>
                </p:oleObj>
              </mc:Fallback>
            </mc:AlternateContent>
          </a:graphicData>
        </a:graphic>
      </p:graphicFrame>
      <p:cxnSp>
        <p:nvCxnSpPr>
          <p:cNvPr id="7" name="Straight Connector 6"/>
          <p:cNvCxnSpPr/>
          <p:nvPr/>
        </p:nvCxnSpPr>
        <p:spPr>
          <a:xfrm flipH="1">
            <a:off x="4572000" y="1124744"/>
            <a:ext cx="576064" cy="1152128"/>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6732240" y="1268760"/>
            <a:ext cx="648072" cy="1152128"/>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532037938"/>
              </p:ext>
            </p:extLst>
          </p:nvPr>
        </p:nvGraphicFramePr>
        <p:xfrm>
          <a:off x="1481931" y="2636912"/>
          <a:ext cx="6180137" cy="596900"/>
        </p:xfrm>
        <a:graphic>
          <a:graphicData uri="http://schemas.openxmlformats.org/presentationml/2006/ole">
            <mc:AlternateContent xmlns:mc="http://schemas.openxmlformats.org/markup-compatibility/2006">
              <mc:Choice xmlns:v="urn:schemas-microsoft-com:vml" Requires="v">
                <p:oleObj spid="_x0000_s18454" name="Equation" r:id="rId7" imgW="2108160" imgH="203040" progId="Equation.DSMT4">
                  <p:embed/>
                </p:oleObj>
              </mc:Choice>
              <mc:Fallback>
                <p:oleObj name="Equation" r:id="rId7" imgW="2108160" imgH="203040" progId="Equation.DSMT4">
                  <p:embed/>
                  <p:pic>
                    <p:nvPicPr>
                      <p:cNvPr id="0" name="OLE substitute image"/>
                      <p:cNvPicPr/>
                      <p:nvPr/>
                    </p:nvPicPr>
                    <p:blipFill>
                      <a:blip r:embed="rId8"/>
                      <a:stretch>
                        <a:fillRect/>
                      </a:stretch>
                    </p:blipFill>
                    <p:spPr>
                      <a:xfrm>
                        <a:off x="1481931" y="2636912"/>
                        <a:ext cx="6180137" cy="5969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9913767"/>
              </p:ext>
            </p:extLst>
          </p:nvPr>
        </p:nvGraphicFramePr>
        <p:xfrm>
          <a:off x="1630363" y="3716338"/>
          <a:ext cx="5881687" cy="596900"/>
        </p:xfrm>
        <a:graphic>
          <a:graphicData uri="http://schemas.openxmlformats.org/presentationml/2006/ole">
            <mc:AlternateContent xmlns:mc="http://schemas.openxmlformats.org/markup-compatibility/2006">
              <mc:Choice xmlns:v="urn:schemas-microsoft-com:vml" Requires="v">
                <p:oleObj spid="_x0000_s18455" name="Equation" r:id="rId9" imgW="2006280" imgH="203040" progId="Equation.DSMT4">
                  <p:embed/>
                </p:oleObj>
              </mc:Choice>
              <mc:Fallback>
                <p:oleObj name="Equation" r:id="rId9" imgW="2006280" imgH="203040" progId="Equation.DSMT4">
                  <p:embed/>
                  <p:pic>
                    <p:nvPicPr>
                      <p:cNvPr id="0" name="OLE substitute image"/>
                      <p:cNvPicPr/>
                      <p:nvPr/>
                    </p:nvPicPr>
                    <p:blipFill>
                      <a:blip r:embed="rId10"/>
                      <a:stretch>
                        <a:fillRect/>
                      </a:stretch>
                    </p:blipFill>
                    <p:spPr>
                      <a:xfrm>
                        <a:off x="1630363" y="3716338"/>
                        <a:ext cx="5881687" cy="596900"/>
                      </a:xfrm>
                      <a:prstGeom prst="rect">
                        <a:avLst/>
                      </a:prstGeom>
                      <a:noFill/>
                      <a:ln>
                        <a:noFill/>
                      </a:ln>
                    </p:spPr>
                  </p:pic>
                </p:oleObj>
              </mc:Fallback>
            </mc:AlternateContent>
          </a:graphicData>
        </a:graphic>
      </p:graphicFrame>
      <p:cxnSp>
        <p:nvCxnSpPr>
          <p:cNvPr id="13" name="Straight Arrow Connector 12"/>
          <p:cNvCxnSpPr/>
          <p:nvPr/>
        </p:nvCxnSpPr>
        <p:spPr>
          <a:xfrm flipV="1">
            <a:off x="2555776" y="4293096"/>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1988269199"/>
              </p:ext>
            </p:extLst>
          </p:nvPr>
        </p:nvGraphicFramePr>
        <p:xfrm>
          <a:off x="2771800" y="4316550"/>
          <a:ext cx="601588" cy="558617"/>
        </p:xfrm>
        <a:graphic>
          <a:graphicData uri="http://schemas.openxmlformats.org/presentationml/2006/ole">
            <mc:AlternateContent xmlns:mc="http://schemas.openxmlformats.org/markup-compatibility/2006">
              <mc:Choice xmlns:v="urn:schemas-microsoft-com:vml" Requires="v">
                <p:oleObj spid="_x0000_s18456" name="Equation" r:id="rId11" imgW="177480" imgH="164880" progId="Equation.DSMT4">
                  <p:embed/>
                </p:oleObj>
              </mc:Choice>
              <mc:Fallback>
                <p:oleObj name="Equation" r:id="rId11" imgW="177480" imgH="164880" progId="Equation.DSMT4">
                  <p:embed/>
                  <p:pic>
                    <p:nvPicPr>
                      <p:cNvPr id="0" name="OLE substitute image"/>
                      <p:cNvPicPr/>
                      <p:nvPr/>
                    </p:nvPicPr>
                    <p:blipFill>
                      <a:blip r:embed="rId12"/>
                      <a:stretch>
                        <a:fillRect/>
                      </a:stretch>
                    </p:blipFill>
                    <p:spPr>
                      <a:xfrm>
                        <a:off x="2771800" y="4316550"/>
                        <a:ext cx="601588" cy="55861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7815374"/>
              </p:ext>
            </p:extLst>
          </p:nvPr>
        </p:nvGraphicFramePr>
        <p:xfrm>
          <a:off x="2393950" y="5013325"/>
          <a:ext cx="4354513" cy="596900"/>
        </p:xfrm>
        <a:graphic>
          <a:graphicData uri="http://schemas.openxmlformats.org/presentationml/2006/ole">
            <mc:AlternateContent xmlns:mc="http://schemas.openxmlformats.org/markup-compatibility/2006">
              <mc:Choice xmlns:v="urn:schemas-microsoft-com:vml" Requires="v">
                <p:oleObj spid="_x0000_s18457" name="Equation" r:id="rId13" imgW="1485720" imgH="203040" progId="Equation.DSMT4">
                  <p:embed/>
                </p:oleObj>
              </mc:Choice>
              <mc:Fallback>
                <p:oleObj name="Equation" r:id="rId13" imgW="1485720" imgH="203040" progId="Equation.DSMT4">
                  <p:embed/>
                  <p:pic>
                    <p:nvPicPr>
                      <p:cNvPr id="0" name="OLE substitute image"/>
                      <p:cNvPicPr/>
                      <p:nvPr/>
                    </p:nvPicPr>
                    <p:blipFill>
                      <a:blip r:embed="rId14"/>
                      <a:stretch>
                        <a:fillRect/>
                      </a:stretch>
                    </p:blipFill>
                    <p:spPr>
                      <a:xfrm>
                        <a:off x="2393950" y="5013325"/>
                        <a:ext cx="4354513" cy="5969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29305161"/>
              </p:ext>
            </p:extLst>
          </p:nvPr>
        </p:nvGraphicFramePr>
        <p:xfrm>
          <a:off x="3440113" y="5568950"/>
          <a:ext cx="558800" cy="601663"/>
        </p:xfrm>
        <a:graphic>
          <a:graphicData uri="http://schemas.openxmlformats.org/presentationml/2006/ole">
            <mc:AlternateContent xmlns:mc="http://schemas.openxmlformats.org/markup-compatibility/2006">
              <mc:Choice xmlns:v="urn:schemas-microsoft-com:vml" Requires="v">
                <p:oleObj spid="_x0000_s18458" name="Equation" r:id="rId15" imgW="164880" imgH="177480" progId="Equation.DSMT4">
                  <p:embed/>
                </p:oleObj>
              </mc:Choice>
              <mc:Fallback>
                <p:oleObj name="Equation" r:id="rId15" imgW="164880" imgH="177480" progId="Equation.DSMT4">
                  <p:embed/>
                  <p:pic>
                    <p:nvPicPr>
                      <p:cNvPr id="0" name="OLE substitute image"/>
                      <p:cNvPicPr/>
                      <p:nvPr/>
                    </p:nvPicPr>
                    <p:blipFill>
                      <a:blip r:embed="rId16"/>
                      <a:stretch>
                        <a:fillRect/>
                      </a:stretch>
                    </p:blipFill>
                    <p:spPr>
                      <a:xfrm>
                        <a:off x="3440113" y="5568950"/>
                        <a:ext cx="558800" cy="601663"/>
                      </a:xfrm>
                      <a:prstGeom prst="rect">
                        <a:avLst/>
                      </a:prstGeom>
                      <a:noFill/>
                      <a:ln>
                        <a:noFill/>
                      </a:ln>
                    </p:spPr>
                  </p:pic>
                </p:oleObj>
              </mc:Fallback>
            </mc:AlternateContent>
          </a:graphicData>
        </a:graphic>
      </p:graphicFrame>
      <p:cxnSp>
        <p:nvCxnSpPr>
          <p:cNvPr id="17" name="Straight Arrow Connector 16"/>
          <p:cNvCxnSpPr/>
          <p:nvPr/>
        </p:nvCxnSpPr>
        <p:spPr>
          <a:xfrm flipV="1">
            <a:off x="3347864" y="5517232"/>
            <a:ext cx="72008" cy="5760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261321373"/>
              </p:ext>
            </p:extLst>
          </p:nvPr>
        </p:nvGraphicFramePr>
        <p:xfrm>
          <a:off x="3267075" y="6137275"/>
          <a:ext cx="3051175" cy="522288"/>
        </p:xfrm>
        <a:graphic>
          <a:graphicData uri="http://schemas.openxmlformats.org/presentationml/2006/ole">
            <mc:AlternateContent xmlns:mc="http://schemas.openxmlformats.org/markup-compatibility/2006">
              <mc:Choice xmlns:v="urn:schemas-microsoft-com:vml" Requires="v">
                <p:oleObj spid="_x0000_s18459" name="Equation" r:id="rId17" imgW="1041120" imgH="177480" progId="Equation.DSMT4">
                  <p:embed/>
                </p:oleObj>
              </mc:Choice>
              <mc:Fallback>
                <p:oleObj name="Equation" r:id="rId17" imgW="1041120" imgH="177480" progId="Equation.DSMT4">
                  <p:embed/>
                  <p:pic>
                    <p:nvPicPr>
                      <p:cNvPr id="0" name="OLE substitute image"/>
                      <p:cNvPicPr/>
                      <p:nvPr/>
                    </p:nvPicPr>
                    <p:blipFill>
                      <a:blip r:embed="rId18"/>
                      <a:stretch>
                        <a:fillRect/>
                      </a:stretch>
                    </p:blipFill>
                    <p:spPr>
                      <a:xfrm>
                        <a:off x="3267075" y="6137275"/>
                        <a:ext cx="3051175" cy="52228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97805557"/>
              </p:ext>
            </p:extLst>
          </p:nvPr>
        </p:nvGraphicFramePr>
        <p:xfrm>
          <a:off x="6634163" y="6049963"/>
          <a:ext cx="1762125" cy="687387"/>
        </p:xfrm>
        <a:graphic>
          <a:graphicData uri="http://schemas.openxmlformats.org/presentationml/2006/ole">
            <mc:AlternateContent xmlns:mc="http://schemas.openxmlformats.org/markup-compatibility/2006">
              <mc:Choice xmlns:v="urn:schemas-microsoft-com:vml" Requires="v">
                <p:oleObj spid="_x0000_s18460" name="Equation" r:id="rId19" imgW="520560" imgH="203040" progId="Equation.DSMT4">
                  <p:embed/>
                </p:oleObj>
              </mc:Choice>
              <mc:Fallback>
                <p:oleObj name="Equation" r:id="rId19" imgW="520560" imgH="203040" progId="Equation.DSMT4">
                  <p:embed/>
                  <p:pic>
                    <p:nvPicPr>
                      <p:cNvPr id="0" name="OLE substitute image"/>
                      <p:cNvPicPr/>
                      <p:nvPr/>
                    </p:nvPicPr>
                    <p:blipFill>
                      <a:blip r:embed="rId20"/>
                      <a:stretch>
                        <a:fillRect/>
                      </a:stretch>
                    </p:blipFill>
                    <p:spPr>
                      <a:xfrm>
                        <a:off x="6634163" y="6049963"/>
                        <a:ext cx="1762125" cy="687387"/>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21">
            <p14:nvContentPartPr>
              <p14:cNvPr id="2" name="Ink 1"/>
              <p14:cNvContentPartPr/>
              <p14:nvPr/>
            </p14:nvContentPartPr>
            <p14:xfrm>
              <a:off x="136080" y="2067840"/>
              <a:ext cx="7369200" cy="4588920"/>
            </p14:xfrm>
          </p:contentPart>
        </mc:Choice>
        <mc:Fallback xmlns="">
          <p:pic>
            <p:nvPicPr>
              <p:cNvPr id="2" name="Ink 1"/>
              <p:cNvPicPr/>
              <p:nvPr/>
            </p:nvPicPr>
            <p:blipFill>
              <a:blip r:embed="rId22"/>
              <a:stretch>
                <a:fillRect/>
              </a:stretch>
            </p:blipFill>
            <p:spPr>
              <a:xfrm>
                <a:off x="126000" y="2058480"/>
                <a:ext cx="7399080" cy="4610880"/>
              </a:xfrm>
              <a:prstGeom prst="rect">
                <a:avLst/>
              </a:prstGeom>
            </p:spPr>
          </p:pic>
        </mc:Fallback>
      </mc:AlternateContent>
    </p:spTree>
    <p:extLst>
      <p:ext uri="{BB962C8B-B14F-4D97-AF65-F5344CB8AC3E}">
        <p14:creationId xmlns:p14="http://schemas.microsoft.com/office/powerpoint/2010/main" val="2283158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after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after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6568377"/>
              </p:ext>
            </p:extLst>
          </p:nvPr>
        </p:nvGraphicFramePr>
        <p:xfrm>
          <a:off x="35496" y="3140968"/>
          <a:ext cx="2921534" cy="649230"/>
        </p:xfrm>
        <a:graphic>
          <a:graphicData uri="http://schemas.openxmlformats.org/presentationml/2006/ole">
            <mc:AlternateContent xmlns:mc="http://schemas.openxmlformats.org/markup-compatibility/2006">
              <mc:Choice xmlns:v="urn:schemas-microsoft-com:vml" Requires="v">
                <p:oleObj spid="_x0000_s19474" name="Equation" r:id="rId3" imgW="799920" imgH="177480" progId="Equation.DSMT4">
                  <p:embed/>
                </p:oleObj>
              </mc:Choice>
              <mc:Fallback>
                <p:oleObj name="Equation" r:id="rId3" imgW="799920" imgH="177480" progId="Equation.DSMT4">
                  <p:embed/>
                  <p:pic>
                    <p:nvPicPr>
                      <p:cNvPr id="0" name="OLE substitute image"/>
                      <p:cNvPicPr/>
                      <p:nvPr/>
                    </p:nvPicPr>
                    <p:blipFill>
                      <a:blip r:embed="rId4"/>
                      <a:stretch>
                        <a:fillRect/>
                      </a:stretch>
                    </p:blipFill>
                    <p:spPr>
                      <a:xfrm>
                        <a:off x="35496" y="3140968"/>
                        <a:ext cx="2921534" cy="64923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4282513"/>
              </p:ext>
            </p:extLst>
          </p:nvPr>
        </p:nvGraphicFramePr>
        <p:xfrm>
          <a:off x="107504" y="4149080"/>
          <a:ext cx="2633554" cy="625351"/>
        </p:xfrm>
        <a:graphic>
          <a:graphicData uri="http://schemas.openxmlformats.org/presentationml/2006/ole">
            <mc:AlternateContent xmlns:mc="http://schemas.openxmlformats.org/markup-compatibility/2006">
              <mc:Choice xmlns:v="urn:schemas-microsoft-com:vml" Requires="v">
                <p:oleObj spid="_x0000_s19475" name="Equation" r:id="rId5" imgW="749160" imgH="177480" progId="Equation.DSMT4">
                  <p:embed/>
                </p:oleObj>
              </mc:Choice>
              <mc:Fallback>
                <p:oleObj name="Equation" r:id="rId5" imgW="749160" imgH="177480" progId="Equation.DSMT4">
                  <p:embed/>
                  <p:pic>
                    <p:nvPicPr>
                      <p:cNvPr id="0" name="OLE substitute image"/>
                      <p:cNvPicPr/>
                      <p:nvPr/>
                    </p:nvPicPr>
                    <p:blipFill>
                      <a:blip r:embed="rId6"/>
                      <a:stretch>
                        <a:fillRect/>
                      </a:stretch>
                    </p:blipFill>
                    <p:spPr>
                      <a:xfrm>
                        <a:off x="107504" y="4149080"/>
                        <a:ext cx="2633554" cy="62535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22629338"/>
              </p:ext>
            </p:extLst>
          </p:nvPr>
        </p:nvGraphicFramePr>
        <p:xfrm>
          <a:off x="107504" y="5301208"/>
          <a:ext cx="2764482" cy="667506"/>
        </p:xfrm>
        <a:graphic>
          <a:graphicData uri="http://schemas.openxmlformats.org/presentationml/2006/ole">
            <mc:AlternateContent xmlns:mc="http://schemas.openxmlformats.org/markup-compatibility/2006">
              <mc:Choice xmlns:v="urn:schemas-microsoft-com:vml" Requires="v">
                <p:oleObj spid="_x0000_s19476" name="Equation" r:id="rId7" imgW="736560" imgH="177480" progId="Equation.DSMT4">
                  <p:embed/>
                </p:oleObj>
              </mc:Choice>
              <mc:Fallback>
                <p:oleObj name="Equation" r:id="rId7" imgW="736560" imgH="177480" progId="Equation.DSMT4">
                  <p:embed/>
                  <p:pic>
                    <p:nvPicPr>
                      <p:cNvPr id="0" name="OLE substitute image"/>
                      <p:cNvPicPr/>
                      <p:nvPr/>
                    </p:nvPicPr>
                    <p:blipFill>
                      <a:blip r:embed="rId8"/>
                      <a:stretch>
                        <a:fillRect/>
                      </a:stretch>
                    </p:blipFill>
                    <p:spPr>
                      <a:xfrm>
                        <a:off x="107504" y="5301208"/>
                        <a:ext cx="2764482" cy="667506"/>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47901389"/>
              </p:ext>
            </p:extLst>
          </p:nvPr>
        </p:nvGraphicFramePr>
        <p:xfrm>
          <a:off x="179512" y="1844824"/>
          <a:ext cx="781050" cy="841375"/>
        </p:xfrm>
        <a:graphic>
          <a:graphicData uri="http://schemas.openxmlformats.org/presentationml/2006/ole">
            <mc:AlternateContent xmlns:mc="http://schemas.openxmlformats.org/markup-compatibility/2006">
              <mc:Choice xmlns:v="urn:schemas-microsoft-com:vml" Requires="v">
                <p:oleObj spid="_x0000_s19477" name="Equation" r:id="rId9" imgW="164880" imgH="177480" progId="Equation.DSMT4">
                  <p:embed/>
                </p:oleObj>
              </mc:Choice>
              <mc:Fallback>
                <p:oleObj name="Equation" r:id="rId9" imgW="164880" imgH="177480" progId="Equation.DSMT4">
                  <p:embed/>
                  <p:pic>
                    <p:nvPicPr>
                      <p:cNvPr id="0" name="OLE substitute image"/>
                      <p:cNvPicPr/>
                      <p:nvPr/>
                    </p:nvPicPr>
                    <p:blipFill>
                      <a:blip r:embed="rId10"/>
                      <a:stretch>
                        <a:fillRect/>
                      </a:stretch>
                    </p:blipFill>
                    <p:spPr>
                      <a:xfrm>
                        <a:off x="179512" y="1844824"/>
                        <a:ext cx="781050" cy="841375"/>
                      </a:xfrm>
                      <a:prstGeom prst="rect">
                        <a:avLst/>
                      </a:prstGeom>
                      <a:noFill/>
                      <a:ln>
                        <a:noFill/>
                      </a:ln>
                    </p:spPr>
                  </p:pic>
                </p:oleObj>
              </mc:Fallback>
            </mc:AlternateContent>
          </a:graphicData>
        </a:graphic>
      </p:graphicFrame>
      <p:sp>
        <p:nvSpPr>
          <p:cNvPr id="8" name="TextBox 7"/>
          <p:cNvSpPr txBox="1"/>
          <p:nvPr/>
        </p:nvSpPr>
        <p:spPr>
          <a:xfrm>
            <a:off x="0" y="221506"/>
            <a:ext cx="5436096" cy="646331"/>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a:t>Thermodynamic Functions</a:t>
            </a:r>
            <a:endParaRPr lang="en-IN" sz="3600"/>
          </a:p>
        </p:txBody>
      </p:sp>
      <p:graphicFrame>
        <p:nvGraphicFramePr>
          <p:cNvPr id="9" name="Object 8"/>
          <p:cNvGraphicFramePr>
            <a:graphicFrameLocks noChangeAspect="1"/>
          </p:cNvGraphicFramePr>
          <p:nvPr>
            <p:extLst>
              <p:ext uri="{D42A27DB-BD31-4B8C-83A1-F6EECF244321}">
                <p14:modId xmlns:p14="http://schemas.microsoft.com/office/powerpoint/2010/main" val="4255844862"/>
              </p:ext>
            </p:extLst>
          </p:nvPr>
        </p:nvGraphicFramePr>
        <p:xfrm>
          <a:off x="3131840" y="1916832"/>
          <a:ext cx="5429759" cy="673993"/>
        </p:xfrm>
        <a:graphic>
          <a:graphicData uri="http://schemas.openxmlformats.org/presentationml/2006/ole">
            <mc:AlternateContent xmlns:mc="http://schemas.openxmlformats.org/markup-compatibility/2006">
              <mc:Choice xmlns:v="urn:schemas-microsoft-com:vml" Requires="v">
                <p:oleObj spid="_x0000_s19478" name="Equation" r:id="rId11" imgW="1638000" imgH="203040" progId="Equation.DSMT4">
                  <p:embed/>
                </p:oleObj>
              </mc:Choice>
              <mc:Fallback>
                <p:oleObj name="Equation" r:id="rId11" imgW="1638000" imgH="203040" progId="Equation.DSMT4">
                  <p:embed/>
                  <p:pic>
                    <p:nvPicPr>
                      <p:cNvPr id="0" name="OLE substitute image"/>
                      <p:cNvPicPr/>
                      <p:nvPr/>
                    </p:nvPicPr>
                    <p:blipFill>
                      <a:blip r:embed="rId12"/>
                      <a:stretch>
                        <a:fillRect/>
                      </a:stretch>
                    </p:blipFill>
                    <p:spPr>
                      <a:xfrm>
                        <a:off x="3131840" y="1916832"/>
                        <a:ext cx="5429759" cy="673993"/>
                      </a:xfrm>
                      <a:prstGeom prst="rect">
                        <a:avLst/>
                      </a:prstGeom>
                      <a:noFill/>
                      <a:ln>
                        <a:noFill/>
                      </a:ln>
                    </p:spPr>
                  </p:pic>
                </p:oleObj>
              </mc:Fallback>
            </mc:AlternateContent>
          </a:graphicData>
        </a:graphic>
      </p:graphicFrame>
      <p:cxnSp>
        <p:nvCxnSpPr>
          <p:cNvPr id="11" name="Straight Connector 10"/>
          <p:cNvCxnSpPr/>
          <p:nvPr/>
        </p:nvCxnSpPr>
        <p:spPr>
          <a:xfrm flipH="1">
            <a:off x="2987824" y="1700808"/>
            <a:ext cx="0" cy="5157192"/>
          </a:xfrm>
          <a:prstGeom prst="line">
            <a:avLst/>
          </a:prstGeom>
          <a:ln w="57150"/>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3376707190"/>
              </p:ext>
            </p:extLst>
          </p:nvPr>
        </p:nvGraphicFramePr>
        <p:xfrm>
          <a:off x="3173413" y="3068638"/>
          <a:ext cx="5345112" cy="674687"/>
        </p:xfrm>
        <a:graphic>
          <a:graphicData uri="http://schemas.openxmlformats.org/presentationml/2006/ole">
            <mc:AlternateContent xmlns:mc="http://schemas.openxmlformats.org/markup-compatibility/2006">
              <mc:Choice xmlns:v="urn:schemas-microsoft-com:vml" Requires="v">
                <p:oleObj spid="_x0000_s19479" name="Equation" r:id="rId13" imgW="1612800" imgH="203040" progId="Equation.DSMT4">
                  <p:embed/>
                </p:oleObj>
              </mc:Choice>
              <mc:Fallback>
                <p:oleObj name="Equation" r:id="rId13" imgW="1612800" imgH="203040" progId="Equation.DSMT4">
                  <p:embed/>
                  <p:pic>
                    <p:nvPicPr>
                      <p:cNvPr id="0" name="OLE substitute image"/>
                      <p:cNvPicPr/>
                      <p:nvPr/>
                    </p:nvPicPr>
                    <p:blipFill>
                      <a:blip r:embed="rId14"/>
                      <a:stretch>
                        <a:fillRect/>
                      </a:stretch>
                    </p:blipFill>
                    <p:spPr>
                      <a:xfrm>
                        <a:off x="3173413" y="3068638"/>
                        <a:ext cx="5345112" cy="67468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847921121"/>
              </p:ext>
            </p:extLst>
          </p:nvPr>
        </p:nvGraphicFramePr>
        <p:xfrm>
          <a:off x="3203848" y="4149080"/>
          <a:ext cx="5597525" cy="674687"/>
        </p:xfrm>
        <a:graphic>
          <a:graphicData uri="http://schemas.openxmlformats.org/presentationml/2006/ole">
            <mc:AlternateContent xmlns:mc="http://schemas.openxmlformats.org/markup-compatibility/2006">
              <mc:Choice xmlns:v="urn:schemas-microsoft-com:vml" Requires="v">
                <p:oleObj spid="_x0000_s19480" name="Equation" r:id="rId15" imgW="1688760" imgH="203040" progId="Equation.DSMT4">
                  <p:embed/>
                </p:oleObj>
              </mc:Choice>
              <mc:Fallback>
                <p:oleObj name="Equation" r:id="rId15" imgW="1688760" imgH="203040" progId="Equation.DSMT4">
                  <p:embed/>
                  <p:pic>
                    <p:nvPicPr>
                      <p:cNvPr id="0" name="OLE substitute image"/>
                      <p:cNvPicPr/>
                      <p:nvPr/>
                    </p:nvPicPr>
                    <p:blipFill>
                      <a:blip r:embed="rId16"/>
                      <a:stretch>
                        <a:fillRect/>
                      </a:stretch>
                    </p:blipFill>
                    <p:spPr>
                      <a:xfrm>
                        <a:off x="3203848" y="4149080"/>
                        <a:ext cx="5597525" cy="67468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15453441"/>
              </p:ext>
            </p:extLst>
          </p:nvPr>
        </p:nvGraphicFramePr>
        <p:xfrm>
          <a:off x="3160713" y="5300663"/>
          <a:ext cx="5681662" cy="674687"/>
        </p:xfrm>
        <a:graphic>
          <a:graphicData uri="http://schemas.openxmlformats.org/presentationml/2006/ole">
            <mc:AlternateContent xmlns:mc="http://schemas.openxmlformats.org/markup-compatibility/2006">
              <mc:Choice xmlns:v="urn:schemas-microsoft-com:vml" Requires="v">
                <p:oleObj spid="_x0000_s19481" name="Equation" r:id="rId17" imgW="1714320" imgH="203040" progId="Equation.DSMT4">
                  <p:embed/>
                </p:oleObj>
              </mc:Choice>
              <mc:Fallback>
                <p:oleObj name="Equation" r:id="rId17" imgW="1714320" imgH="203040" progId="Equation.DSMT4">
                  <p:embed/>
                  <p:pic>
                    <p:nvPicPr>
                      <p:cNvPr id="0" name="OLE substitute image"/>
                      <p:cNvPicPr/>
                      <p:nvPr/>
                    </p:nvPicPr>
                    <p:blipFill>
                      <a:blip r:embed="rId18"/>
                      <a:stretch>
                        <a:fillRect/>
                      </a:stretch>
                    </p:blipFill>
                    <p:spPr>
                      <a:xfrm>
                        <a:off x="3160713" y="5300663"/>
                        <a:ext cx="5681662" cy="674687"/>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19">
            <p14:nvContentPartPr>
              <p14:cNvPr id="2" name="Ink 1"/>
              <p14:cNvContentPartPr/>
              <p14:nvPr/>
            </p14:nvContentPartPr>
            <p14:xfrm>
              <a:off x="0" y="1366200"/>
              <a:ext cx="2994480" cy="4023000"/>
            </p14:xfrm>
          </p:contentPart>
        </mc:Choice>
        <mc:Fallback xmlns="">
          <p:pic>
            <p:nvPicPr>
              <p:cNvPr id="2" name="Ink 1"/>
              <p:cNvPicPr/>
              <p:nvPr/>
            </p:nvPicPr>
            <p:blipFill>
              <a:blip r:embed="rId20"/>
              <a:stretch>
                <a:fillRect/>
              </a:stretch>
            </p:blipFill>
            <p:spPr>
              <a:xfrm>
                <a:off x="-10440" y="1362600"/>
                <a:ext cx="3008160" cy="4033080"/>
              </a:xfrm>
              <a:prstGeom prst="rect">
                <a:avLst/>
              </a:prstGeom>
            </p:spPr>
          </p:pic>
        </mc:Fallback>
      </mc:AlternateContent>
    </p:spTree>
    <p:extLst>
      <p:ext uri="{BB962C8B-B14F-4D97-AF65-F5344CB8AC3E}">
        <p14:creationId xmlns:p14="http://schemas.microsoft.com/office/powerpoint/2010/main" val="36155067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after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afterGroup">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after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9D0AB92-9FF0-A7FF-4007-C86BE9D9FA39}"/>
              </a:ext>
            </a:extLst>
          </p:cNvPr>
          <p:cNvSpPr txBox="1"/>
          <p:nvPr/>
        </p:nvSpPr>
        <p:spPr>
          <a:xfrm>
            <a:off x="50006" y="1121164"/>
            <a:ext cx="8901113" cy="971741"/>
          </a:xfrm>
          <a:prstGeom prst="rect">
            <a:avLst/>
          </a:prstGeom>
          <a:noFill/>
        </p:spPr>
        <p:txBody>
          <a:bodyPr wrap="square">
            <a:spAutoFit/>
          </a:bodyPr>
          <a:lstStyle/>
          <a:p>
            <a:pPr marL="257175" indent="-257175" algn="just">
              <a:lnSpc>
                <a:spcPct val="107000"/>
              </a:lnSpc>
              <a:spcAft>
                <a:spcPts val="600"/>
              </a:spcAft>
              <a:buFont typeface="+mj-lt"/>
              <a:buAutoNum type="arabicPeriod"/>
            </a:pPr>
            <a:r>
              <a:rPr lang="en-US" sz="1350" dirty="0">
                <a:latin typeface="Calibri" panose="020F0502020204030204" pitchFamily="34" charset="0"/>
                <a:ea typeface="Calibri" panose="020F0502020204030204" pitchFamily="34" charset="0"/>
                <a:cs typeface="Calibri" panose="020F0502020204030204" pitchFamily="34" charset="0"/>
              </a:rPr>
              <a:t>A DC electrical motor is used to operate a hoist mechanism (which does lifting of objects)  in a crane. The motor is supplied with 300 V and 10 Ampere from a DC source for a period of 2 min. The torque provided by the motor to the hoist shaft is 250 Nm at 50 rpm. The hoist mechanism lifts a mass of 2500 Kg through a height of 5m. Calculate the work interaction for the DC source, motor, hoist and the mass    </a:t>
            </a:r>
            <a:endParaRPr lang="en-IN" sz="1350" dirty="0">
              <a:latin typeface="Calibri" panose="020F0502020204030204" pitchFamily="34" charset="0"/>
              <a:ea typeface="Calibri" panose="020F0502020204030204" pitchFamily="34" charset="0"/>
              <a:cs typeface="Mangal" panose="02040503050203030202" pitchFamily="18" charset="0"/>
            </a:endParaRPr>
          </a:p>
        </p:txBody>
      </p:sp>
      <p:pic>
        <p:nvPicPr>
          <p:cNvPr id="6" name="Picture 5">
            <a:extLst>
              <a:ext uri="{FF2B5EF4-FFF2-40B4-BE49-F238E27FC236}">
                <a16:creationId xmlns:a16="http://schemas.microsoft.com/office/drawing/2014/main" id="{B42921DA-C7A7-7E2D-4E08-17D1580D983B}"/>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1972" y="2486025"/>
            <a:ext cx="4388852" cy="2457450"/>
          </a:xfrm>
          <a:prstGeom prst="rect">
            <a:avLst/>
          </a:prstGeom>
          <a:noFill/>
        </p:spPr>
      </p:pic>
      <mc:AlternateContent xmlns:mc="http://schemas.openxmlformats.org/markup-compatibility/2006" xmlns:p14="http://schemas.microsoft.com/office/powerpoint/2010/main">
        <mc:Choice Requires="p14">
          <p:contentPart p14:bwMode="auto" r:id="rId3">
            <p14:nvContentPartPr>
              <p14:cNvPr id="2" name="Ink 1"/>
              <p14:cNvContentPartPr/>
              <p14:nvPr/>
            </p14:nvContentPartPr>
            <p14:xfrm>
              <a:off x="1880280" y="1584000"/>
              <a:ext cx="3770640" cy="2990160"/>
            </p14:xfrm>
          </p:contentPart>
        </mc:Choice>
        <mc:Fallback xmlns="">
          <p:pic>
            <p:nvPicPr>
              <p:cNvPr id="2" name="Ink 1"/>
              <p:cNvPicPr/>
              <p:nvPr/>
            </p:nvPicPr>
            <p:blipFill>
              <a:blip r:embed="rId4"/>
              <a:stretch>
                <a:fillRect/>
              </a:stretch>
            </p:blipFill>
            <p:spPr>
              <a:xfrm>
                <a:off x="1871640" y="1576080"/>
                <a:ext cx="3787200" cy="3007800"/>
              </a:xfrm>
              <a:prstGeom prst="rect">
                <a:avLst/>
              </a:prstGeom>
            </p:spPr>
          </p:pic>
        </mc:Fallback>
      </mc:AlternateContent>
    </p:spTree>
    <p:extLst>
      <p:ext uri="{BB962C8B-B14F-4D97-AF65-F5344CB8AC3E}">
        <p14:creationId xmlns:p14="http://schemas.microsoft.com/office/powerpoint/2010/main" val="35791902"/>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323528" y="1556792"/>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1078137855"/>
              </p:ext>
            </p:extLst>
          </p:nvPr>
        </p:nvGraphicFramePr>
        <p:xfrm>
          <a:off x="323528" y="1722016"/>
          <a:ext cx="1500885" cy="533648"/>
        </p:xfrm>
        <a:graphic>
          <a:graphicData uri="http://schemas.openxmlformats.org/presentationml/2006/ole">
            <mc:AlternateContent xmlns:mc="http://schemas.openxmlformats.org/markup-compatibility/2006">
              <mc:Choice xmlns:v="urn:schemas-microsoft-com:vml" Requires="v">
                <p:oleObj spid="_x0000_s20506" name="Equation" r:id="rId3" imgW="571320" imgH="203040" progId="Equation.DSMT4">
                  <p:embed/>
                </p:oleObj>
              </mc:Choice>
              <mc:Fallback>
                <p:oleObj name="Equation" r:id="rId3" imgW="571320" imgH="203040" progId="Equation.DSMT4">
                  <p:embed/>
                  <p:pic>
                    <p:nvPicPr>
                      <p:cNvPr id="0" name="OLE substitute image"/>
                      <p:cNvPicPr/>
                      <p:nvPr/>
                    </p:nvPicPr>
                    <p:blipFill>
                      <a:blip r:embed="rId4"/>
                      <a:stretch>
                        <a:fillRect/>
                      </a:stretch>
                    </p:blipFill>
                    <p:spPr>
                      <a:xfrm>
                        <a:off x="323528" y="1722016"/>
                        <a:ext cx="1500885" cy="53364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88610397"/>
              </p:ext>
            </p:extLst>
          </p:nvPr>
        </p:nvGraphicFramePr>
        <p:xfrm>
          <a:off x="-9872" y="908720"/>
          <a:ext cx="2705612" cy="446534"/>
        </p:xfrm>
        <a:graphic>
          <a:graphicData uri="http://schemas.openxmlformats.org/presentationml/2006/ole">
            <mc:AlternateContent xmlns:mc="http://schemas.openxmlformats.org/markup-compatibility/2006">
              <mc:Choice xmlns:v="urn:schemas-microsoft-com:vml" Requires="v">
                <p:oleObj spid="_x0000_s20507"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stretch>
                        <a:fillRect/>
                      </a:stretch>
                    </p:blipFill>
                    <p:spPr>
                      <a:xfrm>
                        <a:off x="-9872" y="908720"/>
                        <a:ext cx="2705612" cy="446534"/>
                      </a:xfrm>
                      <a:prstGeom prst="rect">
                        <a:avLst/>
                      </a:prstGeom>
                      <a:noFill/>
                      <a:ln>
                        <a:noFill/>
                      </a:ln>
                    </p:spPr>
                  </p:pic>
                </p:oleObj>
              </mc:Fallback>
            </mc:AlternateContent>
          </a:graphicData>
        </a:graphic>
      </p:graphicFrame>
      <p:cxnSp>
        <p:nvCxnSpPr>
          <p:cNvPr id="8" name="Straight Arrow Connector 7"/>
          <p:cNvCxnSpPr/>
          <p:nvPr/>
        </p:nvCxnSpPr>
        <p:spPr>
          <a:xfrm>
            <a:off x="1763688" y="1988840"/>
            <a:ext cx="4608512"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sp>
        <p:nvSpPr>
          <p:cNvPr id="9" name="Rounded Rectangle 8"/>
          <p:cNvSpPr/>
          <p:nvPr/>
        </p:nvSpPr>
        <p:spPr>
          <a:xfrm>
            <a:off x="6372200" y="1571727"/>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0" name="Object 9"/>
          <p:cNvGraphicFramePr>
            <a:graphicFrameLocks noChangeAspect="1"/>
          </p:cNvGraphicFramePr>
          <p:nvPr>
            <p:extLst>
              <p:ext uri="{D42A27DB-BD31-4B8C-83A1-F6EECF244321}">
                <p14:modId xmlns:p14="http://schemas.microsoft.com/office/powerpoint/2010/main" val="323937633"/>
              </p:ext>
            </p:extLst>
          </p:nvPr>
        </p:nvGraphicFramePr>
        <p:xfrm>
          <a:off x="6372200" y="1722140"/>
          <a:ext cx="1500188" cy="533400"/>
        </p:xfrm>
        <a:graphic>
          <a:graphicData uri="http://schemas.openxmlformats.org/presentationml/2006/ole">
            <mc:AlternateContent xmlns:mc="http://schemas.openxmlformats.org/markup-compatibility/2006">
              <mc:Choice xmlns:v="urn:schemas-microsoft-com:vml" Requires="v">
                <p:oleObj spid="_x0000_s20508" name="Equation" r:id="rId7" imgW="571320" imgH="203040" progId="Equation.DSMT4">
                  <p:embed/>
                </p:oleObj>
              </mc:Choice>
              <mc:Fallback>
                <p:oleObj name="Equation" r:id="rId7" imgW="571320" imgH="203040" progId="Equation.DSMT4">
                  <p:embed/>
                  <p:pic>
                    <p:nvPicPr>
                      <p:cNvPr id="0" name="OLE substitute image"/>
                      <p:cNvPicPr/>
                      <p:nvPr/>
                    </p:nvPicPr>
                    <p:blipFill>
                      <a:blip r:embed="rId8"/>
                      <a:stretch>
                        <a:fillRect/>
                      </a:stretch>
                    </p:blipFill>
                    <p:spPr>
                      <a:xfrm>
                        <a:off x="6372200" y="1722140"/>
                        <a:ext cx="1500188" cy="53340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553594027"/>
              </p:ext>
            </p:extLst>
          </p:nvPr>
        </p:nvGraphicFramePr>
        <p:xfrm>
          <a:off x="6084168" y="980728"/>
          <a:ext cx="2810272" cy="432260"/>
        </p:xfrm>
        <a:graphic>
          <a:graphicData uri="http://schemas.openxmlformats.org/presentationml/2006/ole">
            <mc:AlternateContent xmlns:mc="http://schemas.openxmlformats.org/markup-compatibility/2006">
              <mc:Choice xmlns:v="urn:schemas-microsoft-com:vml" Requires="v">
                <p:oleObj spid="_x0000_s20509" name="Equation" r:id="rId9" imgW="1155600" imgH="177480" progId="Equation.DSMT4">
                  <p:embed/>
                </p:oleObj>
              </mc:Choice>
              <mc:Fallback>
                <p:oleObj name="Equation" r:id="rId9" imgW="1155600" imgH="177480" progId="Equation.DSMT4">
                  <p:embed/>
                  <p:pic>
                    <p:nvPicPr>
                      <p:cNvPr id="0" name="OLE substitute image"/>
                      <p:cNvPicPr/>
                      <p:nvPr/>
                    </p:nvPicPr>
                    <p:blipFill>
                      <a:blip r:embed="rId10"/>
                      <a:stretch>
                        <a:fillRect/>
                      </a:stretch>
                    </p:blipFill>
                    <p:spPr>
                      <a:xfrm>
                        <a:off x="6084168" y="980728"/>
                        <a:ext cx="2810272" cy="4322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07605305"/>
              </p:ext>
            </p:extLst>
          </p:nvPr>
        </p:nvGraphicFramePr>
        <p:xfrm>
          <a:off x="2987824" y="2086719"/>
          <a:ext cx="2763838" cy="668337"/>
        </p:xfrm>
        <a:graphic>
          <a:graphicData uri="http://schemas.openxmlformats.org/presentationml/2006/ole">
            <mc:AlternateContent xmlns:mc="http://schemas.openxmlformats.org/markup-compatibility/2006">
              <mc:Choice xmlns:v="urn:schemas-microsoft-com:vml" Requires="v">
                <p:oleObj spid="_x0000_s20510" name="Equation" r:id="rId11" imgW="736560" imgH="177480" progId="Equation.DSMT4">
                  <p:embed/>
                </p:oleObj>
              </mc:Choice>
              <mc:Fallback>
                <p:oleObj name="Equation" r:id="rId11" imgW="736560" imgH="177480" progId="Equation.DSMT4">
                  <p:embed/>
                  <p:pic>
                    <p:nvPicPr>
                      <p:cNvPr id="0" name="OLE substitute image"/>
                      <p:cNvPicPr/>
                      <p:nvPr/>
                    </p:nvPicPr>
                    <p:blipFill>
                      <a:blip r:embed="rId12">
                        <a:extLst>
                          <a:ext uri="{28A0092B-C50C-407E-A947-70E740481C1C}">
                            <a14:useLocalDpi xmlns:a14="http://schemas.microsoft.com/office/drawing/2010/main" val="0"/>
                          </a:ext>
                        </a:extLst>
                      </a:blip>
                      <a:stretch>
                        <a:fillRect/>
                      </a:stretch>
                    </p:blipFill>
                    <p:spPr>
                      <a:xfrm>
                        <a:off x="2987824" y="2086719"/>
                        <a:ext cx="2763838" cy="668337"/>
                      </a:xfrm>
                      <a:prstGeom prst="rect">
                        <a:avLst/>
                      </a:prstGeom>
                      <a:noFill/>
                      <a:ln>
                        <a:noFill/>
                      </a:ln>
                    </p:spPr>
                  </p:pic>
                </p:oleObj>
              </mc:Fallback>
            </mc:AlternateContent>
          </a:graphicData>
        </a:graphic>
      </p:graphicFrame>
      <p:cxnSp>
        <p:nvCxnSpPr>
          <p:cNvPr id="14" name="Straight Arrow Connector 13"/>
          <p:cNvCxnSpPr>
            <a:stCxn id="4" idx="2"/>
          </p:cNvCxnSpPr>
          <p:nvPr/>
        </p:nvCxnSpPr>
        <p:spPr>
          <a:xfrm flipH="1">
            <a:off x="1043608" y="2420888"/>
            <a:ext cx="0" cy="288032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15"/>
          <p:cNvGraphicFramePr>
            <a:graphicFrameLocks noChangeAspect="1"/>
          </p:cNvGraphicFramePr>
          <p:nvPr>
            <p:extLst>
              <p:ext uri="{D42A27DB-BD31-4B8C-83A1-F6EECF244321}">
                <p14:modId xmlns:p14="http://schemas.microsoft.com/office/powerpoint/2010/main" val="3663480426"/>
              </p:ext>
            </p:extLst>
          </p:nvPr>
        </p:nvGraphicFramePr>
        <p:xfrm>
          <a:off x="-36512" y="3183143"/>
          <a:ext cx="2922588" cy="649287"/>
        </p:xfrm>
        <a:graphic>
          <a:graphicData uri="http://schemas.openxmlformats.org/presentationml/2006/ole">
            <mc:AlternateContent xmlns:mc="http://schemas.openxmlformats.org/markup-compatibility/2006">
              <mc:Choice xmlns:v="urn:schemas-microsoft-com:vml" Requires="v">
                <p:oleObj spid="_x0000_s20511" name="Equation" r:id="rId13" imgW="799920" imgH="177480" progId="Equation.DSMT4">
                  <p:embed/>
                </p:oleObj>
              </mc:Choice>
              <mc:Fallback>
                <p:oleObj name="Equation" r:id="rId13" imgW="799920" imgH="177480" progId="Equation.DSMT4">
                  <p:embed/>
                  <p:pic>
                    <p:nvPicPr>
                      <p:cNvPr id="0" name="OLE substitute image"/>
                      <p:cNvPicPr/>
                      <p:nvPr/>
                    </p:nvPicPr>
                    <p:blipFill>
                      <a:blip r:embed="rId14">
                        <a:extLst>
                          <a:ext uri="{28A0092B-C50C-407E-A947-70E740481C1C}">
                            <a14:useLocalDpi xmlns:a14="http://schemas.microsoft.com/office/drawing/2010/main" val="0"/>
                          </a:ext>
                        </a:extLst>
                      </a:blip>
                      <a:stretch>
                        <a:fillRect/>
                      </a:stretch>
                    </p:blipFill>
                    <p:spPr>
                      <a:xfrm>
                        <a:off x="-36512" y="3183143"/>
                        <a:ext cx="2922588" cy="649287"/>
                      </a:xfrm>
                      <a:prstGeom prst="rect">
                        <a:avLst/>
                      </a:prstGeom>
                      <a:noFill/>
                      <a:ln>
                        <a:noFill/>
                      </a:ln>
                    </p:spPr>
                  </p:pic>
                </p:oleObj>
              </mc:Fallback>
            </mc:AlternateContent>
          </a:graphicData>
        </a:graphic>
      </p:graphicFrame>
      <p:sp>
        <p:nvSpPr>
          <p:cNvPr id="17" name="Rounded Rectangle 16"/>
          <p:cNvSpPr/>
          <p:nvPr/>
        </p:nvSpPr>
        <p:spPr>
          <a:xfrm>
            <a:off x="395536"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18" name="Object 17"/>
          <p:cNvGraphicFramePr>
            <a:graphicFrameLocks noChangeAspect="1"/>
          </p:cNvGraphicFramePr>
          <p:nvPr>
            <p:extLst>
              <p:ext uri="{D42A27DB-BD31-4B8C-83A1-F6EECF244321}">
                <p14:modId xmlns:p14="http://schemas.microsoft.com/office/powerpoint/2010/main" val="695148649"/>
              </p:ext>
            </p:extLst>
          </p:nvPr>
        </p:nvGraphicFramePr>
        <p:xfrm>
          <a:off x="361950" y="5465763"/>
          <a:ext cx="1568450" cy="534987"/>
        </p:xfrm>
        <a:graphic>
          <a:graphicData uri="http://schemas.openxmlformats.org/presentationml/2006/ole">
            <mc:AlternateContent xmlns:mc="http://schemas.openxmlformats.org/markup-compatibility/2006">
              <mc:Choice xmlns:v="urn:schemas-microsoft-com:vml" Requires="v">
                <p:oleObj spid="_x0000_s20512" name="Equation" r:id="rId15" imgW="596880" imgH="203040" progId="Equation.DSMT4">
                  <p:embed/>
                </p:oleObj>
              </mc:Choice>
              <mc:Fallback>
                <p:oleObj name="Equation" r:id="rId15" imgW="596880" imgH="203040" progId="Equation.DSMT4">
                  <p:embed/>
                  <p:pic>
                    <p:nvPicPr>
                      <p:cNvPr id="0" name="OLE substitute image"/>
                      <p:cNvPicPr/>
                      <p:nvPr/>
                    </p:nvPicPr>
                    <p:blipFill>
                      <a:blip r:embed="rId16"/>
                      <a:stretch>
                        <a:fillRect/>
                      </a:stretch>
                    </p:blipFill>
                    <p:spPr>
                      <a:xfrm>
                        <a:off x="361950" y="5465763"/>
                        <a:ext cx="1568450" cy="53498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921287880"/>
              </p:ext>
            </p:extLst>
          </p:nvPr>
        </p:nvGraphicFramePr>
        <p:xfrm>
          <a:off x="0" y="6177553"/>
          <a:ext cx="2956967" cy="504615"/>
        </p:xfrm>
        <a:graphic>
          <a:graphicData uri="http://schemas.openxmlformats.org/presentationml/2006/ole">
            <mc:AlternateContent xmlns:mc="http://schemas.openxmlformats.org/markup-compatibility/2006">
              <mc:Choice xmlns:v="urn:schemas-microsoft-com:vml" Requires="v">
                <p:oleObj spid="_x0000_s20513" name="Equation" r:id="rId17" imgW="1041120" imgH="177480" progId="Equation.DSMT4">
                  <p:embed/>
                </p:oleObj>
              </mc:Choice>
              <mc:Fallback>
                <p:oleObj name="Equation" r:id="rId17" imgW="1041120" imgH="177480" progId="Equation.DSMT4">
                  <p:embed/>
                  <p:pic>
                    <p:nvPicPr>
                      <p:cNvPr id="0" name="OLE substitute image"/>
                      <p:cNvPicPr/>
                      <p:nvPr/>
                    </p:nvPicPr>
                    <p:blipFill>
                      <a:blip r:embed="rId18"/>
                      <a:stretch>
                        <a:fillRect/>
                      </a:stretch>
                    </p:blipFill>
                    <p:spPr>
                      <a:xfrm>
                        <a:off x="0" y="6177553"/>
                        <a:ext cx="2956967" cy="504615"/>
                      </a:xfrm>
                      <a:prstGeom prst="rect">
                        <a:avLst/>
                      </a:prstGeom>
                      <a:noFill/>
                      <a:ln>
                        <a:noFill/>
                      </a:ln>
                    </p:spPr>
                  </p:pic>
                </p:oleObj>
              </mc:Fallback>
            </mc:AlternateContent>
          </a:graphicData>
        </a:graphic>
      </p:graphicFrame>
      <p:cxnSp>
        <p:nvCxnSpPr>
          <p:cNvPr id="21" name="Straight Arrow Connector 20"/>
          <p:cNvCxnSpPr/>
          <p:nvPr/>
        </p:nvCxnSpPr>
        <p:spPr>
          <a:xfrm>
            <a:off x="1835696" y="5733256"/>
            <a:ext cx="4824536" cy="0"/>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575958422"/>
              </p:ext>
            </p:extLst>
          </p:nvPr>
        </p:nvGraphicFramePr>
        <p:xfrm>
          <a:off x="3203848" y="5107781"/>
          <a:ext cx="2633663" cy="625475"/>
        </p:xfrm>
        <a:graphic>
          <a:graphicData uri="http://schemas.openxmlformats.org/presentationml/2006/ole">
            <mc:AlternateContent xmlns:mc="http://schemas.openxmlformats.org/markup-compatibility/2006">
              <mc:Choice xmlns:v="urn:schemas-microsoft-com:vml" Requires="v">
                <p:oleObj spid="_x0000_s20514" name="Equation" r:id="rId19" imgW="749160" imgH="177480" progId="Equation.DSMT4">
                  <p:embed/>
                </p:oleObj>
              </mc:Choice>
              <mc:Fallback>
                <p:oleObj name="Equation" r:id="rId19" imgW="749160" imgH="177480" progId="Equation.DSMT4">
                  <p:embed/>
                  <p:pic>
                    <p:nvPicPr>
                      <p:cNvPr id="0" name="OLE substitute image"/>
                      <p:cNvPicPr/>
                      <p:nvPr/>
                    </p:nvPicPr>
                    <p:blipFill>
                      <a:blip r:embed="rId20">
                        <a:extLst>
                          <a:ext uri="{28A0092B-C50C-407E-A947-70E740481C1C}">
                            <a14:useLocalDpi xmlns:a14="http://schemas.microsoft.com/office/drawing/2010/main" val="0"/>
                          </a:ext>
                        </a:extLst>
                      </a:blip>
                      <a:stretch>
                        <a:fillRect/>
                      </a:stretch>
                    </p:blipFill>
                    <p:spPr>
                      <a:xfrm>
                        <a:off x="3203848" y="5107781"/>
                        <a:ext cx="2633663" cy="625475"/>
                      </a:xfrm>
                      <a:prstGeom prst="rect">
                        <a:avLst/>
                      </a:prstGeom>
                      <a:noFill/>
                      <a:ln>
                        <a:noFill/>
                      </a:ln>
                    </p:spPr>
                  </p:pic>
                </p:oleObj>
              </mc:Fallback>
            </mc:AlternateContent>
          </a:graphicData>
        </a:graphic>
      </p:graphicFrame>
      <p:sp>
        <p:nvSpPr>
          <p:cNvPr id="23" name="Rounded Rectangle 22"/>
          <p:cNvSpPr/>
          <p:nvPr/>
        </p:nvSpPr>
        <p:spPr>
          <a:xfrm>
            <a:off x="6588224" y="5301208"/>
            <a:ext cx="1440160" cy="86409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24" name="Object 23"/>
          <p:cNvGraphicFramePr>
            <a:graphicFrameLocks noChangeAspect="1"/>
          </p:cNvGraphicFramePr>
          <p:nvPr>
            <p:extLst>
              <p:ext uri="{D42A27DB-BD31-4B8C-83A1-F6EECF244321}">
                <p14:modId xmlns:p14="http://schemas.microsoft.com/office/powerpoint/2010/main" val="2736911960"/>
              </p:ext>
            </p:extLst>
          </p:nvPr>
        </p:nvGraphicFramePr>
        <p:xfrm>
          <a:off x="6588224" y="5451621"/>
          <a:ext cx="1500188" cy="533400"/>
        </p:xfrm>
        <a:graphic>
          <a:graphicData uri="http://schemas.openxmlformats.org/presentationml/2006/ole">
            <mc:AlternateContent xmlns:mc="http://schemas.openxmlformats.org/markup-compatibility/2006">
              <mc:Choice xmlns:v="urn:schemas-microsoft-com:vml" Requires="v">
                <p:oleObj spid="_x0000_s20515" name="Equation" r:id="rId21" imgW="571320" imgH="203040" progId="Equation.DSMT4">
                  <p:embed/>
                </p:oleObj>
              </mc:Choice>
              <mc:Fallback>
                <p:oleObj name="Equation" r:id="rId21" imgW="571320" imgH="203040" progId="Equation.DSMT4">
                  <p:embed/>
                  <p:pic>
                    <p:nvPicPr>
                      <p:cNvPr id="0" name="OLE substitute image"/>
                      <p:cNvPicPr/>
                      <p:nvPr/>
                    </p:nvPicPr>
                    <p:blipFill>
                      <a:blip r:embed="rId22"/>
                      <a:stretch>
                        <a:fillRect/>
                      </a:stretch>
                    </p:blipFill>
                    <p:spPr>
                      <a:xfrm>
                        <a:off x="6588224" y="5451621"/>
                        <a:ext cx="1500188" cy="53340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86460057"/>
              </p:ext>
            </p:extLst>
          </p:nvPr>
        </p:nvGraphicFramePr>
        <p:xfrm>
          <a:off x="5940152" y="6193958"/>
          <a:ext cx="3028831" cy="475402"/>
        </p:xfrm>
        <a:graphic>
          <a:graphicData uri="http://schemas.openxmlformats.org/presentationml/2006/ole">
            <mc:AlternateContent xmlns:mc="http://schemas.openxmlformats.org/markup-compatibility/2006">
              <mc:Choice xmlns:v="urn:schemas-microsoft-com:vml" Requires="v">
                <p:oleObj spid="_x0000_s20516" name="Equation" r:id="rId23" imgW="1130040" imgH="177480" progId="Equation.DSMT4">
                  <p:embed/>
                </p:oleObj>
              </mc:Choice>
              <mc:Fallback>
                <p:oleObj name="Equation" r:id="rId23" imgW="1130040" imgH="177480" progId="Equation.DSMT4">
                  <p:embed/>
                  <p:pic>
                    <p:nvPicPr>
                      <p:cNvPr id="0" name="OLE substitute image"/>
                      <p:cNvPicPr/>
                      <p:nvPr/>
                    </p:nvPicPr>
                    <p:blipFill>
                      <a:blip r:embed="rId24"/>
                      <a:stretch>
                        <a:fillRect/>
                      </a:stretch>
                    </p:blipFill>
                    <p:spPr>
                      <a:xfrm>
                        <a:off x="5940152" y="6193958"/>
                        <a:ext cx="3028831" cy="475402"/>
                      </a:xfrm>
                      <a:prstGeom prst="rect">
                        <a:avLst/>
                      </a:prstGeom>
                      <a:noFill/>
                      <a:ln>
                        <a:noFill/>
                      </a:ln>
                    </p:spPr>
                  </p:pic>
                </p:oleObj>
              </mc:Fallback>
            </mc:AlternateContent>
          </a:graphicData>
        </a:graphic>
      </p:graphicFrame>
      <p:cxnSp>
        <p:nvCxnSpPr>
          <p:cNvPr id="27" name="Straight Arrow Connector 26"/>
          <p:cNvCxnSpPr/>
          <p:nvPr/>
        </p:nvCxnSpPr>
        <p:spPr>
          <a:xfrm flipH="1">
            <a:off x="7164288" y="2435823"/>
            <a:ext cx="0" cy="2865385"/>
          </a:xfrm>
          <a:prstGeom prst="straightConnector1">
            <a:avLst/>
          </a:prstGeom>
          <a:ln w="57150">
            <a:tailEnd type="arrow"/>
          </a:ln>
        </p:spPr>
        <p:style>
          <a:lnRef idx="1">
            <a:schemeClr val="accent1"/>
          </a:lnRef>
          <a:fillRef idx="0">
            <a:schemeClr val="accent1"/>
          </a:fillRef>
          <a:effectRef idx="0">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394133390"/>
              </p:ext>
            </p:extLst>
          </p:nvPr>
        </p:nvGraphicFramePr>
        <p:xfrm>
          <a:off x="6205983" y="3067744"/>
          <a:ext cx="2830513" cy="649288"/>
        </p:xfrm>
        <a:graphic>
          <a:graphicData uri="http://schemas.openxmlformats.org/presentationml/2006/ole">
            <mc:AlternateContent xmlns:mc="http://schemas.openxmlformats.org/markup-compatibility/2006">
              <mc:Choice xmlns:v="urn:schemas-microsoft-com:vml" Requires="v">
                <p:oleObj spid="_x0000_s20517" name="Equation" r:id="rId25" imgW="774360" imgH="177480" progId="Equation.DSMT4">
                  <p:embed/>
                </p:oleObj>
              </mc:Choice>
              <mc:Fallback>
                <p:oleObj name="Equation" r:id="rId25" imgW="774360" imgH="177480" progId="Equation.DSMT4">
                  <p:embed/>
                  <p:pic>
                    <p:nvPicPr>
                      <p:cNvPr id="0" name="OLE substitute image"/>
                      <p:cNvPicPr/>
                      <p:nvPr/>
                    </p:nvPicPr>
                    <p:blipFill>
                      <a:blip r:embed="rId26"/>
                      <a:stretch>
                        <a:fillRect/>
                      </a:stretch>
                    </p:blipFill>
                    <p:spPr>
                      <a:xfrm>
                        <a:off x="6205983" y="3067744"/>
                        <a:ext cx="2830513" cy="649288"/>
                      </a:xfrm>
                      <a:prstGeom prst="rect">
                        <a:avLst/>
                      </a:prstGeom>
                      <a:noFill/>
                      <a:ln>
                        <a:noFill/>
                      </a:ln>
                    </p:spPr>
                  </p:pic>
                </p:oleObj>
              </mc:Fallback>
            </mc:AlternateContent>
          </a:graphicData>
        </a:graphic>
      </p:graphicFrame>
      <mc:AlternateContent xmlns:mc="http://schemas.openxmlformats.org/markup-compatibility/2006" xmlns:p14="http://schemas.microsoft.com/office/powerpoint/2010/main">
        <mc:Choice Requires="p14">
          <p:contentPart p14:bwMode="auto" r:id="rId27">
            <p14:nvContentPartPr>
              <p14:cNvPr id="2" name="Ink 1"/>
              <p14:cNvContentPartPr/>
              <p14:nvPr/>
            </p14:nvContentPartPr>
            <p14:xfrm>
              <a:off x="344520" y="434160"/>
              <a:ext cx="8780760" cy="5858280"/>
            </p14:xfrm>
          </p:contentPart>
        </mc:Choice>
        <mc:Fallback xmlns="">
          <p:pic>
            <p:nvPicPr>
              <p:cNvPr id="2" name="Ink 1"/>
              <p:cNvPicPr/>
              <p:nvPr/>
            </p:nvPicPr>
            <p:blipFill>
              <a:blip r:embed="rId28"/>
              <a:stretch>
                <a:fillRect/>
              </a:stretch>
            </p:blipFill>
            <p:spPr>
              <a:xfrm>
                <a:off x="337680" y="431280"/>
                <a:ext cx="8801640" cy="5864400"/>
              </a:xfrm>
              <a:prstGeom prst="rect">
                <a:avLst/>
              </a:prstGeom>
            </p:spPr>
          </p:pic>
        </mc:Fallback>
      </mc:AlternateContent>
    </p:spTree>
    <p:extLst>
      <p:ext uri="{BB962C8B-B14F-4D97-AF65-F5344CB8AC3E}">
        <p14:creationId xmlns:p14="http://schemas.microsoft.com/office/powerpoint/2010/main" val="270953133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afterGroup">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after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after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afterGroup">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afterGroup">
                            <p:stCondLst>
                              <p:cond delay="0"/>
                            </p:stCondLst>
                            <p:childTnLst>
                              <p:par>
                                <p:cTn id="51" presetID="1" presetClass="entr" presetSubtype="0" fill="hold" nodeType="clickEffect">
                                  <p:stCondLst>
                                    <p:cond delay="0"/>
                                  </p:stCondLst>
                                  <p:childTnLst>
                                    <p:set>
                                      <p:cBhvr>
                                        <p:cTn id="52" dur="1" fill="hold">
                                          <p:stCondLst>
                                            <p:cond delay="0"/>
                                          </p:stCondLst>
                                        </p:cTn>
                                        <p:tgtEl>
                                          <p:spTgt spid="21"/>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afterGroup">
                            <p:stCondLst>
                              <p:cond delay="0"/>
                            </p:stCondLst>
                            <p:childTnLst>
                              <p:par>
                                <p:cTn id="55" presetID="1" presetClass="entr" presetSubtype="0" fill="hold" nodeType="clickEffect">
                                  <p:stCondLst>
                                    <p:cond delay="0"/>
                                  </p:stCondLst>
                                  <p:childTnLst>
                                    <p:set>
                                      <p:cBhvr>
                                        <p:cTn id="56" dur="1" fill="hold">
                                          <p:stCondLst>
                                            <p:cond delay="0"/>
                                          </p:stCondLst>
                                        </p:cTn>
                                        <p:tgtEl>
                                          <p:spTgt spid="22"/>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after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3"/>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4"/>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afterGroup">
                            <p:stCondLst>
                              <p:cond delay="0"/>
                            </p:stCondLst>
                            <p:childTnLst>
                              <p:par>
                                <p:cTn id="65" presetID="1" presetClass="entr" presetSubtype="0" fill="hold" nodeType="clickEffect">
                                  <p:stCondLst>
                                    <p:cond delay="0"/>
                                  </p:stCondLst>
                                  <p:childTnLst>
                                    <p:set>
                                      <p:cBhvr>
                                        <p:cTn id="66" dur="1" fill="hold">
                                          <p:stCondLst>
                                            <p:cond delay="0"/>
                                          </p:stCondLst>
                                        </p:cTn>
                                        <p:tgtEl>
                                          <p:spTgt spid="25"/>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afterGroup">
                            <p:stCondLst>
                              <p:cond delay="0"/>
                            </p:stCondLst>
                            <p:childTnLst>
                              <p:par>
                                <p:cTn id="69" presetID="1" presetClass="entr" presetSubtype="0" fill="hold" nodeType="clickEffect">
                                  <p:stCondLst>
                                    <p:cond delay="0"/>
                                  </p:stCondLst>
                                  <p:childTnLst>
                                    <p:set>
                                      <p:cBhvr>
                                        <p:cTn id="70" dur="1" fill="hold">
                                          <p:stCondLst>
                                            <p:cond delay="0"/>
                                          </p:stCondLst>
                                        </p:cTn>
                                        <p:tgtEl>
                                          <p:spTgt spid="2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after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animBg="1"/>
      <p:bldP spid="17" grpId="0" animBg="1"/>
      <p:bldP spid="2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solidFill>
                  <a:srgbClr val="FF0000"/>
                </a:solidFill>
              </a:rPr>
              <a:t>Maxwell’s Relations</a:t>
            </a:r>
          </a:p>
          <a:p>
            <a:r>
              <a:rPr lang="en-US" sz="3600" b="1">
                <a:solidFill>
                  <a:srgbClr val="FF0000"/>
                </a:solidFill>
              </a:rPr>
              <a:t>In Thermal Physics</a:t>
            </a:r>
            <a:endParaRPr lang="en-IN" sz="3600" b="1">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62937534"/>
              </p:ext>
            </p:extLst>
          </p:nvPr>
        </p:nvGraphicFramePr>
        <p:xfrm>
          <a:off x="2411760" y="1772816"/>
          <a:ext cx="4815536" cy="720080"/>
        </p:xfrm>
        <a:graphic>
          <a:graphicData uri="http://schemas.openxmlformats.org/presentationml/2006/ole">
            <mc:AlternateContent xmlns:mc="http://schemas.openxmlformats.org/markup-compatibility/2006">
              <mc:Choice xmlns:v="urn:schemas-microsoft-com:vml" Requires="v">
                <p:oleObj spid="_x0000_s21518" name="Equation" r:id="rId3" imgW="1358640" imgH="203040" progId="Equation.DSMT4">
                  <p:embed/>
                </p:oleObj>
              </mc:Choice>
              <mc:Fallback>
                <p:oleObj name="Equation" r:id="rId3" imgW="1358640" imgH="203040" progId="Equation.DSMT4">
                  <p:embed/>
                  <p:pic>
                    <p:nvPicPr>
                      <p:cNvPr id="0" name="OLE substitute image"/>
                      <p:cNvPicPr/>
                      <p:nvPr/>
                    </p:nvPicPr>
                    <p:blipFill>
                      <a:blip r:embed="rId4"/>
                      <a:stretch>
                        <a:fillRect/>
                      </a:stretch>
                    </p:blipFill>
                    <p:spPr>
                      <a:xfrm>
                        <a:off x="2411760" y="1772816"/>
                        <a:ext cx="4815536" cy="7200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2280615"/>
              </p:ext>
            </p:extLst>
          </p:nvPr>
        </p:nvGraphicFramePr>
        <p:xfrm>
          <a:off x="1907704" y="2593653"/>
          <a:ext cx="1693876" cy="1051371"/>
        </p:xfrm>
        <a:graphic>
          <a:graphicData uri="http://schemas.openxmlformats.org/presentationml/2006/ole">
            <mc:AlternateContent xmlns:mc="http://schemas.openxmlformats.org/markup-compatibility/2006">
              <mc:Choice xmlns:v="urn:schemas-microsoft-com:vml" Requires="v">
                <p:oleObj spid="_x0000_s21519" name="Equation" r:id="rId5" imgW="736560" imgH="457200" progId="Equation.DSMT4">
                  <p:embed/>
                </p:oleObj>
              </mc:Choice>
              <mc:Fallback>
                <p:oleObj name="Equation" r:id="rId5" imgW="736560" imgH="457200" progId="Equation.DSMT4">
                  <p:embed/>
                  <p:pic>
                    <p:nvPicPr>
                      <p:cNvPr id="0" name="OLE substitute image"/>
                      <p:cNvPicPr/>
                      <p:nvPr/>
                    </p:nvPicPr>
                    <p:blipFill>
                      <a:blip r:embed="rId6"/>
                      <a:stretch>
                        <a:fillRect/>
                      </a:stretch>
                    </p:blipFill>
                    <p:spPr>
                      <a:xfrm>
                        <a:off x="1907704" y="2593653"/>
                        <a:ext cx="1693876" cy="1051371"/>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336676"/>
              </p:ext>
            </p:extLst>
          </p:nvPr>
        </p:nvGraphicFramePr>
        <p:xfrm>
          <a:off x="5652120" y="2565524"/>
          <a:ext cx="1606550" cy="1079500"/>
        </p:xfrm>
        <a:graphic>
          <a:graphicData uri="http://schemas.openxmlformats.org/presentationml/2006/ole">
            <mc:AlternateContent xmlns:mc="http://schemas.openxmlformats.org/markup-compatibility/2006">
              <mc:Choice xmlns:v="urn:schemas-microsoft-com:vml" Requires="v">
                <p:oleObj spid="_x0000_s21520" name="Equation" r:id="rId7" imgW="698400" imgH="469800" progId="Equation.DSMT4">
                  <p:embed/>
                </p:oleObj>
              </mc:Choice>
              <mc:Fallback>
                <p:oleObj name="Equation" r:id="rId7" imgW="698400" imgH="469800" progId="Equation.DSMT4">
                  <p:embed/>
                  <p:pic>
                    <p:nvPicPr>
                      <p:cNvPr id="0" name="OLE substitute image"/>
                      <p:cNvPicPr/>
                      <p:nvPr/>
                    </p:nvPicPr>
                    <p:blipFill>
                      <a:blip r:embed="rId8"/>
                      <a:stretch>
                        <a:fillRect/>
                      </a:stretch>
                    </p:blipFill>
                    <p:spPr>
                      <a:xfrm>
                        <a:off x="5652120" y="2565524"/>
                        <a:ext cx="1606550" cy="107950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61352528"/>
              </p:ext>
            </p:extLst>
          </p:nvPr>
        </p:nvGraphicFramePr>
        <p:xfrm>
          <a:off x="1241425" y="3895700"/>
          <a:ext cx="2774950" cy="1333500"/>
        </p:xfrm>
        <a:graphic>
          <a:graphicData uri="http://schemas.openxmlformats.org/presentationml/2006/ole">
            <mc:AlternateContent xmlns:mc="http://schemas.openxmlformats.org/markup-compatibility/2006">
              <mc:Choice xmlns:v="urn:schemas-microsoft-com:vml" Requires="v">
                <p:oleObj spid="_x0000_s21521" name="Equation" r:id="rId9" imgW="977760" imgH="469800" progId="Equation.DSMT4">
                  <p:embed/>
                </p:oleObj>
              </mc:Choice>
              <mc:Fallback>
                <p:oleObj name="Equation" r:id="rId9" imgW="977760" imgH="469800" progId="Equation.DSMT4">
                  <p:embed/>
                  <p:pic>
                    <p:nvPicPr>
                      <p:cNvPr id="0" name="OLE substitute image"/>
                      <p:cNvPicPr/>
                      <p:nvPr/>
                    </p:nvPicPr>
                    <p:blipFill>
                      <a:blip r:embed="rId10"/>
                      <a:stretch>
                        <a:fillRect/>
                      </a:stretch>
                    </p:blipFill>
                    <p:spPr>
                      <a:xfrm>
                        <a:off x="1241425" y="3895700"/>
                        <a:ext cx="2774950" cy="13335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910638945"/>
              </p:ext>
            </p:extLst>
          </p:nvPr>
        </p:nvGraphicFramePr>
        <p:xfrm>
          <a:off x="4914900" y="3967708"/>
          <a:ext cx="2663825" cy="1333500"/>
        </p:xfrm>
        <a:graphic>
          <a:graphicData uri="http://schemas.openxmlformats.org/presentationml/2006/ole">
            <mc:AlternateContent xmlns:mc="http://schemas.openxmlformats.org/markup-compatibility/2006">
              <mc:Choice xmlns:v="urn:schemas-microsoft-com:vml" Requires="v">
                <p:oleObj spid="_x0000_s21522" name="Equation" r:id="rId11" imgW="939600" imgH="469800" progId="Equation.DSMT4">
                  <p:embed/>
                </p:oleObj>
              </mc:Choice>
              <mc:Fallback>
                <p:oleObj name="Equation" r:id="rId11" imgW="939600" imgH="469800" progId="Equation.DSMT4">
                  <p:embed/>
                  <p:pic>
                    <p:nvPicPr>
                      <p:cNvPr id="0" name="OLE substitute image"/>
                      <p:cNvPicPr/>
                      <p:nvPr/>
                    </p:nvPicPr>
                    <p:blipFill>
                      <a:blip r:embed="rId12"/>
                      <a:stretch>
                        <a:fillRect/>
                      </a:stretch>
                    </p:blipFill>
                    <p:spPr>
                      <a:xfrm>
                        <a:off x="4914900" y="3967708"/>
                        <a:ext cx="2663825" cy="13335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31771582"/>
              </p:ext>
            </p:extLst>
          </p:nvPr>
        </p:nvGraphicFramePr>
        <p:xfrm>
          <a:off x="3186113" y="5481464"/>
          <a:ext cx="3062287" cy="1331912"/>
        </p:xfrm>
        <a:graphic>
          <a:graphicData uri="http://schemas.openxmlformats.org/presentationml/2006/ole">
            <mc:AlternateContent xmlns:mc="http://schemas.openxmlformats.org/markup-compatibility/2006">
              <mc:Choice xmlns:v="urn:schemas-microsoft-com:vml" Requires="v">
                <p:oleObj spid="_x0000_s21523" name="Equation" r:id="rId13" imgW="1079280" imgH="469800" progId="Equation.DSMT4">
                  <p:embed/>
                </p:oleObj>
              </mc:Choice>
              <mc:Fallback>
                <p:oleObj name="Equation" r:id="rId13" imgW="1079280" imgH="469800" progId="Equation.DSMT4">
                  <p:embed/>
                  <p:pic>
                    <p:nvPicPr>
                      <p:cNvPr id="0" name="OLE substitute image"/>
                      <p:cNvPicPr/>
                      <p:nvPr/>
                    </p:nvPicPr>
                    <p:blipFill>
                      <a:blip r:embed="rId14"/>
                      <a:stretch>
                        <a:fillRect/>
                      </a:stretch>
                    </p:blipFill>
                    <p:spPr>
                      <a:xfrm>
                        <a:off x="3186113" y="5481464"/>
                        <a:ext cx="3062287" cy="1331912"/>
                      </a:xfrm>
                      <a:prstGeom prst="rect">
                        <a:avLst/>
                      </a:prstGeom>
                      <a:noFill/>
                      <a:ln>
                        <a:noFill/>
                      </a:ln>
                    </p:spPr>
                  </p:pic>
                </p:oleObj>
              </mc:Fallback>
            </mc:AlternateContent>
          </a:graphicData>
        </a:graphic>
      </p:graphicFrame>
      <p:sp>
        <p:nvSpPr>
          <p:cNvPr id="2" name="Rectangle 1"/>
          <p:cNvSpPr/>
          <p:nvPr/>
        </p:nvSpPr>
        <p:spPr>
          <a:xfrm>
            <a:off x="251520" y="908720"/>
            <a:ext cx="2736304"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r>
              <a:rPr lang="en-US" b="1"/>
              <a:t>Condition for an Exact differential</a:t>
            </a:r>
            <a:endParaRPr lang="en-IN" b="1"/>
          </a:p>
        </p:txBody>
      </p:sp>
      <mc:AlternateContent xmlns:mc="http://schemas.openxmlformats.org/markup-compatibility/2006" xmlns:p14="http://schemas.microsoft.com/office/powerpoint/2010/main">
        <mc:Choice Requires="p14">
          <p:contentPart p14:bwMode="auto" r:id="rId15">
            <p14:nvContentPartPr>
              <p14:cNvPr id="3" name="Ink 2"/>
              <p14:cNvContentPartPr/>
              <p14:nvPr/>
            </p14:nvContentPartPr>
            <p14:xfrm>
              <a:off x="6267240" y="5144760"/>
              <a:ext cx="2743560" cy="1300320"/>
            </p14:xfrm>
          </p:contentPart>
        </mc:Choice>
        <mc:Fallback xmlns="">
          <p:pic>
            <p:nvPicPr>
              <p:cNvPr id="3" name="Ink 2"/>
              <p:cNvPicPr/>
              <p:nvPr/>
            </p:nvPicPr>
            <p:blipFill>
              <a:blip r:embed="rId16"/>
              <a:stretch>
                <a:fillRect/>
              </a:stretch>
            </p:blipFill>
            <p:spPr>
              <a:xfrm>
                <a:off x="6260400" y="5135760"/>
                <a:ext cx="2753640" cy="1327680"/>
              </a:xfrm>
              <a:prstGeom prst="rect">
                <a:avLst/>
              </a:prstGeom>
            </p:spPr>
          </p:pic>
        </mc:Fallback>
      </mc:AlternateContent>
    </p:spTree>
    <p:extLst>
      <p:ext uri="{BB962C8B-B14F-4D97-AF65-F5344CB8AC3E}">
        <p14:creationId xmlns:p14="http://schemas.microsoft.com/office/powerpoint/2010/main" val="4187203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87824" y="0"/>
            <a:ext cx="3983848" cy="1200329"/>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solidFill>
                  <a:srgbClr val="FF0000"/>
                </a:solidFill>
              </a:rPr>
              <a:t>Maxwell’s Relations</a:t>
            </a:r>
          </a:p>
          <a:p>
            <a:r>
              <a:rPr lang="en-US" sz="3600" b="1">
                <a:solidFill>
                  <a:srgbClr val="FF0000"/>
                </a:solidFill>
              </a:rPr>
              <a:t>In Thermal Physics</a:t>
            </a:r>
            <a:endParaRPr lang="en-IN" sz="3600" b="1">
              <a:solidFill>
                <a:srgbClr val="FF0000"/>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8187445"/>
              </p:ext>
            </p:extLst>
          </p:nvPr>
        </p:nvGraphicFramePr>
        <p:xfrm>
          <a:off x="5724128" y="1369580"/>
          <a:ext cx="2869175" cy="1115088"/>
        </p:xfrm>
        <a:graphic>
          <a:graphicData uri="http://schemas.openxmlformats.org/presentationml/2006/ole">
            <mc:AlternateContent xmlns:mc="http://schemas.openxmlformats.org/markup-compatibility/2006">
              <mc:Choice xmlns:v="urn:schemas-microsoft-com:vml" Requires="v">
                <p:oleObj spid="_x0000_s22546" name="Equation" r:id="rId3" imgW="1143000" imgH="444240" progId="Equation.DSMT4">
                  <p:embed/>
                </p:oleObj>
              </mc:Choice>
              <mc:Fallback>
                <p:oleObj name="Equation" r:id="rId3" imgW="1143000" imgH="444240" progId="Equation.DSMT4">
                  <p:embed/>
                  <p:pic>
                    <p:nvPicPr>
                      <p:cNvPr id="0" name="OLE substitute image"/>
                      <p:cNvPicPr/>
                      <p:nvPr/>
                    </p:nvPicPr>
                    <p:blipFill>
                      <a:blip r:embed="rId4"/>
                      <a:stretch>
                        <a:fillRect/>
                      </a:stretch>
                    </p:blipFill>
                    <p:spPr>
                      <a:xfrm>
                        <a:off x="5724128" y="1369580"/>
                        <a:ext cx="2869175" cy="1115088"/>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74844902"/>
              </p:ext>
            </p:extLst>
          </p:nvPr>
        </p:nvGraphicFramePr>
        <p:xfrm>
          <a:off x="925513" y="1598613"/>
          <a:ext cx="3576637" cy="590550"/>
        </p:xfrm>
        <a:graphic>
          <a:graphicData uri="http://schemas.openxmlformats.org/presentationml/2006/ole">
            <mc:AlternateContent xmlns:mc="http://schemas.openxmlformats.org/markup-compatibility/2006">
              <mc:Choice xmlns:v="urn:schemas-microsoft-com:vml" Requires="v">
                <p:oleObj spid="_x0000_s22547" name="Equation" r:id="rId5" imgW="1079280" imgH="177480" progId="Equation.DSMT4">
                  <p:embed/>
                </p:oleObj>
              </mc:Choice>
              <mc:Fallback>
                <p:oleObj name="Equation" r:id="rId5" imgW="1079280" imgH="177480" progId="Equation.DSMT4">
                  <p:embed/>
                  <p:pic>
                    <p:nvPicPr>
                      <p:cNvPr id="0" name="OLE substitute image"/>
                      <p:cNvPicPr/>
                      <p:nvPr/>
                    </p:nvPicPr>
                    <p:blipFill>
                      <a:blip r:embed="rId6"/>
                      <a:stretch>
                        <a:fillRect/>
                      </a:stretch>
                    </p:blipFill>
                    <p:spPr>
                      <a:xfrm>
                        <a:off x="925513" y="1598613"/>
                        <a:ext cx="3576637" cy="59055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31179300"/>
              </p:ext>
            </p:extLst>
          </p:nvPr>
        </p:nvGraphicFramePr>
        <p:xfrm>
          <a:off x="1077520" y="4437112"/>
          <a:ext cx="3278456" cy="503808"/>
        </p:xfrm>
        <a:graphic>
          <a:graphicData uri="http://schemas.openxmlformats.org/presentationml/2006/ole">
            <mc:AlternateContent xmlns:mc="http://schemas.openxmlformats.org/markup-compatibility/2006">
              <mc:Choice xmlns:v="urn:schemas-microsoft-com:vml" Requires="v">
                <p:oleObj spid="_x0000_s22548" name="Equation" r:id="rId7" imgW="1155600" imgH="177480" progId="Equation.DSMT4">
                  <p:embed/>
                </p:oleObj>
              </mc:Choice>
              <mc:Fallback>
                <p:oleObj name="Equation" r:id="rId7" imgW="1155600" imgH="177480" progId="Equation.DSMT4">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077520" y="4437112"/>
                        <a:ext cx="3278456" cy="503808"/>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37794335"/>
              </p:ext>
            </p:extLst>
          </p:nvPr>
        </p:nvGraphicFramePr>
        <p:xfrm>
          <a:off x="1115616" y="2996952"/>
          <a:ext cx="3374866" cy="576064"/>
        </p:xfrm>
        <a:graphic>
          <a:graphicData uri="http://schemas.openxmlformats.org/presentationml/2006/ole">
            <mc:AlternateContent xmlns:mc="http://schemas.openxmlformats.org/markup-compatibility/2006">
              <mc:Choice xmlns:v="urn:schemas-microsoft-com:vml" Requires="v">
                <p:oleObj spid="_x0000_s22549" name="Equation" r:id="rId9" imgW="1041120" imgH="177480" progId="Equation.DSMT4">
                  <p:embed/>
                </p:oleObj>
              </mc:Choice>
              <mc:Fallback>
                <p:oleObj name="Equation" r:id="rId9" imgW="1041120" imgH="177480" progId="Equation.DSMT4">
                  <p:embed/>
                  <p:pic>
                    <p:nvPicPr>
                      <p:cNvPr id="0" name="OLE substitute image"/>
                      <p:cNvPicPr/>
                      <p:nvPr/>
                    </p:nvPicPr>
                    <p:blipFill>
                      <a:blip r:embed="rId10">
                        <a:extLst>
                          <a:ext uri="{28A0092B-C50C-407E-A947-70E740481C1C}">
                            <a14:useLocalDpi xmlns:a14="http://schemas.microsoft.com/office/drawing/2010/main" val="0"/>
                          </a:ext>
                        </a:extLst>
                      </a:blip>
                      <a:stretch>
                        <a:fillRect/>
                      </a:stretch>
                    </p:blipFill>
                    <p:spPr>
                      <a:xfrm>
                        <a:off x="1115616" y="2996952"/>
                        <a:ext cx="3374866" cy="576064"/>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280638083"/>
              </p:ext>
            </p:extLst>
          </p:nvPr>
        </p:nvGraphicFramePr>
        <p:xfrm>
          <a:off x="5796136" y="2708920"/>
          <a:ext cx="2684860" cy="1131517"/>
        </p:xfrm>
        <a:graphic>
          <a:graphicData uri="http://schemas.openxmlformats.org/presentationml/2006/ole">
            <mc:AlternateContent xmlns:mc="http://schemas.openxmlformats.org/markup-compatibility/2006">
              <mc:Choice xmlns:v="urn:schemas-microsoft-com:vml" Requires="v">
                <p:oleObj spid="_x0000_s22550" name="Equation" r:id="rId11" imgW="1054080" imgH="444240" progId="Equation.DSMT4">
                  <p:embed/>
                </p:oleObj>
              </mc:Choice>
              <mc:Fallback>
                <p:oleObj name="Equation" r:id="rId11" imgW="1054080" imgH="444240" progId="Equation.DSMT4">
                  <p:embed/>
                  <p:pic>
                    <p:nvPicPr>
                      <p:cNvPr id="0" name="OLE substitute image"/>
                      <p:cNvPicPr/>
                      <p:nvPr/>
                    </p:nvPicPr>
                    <p:blipFill>
                      <a:blip r:embed="rId12"/>
                      <a:stretch>
                        <a:fillRect/>
                      </a:stretch>
                    </p:blipFill>
                    <p:spPr>
                      <a:xfrm>
                        <a:off x="5796136" y="2708920"/>
                        <a:ext cx="2684860" cy="1131517"/>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477308004"/>
              </p:ext>
            </p:extLst>
          </p:nvPr>
        </p:nvGraphicFramePr>
        <p:xfrm>
          <a:off x="5868143" y="4075350"/>
          <a:ext cx="2373751" cy="1000878"/>
        </p:xfrm>
        <a:graphic>
          <a:graphicData uri="http://schemas.openxmlformats.org/presentationml/2006/ole">
            <mc:AlternateContent xmlns:mc="http://schemas.openxmlformats.org/markup-compatibility/2006">
              <mc:Choice xmlns:v="urn:schemas-microsoft-com:vml" Requires="v">
                <p:oleObj spid="_x0000_s22551" name="Equation" r:id="rId13" imgW="1054080" imgH="444240" progId="Equation.DSMT4">
                  <p:embed/>
                </p:oleObj>
              </mc:Choice>
              <mc:Fallback>
                <p:oleObj name="Equation" r:id="rId13" imgW="1054080" imgH="444240" progId="Equation.DSMT4">
                  <p:embed/>
                  <p:pic>
                    <p:nvPicPr>
                      <p:cNvPr id="0" name="OLE substitute image"/>
                      <p:cNvPicPr/>
                      <p:nvPr/>
                    </p:nvPicPr>
                    <p:blipFill>
                      <a:blip r:embed="rId14"/>
                      <a:stretch>
                        <a:fillRect/>
                      </a:stretch>
                    </p:blipFill>
                    <p:spPr>
                      <a:xfrm>
                        <a:off x="5868143" y="4075350"/>
                        <a:ext cx="2373751" cy="1000878"/>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8535927"/>
              </p:ext>
            </p:extLst>
          </p:nvPr>
        </p:nvGraphicFramePr>
        <p:xfrm>
          <a:off x="1187624" y="5805264"/>
          <a:ext cx="3028950" cy="474663"/>
        </p:xfrm>
        <a:graphic>
          <a:graphicData uri="http://schemas.openxmlformats.org/presentationml/2006/ole">
            <mc:AlternateContent xmlns:mc="http://schemas.openxmlformats.org/markup-compatibility/2006">
              <mc:Choice xmlns:v="urn:schemas-microsoft-com:vml" Requires="v">
                <p:oleObj spid="_x0000_s22552" name="Equation" r:id="rId15" imgW="1130040" imgH="177480" progId="Equation.DSMT4">
                  <p:embed/>
                </p:oleObj>
              </mc:Choice>
              <mc:Fallback>
                <p:oleObj name="Equation" r:id="rId15" imgW="1130040" imgH="177480" progId="Equation.DSMT4">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1187624" y="5805264"/>
                        <a:ext cx="3028950" cy="474663"/>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949845220"/>
              </p:ext>
            </p:extLst>
          </p:nvPr>
        </p:nvGraphicFramePr>
        <p:xfrm>
          <a:off x="5772150" y="5445125"/>
          <a:ext cx="2570163" cy="998538"/>
        </p:xfrm>
        <a:graphic>
          <a:graphicData uri="http://schemas.openxmlformats.org/presentationml/2006/ole">
            <mc:AlternateContent xmlns:mc="http://schemas.openxmlformats.org/markup-compatibility/2006">
              <mc:Choice xmlns:v="urn:schemas-microsoft-com:vml" Requires="v">
                <p:oleObj spid="_x0000_s22553" name="Equation" r:id="rId17" imgW="1143000" imgH="444240" progId="Equation.DSMT4">
                  <p:embed/>
                </p:oleObj>
              </mc:Choice>
              <mc:Fallback>
                <p:oleObj name="Equation" r:id="rId17" imgW="1143000" imgH="444240" progId="Equation.DSMT4">
                  <p:embed/>
                  <p:pic>
                    <p:nvPicPr>
                      <p:cNvPr id="0" name="OLE substitute image"/>
                      <p:cNvPicPr/>
                      <p:nvPr/>
                    </p:nvPicPr>
                    <p:blipFill>
                      <a:blip r:embed="rId18"/>
                      <a:stretch>
                        <a:fillRect/>
                      </a:stretch>
                    </p:blipFill>
                    <p:spPr>
                      <a:xfrm>
                        <a:off x="5772150" y="5445125"/>
                        <a:ext cx="2570163" cy="998538"/>
                      </a:xfrm>
                      <a:prstGeom prst="rect">
                        <a:avLst/>
                      </a:prstGeom>
                      <a:noFill/>
                      <a:ln>
                        <a:noFill/>
                      </a:ln>
                    </p:spPr>
                  </p:pic>
                </p:oleObj>
              </mc:Fallback>
            </mc:AlternateContent>
          </a:graphicData>
        </a:graphic>
      </p:graphicFrame>
      <p:sp>
        <p:nvSpPr>
          <p:cNvPr id="18" name="Rounded Rectangle 17"/>
          <p:cNvSpPr/>
          <p:nvPr/>
        </p:nvSpPr>
        <p:spPr>
          <a:xfrm>
            <a:off x="5220072" y="1200329"/>
            <a:ext cx="3816424" cy="5469031"/>
          </a:xfrm>
          <a:prstGeom prst="roundRect">
            <a:avLst/>
          </a:prstGeom>
          <a:solidFill>
            <a:srgbClr val="4F81BD">
              <a:alpha val="4392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19714435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after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362312283"/>
              </p:ext>
            </p:extLst>
          </p:nvPr>
        </p:nvGraphicFramePr>
        <p:xfrm>
          <a:off x="5028053" y="1369580"/>
          <a:ext cx="3825567" cy="1115088"/>
        </p:xfrm>
        <a:graphic>
          <a:graphicData uri="http://schemas.openxmlformats.org/presentationml/2006/ole">
            <mc:AlternateContent xmlns:mc="http://schemas.openxmlformats.org/markup-compatibility/2006">
              <mc:Choice xmlns:v="urn:schemas-microsoft-com:vml" Requires="v">
                <p:oleObj spid="_x0000_s23570" name="Equation" r:id="rId3" imgW="1143000" imgH="444240" progId="Equation.DSMT4">
                  <p:embed/>
                </p:oleObj>
              </mc:Choice>
              <mc:Fallback>
                <p:oleObj name="Equation" r:id="rId3" imgW="1143000" imgH="444240" progId="Equation.DSMT4">
                  <p:embed/>
                  <p:pic>
                    <p:nvPicPr>
                      <p:cNvPr id="0" name=""/>
                      <p:cNvPicPr/>
                      <p:nvPr/>
                    </p:nvPicPr>
                    <p:blipFill>
                      <a:blip r:embed="rId4"/>
                      <a:stretch>
                        <a:fillRect/>
                      </a:stretch>
                    </p:blipFill>
                    <p:spPr>
                      <a:xfrm>
                        <a:off x="5028053" y="1369580"/>
                        <a:ext cx="3825567" cy="111508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5598053"/>
              </p:ext>
            </p:extLst>
          </p:nvPr>
        </p:nvGraphicFramePr>
        <p:xfrm>
          <a:off x="107504" y="318170"/>
          <a:ext cx="4768849" cy="590550"/>
        </p:xfrm>
        <a:graphic>
          <a:graphicData uri="http://schemas.openxmlformats.org/presentationml/2006/ole">
            <mc:AlternateContent xmlns:mc="http://schemas.openxmlformats.org/markup-compatibility/2006">
              <mc:Choice xmlns:v="urn:schemas-microsoft-com:vml" Requires="v">
                <p:oleObj spid="_x0000_s23571" name="Equation" r:id="rId5" imgW="1079280" imgH="177480" progId="Equation.DSMT4">
                  <p:embed/>
                </p:oleObj>
              </mc:Choice>
              <mc:Fallback>
                <p:oleObj name="Equation" r:id="rId5" imgW="1079280" imgH="177480" progId="Equation.DSMT4">
                  <p:embed/>
                  <p:pic>
                    <p:nvPicPr>
                      <p:cNvPr id="0" name=""/>
                      <p:cNvPicPr/>
                      <p:nvPr/>
                    </p:nvPicPr>
                    <p:blipFill>
                      <a:blip r:embed="rId6"/>
                      <a:stretch>
                        <a:fillRect/>
                      </a:stretch>
                    </p:blipFill>
                    <p:spPr>
                      <a:xfrm>
                        <a:off x="107504" y="318170"/>
                        <a:ext cx="4768849" cy="5905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60333056"/>
              </p:ext>
            </p:extLst>
          </p:nvPr>
        </p:nvGraphicFramePr>
        <p:xfrm>
          <a:off x="128717" y="2276872"/>
          <a:ext cx="4371275" cy="503808"/>
        </p:xfrm>
        <a:graphic>
          <a:graphicData uri="http://schemas.openxmlformats.org/presentationml/2006/ole">
            <mc:AlternateContent xmlns:mc="http://schemas.openxmlformats.org/markup-compatibility/2006">
              <mc:Choice xmlns:v="urn:schemas-microsoft-com:vml" Requires="v">
                <p:oleObj spid="_x0000_s23572" name="Equation" r:id="rId7" imgW="1155600" imgH="177480" progId="Equation.DSMT4">
                  <p:embed/>
                </p:oleObj>
              </mc:Choice>
              <mc:Fallback>
                <p:oleObj name="Equation" r:id="rId7" imgW="1155600" imgH="177480" progId="Equation.DSMT4">
                  <p:embed/>
                  <p:pic>
                    <p:nvPicPr>
                      <p:cNvPr id="0" name=""/>
                      <p:cNvPicPr/>
                      <p:nvPr/>
                    </p:nvPicPr>
                    <p:blipFill>
                      <a:blip r:embed="rId8">
                        <a:extLst>
                          <a:ext uri="{28A0092B-C50C-407E-A947-70E740481C1C}">
                            <a14:useLocalDpi xmlns:a14="http://schemas.microsoft.com/office/drawing/2010/main" val="0"/>
                          </a:ext>
                        </a:extLst>
                      </a:blip>
                      <a:stretch>
                        <a:fillRect/>
                      </a:stretch>
                    </p:blipFill>
                    <p:spPr>
                      <a:xfrm>
                        <a:off x="128717" y="2276872"/>
                        <a:ext cx="4371275" cy="50380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0949263"/>
              </p:ext>
            </p:extLst>
          </p:nvPr>
        </p:nvGraphicFramePr>
        <p:xfrm>
          <a:off x="35496" y="1200331"/>
          <a:ext cx="4499821" cy="576064"/>
        </p:xfrm>
        <a:graphic>
          <a:graphicData uri="http://schemas.openxmlformats.org/presentationml/2006/ole">
            <mc:AlternateContent xmlns:mc="http://schemas.openxmlformats.org/markup-compatibility/2006">
              <mc:Choice xmlns:v="urn:schemas-microsoft-com:vml" Requires="v">
                <p:oleObj spid="_x0000_s23573" name="Equation" r:id="rId9" imgW="1041120" imgH="177480" progId="Equation.DSMT4">
                  <p:embed/>
                </p:oleObj>
              </mc:Choice>
              <mc:Fallback>
                <p:oleObj name="Equation" r:id="rId9" imgW="1041120" imgH="177480" progId="Equation.DSMT4">
                  <p:embed/>
                  <p:pic>
                    <p:nvPicPr>
                      <p:cNvPr id="0" name=""/>
                      <p:cNvPicPr/>
                      <p:nvPr/>
                    </p:nvPicPr>
                    <p:blipFill>
                      <a:blip r:embed="rId10">
                        <a:extLst>
                          <a:ext uri="{28A0092B-C50C-407E-A947-70E740481C1C}">
                            <a14:useLocalDpi xmlns:a14="http://schemas.microsoft.com/office/drawing/2010/main" val="0"/>
                          </a:ext>
                        </a:extLst>
                      </a:blip>
                      <a:stretch>
                        <a:fillRect/>
                      </a:stretch>
                    </p:blipFill>
                    <p:spPr>
                      <a:xfrm>
                        <a:off x="35496" y="1200331"/>
                        <a:ext cx="4499821" cy="57606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97230475"/>
              </p:ext>
            </p:extLst>
          </p:nvPr>
        </p:nvGraphicFramePr>
        <p:xfrm>
          <a:off x="5124063" y="2708923"/>
          <a:ext cx="3579813" cy="1131517"/>
        </p:xfrm>
        <a:graphic>
          <a:graphicData uri="http://schemas.openxmlformats.org/presentationml/2006/ole">
            <mc:AlternateContent xmlns:mc="http://schemas.openxmlformats.org/markup-compatibility/2006">
              <mc:Choice xmlns:v="urn:schemas-microsoft-com:vml" Requires="v">
                <p:oleObj spid="_x0000_s23574" name="Equation" r:id="rId11" imgW="1054080" imgH="444240" progId="Equation.DSMT4">
                  <p:embed/>
                </p:oleObj>
              </mc:Choice>
              <mc:Fallback>
                <p:oleObj name="Equation" r:id="rId11" imgW="1054080" imgH="444240" progId="Equation.DSMT4">
                  <p:embed/>
                  <p:pic>
                    <p:nvPicPr>
                      <p:cNvPr id="0" name=""/>
                      <p:cNvPicPr/>
                      <p:nvPr/>
                    </p:nvPicPr>
                    <p:blipFill>
                      <a:blip r:embed="rId12"/>
                      <a:stretch>
                        <a:fillRect/>
                      </a:stretch>
                    </p:blipFill>
                    <p:spPr>
                      <a:xfrm>
                        <a:off x="5124063" y="2708923"/>
                        <a:ext cx="3579813" cy="113151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3659819"/>
              </p:ext>
            </p:extLst>
          </p:nvPr>
        </p:nvGraphicFramePr>
        <p:xfrm>
          <a:off x="5220073" y="4075350"/>
          <a:ext cx="3165001" cy="1000878"/>
        </p:xfrm>
        <a:graphic>
          <a:graphicData uri="http://schemas.openxmlformats.org/presentationml/2006/ole">
            <mc:AlternateContent xmlns:mc="http://schemas.openxmlformats.org/markup-compatibility/2006">
              <mc:Choice xmlns:v="urn:schemas-microsoft-com:vml" Requires="v">
                <p:oleObj spid="_x0000_s23575" name="Equation" r:id="rId13" imgW="1054080" imgH="444240" progId="Equation.DSMT4">
                  <p:embed/>
                </p:oleObj>
              </mc:Choice>
              <mc:Fallback>
                <p:oleObj name="Equation" r:id="rId13" imgW="1054080" imgH="444240" progId="Equation.DSMT4">
                  <p:embed/>
                  <p:pic>
                    <p:nvPicPr>
                      <p:cNvPr id="0" name=""/>
                      <p:cNvPicPr/>
                      <p:nvPr/>
                    </p:nvPicPr>
                    <p:blipFill>
                      <a:blip r:embed="rId14"/>
                      <a:stretch>
                        <a:fillRect/>
                      </a:stretch>
                    </p:blipFill>
                    <p:spPr>
                      <a:xfrm>
                        <a:off x="5220073" y="4075350"/>
                        <a:ext cx="3165001" cy="1000878"/>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3917052"/>
              </p:ext>
            </p:extLst>
          </p:nvPr>
        </p:nvGraphicFramePr>
        <p:xfrm>
          <a:off x="107504" y="3140968"/>
          <a:ext cx="4038600" cy="474663"/>
        </p:xfrm>
        <a:graphic>
          <a:graphicData uri="http://schemas.openxmlformats.org/presentationml/2006/ole">
            <mc:AlternateContent xmlns:mc="http://schemas.openxmlformats.org/markup-compatibility/2006">
              <mc:Choice xmlns:v="urn:schemas-microsoft-com:vml" Requires="v">
                <p:oleObj spid="_x0000_s23576" name="Equation" r:id="rId15" imgW="1130040" imgH="177480" progId="Equation.DSMT4">
                  <p:embed/>
                </p:oleObj>
              </mc:Choice>
              <mc:Fallback>
                <p:oleObj name="Equation" r:id="rId15" imgW="1130040" imgH="177480" progId="Equation.DSMT4">
                  <p:embed/>
                  <p:pic>
                    <p:nvPicPr>
                      <p:cNvPr id="0" name=""/>
                      <p:cNvPicPr/>
                      <p:nvPr/>
                    </p:nvPicPr>
                    <p:blipFill>
                      <a:blip r:embed="rId16">
                        <a:extLst>
                          <a:ext uri="{28A0092B-C50C-407E-A947-70E740481C1C}">
                            <a14:useLocalDpi xmlns:a14="http://schemas.microsoft.com/office/drawing/2010/main" val="0"/>
                          </a:ext>
                        </a:extLst>
                      </a:blip>
                      <a:stretch>
                        <a:fillRect/>
                      </a:stretch>
                    </p:blipFill>
                    <p:spPr>
                      <a:xfrm>
                        <a:off x="107504" y="3140968"/>
                        <a:ext cx="4038600" cy="47466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30771571"/>
              </p:ext>
            </p:extLst>
          </p:nvPr>
        </p:nvGraphicFramePr>
        <p:xfrm>
          <a:off x="5092082" y="5445125"/>
          <a:ext cx="3426884" cy="998538"/>
        </p:xfrm>
        <a:graphic>
          <a:graphicData uri="http://schemas.openxmlformats.org/presentationml/2006/ole">
            <mc:AlternateContent xmlns:mc="http://schemas.openxmlformats.org/markup-compatibility/2006">
              <mc:Choice xmlns:v="urn:schemas-microsoft-com:vml" Requires="v">
                <p:oleObj spid="_x0000_s23577" name="Equation" r:id="rId17" imgW="1143000" imgH="444240" progId="Equation.DSMT4">
                  <p:embed/>
                </p:oleObj>
              </mc:Choice>
              <mc:Fallback>
                <p:oleObj name="Equation" r:id="rId17" imgW="1143000" imgH="444240" progId="Equation.DSMT4">
                  <p:embed/>
                  <p:pic>
                    <p:nvPicPr>
                      <p:cNvPr id="0" name=""/>
                      <p:cNvPicPr/>
                      <p:nvPr/>
                    </p:nvPicPr>
                    <p:blipFill>
                      <a:blip r:embed="rId18"/>
                      <a:stretch>
                        <a:fillRect/>
                      </a:stretch>
                    </p:blipFill>
                    <p:spPr>
                      <a:xfrm>
                        <a:off x="5092082" y="5445125"/>
                        <a:ext cx="3426884" cy="998538"/>
                      </a:xfrm>
                      <a:prstGeom prst="rect">
                        <a:avLst/>
                      </a:prstGeom>
                      <a:noFill/>
                      <a:ln>
                        <a:noFill/>
                      </a:ln>
                    </p:spPr>
                  </p:pic>
                </p:oleObj>
              </mc:Fallback>
            </mc:AlternateContent>
          </a:graphicData>
        </a:graphic>
      </p:graphicFrame>
      <p:sp>
        <p:nvSpPr>
          <p:cNvPr id="12" name="Rounded Rectangle 11"/>
          <p:cNvSpPr/>
          <p:nvPr/>
        </p:nvSpPr>
        <p:spPr>
          <a:xfrm>
            <a:off x="4716015" y="1200331"/>
            <a:ext cx="4176465" cy="5469031"/>
          </a:xfrm>
          <a:prstGeom prst="roundRect">
            <a:avLst/>
          </a:prstGeom>
          <a:solidFill>
            <a:srgbClr val="4F81BD">
              <a:alpha val="43922"/>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solidFill>
                <a:prstClr val="white"/>
              </a:solidFill>
            </a:endParaRPr>
          </a:p>
        </p:txBody>
      </p:sp>
      <mc:AlternateContent xmlns:mc="http://schemas.openxmlformats.org/markup-compatibility/2006" xmlns:p14="http://schemas.microsoft.com/office/powerpoint/2010/main">
        <mc:Choice Requires="p14">
          <p:contentPart p14:bwMode="auto" r:id="rId19">
            <p14:nvContentPartPr>
              <p14:cNvPr id="2" name="Ink 1"/>
              <p14:cNvContentPartPr/>
              <p14:nvPr/>
            </p14:nvContentPartPr>
            <p14:xfrm>
              <a:off x="0" y="304560"/>
              <a:ext cx="5540400" cy="6188400"/>
            </p14:xfrm>
          </p:contentPart>
        </mc:Choice>
        <mc:Fallback xmlns="">
          <p:pic>
            <p:nvPicPr>
              <p:cNvPr id="2" name="Ink 1"/>
              <p:cNvPicPr/>
              <p:nvPr/>
            </p:nvPicPr>
            <p:blipFill>
              <a:blip r:embed="rId20"/>
              <a:stretch>
                <a:fillRect/>
              </a:stretch>
            </p:blipFill>
            <p:spPr>
              <a:xfrm>
                <a:off x="-14760" y="297000"/>
                <a:ext cx="5571360" cy="6213960"/>
              </a:xfrm>
              <a:prstGeom prst="rect">
                <a:avLst/>
              </a:prstGeom>
            </p:spPr>
          </p:pic>
        </mc:Fallback>
      </mc:AlternateContent>
    </p:spTree>
    <p:extLst>
      <p:ext uri="{BB962C8B-B14F-4D97-AF65-F5344CB8AC3E}">
        <p14:creationId xmlns:p14="http://schemas.microsoft.com/office/powerpoint/2010/main" val="12250920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after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after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after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after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after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2204864"/>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3659569"/>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7" name="Straight Arrow Connector 6"/>
          <p:cNvCxnSpPr>
            <a:stCxn id="9" idx="7"/>
          </p:cNvCxnSpPr>
          <p:nvPr/>
        </p:nvCxnSpPr>
        <p:spPr>
          <a:xfrm flipV="1">
            <a:off x="4046853" y="5229202"/>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6410666" y="5044535"/>
            <a:ext cx="5661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N+1</a:t>
            </a:r>
            <a:endParaRPr lang="en-IN" b="1"/>
          </a:p>
        </p:txBody>
      </p:sp>
      <p:sp>
        <p:nvSpPr>
          <p:cNvPr id="9" name="Oval 8"/>
          <p:cNvSpPr/>
          <p:nvPr/>
        </p:nvSpPr>
        <p:spPr>
          <a:xfrm>
            <a:off x="3923928" y="6333420"/>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280267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2204864"/>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3659569"/>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7" name="Straight Arrow Connector 6"/>
          <p:cNvCxnSpPr>
            <a:stCxn id="9" idx="7"/>
          </p:cNvCxnSpPr>
          <p:nvPr/>
        </p:nvCxnSpPr>
        <p:spPr>
          <a:xfrm flipV="1">
            <a:off x="4046853" y="5229202"/>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TextBox 7"/>
          <p:cNvSpPr txBox="1"/>
          <p:nvPr/>
        </p:nvSpPr>
        <p:spPr>
          <a:xfrm>
            <a:off x="6732240" y="3658331"/>
            <a:ext cx="1037463"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t>N+1</a:t>
            </a:r>
            <a:endParaRPr lang="en-IN" sz="4000" b="1"/>
          </a:p>
        </p:txBody>
      </p:sp>
      <p:sp>
        <p:nvSpPr>
          <p:cNvPr id="9" name="Oval 8"/>
          <p:cNvSpPr/>
          <p:nvPr/>
        </p:nvSpPr>
        <p:spPr>
          <a:xfrm>
            <a:off x="3923928" y="6333420"/>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2" name="Object 1"/>
          <p:cNvGraphicFramePr>
            <a:graphicFrameLocks noChangeAspect="1"/>
          </p:cNvGraphicFramePr>
          <p:nvPr>
            <p:extLst>
              <p:ext uri="{D42A27DB-BD31-4B8C-83A1-F6EECF244321}">
                <p14:modId xmlns:p14="http://schemas.microsoft.com/office/powerpoint/2010/main" val="2580023515"/>
              </p:ext>
            </p:extLst>
          </p:nvPr>
        </p:nvGraphicFramePr>
        <p:xfrm>
          <a:off x="896491" y="1340768"/>
          <a:ext cx="7334250" cy="477838"/>
        </p:xfrm>
        <a:graphic>
          <a:graphicData uri="http://schemas.openxmlformats.org/presentationml/2006/ole">
            <mc:AlternateContent xmlns:mc="http://schemas.openxmlformats.org/markup-compatibility/2006">
              <mc:Choice xmlns:v="urn:schemas-microsoft-com:vml" Requires="v">
                <p:oleObj spid="_x0000_s24580" name="Equation" r:id="rId3" imgW="3695400" imgH="241200" progId="Equation.DSMT4">
                  <p:embed/>
                </p:oleObj>
              </mc:Choice>
              <mc:Fallback>
                <p:oleObj name="Equation" r:id="rId3" imgW="3695400" imgH="241200" progId="Equation.DSMT4">
                  <p:embed/>
                  <p:pic>
                    <p:nvPicPr>
                      <p:cNvPr id="0" name=""/>
                      <p:cNvPicPr/>
                      <p:nvPr/>
                    </p:nvPicPr>
                    <p:blipFill>
                      <a:blip r:embed="rId4"/>
                      <a:stretch>
                        <a:fillRect/>
                      </a:stretch>
                    </p:blipFill>
                    <p:spPr>
                      <a:xfrm>
                        <a:off x="896491" y="1340768"/>
                        <a:ext cx="7334250" cy="477838"/>
                      </a:xfrm>
                      <a:prstGeom prst="rect">
                        <a:avLst/>
                      </a:prstGeom>
                    </p:spPr>
                  </p:pic>
                </p:oleObj>
              </mc:Fallback>
            </mc:AlternateContent>
          </a:graphicData>
        </a:graphic>
      </p:graphicFrame>
      <p:sp>
        <p:nvSpPr>
          <p:cNvPr id="3" name="TextBox 2"/>
          <p:cNvSpPr txBox="1"/>
          <p:nvPr/>
        </p:nvSpPr>
        <p:spPr>
          <a:xfrm>
            <a:off x="4875733" y="332656"/>
            <a:ext cx="4165051"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solidFill>
                  <a:srgbClr val="FF0000"/>
                </a:solidFill>
              </a:rPr>
              <a:t>Chemical Potential</a:t>
            </a:r>
            <a:endParaRPr lang="en-IN" sz="4000" b="1">
              <a:solidFill>
                <a:srgbClr val="FF0000"/>
              </a:solidFill>
            </a:endParaRPr>
          </a:p>
        </p:txBody>
      </p:sp>
    </p:spTree>
    <p:extLst>
      <p:ext uri="{BB962C8B-B14F-4D97-AF65-F5344CB8AC3E}">
        <p14:creationId xmlns:p14="http://schemas.microsoft.com/office/powerpoint/2010/main" val="7876011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2979440" y="1412776"/>
            <a:ext cx="3168352" cy="3744416"/>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5" name="TextBox 4"/>
          <p:cNvSpPr txBox="1"/>
          <p:nvPr/>
        </p:nvSpPr>
        <p:spPr>
          <a:xfrm>
            <a:off x="4320583" y="2867481"/>
            <a:ext cx="548548" cy="76944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400"/>
              <a:t>N</a:t>
            </a:r>
            <a:endParaRPr lang="en-IN" sz="4400"/>
          </a:p>
        </p:txBody>
      </p:sp>
      <p:cxnSp>
        <p:nvCxnSpPr>
          <p:cNvPr id="6" name="Straight Arrow Connector 5"/>
          <p:cNvCxnSpPr>
            <a:stCxn id="8" idx="7"/>
          </p:cNvCxnSpPr>
          <p:nvPr/>
        </p:nvCxnSpPr>
        <p:spPr>
          <a:xfrm flipV="1">
            <a:off x="4046853" y="4437114"/>
            <a:ext cx="548004" cy="11312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8" name="Oval 7"/>
          <p:cNvSpPr/>
          <p:nvPr/>
        </p:nvSpPr>
        <p:spPr>
          <a:xfrm>
            <a:off x="3923928" y="5541332"/>
            <a:ext cx="144016" cy="184666"/>
          </a:xfrm>
          <a:prstGeom prst="ellipse">
            <a:avLst/>
          </a:prstGeom>
          <a:solidFill>
            <a:srgbClr val="FF0000"/>
          </a:solidFill>
        </p:spPr>
        <p:style>
          <a:lnRef idx="3">
            <a:schemeClr val="lt1"/>
          </a:lnRef>
          <a:fillRef idx="1">
            <a:schemeClr val="accent6"/>
          </a:fillRef>
          <a:effectRef idx="1">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graphicFrame>
        <p:nvGraphicFramePr>
          <p:cNvPr id="9" name="Object 8"/>
          <p:cNvGraphicFramePr>
            <a:graphicFrameLocks noChangeAspect="1"/>
          </p:cNvGraphicFramePr>
          <p:nvPr>
            <p:extLst>
              <p:ext uri="{D42A27DB-BD31-4B8C-83A1-F6EECF244321}">
                <p14:modId xmlns:p14="http://schemas.microsoft.com/office/powerpoint/2010/main" val="1544046309"/>
              </p:ext>
            </p:extLst>
          </p:nvPr>
        </p:nvGraphicFramePr>
        <p:xfrm>
          <a:off x="3395797" y="5725998"/>
          <a:ext cx="1056262" cy="912226"/>
        </p:xfrm>
        <a:graphic>
          <a:graphicData uri="http://schemas.openxmlformats.org/presentationml/2006/ole">
            <mc:AlternateContent xmlns:mc="http://schemas.openxmlformats.org/markup-compatibility/2006">
              <mc:Choice xmlns:v="urn:schemas-microsoft-com:vml" Requires="v">
                <p:oleObj spid="_x0000_s25606" name="Equation" r:id="rId3" imgW="279360" imgH="241200" progId="Equation.DSMT4">
                  <p:embed/>
                </p:oleObj>
              </mc:Choice>
              <mc:Fallback>
                <p:oleObj name="Equation" r:id="rId3" imgW="279360" imgH="241200" progId="Equation.DSMT4">
                  <p:embed/>
                  <p:pic>
                    <p:nvPicPr>
                      <p:cNvPr id="0" name=""/>
                      <p:cNvPicPr/>
                      <p:nvPr/>
                    </p:nvPicPr>
                    <p:blipFill>
                      <a:blip r:embed="rId4"/>
                      <a:stretch>
                        <a:fillRect/>
                      </a:stretch>
                    </p:blipFill>
                    <p:spPr>
                      <a:xfrm>
                        <a:off x="3395797" y="5725998"/>
                        <a:ext cx="1056262" cy="912226"/>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60100610"/>
              </p:ext>
            </p:extLst>
          </p:nvPr>
        </p:nvGraphicFramePr>
        <p:xfrm>
          <a:off x="7092280" y="1700808"/>
          <a:ext cx="1498971" cy="856555"/>
        </p:xfrm>
        <a:graphic>
          <a:graphicData uri="http://schemas.openxmlformats.org/presentationml/2006/ole">
            <mc:AlternateContent xmlns:mc="http://schemas.openxmlformats.org/markup-compatibility/2006">
              <mc:Choice xmlns:v="urn:schemas-microsoft-com:vml" Requires="v">
                <p:oleObj spid="_x0000_s25607" name="Equation" r:id="rId5" imgW="622080" imgH="355320" progId="Equation.DSMT4">
                  <p:embed/>
                </p:oleObj>
              </mc:Choice>
              <mc:Fallback>
                <p:oleObj name="Equation" r:id="rId5" imgW="622080" imgH="355320" progId="Equation.DSMT4">
                  <p:embed/>
                  <p:pic>
                    <p:nvPicPr>
                      <p:cNvPr id="0" name=""/>
                      <p:cNvPicPr/>
                      <p:nvPr/>
                    </p:nvPicPr>
                    <p:blipFill>
                      <a:blip r:embed="rId6"/>
                      <a:stretch>
                        <a:fillRect/>
                      </a:stretch>
                    </p:blipFill>
                    <p:spPr>
                      <a:xfrm>
                        <a:off x="7092280" y="1700808"/>
                        <a:ext cx="1498971" cy="85655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684360" y="388800"/>
              <a:ext cx="2197440" cy="1357560"/>
            </p14:xfrm>
          </p:contentPart>
        </mc:Choice>
        <mc:Fallback xmlns="">
          <p:pic>
            <p:nvPicPr>
              <p:cNvPr id="2" name="Ink 1"/>
              <p:cNvPicPr/>
              <p:nvPr/>
            </p:nvPicPr>
            <p:blipFill>
              <a:blip r:embed="rId8"/>
              <a:stretch>
                <a:fillRect/>
              </a:stretch>
            </p:blipFill>
            <p:spPr>
              <a:xfrm>
                <a:off x="673200" y="370440"/>
                <a:ext cx="2218320" cy="1390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 name="Ink 2"/>
              <p14:cNvContentPartPr/>
              <p14:nvPr/>
            </p14:nvContentPartPr>
            <p14:xfrm>
              <a:off x="6199200" y="635400"/>
              <a:ext cx="2607480" cy="4429080"/>
            </p14:xfrm>
          </p:contentPart>
        </mc:Choice>
        <mc:Fallback xmlns="">
          <p:pic>
            <p:nvPicPr>
              <p:cNvPr id="3" name="Ink 2"/>
              <p:cNvPicPr/>
              <p:nvPr/>
            </p:nvPicPr>
            <p:blipFill>
              <a:blip r:embed="rId10"/>
              <a:stretch>
                <a:fillRect/>
              </a:stretch>
            </p:blipFill>
            <p:spPr>
              <a:xfrm>
                <a:off x="6188400" y="623880"/>
                <a:ext cx="2637720" cy="4458600"/>
              </a:xfrm>
              <a:prstGeom prst="rect">
                <a:avLst/>
              </a:prstGeom>
            </p:spPr>
          </p:pic>
        </mc:Fallback>
      </mc:AlternateContent>
    </p:spTree>
    <p:extLst>
      <p:ext uri="{BB962C8B-B14F-4D97-AF65-F5344CB8AC3E}">
        <p14:creationId xmlns:p14="http://schemas.microsoft.com/office/powerpoint/2010/main" val="26460554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1961869125"/>
              </p:ext>
            </p:extLst>
          </p:nvPr>
        </p:nvGraphicFramePr>
        <p:xfrm>
          <a:off x="1259632" y="2272208"/>
          <a:ext cx="7128792" cy="1084784"/>
        </p:xfrm>
        <a:graphic>
          <a:graphicData uri="http://schemas.openxmlformats.org/presentationml/2006/ole">
            <mc:AlternateContent xmlns:mc="http://schemas.openxmlformats.org/markup-compatibility/2006">
              <mc:Choice xmlns:v="urn:schemas-microsoft-com:vml" Requires="v">
                <p:oleObj spid="_x0000_s26634"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1259632" y="2272208"/>
                        <a:ext cx="7128792" cy="1084784"/>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21384983"/>
              </p:ext>
            </p:extLst>
          </p:nvPr>
        </p:nvGraphicFramePr>
        <p:xfrm>
          <a:off x="1331640" y="1290263"/>
          <a:ext cx="6974409" cy="1041332"/>
        </p:xfrm>
        <a:graphic>
          <a:graphicData uri="http://schemas.openxmlformats.org/presentationml/2006/ole">
            <mc:AlternateContent xmlns:mc="http://schemas.openxmlformats.org/markup-compatibility/2006">
              <mc:Choice xmlns:v="urn:schemas-microsoft-com:vml" Requires="v">
                <p:oleObj spid="_x0000_s26635" name="Equation" r:id="rId5" imgW="1790640" imgH="355320" progId="Equation.DSMT4">
                  <p:embed/>
                </p:oleObj>
              </mc:Choice>
              <mc:Fallback>
                <p:oleObj name="Equation" r:id="rId5" imgW="1790640" imgH="355320" progId="Equation.DSMT4">
                  <p:embed/>
                  <p:pic>
                    <p:nvPicPr>
                      <p:cNvPr id="0" name=""/>
                      <p:cNvPicPr/>
                      <p:nvPr/>
                    </p:nvPicPr>
                    <p:blipFill>
                      <a:blip r:embed="rId6"/>
                      <a:stretch>
                        <a:fillRect/>
                      </a:stretch>
                    </p:blipFill>
                    <p:spPr>
                      <a:xfrm>
                        <a:off x="1331640" y="1290263"/>
                        <a:ext cx="6974409" cy="104133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8959907"/>
              </p:ext>
            </p:extLst>
          </p:nvPr>
        </p:nvGraphicFramePr>
        <p:xfrm>
          <a:off x="1181620" y="3211438"/>
          <a:ext cx="7062788" cy="1009650"/>
        </p:xfrm>
        <a:graphic>
          <a:graphicData uri="http://schemas.openxmlformats.org/presentationml/2006/ole">
            <mc:AlternateContent xmlns:mc="http://schemas.openxmlformats.org/markup-compatibility/2006">
              <mc:Choice xmlns:v="urn:schemas-microsoft-com:vml" Requires="v">
                <p:oleObj spid="_x0000_s26636" name="Equation" r:id="rId7" imgW="1866600" imgH="355320" progId="Equation.DSMT4">
                  <p:embed/>
                </p:oleObj>
              </mc:Choice>
              <mc:Fallback>
                <p:oleObj name="Equation" r:id="rId7" imgW="1866600" imgH="355320" progId="Equation.DSMT4">
                  <p:embed/>
                  <p:pic>
                    <p:nvPicPr>
                      <p:cNvPr id="0" name=""/>
                      <p:cNvPicPr/>
                      <p:nvPr/>
                    </p:nvPicPr>
                    <p:blipFill>
                      <a:blip r:embed="rId8"/>
                      <a:stretch>
                        <a:fillRect/>
                      </a:stretch>
                    </p:blipFill>
                    <p:spPr>
                      <a:xfrm>
                        <a:off x="1181620" y="3211438"/>
                        <a:ext cx="7062788" cy="10096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4075158"/>
              </p:ext>
            </p:extLst>
          </p:nvPr>
        </p:nvGraphicFramePr>
        <p:xfrm>
          <a:off x="1165101" y="4207867"/>
          <a:ext cx="7079307" cy="1021333"/>
        </p:xfrm>
        <a:graphic>
          <a:graphicData uri="http://schemas.openxmlformats.org/presentationml/2006/ole">
            <mc:AlternateContent xmlns:mc="http://schemas.openxmlformats.org/markup-compatibility/2006">
              <mc:Choice xmlns:v="urn:schemas-microsoft-com:vml" Requires="v">
                <p:oleObj spid="_x0000_s26637" name="Equation" r:id="rId9" imgW="1841400" imgH="355320" progId="Equation.DSMT4">
                  <p:embed/>
                </p:oleObj>
              </mc:Choice>
              <mc:Fallback>
                <p:oleObj name="Equation" r:id="rId9" imgW="1841400" imgH="355320" progId="Equation.DSMT4">
                  <p:embed/>
                  <p:pic>
                    <p:nvPicPr>
                      <p:cNvPr id="0" name=""/>
                      <p:cNvPicPr/>
                      <p:nvPr/>
                    </p:nvPicPr>
                    <p:blipFill>
                      <a:blip r:embed="rId10"/>
                      <a:stretch>
                        <a:fillRect/>
                      </a:stretch>
                    </p:blipFill>
                    <p:spPr>
                      <a:xfrm>
                        <a:off x="1165101" y="4207867"/>
                        <a:ext cx="7079307" cy="1021333"/>
                      </a:xfrm>
                      <a:prstGeom prst="rect">
                        <a:avLst/>
                      </a:prstGeom>
                      <a:noFill/>
                      <a:ln>
                        <a:noFill/>
                      </a:ln>
                    </p:spPr>
                  </p:pic>
                </p:oleObj>
              </mc:Fallback>
            </mc:AlternateContent>
          </a:graphicData>
        </a:graphic>
      </p:graphicFrame>
      <p:sp>
        <p:nvSpPr>
          <p:cNvPr id="8" name="Rounded Rectangle 7"/>
          <p:cNvSpPr/>
          <p:nvPr/>
        </p:nvSpPr>
        <p:spPr>
          <a:xfrm>
            <a:off x="5796136" y="764704"/>
            <a:ext cx="2808312" cy="4896544"/>
          </a:xfrm>
          <a:prstGeom prst="roundRect">
            <a:avLst/>
          </a:prstGeom>
          <a:solidFill>
            <a:srgbClr val="4F81BD">
              <a:alpha val="50196"/>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9" name="TextBox 8"/>
          <p:cNvSpPr txBox="1"/>
          <p:nvPr/>
        </p:nvSpPr>
        <p:spPr>
          <a:xfrm>
            <a:off x="1259632" y="5661248"/>
            <a:ext cx="4627357"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b="1" dirty="0"/>
              <a:t>New variable “N”</a:t>
            </a:r>
            <a:endParaRPr lang="en-IN" sz="4800" b="1" dirty="0"/>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5516640" y="914040"/>
              <a:ext cx="3139920" cy="3439800"/>
            </p14:xfrm>
          </p:contentPart>
        </mc:Choice>
        <mc:Fallback xmlns="">
          <p:pic>
            <p:nvPicPr>
              <p:cNvPr id="2" name="Ink 1"/>
              <p:cNvPicPr/>
              <p:nvPr/>
            </p:nvPicPr>
            <p:blipFill>
              <a:blip r:embed="rId12"/>
              <a:stretch>
                <a:fillRect/>
              </a:stretch>
            </p:blipFill>
            <p:spPr>
              <a:xfrm>
                <a:off x="5506560" y="901800"/>
                <a:ext cx="3168000" cy="34639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 name="Ink 2"/>
              <p14:cNvContentPartPr/>
              <p14:nvPr/>
            </p14:nvContentPartPr>
            <p14:xfrm>
              <a:off x="7005600" y="122400"/>
              <a:ext cx="834840" cy="976680"/>
            </p14:xfrm>
          </p:contentPart>
        </mc:Choice>
        <mc:Fallback xmlns="">
          <p:pic>
            <p:nvPicPr>
              <p:cNvPr id="3" name="Ink 2"/>
              <p:cNvPicPr/>
              <p:nvPr/>
            </p:nvPicPr>
            <p:blipFill>
              <a:blip r:embed="rId14"/>
              <a:stretch>
                <a:fillRect/>
              </a:stretch>
            </p:blipFill>
            <p:spPr>
              <a:xfrm>
                <a:off x="6996600" y="112680"/>
                <a:ext cx="853560" cy="993960"/>
              </a:xfrm>
              <a:prstGeom prst="rect">
                <a:avLst/>
              </a:prstGeom>
            </p:spPr>
          </p:pic>
        </mc:Fallback>
      </mc:AlternateContent>
    </p:spTree>
    <p:extLst>
      <p:ext uri="{BB962C8B-B14F-4D97-AF65-F5344CB8AC3E}">
        <p14:creationId xmlns:p14="http://schemas.microsoft.com/office/powerpoint/2010/main" val="37626637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after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1907704" y="16426"/>
            <a:ext cx="4486206" cy="2966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ct 3"/>
          <p:cNvGraphicFramePr>
            <a:graphicFrameLocks noChangeAspect="1"/>
          </p:cNvGraphicFramePr>
          <p:nvPr>
            <p:extLst>
              <p:ext uri="{D42A27DB-BD31-4B8C-83A1-F6EECF244321}">
                <p14:modId xmlns:p14="http://schemas.microsoft.com/office/powerpoint/2010/main" val="1377329607"/>
              </p:ext>
            </p:extLst>
          </p:nvPr>
        </p:nvGraphicFramePr>
        <p:xfrm>
          <a:off x="251520" y="3861048"/>
          <a:ext cx="8680237" cy="1224136"/>
        </p:xfrm>
        <a:graphic>
          <a:graphicData uri="http://schemas.openxmlformats.org/presentationml/2006/ole">
            <mc:AlternateContent xmlns:mc="http://schemas.openxmlformats.org/markup-compatibility/2006">
              <mc:Choice xmlns:v="urn:schemas-microsoft-com:vml" Requires="v">
                <p:oleObj spid="_x0000_s27652" name="Equation" r:id="rId4" imgW="3962160" imgH="558720" progId="Equation.DSMT4">
                  <p:embed/>
                </p:oleObj>
              </mc:Choice>
              <mc:Fallback>
                <p:oleObj name="Equation" r:id="rId4" imgW="3962160" imgH="558720" progId="Equation.DSMT4">
                  <p:embed/>
                  <p:pic>
                    <p:nvPicPr>
                      <p:cNvPr id="0" name=""/>
                      <p:cNvPicPr/>
                      <p:nvPr/>
                    </p:nvPicPr>
                    <p:blipFill>
                      <a:blip r:embed="rId5"/>
                      <a:stretch>
                        <a:fillRect/>
                      </a:stretch>
                    </p:blipFill>
                    <p:spPr>
                      <a:xfrm>
                        <a:off x="251520" y="3861048"/>
                        <a:ext cx="8680237" cy="1224136"/>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6">
            <p14:nvContentPartPr>
              <p14:cNvPr id="2" name="Ink 1"/>
              <p14:cNvContentPartPr/>
              <p14:nvPr/>
            </p14:nvContentPartPr>
            <p14:xfrm>
              <a:off x="410040" y="121320"/>
              <a:ext cx="8633160" cy="6436440"/>
            </p14:xfrm>
          </p:contentPart>
        </mc:Choice>
        <mc:Fallback xmlns="">
          <p:pic>
            <p:nvPicPr>
              <p:cNvPr id="2" name="Ink 1"/>
              <p:cNvPicPr/>
              <p:nvPr/>
            </p:nvPicPr>
            <p:blipFill>
              <a:blip r:embed="rId7"/>
              <a:stretch>
                <a:fillRect/>
              </a:stretch>
            </p:blipFill>
            <p:spPr>
              <a:xfrm>
                <a:off x="403560" y="112680"/>
                <a:ext cx="8648640" cy="6459840"/>
              </a:xfrm>
              <a:prstGeom prst="rect">
                <a:avLst/>
              </a:prstGeom>
            </p:spPr>
          </p:pic>
        </mc:Fallback>
      </mc:AlternateContent>
    </p:spTree>
    <p:extLst>
      <p:ext uri="{BB962C8B-B14F-4D97-AF65-F5344CB8AC3E}">
        <p14:creationId xmlns:p14="http://schemas.microsoft.com/office/powerpoint/2010/main" val="34243266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15F3C3A-CB3C-5724-2B7B-F125A594DBD0}"/>
              </a:ext>
            </a:extLst>
          </p:cNvPr>
          <p:cNvGraphicFramePr>
            <a:graphicFrameLocks noChangeAspect="1"/>
          </p:cNvGraphicFramePr>
          <p:nvPr>
            <p:extLst>
              <p:ext uri="{D42A27DB-BD31-4B8C-83A1-F6EECF244321}">
                <p14:modId xmlns:p14="http://schemas.microsoft.com/office/powerpoint/2010/main" val="2211417507"/>
              </p:ext>
            </p:extLst>
          </p:nvPr>
        </p:nvGraphicFramePr>
        <p:xfrm>
          <a:off x="1115617" y="332657"/>
          <a:ext cx="6192688" cy="648071"/>
        </p:xfrm>
        <a:graphic>
          <a:graphicData uri="http://schemas.openxmlformats.org/presentationml/2006/ole">
            <mc:AlternateContent xmlns:mc="http://schemas.openxmlformats.org/markup-compatibility/2006">
              <mc:Choice xmlns:v="urn:schemas-microsoft-com:vml" Requires="v">
                <p:oleObj spid="_x0000_s28678" name="Equation" r:id="rId3" imgW="1841400" imgH="355320" progId="Equation.DSMT4">
                  <p:embed/>
                </p:oleObj>
              </mc:Choice>
              <mc:Fallback>
                <p:oleObj name="Equation" r:id="rId3" imgW="1841400" imgH="355320" progId="Equation.DSMT4">
                  <p:embed/>
                  <p:pic>
                    <p:nvPicPr>
                      <p:cNvPr id="7" name="Object 6"/>
                      <p:cNvPicPr/>
                      <p:nvPr/>
                    </p:nvPicPr>
                    <p:blipFill>
                      <a:blip r:embed="rId4"/>
                      <a:stretch>
                        <a:fillRect/>
                      </a:stretch>
                    </p:blipFill>
                    <p:spPr>
                      <a:xfrm>
                        <a:off x="1115617" y="332657"/>
                        <a:ext cx="6192688" cy="648071"/>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DD14F598-BB21-75AC-4C92-EA8BD4F8BD19}"/>
              </a:ext>
            </a:extLst>
          </p:cNvPr>
          <p:cNvGraphicFramePr>
            <a:graphicFrameLocks noChangeAspect="1"/>
          </p:cNvGraphicFramePr>
          <p:nvPr>
            <p:extLst>
              <p:ext uri="{D42A27DB-BD31-4B8C-83A1-F6EECF244321}">
                <p14:modId xmlns:p14="http://schemas.microsoft.com/office/powerpoint/2010/main" val="2651245735"/>
              </p:ext>
            </p:extLst>
          </p:nvPr>
        </p:nvGraphicFramePr>
        <p:xfrm>
          <a:off x="3419872" y="908720"/>
          <a:ext cx="2476500" cy="1223962"/>
        </p:xfrm>
        <a:graphic>
          <a:graphicData uri="http://schemas.openxmlformats.org/presentationml/2006/ole">
            <mc:AlternateContent xmlns:mc="http://schemas.openxmlformats.org/markup-compatibility/2006">
              <mc:Choice xmlns:v="urn:schemas-microsoft-com:vml" Requires="v">
                <p:oleObj spid="_x0000_s28679" name="Equation" r:id="rId5" imgW="1130040" imgH="558720" progId="Equation.DSMT4">
                  <p:embed/>
                </p:oleObj>
              </mc:Choice>
              <mc:Fallback>
                <p:oleObj name="Equation" r:id="rId5" imgW="1130040" imgH="558720" progId="Equation.DSMT4">
                  <p:embed/>
                  <p:pic>
                    <p:nvPicPr>
                      <p:cNvPr id="4" name="Object 3"/>
                      <p:cNvPicPr/>
                      <p:nvPr/>
                    </p:nvPicPr>
                    <p:blipFill>
                      <a:blip r:embed="rId6"/>
                      <a:stretch>
                        <a:fillRect/>
                      </a:stretch>
                    </p:blipFill>
                    <p:spPr>
                      <a:xfrm>
                        <a:off x="3419872" y="908720"/>
                        <a:ext cx="2476500" cy="1223962"/>
                      </a:xfrm>
                      <a:prstGeom prst="rect">
                        <a:avLst/>
                      </a:prstGeom>
                    </p:spPr>
                  </p:pic>
                </p:oleObj>
              </mc:Fallback>
            </mc:AlternateContent>
          </a:graphicData>
        </a:graphic>
      </p:graphicFrame>
    </p:spTree>
    <p:extLst>
      <p:ext uri="{BB962C8B-B14F-4D97-AF65-F5344CB8AC3E}">
        <p14:creationId xmlns:p14="http://schemas.microsoft.com/office/powerpoint/2010/main" val="26156565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B2B951F3-F745-37D9-D9F5-FF052C254F27}"/>
              </a:ext>
            </a:extLst>
          </p:cNvPr>
          <p:cNvGraphicFramePr>
            <a:graphicFrameLocks noChangeAspect="1"/>
          </p:cNvGraphicFramePr>
          <p:nvPr/>
        </p:nvGraphicFramePr>
        <p:xfrm>
          <a:off x="266700" y="1077516"/>
          <a:ext cx="4999434" cy="779859"/>
        </p:xfrm>
        <a:graphic>
          <a:graphicData uri="http://schemas.openxmlformats.org/presentationml/2006/ole">
            <mc:AlternateContent xmlns:mc="http://schemas.openxmlformats.org/markup-compatibility/2006">
              <mc:Choice xmlns:v="urn:schemas-microsoft-com:vml" Requires="v">
                <p:oleObj spid="_x0000_s1034" name="Equation" r:id="rId3" imgW="2768400" imgH="431640" progId="Equation.DSMT4">
                  <p:embed/>
                </p:oleObj>
              </mc:Choice>
              <mc:Fallback>
                <p:oleObj name="Equation" r:id="rId3" imgW="2768400" imgH="431640" progId="Equation.DSMT4">
                  <p:embed/>
                  <p:pic>
                    <p:nvPicPr>
                      <p:cNvPr id="4" name="Object 3">
                        <a:extLst>
                          <a:ext uri="{FF2B5EF4-FFF2-40B4-BE49-F238E27FC236}">
                            <a16:creationId xmlns:a16="http://schemas.microsoft.com/office/drawing/2014/main" id="{B2B951F3-F745-37D9-D9F5-FF052C254F27}"/>
                          </a:ext>
                        </a:extLst>
                      </p:cNvPr>
                      <p:cNvPicPr/>
                      <p:nvPr/>
                    </p:nvPicPr>
                    <p:blipFill>
                      <a:blip r:embed="rId4"/>
                      <a:stretch>
                        <a:fillRect/>
                      </a:stretch>
                    </p:blipFill>
                    <p:spPr>
                      <a:xfrm>
                        <a:off x="266700" y="1077516"/>
                        <a:ext cx="4999434" cy="77985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02121945-24AD-0FBD-C614-8134F92C025D}"/>
              </a:ext>
            </a:extLst>
          </p:cNvPr>
          <p:cNvGraphicFramePr>
            <a:graphicFrameLocks noChangeAspect="1"/>
          </p:cNvGraphicFramePr>
          <p:nvPr/>
        </p:nvGraphicFramePr>
        <p:xfrm>
          <a:off x="339329" y="2548234"/>
          <a:ext cx="5436394" cy="1329929"/>
        </p:xfrm>
        <a:graphic>
          <a:graphicData uri="http://schemas.openxmlformats.org/presentationml/2006/ole">
            <mc:AlternateContent xmlns:mc="http://schemas.openxmlformats.org/markup-compatibility/2006">
              <mc:Choice xmlns:v="urn:schemas-microsoft-com:vml" Requires="v">
                <p:oleObj spid="_x0000_s1035" name="Equation" r:id="rId5" imgW="3009600" imgH="736560" progId="Equation.DSMT4">
                  <p:embed/>
                </p:oleObj>
              </mc:Choice>
              <mc:Fallback>
                <p:oleObj name="Equation" r:id="rId5" imgW="3009600" imgH="736560" progId="Equation.DSMT4">
                  <p:embed/>
                  <p:pic>
                    <p:nvPicPr>
                      <p:cNvPr id="5" name="Object 4">
                        <a:extLst>
                          <a:ext uri="{FF2B5EF4-FFF2-40B4-BE49-F238E27FC236}">
                            <a16:creationId xmlns:a16="http://schemas.microsoft.com/office/drawing/2014/main" id="{02121945-24AD-0FBD-C614-8134F92C025D}"/>
                          </a:ext>
                        </a:extLst>
                      </p:cNvPr>
                      <p:cNvPicPr/>
                      <p:nvPr/>
                    </p:nvPicPr>
                    <p:blipFill>
                      <a:blip r:embed="rId6"/>
                      <a:stretch>
                        <a:fillRect/>
                      </a:stretch>
                    </p:blipFill>
                    <p:spPr>
                      <a:xfrm>
                        <a:off x="339329" y="2548234"/>
                        <a:ext cx="5436394" cy="132992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4E3FC49-D4C0-AA69-D69D-62B2F35E37C7}"/>
              </a:ext>
            </a:extLst>
          </p:cNvPr>
          <p:cNvGraphicFramePr>
            <a:graphicFrameLocks noChangeAspect="1"/>
          </p:cNvGraphicFramePr>
          <p:nvPr/>
        </p:nvGraphicFramePr>
        <p:xfrm>
          <a:off x="6367612" y="2548235"/>
          <a:ext cx="2437060" cy="779859"/>
        </p:xfrm>
        <a:graphic>
          <a:graphicData uri="http://schemas.openxmlformats.org/presentationml/2006/ole">
            <mc:AlternateContent xmlns:mc="http://schemas.openxmlformats.org/markup-compatibility/2006">
              <mc:Choice xmlns:v="urn:schemas-microsoft-com:vml" Requires="v">
                <p:oleObj spid="_x0000_s1036" name="Equation" r:id="rId7" imgW="1904760" imgH="609480" progId="Equation.DSMT4">
                  <p:embed/>
                </p:oleObj>
              </mc:Choice>
              <mc:Fallback>
                <p:oleObj name="Equation" r:id="rId7" imgW="1904760" imgH="609480" progId="Equation.DSMT4">
                  <p:embed/>
                  <p:pic>
                    <p:nvPicPr>
                      <p:cNvPr id="6" name="Object 5">
                        <a:extLst>
                          <a:ext uri="{FF2B5EF4-FFF2-40B4-BE49-F238E27FC236}">
                            <a16:creationId xmlns:a16="http://schemas.microsoft.com/office/drawing/2014/main" id="{84E3FC49-D4C0-AA69-D69D-62B2F35E37C7}"/>
                          </a:ext>
                        </a:extLst>
                      </p:cNvPr>
                      <p:cNvPicPr/>
                      <p:nvPr/>
                    </p:nvPicPr>
                    <p:blipFill>
                      <a:blip r:embed="rId8"/>
                      <a:stretch>
                        <a:fillRect/>
                      </a:stretch>
                    </p:blipFill>
                    <p:spPr>
                      <a:xfrm>
                        <a:off x="6367612" y="2548235"/>
                        <a:ext cx="2437060" cy="77985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1F6A0DFB-C29D-CF74-1CE1-11DEED1ADCC2}"/>
              </a:ext>
            </a:extLst>
          </p:cNvPr>
          <p:cNvGraphicFramePr>
            <a:graphicFrameLocks noChangeAspect="1"/>
          </p:cNvGraphicFramePr>
          <p:nvPr/>
        </p:nvGraphicFramePr>
        <p:xfrm>
          <a:off x="339329" y="4161235"/>
          <a:ext cx="5711428" cy="1331119"/>
        </p:xfrm>
        <a:graphic>
          <a:graphicData uri="http://schemas.openxmlformats.org/presentationml/2006/ole">
            <mc:AlternateContent xmlns:mc="http://schemas.openxmlformats.org/markup-compatibility/2006">
              <mc:Choice xmlns:v="urn:schemas-microsoft-com:vml" Requires="v">
                <p:oleObj spid="_x0000_s1037" name="Equation" r:id="rId9" imgW="3162240" imgH="736560" progId="Equation.DSMT4">
                  <p:embed/>
                </p:oleObj>
              </mc:Choice>
              <mc:Fallback>
                <p:oleObj name="Equation" r:id="rId9" imgW="3162240" imgH="736560" progId="Equation.DSMT4">
                  <p:embed/>
                  <p:pic>
                    <p:nvPicPr>
                      <p:cNvPr id="7" name="Object 6">
                        <a:extLst>
                          <a:ext uri="{FF2B5EF4-FFF2-40B4-BE49-F238E27FC236}">
                            <a16:creationId xmlns:a16="http://schemas.microsoft.com/office/drawing/2014/main" id="{1F6A0DFB-C29D-CF74-1CE1-11DEED1ADCC2}"/>
                          </a:ext>
                        </a:extLst>
                      </p:cNvPr>
                      <p:cNvPicPr/>
                      <p:nvPr/>
                    </p:nvPicPr>
                    <p:blipFill>
                      <a:blip r:embed="rId10"/>
                      <a:stretch>
                        <a:fillRect/>
                      </a:stretch>
                    </p:blipFill>
                    <p:spPr>
                      <a:xfrm>
                        <a:off x="339329" y="4161235"/>
                        <a:ext cx="5711428" cy="133111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EA0501-175A-A4BE-DB4E-905389981368}"/>
              </a:ext>
            </a:extLst>
          </p:cNvPr>
          <p:cNvSpPr txBox="1"/>
          <p:nvPr/>
        </p:nvSpPr>
        <p:spPr>
          <a:xfrm>
            <a:off x="6772274" y="5250656"/>
            <a:ext cx="771525" cy="300082"/>
          </a:xfrm>
          <a:prstGeom prst="rect">
            <a:avLst/>
          </a:prstGeom>
          <a:noFill/>
        </p:spPr>
        <p:txBody>
          <a:bodyPr wrap="square" rtlCol="0">
            <a:spAutoFit/>
          </a:bodyPr>
          <a:lstStyle/>
          <a:p>
            <a:r>
              <a:rPr lang="en-US" sz="1350" b="1" dirty="0"/>
              <a:t>2 Marks</a:t>
            </a:r>
            <a:endParaRPr lang="en-IN" sz="1350" b="1" dirty="0"/>
          </a:p>
        </p:txBody>
      </p:sp>
      <mc:AlternateContent xmlns:mc="http://schemas.openxmlformats.org/markup-compatibility/2006" xmlns:p14="http://schemas.microsoft.com/office/powerpoint/2010/main">
        <mc:Choice Requires="p14">
          <p:contentPart p14:bwMode="auto" r:id="rId11">
            <p14:nvContentPartPr>
              <p14:cNvPr id="2" name="Ink 1"/>
              <p14:cNvContentPartPr/>
              <p14:nvPr/>
            </p14:nvContentPartPr>
            <p14:xfrm>
              <a:off x="771480" y="1801440"/>
              <a:ext cx="5338800" cy="3773160"/>
            </p14:xfrm>
          </p:contentPart>
        </mc:Choice>
        <mc:Fallback xmlns="">
          <p:pic>
            <p:nvPicPr>
              <p:cNvPr id="2" name="Ink 1"/>
              <p:cNvPicPr/>
              <p:nvPr/>
            </p:nvPicPr>
            <p:blipFill>
              <a:blip r:embed="rId12"/>
              <a:stretch>
                <a:fillRect/>
              </a:stretch>
            </p:blipFill>
            <p:spPr>
              <a:xfrm>
                <a:off x="758880" y="1790280"/>
                <a:ext cx="5359680" cy="3790080"/>
              </a:xfrm>
              <a:prstGeom prst="rect">
                <a:avLst/>
              </a:prstGeom>
            </p:spPr>
          </p:pic>
        </mc:Fallback>
      </mc:AlternateContent>
    </p:spTree>
    <p:extLst>
      <p:ext uri="{BB962C8B-B14F-4D97-AF65-F5344CB8AC3E}">
        <p14:creationId xmlns:p14="http://schemas.microsoft.com/office/powerpoint/2010/main" val="13128809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280076-0B64-18F8-36A8-68DF642633A8}"/>
              </a:ext>
            </a:extLst>
          </p:cNvPr>
          <p:cNvSpPr>
            <a:spLocks noGrp="1"/>
          </p:cNvSpPr>
          <p:nvPr>
            <p:ph type="title"/>
          </p:nvPr>
        </p:nvSpPr>
        <p:spPr/>
        <p:txBody>
          <a:bodyPr/>
          <a:lstStyle/>
          <a:p>
            <a:endParaRPr lang="en-IN"/>
          </a:p>
        </p:txBody>
      </p:sp>
      <p:sp>
        <p:nvSpPr>
          <p:cNvPr id="3" name="Content Placeholder 2">
            <a:extLst>
              <a:ext uri="{FF2B5EF4-FFF2-40B4-BE49-F238E27FC236}">
                <a16:creationId xmlns:a16="http://schemas.microsoft.com/office/drawing/2014/main" id="{0C5D0DFE-6F30-B09B-79BF-E400B3204532}"/>
              </a:ext>
            </a:extLst>
          </p:cNvPr>
          <p:cNvSpPr>
            <a:spLocks noGrp="1"/>
          </p:cNvSpPr>
          <p:nvPr>
            <p:ph idx="1"/>
          </p:nvPr>
        </p:nvSpPr>
        <p:spPr/>
        <p:txBody>
          <a:bodyPr/>
          <a:lstStyle/>
          <a:p>
            <a:endParaRPr lang="en-IN"/>
          </a:p>
        </p:txBody>
      </p:sp>
    </p:spTree>
    <p:extLst>
      <p:ext uri="{BB962C8B-B14F-4D97-AF65-F5344CB8AC3E}">
        <p14:creationId xmlns:p14="http://schemas.microsoft.com/office/powerpoint/2010/main" val="2546267697"/>
      </p:ext>
    </p:extLst>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15F3C3A-CB3C-5724-2B7B-F125A594DBD0}"/>
              </a:ext>
            </a:extLst>
          </p:cNvPr>
          <p:cNvGraphicFramePr>
            <a:graphicFrameLocks noChangeAspect="1"/>
          </p:cNvGraphicFramePr>
          <p:nvPr/>
        </p:nvGraphicFramePr>
        <p:xfrm>
          <a:off x="1115616" y="332656"/>
          <a:ext cx="7079307" cy="1021333"/>
        </p:xfrm>
        <a:graphic>
          <a:graphicData uri="http://schemas.openxmlformats.org/presentationml/2006/ole">
            <mc:AlternateContent xmlns:mc="http://schemas.openxmlformats.org/markup-compatibility/2006">
              <mc:Choice xmlns:v="urn:schemas-microsoft-com:vml" Requires="v">
                <p:oleObj spid="_x0000_s29702" name="Equation" r:id="rId3" imgW="1841400" imgH="355320" progId="Equation.DSMT4">
                  <p:embed/>
                </p:oleObj>
              </mc:Choice>
              <mc:Fallback>
                <p:oleObj name="Equation" r:id="rId3" imgW="1841400" imgH="355320" progId="Equation.DSMT4">
                  <p:embed/>
                  <p:pic>
                    <p:nvPicPr>
                      <p:cNvPr id="4" name="Object 3">
                        <a:extLst>
                          <a:ext uri="{FF2B5EF4-FFF2-40B4-BE49-F238E27FC236}">
                            <a16:creationId xmlns:a16="http://schemas.microsoft.com/office/drawing/2014/main" id="{C15F3C3A-CB3C-5724-2B7B-F125A594DBD0}"/>
                          </a:ext>
                        </a:extLst>
                      </p:cNvPr>
                      <p:cNvPicPr/>
                      <p:nvPr/>
                    </p:nvPicPr>
                    <p:blipFill>
                      <a:blip r:embed="rId4"/>
                      <a:stretch>
                        <a:fillRect/>
                      </a:stretch>
                    </p:blipFill>
                    <p:spPr>
                      <a:xfrm>
                        <a:off x="1115616" y="332656"/>
                        <a:ext cx="7079307" cy="1021333"/>
                      </a:xfrm>
                      <a:prstGeom prst="rect">
                        <a:avLst/>
                      </a:prstGeom>
                      <a:noFill/>
                      <a:ln>
                        <a:noFill/>
                      </a:ln>
                    </p:spPr>
                  </p:pic>
                </p:oleObj>
              </mc:Fallback>
            </mc:AlternateContent>
          </a:graphicData>
        </a:graphic>
      </p:graphicFrame>
      <p:graphicFrame>
        <p:nvGraphicFramePr>
          <p:cNvPr id="5" name="Object 4">
            <a:extLst>
              <a:ext uri="{FF2B5EF4-FFF2-40B4-BE49-F238E27FC236}">
                <a16:creationId xmlns:a16="http://schemas.microsoft.com/office/drawing/2014/main" id="{DD14F598-BB21-75AC-4C92-EA8BD4F8BD19}"/>
              </a:ext>
            </a:extLst>
          </p:cNvPr>
          <p:cNvGraphicFramePr>
            <a:graphicFrameLocks noChangeAspect="1"/>
          </p:cNvGraphicFramePr>
          <p:nvPr/>
        </p:nvGraphicFramePr>
        <p:xfrm>
          <a:off x="3713163" y="1484313"/>
          <a:ext cx="2476500" cy="1223962"/>
        </p:xfrm>
        <a:graphic>
          <a:graphicData uri="http://schemas.openxmlformats.org/presentationml/2006/ole">
            <mc:AlternateContent xmlns:mc="http://schemas.openxmlformats.org/markup-compatibility/2006">
              <mc:Choice xmlns:v="urn:schemas-microsoft-com:vml" Requires="v">
                <p:oleObj spid="_x0000_s29703" name="Equation" r:id="rId5" imgW="1130040" imgH="558720" progId="Equation.DSMT4">
                  <p:embed/>
                </p:oleObj>
              </mc:Choice>
              <mc:Fallback>
                <p:oleObj name="Equation" r:id="rId5" imgW="1130040" imgH="558720" progId="Equation.DSMT4">
                  <p:embed/>
                  <p:pic>
                    <p:nvPicPr>
                      <p:cNvPr id="5" name="Object 4">
                        <a:extLst>
                          <a:ext uri="{FF2B5EF4-FFF2-40B4-BE49-F238E27FC236}">
                            <a16:creationId xmlns:a16="http://schemas.microsoft.com/office/drawing/2014/main" id="{DD14F598-BB21-75AC-4C92-EA8BD4F8BD19}"/>
                          </a:ext>
                        </a:extLst>
                      </p:cNvPr>
                      <p:cNvPicPr/>
                      <p:nvPr/>
                    </p:nvPicPr>
                    <p:blipFill>
                      <a:blip r:embed="rId6"/>
                      <a:stretch>
                        <a:fillRect/>
                      </a:stretch>
                    </p:blipFill>
                    <p:spPr>
                      <a:xfrm>
                        <a:off x="3713163" y="1484313"/>
                        <a:ext cx="2476500" cy="122396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79CA179B-2E75-5B69-495B-41AECBB4AF78}"/>
                  </a:ext>
                </a:extLst>
              </p14:cNvPr>
              <p14:cNvContentPartPr/>
              <p14:nvPr/>
            </p14:nvContentPartPr>
            <p14:xfrm>
              <a:off x="216000" y="981000"/>
              <a:ext cx="8827920" cy="5579280"/>
            </p14:xfrm>
          </p:contentPart>
        </mc:Choice>
        <mc:Fallback xmlns="">
          <p:pic>
            <p:nvPicPr>
              <p:cNvPr id="6" name="Ink 5">
                <a:extLst>
                  <a:ext uri="{FF2B5EF4-FFF2-40B4-BE49-F238E27FC236}">
                    <a16:creationId xmlns:a16="http://schemas.microsoft.com/office/drawing/2014/main" id="{79CA179B-2E75-5B69-495B-41AECBB4AF78}"/>
                  </a:ext>
                </a:extLst>
              </p:cNvPr>
              <p:cNvPicPr/>
              <p:nvPr/>
            </p:nvPicPr>
            <p:blipFill>
              <a:blip r:embed="rId8"/>
              <a:stretch>
                <a:fillRect/>
              </a:stretch>
            </p:blipFill>
            <p:spPr>
              <a:xfrm>
                <a:off x="206640" y="971640"/>
                <a:ext cx="8846640" cy="5598000"/>
              </a:xfrm>
              <a:prstGeom prst="rect">
                <a:avLst/>
              </a:prstGeom>
            </p:spPr>
          </p:pic>
        </mc:Fallback>
      </mc:AlternateContent>
    </p:spTree>
    <p:extLst>
      <p:ext uri="{BB962C8B-B14F-4D97-AF65-F5344CB8AC3E}">
        <p14:creationId xmlns:p14="http://schemas.microsoft.com/office/powerpoint/2010/main" val="255515388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23980" y="1301859"/>
            <a:ext cx="4583562"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a:t>Can we write like </a:t>
            </a:r>
            <a:endParaRPr lang="en-IN" sz="4800"/>
          </a:p>
        </p:txBody>
      </p:sp>
      <p:graphicFrame>
        <p:nvGraphicFramePr>
          <p:cNvPr id="5" name="Object 4"/>
          <p:cNvGraphicFramePr>
            <a:graphicFrameLocks noChangeAspect="1"/>
          </p:cNvGraphicFramePr>
          <p:nvPr>
            <p:extLst>
              <p:ext uri="{D42A27DB-BD31-4B8C-83A1-F6EECF244321}">
                <p14:modId xmlns:p14="http://schemas.microsoft.com/office/powerpoint/2010/main" val="3084590680"/>
              </p:ext>
            </p:extLst>
          </p:nvPr>
        </p:nvGraphicFramePr>
        <p:xfrm>
          <a:off x="1169239" y="2696269"/>
          <a:ext cx="7177088" cy="1020763"/>
        </p:xfrm>
        <a:graphic>
          <a:graphicData uri="http://schemas.openxmlformats.org/presentationml/2006/ole">
            <mc:AlternateContent xmlns:mc="http://schemas.openxmlformats.org/markup-compatibility/2006">
              <mc:Choice xmlns:v="urn:schemas-microsoft-com:vml" Requires="v">
                <p:oleObj spid="_x0000_s30726"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1169239" y="2696269"/>
                        <a:ext cx="7177088" cy="1020763"/>
                      </a:xfrm>
                      <a:prstGeom prst="rect">
                        <a:avLst/>
                      </a:prstGeom>
                      <a:noFill/>
                      <a:ln>
                        <a:noFill/>
                      </a:ln>
                    </p:spPr>
                  </p:pic>
                </p:oleObj>
              </mc:Fallback>
            </mc:AlternateContent>
          </a:graphicData>
        </a:graphic>
      </p:graphicFrame>
      <p:sp>
        <p:nvSpPr>
          <p:cNvPr id="6" name="TextBox 5"/>
          <p:cNvSpPr txBox="1"/>
          <p:nvPr/>
        </p:nvSpPr>
        <p:spPr>
          <a:xfrm>
            <a:off x="5399619" y="3709481"/>
            <a:ext cx="540533" cy="101566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6000"/>
              <a:t>?</a:t>
            </a:r>
            <a:endParaRPr lang="en-IN" sz="6000"/>
          </a:p>
        </p:txBody>
      </p:sp>
      <p:graphicFrame>
        <p:nvGraphicFramePr>
          <p:cNvPr id="7" name="Object 6"/>
          <p:cNvGraphicFramePr>
            <a:graphicFrameLocks noChangeAspect="1"/>
          </p:cNvGraphicFramePr>
          <p:nvPr>
            <p:extLst>
              <p:ext uri="{D42A27DB-BD31-4B8C-83A1-F6EECF244321}">
                <p14:modId xmlns:p14="http://schemas.microsoft.com/office/powerpoint/2010/main" val="2952244387"/>
              </p:ext>
            </p:extLst>
          </p:nvPr>
        </p:nvGraphicFramePr>
        <p:xfrm>
          <a:off x="3356401" y="3855384"/>
          <a:ext cx="2062990" cy="723856"/>
        </p:xfrm>
        <a:graphic>
          <a:graphicData uri="http://schemas.openxmlformats.org/presentationml/2006/ole">
            <mc:AlternateContent xmlns:mc="http://schemas.openxmlformats.org/markup-compatibility/2006">
              <mc:Choice xmlns:v="urn:schemas-microsoft-com:vml" Requires="v">
                <p:oleObj spid="_x0000_s30727"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3356401" y="3855384"/>
                        <a:ext cx="2062990" cy="723856"/>
                      </a:xfrm>
                      <a:prstGeom prst="rect">
                        <a:avLst/>
                      </a:prstGeom>
                    </p:spPr>
                  </p:pic>
                </p:oleObj>
              </mc:Fallback>
            </mc:AlternateContent>
          </a:graphicData>
        </a:graphic>
      </p:graphicFrame>
      <p:sp>
        <p:nvSpPr>
          <p:cNvPr id="8" name="TextBox 7"/>
          <p:cNvSpPr txBox="1"/>
          <p:nvPr/>
        </p:nvSpPr>
        <p:spPr>
          <a:xfrm>
            <a:off x="2627784" y="4941168"/>
            <a:ext cx="4576125"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dirty="0"/>
              <a:t>Answer is we cannot</a:t>
            </a:r>
            <a:endParaRPr lang="en-IN" sz="4000" b="1" dirty="0"/>
          </a:p>
        </p:txBody>
      </p:sp>
    </p:spTree>
    <p:extLst>
      <p:ext uri="{BB962C8B-B14F-4D97-AF65-F5344CB8AC3E}">
        <p14:creationId xmlns:p14="http://schemas.microsoft.com/office/powerpoint/2010/main" val="25810069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47664" y="306944"/>
            <a:ext cx="6508064"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b="1"/>
              <a:t>Extensive and Intensive variables</a:t>
            </a:r>
            <a:endParaRPr lang="en-IN" sz="3600" b="1"/>
          </a:p>
        </p:txBody>
      </p:sp>
      <p:sp>
        <p:nvSpPr>
          <p:cNvPr id="5" name="TextBox 4"/>
          <p:cNvSpPr txBox="1"/>
          <p:nvPr/>
        </p:nvSpPr>
        <p:spPr>
          <a:xfrm>
            <a:off x="1817000" y="1773108"/>
            <a:ext cx="5969391"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3600" dirty="0"/>
              <a:t>3 pairs of variables we formed</a:t>
            </a:r>
            <a:endParaRPr lang="en-IN" sz="3600" dirty="0"/>
          </a:p>
        </p:txBody>
      </p:sp>
      <p:sp>
        <p:nvSpPr>
          <p:cNvPr id="6" name="TextBox 5"/>
          <p:cNvSpPr txBox="1"/>
          <p:nvPr/>
        </p:nvSpPr>
        <p:spPr>
          <a:xfrm>
            <a:off x="1331640" y="4149080"/>
            <a:ext cx="296876"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T</a:t>
            </a:r>
            <a:endParaRPr lang="en-IN" b="1"/>
          </a:p>
        </p:txBody>
      </p:sp>
      <p:sp>
        <p:nvSpPr>
          <p:cNvPr id="7" name="TextBox 6"/>
          <p:cNvSpPr txBox="1"/>
          <p:nvPr/>
        </p:nvSpPr>
        <p:spPr>
          <a:xfrm>
            <a:off x="2555776" y="4201771"/>
            <a:ext cx="293670"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S</a:t>
            </a:r>
            <a:endParaRPr lang="en-IN" b="1"/>
          </a:p>
        </p:txBody>
      </p:sp>
      <p:sp>
        <p:nvSpPr>
          <p:cNvPr id="8" name="TextBox 7"/>
          <p:cNvSpPr txBox="1"/>
          <p:nvPr/>
        </p:nvSpPr>
        <p:spPr>
          <a:xfrm>
            <a:off x="3563888" y="2622330"/>
            <a:ext cx="205588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Conjugate variables</a:t>
            </a:r>
            <a:endParaRPr lang="en-IN" b="1" dirty="0"/>
          </a:p>
        </p:txBody>
      </p:sp>
      <p:cxnSp>
        <p:nvCxnSpPr>
          <p:cNvPr id="12" name="Straight Arrow Connector 11"/>
          <p:cNvCxnSpPr/>
          <p:nvPr/>
        </p:nvCxnSpPr>
        <p:spPr>
          <a:xfrm flipH="1">
            <a:off x="1547664" y="3409683"/>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7" idx="0"/>
          </p:cNvCxnSpPr>
          <p:nvPr/>
        </p:nvCxnSpPr>
        <p:spPr>
          <a:xfrm>
            <a:off x="2132572" y="3409683"/>
            <a:ext cx="570039"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3705472" y="4024381"/>
            <a:ext cx="308098"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P</a:t>
            </a:r>
            <a:endParaRPr lang="en-IN" b="1"/>
          </a:p>
        </p:txBody>
      </p:sp>
      <p:sp>
        <p:nvSpPr>
          <p:cNvPr id="16" name="TextBox 15"/>
          <p:cNvSpPr txBox="1"/>
          <p:nvPr/>
        </p:nvSpPr>
        <p:spPr>
          <a:xfrm>
            <a:off x="4929608" y="4077072"/>
            <a:ext cx="320922"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V</a:t>
            </a:r>
            <a:endParaRPr lang="en-IN" b="1"/>
          </a:p>
        </p:txBody>
      </p:sp>
      <p:cxnSp>
        <p:nvCxnSpPr>
          <p:cNvPr id="17" name="Straight Arrow Connector 16"/>
          <p:cNvCxnSpPr/>
          <p:nvPr/>
        </p:nvCxnSpPr>
        <p:spPr>
          <a:xfrm flipH="1">
            <a:off x="3921496" y="3284984"/>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a:endCxn id="16" idx="0"/>
          </p:cNvCxnSpPr>
          <p:nvPr/>
        </p:nvCxnSpPr>
        <p:spPr>
          <a:xfrm>
            <a:off x="4506404" y="3284984"/>
            <a:ext cx="583665"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6416128" y="3284984"/>
            <a:ext cx="584908"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7001036" y="3284984"/>
            <a:ext cx="581260" cy="7920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463354278"/>
              </p:ext>
            </p:extLst>
          </p:nvPr>
        </p:nvGraphicFramePr>
        <p:xfrm>
          <a:off x="6084168" y="3954802"/>
          <a:ext cx="489570" cy="620122"/>
        </p:xfrm>
        <a:graphic>
          <a:graphicData uri="http://schemas.openxmlformats.org/presentationml/2006/ole">
            <mc:AlternateContent xmlns:mc="http://schemas.openxmlformats.org/markup-compatibility/2006">
              <mc:Choice xmlns:v="urn:schemas-microsoft-com:vml" Requires="v">
                <p:oleObj spid="_x0000_s31750" name="Equation" r:id="rId3" imgW="190440" imgH="241200" progId="Equation.DSMT4">
                  <p:embed/>
                </p:oleObj>
              </mc:Choice>
              <mc:Fallback>
                <p:oleObj name="Equation" r:id="rId3" imgW="190440" imgH="241200" progId="Equation.DSMT4">
                  <p:embed/>
                  <p:pic>
                    <p:nvPicPr>
                      <p:cNvPr id="0" name=""/>
                      <p:cNvPicPr/>
                      <p:nvPr/>
                    </p:nvPicPr>
                    <p:blipFill>
                      <a:blip r:embed="rId4"/>
                      <a:stretch>
                        <a:fillRect/>
                      </a:stretch>
                    </p:blipFill>
                    <p:spPr>
                      <a:xfrm>
                        <a:off x="6084168" y="3954802"/>
                        <a:ext cx="489570" cy="620122"/>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64489251"/>
              </p:ext>
            </p:extLst>
          </p:nvPr>
        </p:nvGraphicFramePr>
        <p:xfrm>
          <a:off x="7419975" y="4032250"/>
          <a:ext cx="554038" cy="620713"/>
        </p:xfrm>
        <a:graphic>
          <a:graphicData uri="http://schemas.openxmlformats.org/presentationml/2006/ole">
            <mc:AlternateContent xmlns:mc="http://schemas.openxmlformats.org/markup-compatibility/2006">
              <mc:Choice xmlns:v="urn:schemas-microsoft-com:vml" Requires="v">
                <p:oleObj spid="_x0000_s31751" name="Equation" r:id="rId5" imgW="215640" imgH="241200" progId="Equation.DSMT4">
                  <p:embed/>
                </p:oleObj>
              </mc:Choice>
              <mc:Fallback>
                <p:oleObj name="Equation" r:id="rId5" imgW="215640" imgH="241200" progId="Equation.DSMT4">
                  <p:embed/>
                  <p:pic>
                    <p:nvPicPr>
                      <p:cNvPr id="0" name=""/>
                      <p:cNvPicPr/>
                      <p:nvPr/>
                    </p:nvPicPr>
                    <p:blipFill>
                      <a:blip r:embed="rId6"/>
                      <a:stretch>
                        <a:fillRect/>
                      </a:stretch>
                    </p:blipFill>
                    <p:spPr>
                      <a:xfrm>
                        <a:off x="7419975" y="4032250"/>
                        <a:ext cx="554038" cy="620713"/>
                      </a:xfrm>
                      <a:prstGeom prst="rect">
                        <a:avLst/>
                      </a:prstGeom>
                      <a:noFill/>
                      <a:ln>
                        <a:noFill/>
                      </a:ln>
                    </p:spPr>
                  </p:pic>
                </p:oleObj>
              </mc:Fallback>
            </mc:AlternateContent>
          </a:graphicData>
        </a:graphic>
      </p:graphicFrame>
      <p:sp>
        <p:nvSpPr>
          <p:cNvPr id="25" name="Rounded Rectangle 24"/>
          <p:cNvSpPr/>
          <p:nvPr/>
        </p:nvSpPr>
        <p:spPr>
          <a:xfrm>
            <a:off x="1187624" y="4077072"/>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6" name="Rounded Rectangle 25"/>
          <p:cNvSpPr/>
          <p:nvPr/>
        </p:nvSpPr>
        <p:spPr>
          <a:xfrm>
            <a:off x="3561456" y="4015089"/>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27" name="Rounded Rectangle 26"/>
          <p:cNvSpPr/>
          <p:nvPr/>
        </p:nvSpPr>
        <p:spPr>
          <a:xfrm>
            <a:off x="6036809" y="4032774"/>
            <a:ext cx="652494" cy="494031"/>
          </a:xfrm>
          <a:prstGeom prst="roundRect">
            <a:avLst/>
          </a:prstGeom>
          <a:solidFill>
            <a:srgbClr val="F79646">
              <a:alpha val="56078"/>
            </a:srgb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29" name="Straight Arrow Connector 28"/>
          <p:cNvCxnSpPr/>
          <p:nvPr/>
        </p:nvCxnSpPr>
        <p:spPr>
          <a:xfrm flipH="1">
            <a:off x="2702611" y="4653136"/>
            <a:ext cx="0" cy="129614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1" name="Straight Arrow Connector 30"/>
          <p:cNvCxnSpPr>
            <a:stCxn id="16" idx="2"/>
          </p:cNvCxnSpPr>
          <p:nvPr/>
        </p:nvCxnSpPr>
        <p:spPr>
          <a:xfrm flipH="1">
            <a:off x="5090069" y="4446404"/>
            <a:ext cx="0" cy="150287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flipH="1">
            <a:off x="7582296" y="4571103"/>
            <a:ext cx="0" cy="137817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4" name="TextBox 33"/>
          <p:cNvSpPr txBox="1"/>
          <p:nvPr/>
        </p:nvSpPr>
        <p:spPr>
          <a:xfrm>
            <a:off x="986163" y="6191133"/>
            <a:ext cx="7631063"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t>Extensive variable (depends on quantity of the substance)</a:t>
            </a:r>
            <a:endParaRPr lang="en-IN" sz="2400" b="1" dirty="0"/>
          </a:p>
        </p:txBody>
      </p:sp>
      <p:sp>
        <p:nvSpPr>
          <p:cNvPr id="2" name="Down Arrow 1"/>
          <p:cNvSpPr/>
          <p:nvPr/>
        </p:nvSpPr>
        <p:spPr>
          <a:xfrm>
            <a:off x="1341474" y="4756502"/>
            <a:ext cx="326247" cy="5447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9" name="Down Arrow 8"/>
          <p:cNvSpPr/>
          <p:nvPr/>
        </p:nvSpPr>
        <p:spPr>
          <a:xfrm>
            <a:off x="3767447" y="4739017"/>
            <a:ext cx="308098" cy="514081"/>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
        <p:nvSpPr>
          <p:cNvPr id="10" name="Down Arrow 9"/>
          <p:cNvSpPr/>
          <p:nvPr/>
        </p:nvSpPr>
        <p:spPr>
          <a:xfrm>
            <a:off x="6190293" y="4708392"/>
            <a:ext cx="345526" cy="54470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13" name="Straight Arrow Connector 12"/>
          <p:cNvCxnSpPr/>
          <p:nvPr/>
        </p:nvCxnSpPr>
        <p:spPr>
          <a:xfrm flipV="1">
            <a:off x="1331640" y="5253098"/>
            <a:ext cx="6552728" cy="48110"/>
          </a:xfrm>
          <a:prstGeom prst="straightConnector1">
            <a:avLst/>
          </a:prstGeom>
          <a:ln>
            <a:tailEnd type="arrow"/>
          </a:ln>
        </p:spPr>
        <p:style>
          <a:lnRef idx="3">
            <a:schemeClr val="accent1"/>
          </a:lnRef>
          <a:fillRef idx="0">
            <a:schemeClr val="accent1"/>
          </a:fillRef>
          <a:effectRef idx="2">
            <a:schemeClr val="accent1"/>
          </a:effectRef>
          <a:fontRef idx="minor">
            <a:schemeClr val="tx1"/>
          </a:fontRef>
        </p:style>
      </p:cxnSp>
      <p:sp>
        <p:nvSpPr>
          <p:cNvPr id="19" name="TextBox 18"/>
          <p:cNvSpPr txBox="1"/>
          <p:nvPr/>
        </p:nvSpPr>
        <p:spPr>
          <a:xfrm>
            <a:off x="7884368" y="4955423"/>
            <a:ext cx="1052852" cy="646331"/>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dirty="0"/>
              <a:t>Intensive</a:t>
            </a:r>
          </a:p>
          <a:p>
            <a:r>
              <a:rPr lang="en-US" b="1" dirty="0"/>
              <a:t>variables</a:t>
            </a:r>
            <a:endParaRPr lang="en-IN" b="1" dirty="0"/>
          </a:p>
        </p:txBody>
      </p:sp>
    </p:spTree>
    <p:extLst>
      <p:ext uri="{BB962C8B-B14F-4D97-AF65-F5344CB8AC3E}">
        <p14:creationId xmlns:p14="http://schemas.microsoft.com/office/powerpoint/2010/main" val="156464974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5" grpId="0"/>
      <p:bldP spid="16" grpId="0"/>
      <p:bldP spid="25" grpId="0" animBg="1"/>
      <p:bldP spid="26" grpId="0" animBg="1"/>
      <p:bldP spid="27" grpId="0" animBg="1"/>
      <p:bldP spid="34" grpId="0"/>
      <p:bldP spid="2" grpId="0" animBg="1"/>
      <p:bldP spid="9" grpId="0" animBg="1"/>
      <p:bldP spid="10" grpId="0" animBg="1"/>
      <p:bldP spid="1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8" name="Picture 6"/>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907703" y="1151188"/>
            <a:ext cx="7350805" cy="4006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3378156842"/>
              </p:ext>
            </p:extLst>
          </p:nvPr>
        </p:nvGraphicFramePr>
        <p:xfrm>
          <a:off x="0" y="1151188"/>
          <a:ext cx="2052095" cy="660844"/>
        </p:xfrm>
        <a:graphic>
          <a:graphicData uri="http://schemas.openxmlformats.org/presentationml/2006/ole">
            <mc:AlternateContent xmlns:mc="http://schemas.openxmlformats.org/markup-compatibility/2006">
              <mc:Choice xmlns:v="urn:schemas-microsoft-com:vml" Requires="v">
                <p:oleObj spid="_x0000_s32778" name="Equation" r:id="rId4" imgW="749160" imgH="241200" progId="Equation.DSMT4">
                  <p:embed/>
                </p:oleObj>
              </mc:Choice>
              <mc:Fallback>
                <p:oleObj name="Equation" r:id="rId4" imgW="749160" imgH="241200" progId="Equation.DSMT4">
                  <p:embed/>
                  <p:pic>
                    <p:nvPicPr>
                      <p:cNvPr id="0" name=""/>
                      <p:cNvPicPr/>
                      <p:nvPr/>
                    </p:nvPicPr>
                    <p:blipFill>
                      <a:blip r:embed="rId5"/>
                      <a:stretch>
                        <a:fillRect/>
                      </a:stretch>
                    </p:blipFill>
                    <p:spPr>
                      <a:xfrm>
                        <a:off x="0" y="1151188"/>
                        <a:ext cx="2052095" cy="6608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0250178"/>
              </p:ext>
            </p:extLst>
          </p:nvPr>
        </p:nvGraphicFramePr>
        <p:xfrm>
          <a:off x="101600" y="2276475"/>
          <a:ext cx="1849438" cy="576263"/>
        </p:xfrm>
        <a:graphic>
          <a:graphicData uri="http://schemas.openxmlformats.org/presentationml/2006/ole">
            <mc:AlternateContent xmlns:mc="http://schemas.openxmlformats.org/markup-compatibility/2006">
              <mc:Choice xmlns:v="urn:schemas-microsoft-com:vml" Requires="v">
                <p:oleObj spid="_x0000_s32779" name="Equation" r:id="rId6" imgW="774360" imgH="241200" progId="Equation.DSMT4">
                  <p:embed/>
                </p:oleObj>
              </mc:Choice>
              <mc:Fallback>
                <p:oleObj name="Equation" r:id="rId6" imgW="774360" imgH="241200" progId="Equation.DSMT4">
                  <p:embed/>
                  <p:pic>
                    <p:nvPicPr>
                      <p:cNvPr id="0" name=""/>
                      <p:cNvPicPr/>
                      <p:nvPr/>
                    </p:nvPicPr>
                    <p:blipFill>
                      <a:blip r:embed="rId7"/>
                      <a:stretch>
                        <a:fillRect/>
                      </a:stretch>
                    </p:blipFill>
                    <p:spPr>
                      <a:xfrm>
                        <a:off x="101600" y="2276475"/>
                        <a:ext cx="1849438" cy="576263"/>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36125287"/>
              </p:ext>
            </p:extLst>
          </p:nvPr>
        </p:nvGraphicFramePr>
        <p:xfrm>
          <a:off x="98425" y="3148013"/>
          <a:ext cx="1787525" cy="576262"/>
        </p:xfrm>
        <a:graphic>
          <a:graphicData uri="http://schemas.openxmlformats.org/presentationml/2006/ole">
            <mc:AlternateContent xmlns:mc="http://schemas.openxmlformats.org/markup-compatibility/2006">
              <mc:Choice xmlns:v="urn:schemas-microsoft-com:vml" Requires="v">
                <p:oleObj spid="_x0000_s32780" name="Equation" r:id="rId8" imgW="749160" imgH="241200" progId="Equation.DSMT4">
                  <p:embed/>
                </p:oleObj>
              </mc:Choice>
              <mc:Fallback>
                <p:oleObj name="Equation" r:id="rId8" imgW="749160" imgH="241200" progId="Equation.DSMT4">
                  <p:embed/>
                  <p:pic>
                    <p:nvPicPr>
                      <p:cNvPr id="0" name=""/>
                      <p:cNvPicPr/>
                      <p:nvPr/>
                    </p:nvPicPr>
                    <p:blipFill>
                      <a:blip r:embed="rId9"/>
                      <a:stretch>
                        <a:fillRect/>
                      </a:stretch>
                    </p:blipFill>
                    <p:spPr>
                      <a:xfrm>
                        <a:off x="98425" y="3148013"/>
                        <a:ext cx="1787525" cy="576262"/>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259160759"/>
              </p:ext>
            </p:extLst>
          </p:nvPr>
        </p:nvGraphicFramePr>
        <p:xfrm>
          <a:off x="120178" y="4149080"/>
          <a:ext cx="1787525" cy="576262"/>
        </p:xfrm>
        <a:graphic>
          <a:graphicData uri="http://schemas.openxmlformats.org/presentationml/2006/ole">
            <mc:AlternateContent xmlns:mc="http://schemas.openxmlformats.org/markup-compatibility/2006">
              <mc:Choice xmlns:v="urn:schemas-microsoft-com:vml" Requires="v">
                <p:oleObj spid="_x0000_s32781" name="Equation" r:id="rId10" imgW="749160" imgH="241200" progId="Equation.DSMT4">
                  <p:embed/>
                </p:oleObj>
              </mc:Choice>
              <mc:Fallback>
                <p:oleObj name="Equation" r:id="rId10" imgW="749160" imgH="241200" progId="Equation.DSMT4">
                  <p:embed/>
                  <p:pic>
                    <p:nvPicPr>
                      <p:cNvPr id="0" name=""/>
                      <p:cNvPicPr/>
                      <p:nvPr/>
                    </p:nvPicPr>
                    <p:blipFill>
                      <a:blip r:embed="rId11"/>
                      <a:stretch>
                        <a:fillRect/>
                      </a:stretch>
                    </p:blipFill>
                    <p:spPr>
                      <a:xfrm>
                        <a:off x="120178" y="4149080"/>
                        <a:ext cx="1787525" cy="576262"/>
                      </a:xfrm>
                      <a:prstGeom prst="rect">
                        <a:avLst/>
                      </a:prstGeom>
                      <a:noFill/>
                      <a:ln>
                        <a:noFill/>
                      </a:ln>
                    </p:spPr>
                  </p:pic>
                </p:oleObj>
              </mc:Fallback>
            </mc:AlternateContent>
          </a:graphicData>
        </a:graphic>
      </p:graphicFrame>
      <p:cxnSp>
        <p:nvCxnSpPr>
          <p:cNvPr id="13" name="Straight Arrow Connector 12"/>
          <p:cNvCxnSpPr/>
          <p:nvPr/>
        </p:nvCxnSpPr>
        <p:spPr>
          <a:xfrm flipH="1">
            <a:off x="611560" y="810268"/>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5" name="Straight Arrow Connector 14"/>
          <p:cNvCxnSpPr/>
          <p:nvPr/>
        </p:nvCxnSpPr>
        <p:spPr>
          <a:xfrm flipH="1">
            <a:off x="1043608" y="810268"/>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6" name="Straight Arrow Connector 15"/>
          <p:cNvCxnSpPr/>
          <p:nvPr/>
        </p:nvCxnSpPr>
        <p:spPr>
          <a:xfrm flipH="1">
            <a:off x="1547664" y="835959"/>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7" name="Straight Arrow Connector 16"/>
          <p:cNvCxnSpPr/>
          <p:nvPr/>
        </p:nvCxnSpPr>
        <p:spPr>
          <a:xfrm flipH="1">
            <a:off x="683568" y="1916832"/>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8" name="Straight Arrow Connector 17"/>
          <p:cNvCxnSpPr/>
          <p:nvPr/>
        </p:nvCxnSpPr>
        <p:spPr>
          <a:xfrm flipH="1">
            <a:off x="1475656" y="1962396"/>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19" name="Straight Arrow Connector 18"/>
          <p:cNvCxnSpPr/>
          <p:nvPr/>
        </p:nvCxnSpPr>
        <p:spPr>
          <a:xfrm flipH="1">
            <a:off x="1043608" y="2893657"/>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0" name="Straight Arrow Connector 19"/>
          <p:cNvCxnSpPr/>
          <p:nvPr/>
        </p:nvCxnSpPr>
        <p:spPr>
          <a:xfrm flipH="1">
            <a:off x="1475656" y="2852936"/>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cxnSp>
        <p:nvCxnSpPr>
          <p:cNvPr id="21" name="Straight Arrow Connector 20"/>
          <p:cNvCxnSpPr/>
          <p:nvPr/>
        </p:nvCxnSpPr>
        <p:spPr>
          <a:xfrm flipH="1">
            <a:off x="1475656" y="3834604"/>
            <a:ext cx="0" cy="386484"/>
          </a:xfrm>
          <a:prstGeom prst="straightConnector1">
            <a:avLst/>
          </a:prstGeom>
          <a:ln>
            <a:tailEnd type="arrow"/>
          </a:ln>
        </p:spPr>
        <p:style>
          <a:lnRef idx="3">
            <a:schemeClr val="accent2"/>
          </a:lnRef>
          <a:fillRef idx="0">
            <a:schemeClr val="accent2"/>
          </a:fillRef>
          <a:effectRef idx="2">
            <a:schemeClr val="accent2"/>
          </a:effectRef>
          <a:fontRef idx="minor">
            <a:schemeClr val="tx1"/>
          </a:fontRef>
        </p:style>
      </p:cxnSp>
      <p:sp>
        <p:nvSpPr>
          <p:cNvPr id="14" name="TextBox 13"/>
          <p:cNvSpPr txBox="1"/>
          <p:nvPr/>
        </p:nvSpPr>
        <p:spPr>
          <a:xfrm>
            <a:off x="2306394" y="5353712"/>
            <a:ext cx="5694059"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a:t>At least one extensive variable was present</a:t>
            </a:r>
            <a:endParaRPr lang="en-IN" sz="2400" b="1"/>
          </a:p>
        </p:txBody>
      </p:sp>
    </p:spTree>
    <p:extLst>
      <p:ext uri="{BB962C8B-B14F-4D97-AF65-F5344CB8AC3E}">
        <p14:creationId xmlns:p14="http://schemas.microsoft.com/office/powerpoint/2010/main" val="9331561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D48D9E64-8F95-9088-B83E-52028D1200E1}"/>
              </a:ext>
            </a:extLst>
          </p:cNvPr>
          <p:cNvGraphicFramePr>
            <a:graphicFrameLocks noChangeAspect="1"/>
          </p:cNvGraphicFramePr>
          <p:nvPr>
            <p:extLst>
              <p:ext uri="{D42A27DB-BD31-4B8C-83A1-F6EECF244321}">
                <p14:modId xmlns:p14="http://schemas.microsoft.com/office/powerpoint/2010/main" val="4039845371"/>
              </p:ext>
            </p:extLst>
          </p:nvPr>
        </p:nvGraphicFramePr>
        <p:xfrm>
          <a:off x="755576" y="2996952"/>
          <a:ext cx="7997825" cy="1225550"/>
        </p:xfrm>
        <a:graphic>
          <a:graphicData uri="http://schemas.openxmlformats.org/presentationml/2006/ole">
            <mc:AlternateContent xmlns:mc="http://schemas.openxmlformats.org/markup-compatibility/2006">
              <mc:Choice xmlns:v="urn:schemas-microsoft-com:vml" Requires="v">
                <p:oleObj spid="_x0000_s33798" name="Equation" r:id="rId3" imgW="3593880" imgH="736560" progId="Equation.DSMT4">
                  <p:embed/>
                </p:oleObj>
              </mc:Choice>
              <mc:Fallback>
                <p:oleObj name="Equation" r:id="rId3" imgW="3593880" imgH="736560" progId="Equation.DSMT4">
                  <p:embed/>
                  <p:pic>
                    <p:nvPicPr>
                      <p:cNvPr id="7" name="Object 6"/>
                      <p:cNvPicPr/>
                      <p:nvPr/>
                    </p:nvPicPr>
                    <p:blipFill>
                      <a:blip r:embed="rId4"/>
                      <a:stretch>
                        <a:fillRect/>
                      </a:stretch>
                    </p:blipFill>
                    <p:spPr>
                      <a:xfrm>
                        <a:off x="755576" y="2996952"/>
                        <a:ext cx="7997825" cy="12255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49FBEA67-359F-DA24-01D8-F14F32EED362}"/>
              </a:ext>
            </a:extLst>
          </p:cNvPr>
          <p:cNvGraphicFramePr>
            <a:graphicFrameLocks noChangeAspect="1"/>
          </p:cNvGraphicFramePr>
          <p:nvPr>
            <p:extLst>
              <p:ext uri="{D42A27DB-BD31-4B8C-83A1-F6EECF244321}">
                <p14:modId xmlns:p14="http://schemas.microsoft.com/office/powerpoint/2010/main" val="3738100071"/>
              </p:ext>
            </p:extLst>
          </p:nvPr>
        </p:nvGraphicFramePr>
        <p:xfrm>
          <a:off x="1115616" y="188640"/>
          <a:ext cx="7079307" cy="1021333"/>
        </p:xfrm>
        <a:graphic>
          <a:graphicData uri="http://schemas.openxmlformats.org/presentationml/2006/ole">
            <mc:AlternateContent xmlns:mc="http://schemas.openxmlformats.org/markup-compatibility/2006">
              <mc:Choice xmlns:v="urn:schemas-microsoft-com:vml" Requires="v">
                <p:oleObj spid="_x0000_s33799" name="Equation" r:id="rId5" imgW="1841400" imgH="355320" progId="Equation.DSMT4">
                  <p:embed/>
                </p:oleObj>
              </mc:Choice>
              <mc:Fallback>
                <p:oleObj name="Equation" r:id="rId5" imgW="1841400" imgH="355320" progId="Equation.DSMT4">
                  <p:embed/>
                  <p:pic>
                    <p:nvPicPr>
                      <p:cNvPr id="7" name="Object 6"/>
                      <p:cNvPicPr/>
                      <p:nvPr/>
                    </p:nvPicPr>
                    <p:blipFill>
                      <a:blip r:embed="rId6"/>
                      <a:stretch>
                        <a:fillRect/>
                      </a:stretch>
                    </p:blipFill>
                    <p:spPr>
                      <a:xfrm>
                        <a:off x="1115616" y="188640"/>
                        <a:ext cx="7079307" cy="102133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60175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23980" y="1301859"/>
            <a:ext cx="4583562" cy="83099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800"/>
              <a:t>Can we write like </a:t>
            </a:r>
            <a:endParaRPr lang="en-IN" sz="4800"/>
          </a:p>
        </p:txBody>
      </p:sp>
      <p:graphicFrame>
        <p:nvGraphicFramePr>
          <p:cNvPr id="5" name="Object 4"/>
          <p:cNvGraphicFramePr>
            <a:graphicFrameLocks noChangeAspect="1"/>
          </p:cNvGraphicFramePr>
          <p:nvPr>
            <p:extLst>
              <p:ext uri="{D42A27DB-BD31-4B8C-83A1-F6EECF244321}">
                <p14:modId xmlns:p14="http://schemas.microsoft.com/office/powerpoint/2010/main" val="3378040159"/>
              </p:ext>
            </p:extLst>
          </p:nvPr>
        </p:nvGraphicFramePr>
        <p:xfrm>
          <a:off x="1169239" y="2696269"/>
          <a:ext cx="7177088" cy="1020763"/>
        </p:xfrm>
        <a:graphic>
          <a:graphicData uri="http://schemas.openxmlformats.org/presentationml/2006/ole">
            <mc:AlternateContent xmlns:mc="http://schemas.openxmlformats.org/markup-compatibility/2006">
              <mc:Choice xmlns:v="urn:schemas-microsoft-com:vml" Requires="v">
                <p:oleObj spid="_x0000_s34822"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1169239" y="2696269"/>
                        <a:ext cx="7177088" cy="1020763"/>
                      </a:xfrm>
                      <a:prstGeom prst="rect">
                        <a:avLst/>
                      </a:prstGeom>
                      <a:noFill/>
                      <a:ln>
                        <a:noFill/>
                      </a:ln>
                    </p:spPr>
                  </p:pic>
                </p:oleObj>
              </mc:Fallback>
            </mc:AlternateContent>
          </a:graphicData>
        </a:graphic>
      </p:graphicFrame>
      <p:sp>
        <p:nvSpPr>
          <p:cNvPr id="6" name="TextBox 5"/>
          <p:cNvSpPr txBox="1"/>
          <p:nvPr/>
        </p:nvSpPr>
        <p:spPr>
          <a:xfrm>
            <a:off x="5399619" y="3709481"/>
            <a:ext cx="540533" cy="1015663"/>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6000"/>
              <a:t>?</a:t>
            </a:r>
            <a:endParaRPr lang="en-IN" sz="6000"/>
          </a:p>
        </p:txBody>
      </p:sp>
      <p:graphicFrame>
        <p:nvGraphicFramePr>
          <p:cNvPr id="7" name="Object 6"/>
          <p:cNvGraphicFramePr>
            <a:graphicFrameLocks noChangeAspect="1"/>
          </p:cNvGraphicFramePr>
          <p:nvPr>
            <p:extLst>
              <p:ext uri="{D42A27DB-BD31-4B8C-83A1-F6EECF244321}">
                <p14:modId xmlns:p14="http://schemas.microsoft.com/office/powerpoint/2010/main" val="3241070621"/>
              </p:ext>
            </p:extLst>
          </p:nvPr>
        </p:nvGraphicFramePr>
        <p:xfrm>
          <a:off x="3356401" y="3855384"/>
          <a:ext cx="2062990" cy="723856"/>
        </p:xfrm>
        <a:graphic>
          <a:graphicData uri="http://schemas.openxmlformats.org/presentationml/2006/ole">
            <mc:AlternateContent xmlns:mc="http://schemas.openxmlformats.org/markup-compatibility/2006">
              <mc:Choice xmlns:v="urn:schemas-microsoft-com:vml" Requires="v">
                <p:oleObj spid="_x0000_s34823" name="Equation" r:id="rId5" imgW="723600" imgH="253800" progId="Equation.DSMT4">
                  <p:embed/>
                </p:oleObj>
              </mc:Choice>
              <mc:Fallback>
                <p:oleObj name="Equation" r:id="rId5" imgW="723600" imgH="253800" progId="Equation.DSMT4">
                  <p:embed/>
                  <p:pic>
                    <p:nvPicPr>
                      <p:cNvPr id="0" name=""/>
                      <p:cNvPicPr/>
                      <p:nvPr/>
                    </p:nvPicPr>
                    <p:blipFill>
                      <a:blip r:embed="rId6"/>
                      <a:stretch>
                        <a:fillRect/>
                      </a:stretch>
                    </p:blipFill>
                    <p:spPr>
                      <a:xfrm>
                        <a:off x="3356401" y="3855384"/>
                        <a:ext cx="2062990" cy="723856"/>
                      </a:xfrm>
                      <a:prstGeom prst="rect">
                        <a:avLst/>
                      </a:prstGeom>
                    </p:spPr>
                  </p:pic>
                </p:oleObj>
              </mc:Fallback>
            </mc:AlternateContent>
          </a:graphicData>
        </a:graphic>
      </p:graphicFrame>
      <p:sp>
        <p:nvSpPr>
          <p:cNvPr id="8" name="TextBox 7"/>
          <p:cNvSpPr txBox="1"/>
          <p:nvPr/>
        </p:nvSpPr>
        <p:spPr>
          <a:xfrm>
            <a:off x="1835696" y="4509120"/>
            <a:ext cx="5745291" cy="707886"/>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4000" b="1"/>
              <a:t>All are intensive variables </a:t>
            </a:r>
            <a:endParaRPr lang="en-IN" sz="4000" b="1"/>
          </a:p>
        </p:txBody>
      </p:sp>
      <p:sp>
        <p:nvSpPr>
          <p:cNvPr id="2" name="TextBox 1"/>
          <p:cNvSpPr txBox="1"/>
          <p:nvPr/>
        </p:nvSpPr>
        <p:spPr>
          <a:xfrm>
            <a:off x="2984920" y="5363924"/>
            <a:ext cx="344684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System specification is incomplete</a:t>
            </a:r>
            <a:endParaRPr lang="en-IN" b="1"/>
          </a:p>
        </p:txBody>
      </p:sp>
    </p:spTree>
    <p:extLst>
      <p:ext uri="{BB962C8B-B14F-4D97-AF65-F5344CB8AC3E}">
        <p14:creationId xmlns:p14="http://schemas.microsoft.com/office/powerpoint/2010/main" val="42567441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4111281057"/>
              </p:ext>
            </p:extLst>
          </p:nvPr>
        </p:nvGraphicFramePr>
        <p:xfrm>
          <a:off x="971600" y="836712"/>
          <a:ext cx="7177087" cy="1020763"/>
        </p:xfrm>
        <a:graphic>
          <a:graphicData uri="http://schemas.openxmlformats.org/presentationml/2006/ole">
            <mc:AlternateContent xmlns:mc="http://schemas.openxmlformats.org/markup-compatibility/2006">
              <mc:Choice xmlns:v="urn:schemas-microsoft-com:vml" Requires="v">
                <p:oleObj spid="_x0000_s35848" name="Equation" r:id="rId3" imgW="1866600" imgH="355320" progId="Equation.DSMT4">
                  <p:embed/>
                </p:oleObj>
              </mc:Choice>
              <mc:Fallback>
                <p:oleObj name="Equation" r:id="rId3" imgW="1866600" imgH="355320" progId="Equation.DSMT4">
                  <p:embed/>
                  <p:pic>
                    <p:nvPicPr>
                      <p:cNvPr id="0" name=""/>
                      <p:cNvPicPr/>
                      <p:nvPr/>
                    </p:nvPicPr>
                    <p:blipFill>
                      <a:blip r:embed="rId4"/>
                      <a:stretch>
                        <a:fillRect/>
                      </a:stretch>
                    </p:blipFill>
                    <p:spPr>
                      <a:xfrm>
                        <a:off x="971600" y="836712"/>
                        <a:ext cx="7177087" cy="1020763"/>
                      </a:xfrm>
                      <a:prstGeom prst="rect">
                        <a:avLst/>
                      </a:prstGeom>
                      <a:noFill/>
                      <a:ln>
                        <a:noFill/>
                      </a:ln>
                    </p:spPr>
                  </p:pic>
                </p:oleObj>
              </mc:Fallback>
            </mc:AlternateContent>
          </a:graphicData>
        </a:graphic>
      </p:graphicFrame>
      <p:sp>
        <p:nvSpPr>
          <p:cNvPr id="5" name="TextBox 4"/>
          <p:cNvSpPr txBox="1"/>
          <p:nvPr/>
        </p:nvSpPr>
        <p:spPr>
          <a:xfrm>
            <a:off x="2123728" y="2049898"/>
            <a:ext cx="5038559"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We cannot define such Thermodynamic function  </a:t>
            </a:r>
            <a:endParaRPr lang="en-IN" b="1"/>
          </a:p>
        </p:txBody>
      </p:sp>
      <p:graphicFrame>
        <p:nvGraphicFramePr>
          <p:cNvPr id="6" name="Object 5"/>
          <p:cNvGraphicFramePr>
            <a:graphicFrameLocks noChangeAspect="1"/>
          </p:cNvGraphicFramePr>
          <p:nvPr>
            <p:extLst>
              <p:ext uri="{D42A27DB-BD31-4B8C-83A1-F6EECF244321}">
                <p14:modId xmlns:p14="http://schemas.microsoft.com/office/powerpoint/2010/main" val="2907389683"/>
              </p:ext>
            </p:extLst>
          </p:nvPr>
        </p:nvGraphicFramePr>
        <p:xfrm>
          <a:off x="2987824" y="2996952"/>
          <a:ext cx="2897188" cy="723900"/>
        </p:xfrm>
        <a:graphic>
          <a:graphicData uri="http://schemas.openxmlformats.org/presentationml/2006/ole">
            <mc:AlternateContent xmlns:mc="http://schemas.openxmlformats.org/markup-compatibility/2006">
              <mc:Choice xmlns:v="urn:schemas-microsoft-com:vml" Requires="v">
                <p:oleObj spid="_x0000_s35849" name="Equation" r:id="rId5" imgW="1015920" imgH="253800" progId="Equation.DSMT4">
                  <p:embed/>
                </p:oleObj>
              </mc:Choice>
              <mc:Fallback>
                <p:oleObj name="Equation" r:id="rId5" imgW="1015920" imgH="253800" progId="Equation.DSMT4">
                  <p:embed/>
                  <p:pic>
                    <p:nvPicPr>
                      <p:cNvPr id="0" name=""/>
                      <p:cNvPicPr/>
                      <p:nvPr/>
                    </p:nvPicPr>
                    <p:blipFill>
                      <a:blip r:embed="rId6"/>
                      <a:stretch>
                        <a:fillRect/>
                      </a:stretch>
                    </p:blipFill>
                    <p:spPr>
                      <a:xfrm>
                        <a:off x="2987824" y="2996952"/>
                        <a:ext cx="2897188" cy="723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5138053"/>
              </p:ext>
            </p:extLst>
          </p:nvPr>
        </p:nvGraphicFramePr>
        <p:xfrm>
          <a:off x="1547664" y="4077072"/>
          <a:ext cx="6692900" cy="1020763"/>
        </p:xfrm>
        <a:graphic>
          <a:graphicData uri="http://schemas.openxmlformats.org/presentationml/2006/ole">
            <mc:AlternateContent xmlns:mc="http://schemas.openxmlformats.org/markup-compatibility/2006">
              <mc:Choice xmlns:v="urn:schemas-microsoft-com:vml" Requires="v">
                <p:oleObj spid="_x0000_s35850" name="Equation" r:id="rId7" imgW="1739880" imgH="355320" progId="Equation.DSMT4">
                  <p:embed/>
                </p:oleObj>
              </mc:Choice>
              <mc:Fallback>
                <p:oleObj name="Equation" r:id="rId7" imgW="1739880" imgH="355320" progId="Equation.DSMT4">
                  <p:embed/>
                  <p:pic>
                    <p:nvPicPr>
                      <p:cNvPr id="0" name=""/>
                      <p:cNvPicPr/>
                      <p:nvPr/>
                    </p:nvPicPr>
                    <p:blipFill>
                      <a:blip r:embed="rId8"/>
                      <a:stretch>
                        <a:fillRect/>
                      </a:stretch>
                    </p:blipFill>
                    <p:spPr>
                      <a:xfrm>
                        <a:off x="1547664" y="4077072"/>
                        <a:ext cx="6692900" cy="1020763"/>
                      </a:xfrm>
                      <a:prstGeom prst="rect">
                        <a:avLst/>
                      </a:prstGeom>
                      <a:noFill/>
                      <a:ln>
                        <a:noFill/>
                      </a:ln>
                    </p:spPr>
                  </p:pic>
                </p:oleObj>
              </mc:Fallback>
            </mc:AlternateContent>
          </a:graphicData>
        </a:graphic>
      </p:graphicFrame>
      <p:sp>
        <p:nvSpPr>
          <p:cNvPr id="8" name="TextBox 7"/>
          <p:cNvSpPr txBox="1"/>
          <p:nvPr/>
        </p:nvSpPr>
        <p:spPr>
          <a:xfrm>
            <a:off x="2795930" y="5373216"/>
            <a:ext cx="3551485"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dirty="0"/>
              <a:t>Gibbs -</a:t>
            </a:r>
            <a:r>
              <a:rPr lang="en-US" sz="2800" b="1" dirty="0" err="1"/>
              <a:t>Duhem</a:t>
            </a:r>
            <a:r>
              <a:rPr lang="en-US" sz="2800" b="1" dirty="0"/>
              <a:t> relation</a:t>
            </a:r>
            <a:endParaRPr lang="en-IN" sz="2800" b="1" dirty="0"/>
          </a:p>
        </p:txBody>
      </p:sp>
    </p:spTree>
    <p:extLst>
      <p:ext uri="{BB962C8B-B14F-4D97-AF65-F5344CB8AC3E}">
        <p14:creationId xmlns:p14="http://schemas.microsoft.com/office/powerpoint/2010/main" val="6488931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2505170169"/>
              </p:ext>
            </p:extLst>
          </p:nvPr>
        </p:nvGraphicFramePr>
        <p:xfrm>
          <a:off x="899592" y="1268760"/>
          <a:ext cx="6973887" cy="1041400"/>
        </p:xfrm>
        <a:graphic>
          <a:graphicData uri="http://schemas.openxmlformats.org/presentationml/2006/ole">
            <mc:AlternateContent xmlns:mc="http://schemas.openxmlformats.org/markup-compatibility/2006">
              <mc:Choice xmlns:v="urn:schemas-microsoft-com:vml" Requires="v">
                <p:oleObj spid="_x0000_s36874" name="Equation" r:id="rId3" imgW="1790640" imgH="355320" progId="Equation.DSMT4">
                  <p:embed/>
                </p:oleObj>
              </mc:Choice>
              <mc:Fallback>
                <p:oleObj name="Equation" r:id="rId3" imgW="1790640" imgH="355320" progId="Equation.DSMT4">
                  <p:embed/>
                  <p:pic>
                    <p:nvPicPr>
                      <p:cNvPr id="0" name=""/>
                      <p:cNvPicPr/>
                      <p:nvPr/>
                    </p:nvPicPr>
                    <p:blipFill>
                      <a:blip r:embed="rId4">
                        <a:extLst>
                          <a:ext uri="{28A0092B-C50C-407E-A947-70E740481C1C}">
                            <a14:useLocalDpi xmlns:a14="http://schemas.microsoft.com/office/drawing/2010/main" val="0"/>
                          </a:ext>
                        </a:extLst>
                      </a:blip>
                      <a:stretch>
                        <a:fillRect/>
                      </a:stretch>
                    </p:blipFill>
                    <p:spPr>
                      <a:xfrm>
                        <a:off x="899592" y="1268760"/>
                        <a:ext cx="6973887" cy="10414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46492583"/>
              </p:ext>
            </p:extLst>
          </p:nvPr>
        </p:nvGraphicFramePr>
        <p:xfrm>
          <a:off x="573013" y="260648"/>
          <a:ext cx="7997974" cy="780972"/>
        </p:xfrm>
        <a:graphic>
          <a:graphicData uri="http://schemas.openxmlformats.org/presentationml/2006/ole">
            <mc:AlternateContent xmlns:mc="http://schemas.openxmlformats.org/markup-compatibility/2006">
              <mc:Choice xmlns:v="urn:schemas-microsoft-com:vml" Requires="v">
                <p:oleObj spid="_x0000_s36875" name="Equation" r:id="rId5" imgW="2717640" imgH="355320" progId="Equation.DSMT4">
                  <p:embed/>
                </p:oleObj>
              </mc:Choice>
              <mc:Fallback>
                <p:oleObj name="Equation" r:id="rId5" imgW="2717640" imgH="355320" progId="Equation.DSMT4">
                  <p:embed/>
                  <p:pic>
                    <p:nvPicPr>
                      <p:cNvPr id="0" name=""/>
                      <p:cNvPicPr/>
                      <p:nvPr/>
                    </p:nvPicPr>
                    <p:blipFill>
                      <a:blip r:embed="rId6"/>
                      <a:stretch>
                        <a:fillRect/>
                      </a:stretch>
                    </p:blipFill>
                    <p:spPr>
                      <a:xfrm>
                        <a:off x="573013" y="260648"/>
                        <a:ext cx="7997974" cy="780972"/>
                      </a:xfrm>
                      <a:prstGeom prst="rect">
                        <a:avLst/>
                      </a:prstGeom>
                      <a:noFill/>
                      <a:ln>
                        <a:noFill/>
                      </a:ln>
                    </p:spPr>
                  </p:pic>
                </p:oleObj>
              </mc:Fallback>
            </mc:AlternateContent>
          </a:graphicData>
        </a:graphic>
      </p:graphicFrame>
      <p:cxnSp>
        <p:nvCxnSpPr>
          <p:cNvPr id="7" name="Straight Connector 6"/>
          <p:cNvCxnSpPr/>
          <p:nvPr/>
        </p:nvCxnSpPr>
        <p:spPr>
          <a:xfrm>
            <a:off x="0" y="2492896"/>
            <a:ext cx="91440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747313120"/>
              </p:ext>
            </p:extLst>
          </p:nvPr>
        </p:nvGraphicFramePr>
        <p:xfrm>
          <a:off x="885825" y="2708275"/>
          <a:ext cx="7370763" cy="2714625"/>
        </p:xfrm>
        <a:graphic>
          <a:graphicData uri="http://schemas.openxmlformats.org/presentationml/2006/ole">
            <mc:AlternateContent xmlns:mc="http://schemas.openxmlformats.org/markup-compatibility/2006">
              <mc:Choice xmlns:v="urn:schemas-microsoft-com:vml" Requires="v">
                <p:oleObj spid="_x0000_s36876" name="Equation" r:id="rId7" imgW="1892160" imgH="927000" progId="Equation.DSMT4">
                  <p:embed/>
                </p:oleObj>
              </mc:Choice>
              <mc:Fallback>
                <p:oleObj name="Equation" r:id="rId7" imgW="1892160" imgH="927000" progId="Equation.DSMT4">
                  <p:embed/>
                  <p:pic>
                    <p:nvPicPr>
                      <p:cNvPr id="0" name=""/>
                      <p:cNvPicPr/>
                      <p:nvPr/>
                    </p:nvPicPr>
                    <p:blipFill>
                      <a:blip r:embed="rId8"/>
                      <a:stretch>
                        <a:fillRect/>
                      </a:stretch>
                    </p:blipFill>
                    <p:spPr>
                      <a:xfrm>
                        <a:off x="885825" y="2708275"/>
                        <a:ext cx="7370763" cy="2714625"/>
                      </a:xfrm>
                      <a:prstGeom prst="rect">
                        <a:avLst/>
                      </a:prstGeom>
                      <a:noFill/>
                      <a:ln>
                        <a:noFill/>
                      </a:ln>
                    </p:spPr>
                  </p:pic>
                </p:oleObj>
              </mc:Fallback>
            </mc:AlternateContent>
          </a:graphicData>
        </a:graphic>
      </p:graphicFrame>
      <p:cxnSp>
        <p:nvCxnSpPr>
          <p:cNvPr id="9" name="Straight Connector 8"/>
          <p:cNvCxnSpPr/>
          <p:nvPr/>
        </p:nvCxnSpPr>
        <p:spPr>
          <a:xfrm>
            <a:off x="0" y="4797152"/>
            <a:ext cx="91440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1155280223"/>
              </p:ext>
            </p:extLst>
          </p:nvPr>
        </p:nvGraphicFramePr>
        <p:xfrm>
          <a:off x="215516" y="5373216"/>
          <a:ext cx="8712968" cy="1108883"/>
        </p:xfrm>
        <a:graphic>
          <a:graphicData uri="http://schemas.openxmlformats.org/presentationml/2006/ole">
            <mc:AlternateContent xmlns:mc="http://schemas.openxmlformats.org/markup-compatibility/2006">
              <mc:Choice xmlns:v="urn:schemas-microsoft-com:vml" Requires="v">
                <p:oleObj spid="_x0000_s36877" name="Equation" r:id="rId9" imgW="3301920" imgH="558720" progId="Equation.DSMT4">
                  <p:embed/>
                </p:oleObj>
              </mc:Choice>
              <mc:Fallback>
                <p:oleObj name="Equation" r:id="rId9" imgW="3301920" imgH="558720" progId="Equation.DSMT4">
                  <p:embed/>
                  <p:pic>
                    <p:nvPicPr>
                      <p:cNvPr id="0" name=""/>
                      <p:cNvPicPr/>
                      <p:nvPr/>
                    </p:nvPicPr>
                    <p:blipFill>
                      <a:blip r:embed="rId10"/>
                      <a:stretch>
                        <a:fillRect/>
                      </a:stretch>
                    </p:blipFill>
                    <p:spPr>
                      <a:xfrm>
                        <a:off x="215516" y="5373216"/>
                        <a:ext cx="8712968" cy="110888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22361295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1905858458"/>
              </p:ext>
            </p:extLst>
          </p:nvPr>
        </p:nvGraphicFramePr>
        <p:xfrm>
          <a:off x="1629956" y="1772816"/>
          <a:ext cx="5964237" cy="1108075"/>
        </p:xfrm>
        <a:graphic>
          <a:graphicData uri="http://schemas.openxmlformats.org/presentationml/2006/ole">
            <mc:AlternateContent xmlns:mc="http://schemas.openxmlformats.org/markup-compatibility/2006">
              <mc:Choice xmlns:v="urn:schemas-microsoft-com:vml" Requires="v">
                <p:oleObj spid="_x0000_s37898" name="Equation" r:id="rId3" imgW="2260440" imgH="558720" progId="Equation.DSMT4">
                  <p:embed/>
                </p:oleObj>
              </mc:Choice>
              <mc:Fallback>
                <p:oleObj name="Equation" r:id="rId3" imgW="2260440" imgH="558720" progId="Equation.DSMT4">
                  <p:embed/>
                  <p:pic>
                    <p:nvPicPr>
                      <p:cNvPr id="0" name=""/>
                      <p:cNvPicPr/>
                      <p:nvPr/>
                    </p:nvPicPr>
                    <p:blipFill>
                      <a:blip r:embed="rId4"/>
                      <a:stretch>
                        <a:fillRect/>
                      </a:stretch>
                    </p:blipFill>
                    <p:spPr>
                      <a:xfrm>
                        <a:off x="1629956" y="1772816"/>
                        <a:ext cx="5964237" cy="1108075"/>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70054612"/>
              </p:ext>
            </p:extLst>
          </p:nvPr>
        </p:nvGraphicFramePr>
        <p:xfrm>
          <a:off x="431800" y="692696"/>
          <a:ext cx="8712200" cy="1108075"/>
        </p:xfrm>
        <a:graphic>
          <a:graphicData uri="http://schemas.openxmlformats.org/presentationml/2006/ole">
            <mc:AlternateContent xmlns:mc="http://schemas.openxmlformats.org/markup-compatibility/2006">
              <mc:Choice xmlns:v="urn:schemas-microsoft-com:vml" Requires="v">
                <p:oleObj spid="_x0000_s37899" name="Equation" r:id="rId5" imgW="3301920" imgH="558720" progId="Equation.DSMT4">
                  <p:embed/>
                </p:oleObj>
              </mc:Choice>
              <mc:Fallback>
                <p:oleObj name="Equation" r:id="rId5" imgW="3301920" imgH="558720" progId="Equation.DSMT4">
                  <p:embed/>
                  <p:pic>
                    <p:nvPicPr>
                      <p:cNvPr id="0" name=""/>
                      <p:cNvPicPr/>
                      <p:nvPr/>
                    </p:nvPicPr>
                    <p:blipFill>
                      <a:blip r:embed="rId6">
                        <a:extLst>
                          <a:ext uri="{28A0092B-C50C-407E-A947-70E740481C1C}">
                            <a14:useLocalDpi xmlns:a14="http://schemas.microsoft.com/office/drawing/2010/main" val="0"/>
                          </a:ext>
                        </a:extLst>
                      </a:blip>
                      <a:stretch>
                        <a:fillRect/>
                      </a:stretch>
                    </p:blipFill>
                    <p:spPr>
                      <a:xfrm>
                        <a:off x="431800" y="692696"/>
                        <a:ext cx="8712200" cy="11080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3330137"/>
              </p:ext>
            </p:extLst>
          </p:nvPr>
        </p:nvGraphicFramePr>
        <p:xfrm>
          <a:off x="2051720" y="2924944"/>
          <a:ext cx="5595938" cy="704850"/>
        </p:xfrm>
        <a:graphic>
          <a:graphicData uri="http://schemas.openxmlformats.org/presentationml/2006/ole">
            <mc:AlternateContent xmlns:mc="http://schemas.openxmlformats.org/markup-compatibility/2006">
              <mc:Choice xmlns:v="urn:schemas-microsoft-com:vml" Requires="v">
                <p:oleObj spid="_x0000_s37900" name="Equation" r:id="rId7" imgW="2120760" imgH="355320" progId="Equation.DSMT4">
                  <p:embed/>
                </p:oleObj>
              </mc:Choice>
              <mc:Fallback>
                <p:oleObj name="Equation" r:id="rId7" imgW="2120760" imgH="355320" progId="Equation.DSMT4">
                  <p:embed/>
                  <p:pic>
                    <p:nvPicPr>
                      <p:cNvPr id="0" name=""/>
                      <p:cNvPicPr/>
                      <p:nvPr/>
                    </p:nvPicPr>
                    <p:blipFill>
                      <a:blip r:embed="rId8"/>
                      <a:stretch>
                        <a:fillRect/>
                      </a:stretch>
                    </p:blipFill>
                    <p:spPr>
                      <a:xfrm>
                        <a:off x="2051720" y="2924944"/>
                        <a:ext cx="5595938" cy="7048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7911038"/>
              </p:ext>
            </p:extLst>
          </p:nvPr>
        </p:nvGraphicFramePr>
        <p:xfrm>
          <a:off x="826485" y="4005064"/>
          <a:ext cx="8031326" cy="1224136"/>
        </p:xfrm>
        <a:graphic>
          <a:graphicData uri="http://schemas.openxmlformats.org/presentationml/2006/ole">
            <mc:AlternateContent xmlns:mc="http://schemas.openxmlformats.org/markup-compatibility/2006">
              <mc:Choice xmlns:v="urn:schemas-microsoft-com:vml" Requires="v">
                <p:oleObj spid="_x0000_s37901" name="Equation" r:id="rId9" imgW="1752480" imgH="355320" progId="Equation.DSMT4">
                  <p:embed/>
                </p:oleObj>
              </mc:Choice>
              <mc:Fallback>
                <p:oleObj name="Equation" r:id="rId9" imgW="1752480" imgH="355320" progId="Equation.DSMT4">
                  <p:embed/>
                  <p:pic>
                    <p:nvPicPr>
                      <p:cNvPr id="0" name=""/>
                      <p:cNvPicPr/>
                      <p:nvPr/>
                    </p:nvPicPr>
                    <p:blipFill>
                      <a:blip r:embed="rId10"/>
                      <a:stretch>
                        <a:fillRect/>
                      </a:stretch>
                    </p:blipFill>
                    <p:spPr>
                      <a:xfrm>
                        <a:off x="826485" y="4005064"/>
                        <a:ext cx="8031326" cy="1224136"/>
                      </a:xfrm>
                      <a:prstGeom prst="rect">
                        <a:avLst/>
                      </a:prstGeom>
                      <a:noFill/>
                      <a:ln>
                        <a:noFill/>
                      </a:ln>
                    </p:spPr>
                  </p:pic>
                </p:oleObj>
              </mc:Fallback>
            </mc:AlternateContent>
          </a:graphicData>
        </a:graphic>
      </p:graphicFrame>
      <p:sp>
        <p:nvSpPr>
          <p:cNvPr id="9" name="TextBox 8"/>
          <p:cNvSpPr txBox="1"/>
          <p:nvPr/>
        </p:nvSpPr>
        <p:spPr>
          <a:xfrm>
            <a:off x="395536" y="5676056"/>
            <a:ext cx="8433078" cy="461665"/>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400" b="1" dirty="0"/>
              <a:t>Using Gibbs </a:t>
            </a:r>
            <a:r>
              <a:rPr lang="en-US" sz="2400" b="1" dirty="0" err="1"/>
              <a:t>Duhem</a:t>
            </a:r>
            <a:r>
              <a:rPr lang="en-US" sz="2400" b="1" dirty="0"/>
              <a:t> relation we could find an absolute value of U</a:t>
            </a:r>
            <a:endParaRPr lang="en-IN" sz="2400" b="1" dirty="0"/>
          </a:p>
        </p:txBody>
      </p:sp>
      <p:sp>
        <p:nvSpPr>
          <p:cNvPr id="10" name="Rounded Rectangle 9"/>
          <p:cNvSpPr/>
          <p:nvPr/>
        </p:nvSpPr>
        <p:spPr>
          <a:xfrm>
            <a:off x="611560" y="3645024"/>
            <a:ext cx="7416824" cy="1728192"/>
          </a:xfrm>
          <a:prstGeom prst="roundRect">
            <a:avLst/>
          </a:prstGeom>
          <a:solidFill>
            <a:srgbClr val="4F81BD">
              <a:alpha val="5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spTree>
    <p:extLst>
      <p:ext uri="{BB962C8B-B14F-4D97-AF65-F5344CB8AC3E}">
        <p14:creationId xmlns:p14="http://schemas.microsoft.com/office/powerpoint/2010/main" val="20737268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EAC51CF-B70F-57E6-8803-36056947F56B}"/>
              </a:ext>
            </a:extLst>
          </p:cNvPr>
          <p:cNvGraphicFramePr>
            <a:graphicFrameLocks noChangeAspect="1"/>
          </p:cNvGraphicFramePr>
          <p:nvPr/>
        </p:nvGraphicFramePr>
        <p:xfrm>
          <a:off x="611982" y="2066926"/>
          <a:ext cx="4402931" cy="1146572"/>
        </p:xfrm>
        <a:graphic>
          <a:graphicData uri="http://schemas.openxmlformats.org/presentationml/2006/ole">
            <mc:AlternateContent xmlns:mc="http://schemas.openxmlformats.org/markup-compatibility/2006">
              <mc:Choice xmlns:v="urn:schemas-microsoft-com:vml" Requires="v">
                <p:oleObj spid="_x0000_s2054" name="Equation" r:id="rId3" imgW="2438280" imgH="634680" progId="Equation.DSMT4">
                  <p:embed/>
                </p:oleObj>
              </mc:Choice>
              <mc:Fallback>
                <p:oleObj name="Equation" r:id="rId3" imgW="2438280" imgH="634680" progId="Equation.DSMT4">
                  <p:embed/>
                  <p:pic>
                    <p:nvPicPr>
                      <p:cNvPr id="4" name="Object 3">
                        <a:extLst>
                          <a:ext uri="{FF2B5EF4-FFF2-40B4-BE49-F238E27FC236}">
                            <a16:creationId xmlns:a16="http://schemas.microsoft.com/office/drawing/2014/main" id="{3EAC51CF-B70F-57E6-8803-36056947F56B}"/>
                          </a:ext>
                        </a:extLst>
                      </p:cNvPr>
                      <p:cNvPicPr/>
                      <p:nvPr/>
                    </p:nvPicPr>
                    <p:blipFill>
                      <a:blip r:embed="rId4"/>
                      <a:stretch>
                        <a:fillRect/>
                      </a:stretch>
                    </p:blipFill>
                    <p:spPr>
                      <a:xfrm>
                        <a:off x="611982" y="2066926"/>
                        <a:ext cx="4402931" cy="11465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2357842-E990-27B4-E9C4-6EA21E9AB277}"/>
              </a:ext>
            </a:extLst>
          </p:cNvPr>
          <p:cNvGraphicFramePr>
            <a:graphicFrameLocks noChangeAspect="1"/>
          </p:cNvGraphicFramePr>
          <p:nvPr/>
        </p:nvGraphicFramePr>
        <p:xfrm>
          <a:off x="611981" y="3346848"/>
          <a:ext cx="8048625" cy="1559719"/>
        </p:xfrm>
        <a:graphic>
          <a:graphicData uri="http://schemas.openxmlformats.org/presentationml/2006/ole">
            <mc:AlternateContent xmlns:mc="http://schemas.openxmlformats.org/markup-compatibility/2006">
              <mc:Choice xmlns:v="urn:schemas-microsoft-com:vml" Requires="v">
                <p:oleObj spid="_x0000_s2055" name="Equation" r:id="rId5" imgW="4457520" imgH="863280" progId="Equation.DSMT4">
                  <p:embed/>
                </p:oleObj>
              </mc:Choice>
              <mc:Fallback>
                <p:oleObj name="Equation" r:id="rId5" imgW="4457520" imgH="863280" progId="Equation.DSMT4">
                  <p:embed/>
                  <p:pic>
                    <p:nvPicPr>
                      <p:cNvPr id="5" name="Object 4">
                        <a:extLst>
                          <a:ext uri="{FF2B5EF4-FFF2-40B4-BE49-F238E27FC236}">
                            <a16:creationId xmlns:a16="http://schemas.microsoft.com/office/drawing/2014/main" id="{D2357842-E990-27B4-E9C4-6EA21E9AB277}"/>
                          </a:ext>
                        </a:extLst>
                      </p:cNvPr>
                      <p:cNvPicPr/>
                      <p:nvPr/>
                    </p:nvPicPr>
                    <p:blipFill>
                      <a:blip r:embed="rId6"/>
                      <a:stretch>
                        <a:fillRect/>
                      </a:stretch>
                    </p:blipFill>
                    <p:spPr>
                      <a:xfrm>
                        <a:off x="611981" y="3346848"/>
                        <a:ext cx="8048625" cy="1559719"/>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05B29DD8-D908-D524-EB24-ADB556839552}"/>
              </a:ext>
            </a:extLst>
          </p:cNvPr>
          <p:cNvSpPr txBox="1"/>
          <p:nvPr/>
        </p:nvSpPr>
        <p:spPr>
          <a:xfrm>
            <a:off x="7365206" y="4768066"/>
            <a:ext cx="758734" cy="300082"/>
          </a:xfrm>
          <a:prstGeom prst="rect">
            <a:avLst/>
          </a:prstGeom>
          <a:noFill/>
        </p:spPr>
        <p:txBody>
          <a:bodyPr wrap="none" rtlCol="0">
            <a:spAutoFit/>
          </a:bodyPr>
          <a:lstStyle/>
          <a:p>
            <a:r>
              <a:rPr lang="en-US" sz="1350" b="1" dirty="0"/>
              <a:t>2 Marks</a:t>
            </a:r>
            <a:endParaRPr lang="en-IN" sz="1350" b="1" dirty="0"/>
          </a:p>
        </p:txBody>
      </p:sp>
      <mc:AlternateContent xmlns:mc="http://schemas.openxmlformats.org/markup-compatibility/2006" xmlns:p14="http://schemas.microsoft.com/office/powerpoint/2010/main">
        <mc:Choice Requires="p14">
          <p:contentPart p14:bwMode="auto" r:id="rId7">
            <p14:nvContentPartPr>
              <p14:cNvPr id="2" name="Ink 1"/>
              <p14:cNvContentPartPr/>
              <p14:nvPr/>
            </p14:nvContentPartPr>
            <p14:xfrm>
              <a:off x="2832120" y="4563000"/>
              <a:ext cx="621720" cy="413280"/>
            </p14:xfrm>
          </p:contentPart>
        </mc:Choice>
        <mc:Fallback xmlns="">
          <p:pic>
            <p:nvPicPr>
              <p:cNvPr id="2" name="Ink 1"/>
              <p:cNvPicPr/>
              <p:nvPr/>
            </p:nvPicPr>
            <p:blipFill>
              <a:blip r:embed="rId8"/>
              <a:stretch>
                <a:fillRect/>
              </a:stretch>
            </p:blipFill>
            <p:spPr>
              <a:xfrm>
                <a:off x="2825280" y="4554000"/>
                <a:ext cx="637920" cy="429120"/>
              </a:xfrm>
              <a:prstGeom prst="rect">
                <a:avLst/>
              </a:prstGeom>
            </p:spPr>
          </p:pic>
        </mc:Fallback>
      </mc:AlternateContent>
    </p:spTree>
    <p:extLst>
      <p:ext uri="{BB962C8B-B14F-4D97-AF65-F5344CB8AC3E}">
        <p14:creationId xmlns:p14="http://schemas.microsoft.com/office/powerpoint/2010/main" val="200646984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909193263"/>
              </p:ext>
            </p:extLst>
          </p:nvPr>
        </p:nvGraphicFramePr>
        <p:xfrm>
          <a:off x="933162" y="980728"/>
          <a:ext cx="8031326" cy="1224136"/>
        </p:xfrm>
        <a:graphic>
          <a:graphicData uri="http://schemas.openxmlformats.org/presentationml/2006/ole">
            <mc:AlternateContent xmlns:mc="http://schemas.openxmlformats.org/markup-compatibility/2006">
              <mc:Choice xmlns:v="urn:schemas-microsoft-com:vml" Requires="v">
                <p:oleObj spid="_x0000_s38916"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933162" y="980728"/>
                        <a:ext cx="8031326" cy="1224136"/>
                      </a:xfrm>
                      <a:prstGeom prst="rect">
                        <a:avLst/>
                      </a:prstGeom>
                      <a:noFill/>
                      <a:ln>
                        <a:noFill/>
                      </a:ln>
                    </p:spPr>
                  </p:pic>
                </p:oleObj>
              </mc:Fallback>
            </mc:AlternateContent>
          </a:graphicData>
        </a:graphic>
      </p:graphicFrame>
      <p:sp>
        <p:nvSpPr>
          <p:cNvPr id="5" name="Rounded Rectangle 4"/>
          <p:cNvSpPr/>
          <p:nvPr/>
        </p:nvSpPr>
        <p:spPr>
          <a:xfrm>
            <a:off x="718237" y="548680"/>
            <a:ext cx="7416824" cy="1728192"/>
          </a:xfrm>
          <a:prstGeom prst="roundRect">
            <a:avLst/>
          </a:prstGeom>
          <a:solidFill>
            <a:srgbClr val="4F81BD">
              <a:alpha val="5098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1pPr>
            <a:lvl2pPr marL="457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2pPr>
            <a:lvl3pPr marL="914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3pPr>
            <a:lvl4pPr marL="1371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4pPr>
            <a:lvl5pPr marL="18288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5pPr>
            <a:lvl6pPr marL="22860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6pPr>
            <a:lvl7pPr marL="27432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7pPr>
            <a:lvl8pPr marL="32004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8pPr>
            <a:lvl9pPr marL="3657600" marR="0" indent="0" algn="l" defTabSz="914400" rtl="0" eaLnBrk="1" fontAlgn="auto" latinLnBrk="0" hangingPunct="1">
              <a:lnSpc>
                <a:spcPct val="100000"/>
              </a:lnSpc>
              <a:spcBef>
                <a:spcPct val="0"/>
              </a:spcBef>
              <a:spcAft>
                <a:spcPct val="0"/>
              </a:spcAft>
              <a:buClrTx/>
              <a:buSzTx/>
              <a:buFontTx/>
              <a:buNone/>
              <a:defRPr kumimoji="0" sz="1800" b="0" i="0" u="none" strike="noStrike" kern="1200" cap="none" spc="0" normalizeH="0" baseline="0" noProof="0">
                <a:solidFill>
                  <a:schemeClr val="lt1"/>
                </a:solidFill>
                <a:uLnTx/>
                <a:uFillTx/>
                <a:latin typeface="Calibri"/>
                <a:ea typeface="Arial" pitchFamily="34" charset="0"/>
                <a:cs typeface="Arial" pitchFamily="34" charset="0"/>
                <a:sym typeface="Wingdings"/>
              </a:defRPr>
            </a:lvl9pPr>
          </a:lstStyle>
          <a:p>
            <a:pPr algn="ctr"/>
            <a:endParaRPr lang="en-IN"/>
          </a:p>
        </p:txBody>
      </p:sp>
      <p:cxnSp>
        <p:nvCxnSpPr>
          <p:cNvPr id="7" name="Straight Arrow Connector 6"/>
          <p:cNvCxnSpPr/>
          <p:nvPr/>
        </p:nvCxnSpPr>
        <p:spPr>
          <a:xfrm flipH="1">
            <a:off x="2483768" y="16288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8" name="TextBox 7"/>
          <p:cNvSpPr txBox="1"/>
          <p:nvPr/>
        </p:nvSpPr>
        <p:spPr>
          <a:xfrm>
            <a:off x="1547664" y="4371322"/>
            <a:ext cx="16807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Thermal energy</a:t>
            </a:r>
            <a:endParaRPr lang="en-IN" b="1"/>
          </a:p>
        </p:txBody>
      </p:sp>
      <p:cxnSp>
        <p:nvCxnSpPr>
          <p:cNvPr id="9" name="Straight Arrow Connector 8"/>
          <p:cNvCxnSpPr/>
          <p:nvPr/>
        </p:nvCxnSpPr>
        <p:spPr>
          <a:xfrm flipH="1">
            <a:off x="4176809" y="17812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3452091" y="4517504"/>
            <a:ext cx="1984005"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Mechanical energy</a:t>
            </a:r>
            <a:endParaRPr lang="en-IN" b="1"/>
          </a:p>
        </p:txBody>
      </p:sp>
      <p:cxnSp>
        <p:nvCxnSpPr>
          <p:cNvPr id="11" name="Straight Arrow Connector 10"/>
          <p:cNvCxnSpPr/>
          <p:nvPr/>
        </p:nvCxnSpPr>
        <p:spPr>
          <a:xfrm flipH="1">
            <a:off x="6585292" y="1933600"/>
            <a:ext cx="72008" cy="2736304"/>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2" name="TextBox 11"/>
          <p:cNvSpPr txBox="1"/>
          <p:nvPr/>
        </p:nvSpPr>
        <p:spPr>
          <a:xfrm>
            <a:off x="5791133" y="4689054"/>
            <a:ext cx="1732334"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b="1"/>
              <a:t>chemical energy</a:t>
            </a:r>
            <a:endParaRPr lang="en-IN" b="1"/>
          </a:p>
        </p:txBody>
      </p:sp>
    </p:spTree>
    <p:extLst>
      <p:ext uri="{BB962C8B-B14F-4D97-AF65-F5344CB8AC3E}">
        <p14:creationId xmlns:p14="http://schemas.microsoft.com/office/powerpoint/2010/main" val="13374389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34158" y="0"/>
            <a:ext cx="8846332" cy="523220"/>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dirty="0"/>
              <a:t>Finding other thermodynamic functions using this relation</a:t>
            </a:r>
            <a:endParaRPr lang="en-IN" sz="2800" b="1" dirty="0"/>
          </a:p>
        </p:txBody>
      </p:sp>
      <p:graphicFrame>
        <p:nvGraphicFramePr>
          <p:cNvPr id="3" name="Object 2"/>
          <p:cNvGraphicFramePr>
            <a:graphicFrameLocks noChangeAspect="1"/>
          </p:cNvGraphicFramePr>
          <p:nvPr>
            <p:extLst>
              <p:ext uri="{D42A27DB-BD31-4B8C-83A1-F6EECF244321}">
                <p14:modId xmlns:p14="http://schemas.microsoft.com/office/powerpoint/2010/main" val="2288247780"/>
              </p:ext>
            </p:extLst>
          </p:nvPr>
        </p:nvGraphicFramePr>
        <p:xfrm>
          <a:off x="1112674" y="548680"/>
          <a:ext cx="7347758" cy="864096"/>
        </p:xfrm>
        <a:graphic>
          <a:graphicData uri="http://schemas.openxmlformats.org/presentationml/2006/ole">
            <mc:AlternateContent xmlns:mc="http://schemas.openxmlformats.org/markup-compatibility/2006">
              <mc:Choice xmlns:v="urn:schemas-microsoft-com:vml" Requires="v">
                <p:oleObj spid="_x0000_s39952" name="Equation" r:id="rId3" imgW="1752480" imgH="355320" progId="Equation.DSMT4">
                  <p:embed/>
                </p:oleObj>
              </mc:Choice>
              <mc:Fallback>
                <p:oleObj name="Equation" r:id="rId3" imgW="1752480" imgH="355320" progId="Equation.DSMT4">
                  <p:embed/>
                  <p:pic>
                    <p:nvPicPr>
                      <p:cNvPr id="0" name=""/>
                      <p:cNvPicPr/>
                      <p:nvPr/>
                    </p:nvPicPr>
                    <p:blipFill>
                      <a:blip r:embed="rId4"/>
                      <a:stretch>
                        <a:fillRect/>
                      </a:stretch>
                    </p:blipFill>
                    <p:spPr>
                      <a:xfrm>
                        <a:off x="1112674" y="548680"/>
                        <a:ext cx="7347758" cy="864096"/>
                      </a:xfrm>
                      <a:prstGeom prst="rect">
                        <a:avLst/>
                      </a:prstGeom>
                      <a:noFill/>
                      <a:ln>
                        <a:noFill/>
                      </a:ln>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772999042"/>
              </p:ext>
            </p:extLst>
          </p:nvPr>
        </p:nvGraphicFramePr>
        <p:xfrm>
          <a:off x="2555776" y="1412776"/>
          <a:ext cx="3240360" cy="720080"/>
        </p:xfrm>
        <a:graphic>
          <a:graphicData uri="http://schemas.openxmlformats.org/presentationml/2006/ole">
            <mc:AlternateContent xmlns:mc="http://schemas.openxmlformats.org/markup-compatibility/2006">
              <mc:Choice xmlns:v="urn:schemas-microsoft-com:vml" Requires="v">
                <p:oleObj spid="_x0000_s39953" name="Equation" r:id="rId5" imgW="799920" imgH="177480" progId="Equation.DSMT4">
                  <p:embed/>
                </p:oleObj>
              </mc:Choice>
              <mc:Fallback>
                <p:oleObj name="Equation" r:id="rId5" imgW="799920" imgH="177480" progId="Equation.DSMT4">
                  <p:embed/>
                  <p:pic>
                    <p:nvPicPr>
                      <p:cNvPr id="0" name=""/>
                      <p:cNvPicPr/>
                      <p:nvPr/>
                    </p:nvPicPr>
                    <p:blipFill>
                      <a:blip r:embed="rId6"/>
                      <a:stretch>
                        <a:fillRect/>
                      </a:stretch>
                    </p:blipFill>
                    <p:spPr>
                      <a:xfrm>
                        <a:off x="2555776" y="1412776"/>
                        <a:ext cx="3240360" cy="72008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47446936"/>
              </p:ext>
            </p:extLst>
          </p:nvPr>
        </p:nvGraphicFramePr>
        <p:xfrm>
          <a:off x="2195736" y="2132856"/>
          <a:ext cx="4032448" cy="1255645"/>
        </p:xfrm>
        <a:graphic>
          <a:graphicData uri="http://schemas.openxmlformats.org/presentationml/2006/ole">
            <mc:AlternateContent xmlns:mc="http://schemas.openxmlformats.org/markup-compatibility/2006">
              <mc:Choice xmlns:v="urn:schemas-microsoft-com:vml" Requires="v">
                <p:oleObj spid="_x0000_s39954" name="Equation" r:id="rId7" imgW="1143000" imgH="355320" progId="Equation.DSMT4">
                  <p:embed/>
                </p:oleObj>
              </mc:Choice>
              <mc:Fallback>
                <p:oleObj name="Equation" r:id="rId7" imgW="1143000" imgH="355320" progId="Equation.DSMT4">
                  <p:embed/>
                  <p:pic>
                    <p:nvPicPr>
                      <p:cNvPr id="0" name="Object 1"/>
                      <p:cNvPicPr>
                        <a:picLocks noChangeAspect="1" noChangeArrowheads="1"/>
                      </p:cNvPicPr>
                      <p:nvPr/>
                    </p:nvPicPr>
                    <p:blipFill>
                      <a:blip r:embed="rId8"/>
                      <a:srcRect/>
                      <a:stretch>
                        <a:fillRect/>
                      </a:stretch>
                    </p:blipFill>
                    <p:spPr bwMode="auto">
                      <a:xfrm>
                        <a:off x="2195736" y="2132856"/>
                        <a:ext cx="4032448" cy="1255645"/>
                      </a:xfrm>
                      <a:prstGeom prst="rect">
                        <a:avLst/>
                      </a:prstGeom>
                      <a:noFill/>
                      <a:ln>
                        <a:noFill/>
                      </a:ln>
                    </p:spPr>
                  </p:pic>
                </p:oleObj>
              </mc:Fallback>
            </mc:AlternateContent>
          </a:graphicData>
        </a:graphic>
      </p:graphicFrame>
      <p:cxnSp>
        <p:nvCxnSpPr>
          <p:cNvPr id="8" name="Straight Connector 7"/>
          <p:cNvCxnSpPr/>
          <p:nvPr/>
        </p:nvCxnSpPr>
        <p:spPr>
          <a:xfrm>
            <a:off x="-36512" y="3356992"/>
            <a:ext cx="9144000" cy="0"/>
          </a:xfrm>
          <a:prstGeom prst="line">
            <a:avLst/>
          </a:prstGeom>
          <a:ln/>
        </p:spPr>
        <p:style>
          <a:lnRef idx="3">
            <a:schemeClr val="dk1"/>
          </a:lnRef>
          <a:fillRef idx="0">
            <a:schemeClr val="dk1"/>
          </a:fillRef>
          <a:effectRef idx="2">
            <a:schemeClr val="dk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831741475"/>
              </p:ext>
            </p:extLst>
          </p:nvPr>
        </p:nvGraphicFramePr>
        <p:xfrm>
          <a:off x="2915816" y="3501008"/>
          <a:ext cx="2982913" cy="720725"/>
        </p:xfrm>
        <a:graphic>
          <a:graphicData uri="http://schemas.openxmlformats.org/presentationml/2006/ole">
            <mc:AlternateContent xmlns:mc="http://schemas.openxmlformats.org/markup-compatibility/2006">
              <mc:Choice xmlns:v="urn:schemas-microsoft-com:vml" Requires="v">
                <p:oleObj spid="_x0000_s39955" name="Equation" r:id="rId9" imgW="736560" imgH="177480" progId="Equation.DSMT4">
                  <p:embed/>
                </p:oleObj>
              </mc:Choice>
              <mc:Fallback>
                <p:oleObj name="Equation" r:id="rId9" imgW="736560" imgH="177480" progId="Equation.DSMT4">
                  <p:embed/>
                  <p:pic>
                    <p:nvPicPr>
                      <p:cNvPr id="0" name="Object 1"/>
                      <p:cNvPicPr>
                        <a:picLocks noChangeAspect="1" noChangeArrowheads="1"/>
                      </p:cNvPicPr>
                      <p:nvPr/>
                    </p:nvPicPr>
                    <p:blipFill>
                      <a:blip r:embed="rId10"/>
                      <a:srcRect/>
                      <a:stretch>
                        <a:fillRect/>
                      </a:stretch>
                    </p:blipFill>
                    <p:spPr bwMode="auto">
                      <a:xfrm>
                        <a:off x="2915816" y="3501008"/>
                        <a:ext cx="298291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003162010"/>
              </p:ext>
            </p:extLst>
          </p:nvPr>
        </p:nvGraphicFramePr>
        <p:xfrm>
          <a:off x="2397251" y="4149080"/>
          <a:ext cx="4222477" cy="1195140"/>
        </p:xfrm>
        <a:graphic>
          <a:graphicData uri="http://schemas.openxmlformats.org/presentationml/2006/ole">
            <mc:AlternateContent xmlns:mc="http://schemas.openxmlformats.org/markup-compatibility/2006">
              <mc:Choice xmlns:v="urn:schemas-microsoft-com:vml" Requires="v">
                <p:oleObj spid="_x0000_s39956" name="Equation" r:id="rId11" imgW="1257120" imgH="355320" progId="Equation.DSMT4">
                  <p:embed/>
                </p:oleObj>
              </mc:Choice>
              <mc:Fallback>
                <p:oleObj name="Equation" r:id="rId11" imgW="1257120" imgH="355320" progId="Equation.DSMT4">
                  <p:embed/>
                  <p:pic>
                    <p:nvPicPr>
                      <p:cNvPr id="0" name="Object 8"/>
                      <p:cNvPicPr>
                        <a:picLocks noChangeAspect="1" noChangeArrowheads="1"/>
                      </p:cNvPicPr>
                      <p:nvPr/>
                    </p:nvPicPr>
                    <p:blipFill>
                      <a:blip r:embed="rId12"/>
                      <a:srcRect/>
                      <a:stretch>
                        <a:fillRect/>
                      </a:stretch>
                    </p:blipFill>
                    <p:spPr bwMode="auto">
                      <a:xfrm>
                        <a:off x="2397251" y="4149080"/>
                        <a:ext cx="4222477" cy="1195140"/>
                      </a:xfrm>
                      <a:prstGeom prst="rect">
                        <a:avLst/>
                      </a:prstGeom>
                      <a:noFill/>
                      <a:ln>
                        <a:noFill/>
                      </a:ln>
                    </p:spPr>
                  </p:pic>
                </p:oleObj>
              </mc:Fallback>
            </mc:AlternateContent>
          </a:graphicData>
        </a:graphic>
      </p:graphicFrame>
      <p:cxnSp>
        <p:nvCxnSpPr>
          <p:cNvPr id="11" name="Straight Connector 10"/>
          <p:cNvCxnSpPr/>
          <p:nvPr/>
        </p:nvCxnSpPr>
        <p:spPr>
          <a:xfrm>
            <a:off x="36512" y="1412776"/>
            <a:ext cx="9144000" cy="0"/>
          </a:xfrm>
          <a:prstGeom prst="line">
            <a:avLst/>
          </a:prstGeom>
          <a:ln/>
        </p:spPr>
        <p:style>
          <a:lnRef idx="3">
            <a:schemeClr val="dk1"/>
          </a:lnRef>
          <a:fillRef idx="0">
            <a:schemeClr val="dk1"/>
          </a:fillRef>
          <a:effectRef idx="2">
            <a:schemeClr val="dk1"/>
          </a:effectRef>
          <a:fontRef idx="minor">
            <a:schemeClr val="tx1"/>
          </a:fontRef>
        </p:style>
      </p:cxnSp>
      <p:cxnSp>
        <p:nvCxnSpPr>
          <p:cNvPr id="12" name="Straight Connector 11"/>
          <p:cNvCxnSpPr/>
          <p:nvPr/>
        </p:nvCxnSpPr>
        <p:spPr>
          <a:xfrm>
            <a:off x="0" y="5301208"/>
            <a:ext cx="9144000" cy="0"/>
          </a:xfrm>
          <a:prstGeom prst="line">
            <a:avLst/>
          </a:prstGeom>
          <a:ln/>
        </p:spPr>
        <p:style>
          <a:lnRef idx="3">
            <a:schemeClr val="dk1"/>
          </a:lnRef>
          <a:fillRef idx="0">
            <a:schemeClr val="dk1"/>
          </a:fillRef>
          <a:effectRef idx="2">
            <a:schemeClr val="dk1"/>
          </a:effectRef>
          <a:fontRef idx="minor">
            <a:schemeClr val="tx1"/>
          </a:fontRef>
        </p:style>
      </p:cxnSp>
      <p:graphicFrame>
        <p:nvGraphicFramePr>
          <p:cNvPr id="13" name="Object 12"/>
          <p:cNvGraphicFramePr>
            <a:graphicFrameLocks noChangeAspect="1"/>
          </p:cNvGraphicFramePr>
          <p:nvPr>
            <p:extLst>
              <p:ext uri="{D42A27DB-BD31-4B8C-83A1-F6EECF244321}">
                <p14:modId xmlns:p14="http://schemas.microsoft.com/office/powerpoint/2010/main" val="3682333987"/>
              </p:ext>
            </p:extLst>
          </p:nvPr>
        </p:nvGraphicFramePr>
        <p:xfrm>
          <a:off x="3203848" y="5229200"/>
          <a:ext cx="2720702" cy="646363"/>
        </p:xfrm>
        <a:graphic>
          <a:graphicData uri="http://schemas.openxmlformats.org/presentationml/2006/ole">
            <mc:AlternateContent xmlns:mc="http://schemas.openxmlformats.org/markup-compatibility/2006">
              <mc:Choice xmlns:v="urn:schemas-microsoft-com:vml" Requires="v">
                <p:oleObj spid="_x0000_s39957" name="Equation" r:id="rId13" imgW="749160" imgH="177480" progId="Equation.DSMT4">
                  <p:embed/>
                </p:oleObj>
              </mc:Choice>
              <mc:Fallback>
                <p:oleObj name="Equation" r:id="rId13" imgW="749160" imgH="177480" progId="Equation.DSMT4">
                  <p:embed/>
                  <p:pic>
                    <p:nvPicPr>
                      <p:cNvPr id="0" name="Object 8"/>
                      <p:cNvPicPr>
                        <a:picLocks noChangeAspect="1" noChangeArrowheads="1"/>
                      </p:cNvPicPr>
                      <p:nvPr/>
                    </p:nvPicPr>
                    <p:blipFill>
                      <a:blip r:embed="rId14"/>
                      <a:srcRect/>
                      <a:stretch>
                        <a:fillRect/>
                      </a:stretch>
                    </p:blipFill>
                    <p:spPr bwMode="auto">
                      <a:xfrm>
                        <a:off x="3203848" y="5229200"/>
                        <a:ext cx="2720702" cy="646363"/>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78766396"/>
              </p:ext>
            </p:extLst>
          </p:nvPr>
        </p:nvGraphicFramePr>
        <p:xfrm>
          <a:off x="3338513" y="5805488"/>
          <a:ext cx="2538412" cy="1093787"/>
        </p:xfrm>
        <a:graphic>
          <a:graphicData uri="http://schemas.openxmlformats.org/presentationml/2006/ole">
            <mc:AlternateContent xmlns:mc="http://schemas.openxmlformats.org/markup-compatibility/2006">
              <mc:Choice xmlns:v="urn:schemas-microsoft-com:vml" Requires="v">
                <p:oleObj spid="_x0000_s39958" name="Equation" r:id="rId15" imgW="825480" imgH="355320" progId="Equation.DSMT4">
                  <p:embed/>
                </p:oleObj>
              </mc:Choice>
              <mc:Fallback>
                <p:oleObj name="Equation" r:id="rId15" imgW="825480" imgH="355320" progId="Equation.DSMT4">
                  <p:embed/>
                  <p:pic>
                    <p:nvPicPr>
                      <p:cNvPr id="0" name="Object 5"/>
                      <p:cNvPicPr>
                        <a:picLocks noChangeAspect="1" noChangeArrowheads="1"/>
                      </p:cNvPicPr>
                      <p:nvPr/>
                    </p:nvPicPr>
                    <p:blipFill>
                      <a:blip r:embed="rId16"/>
                      <a:srcRect/>
                      <a:stretch>
                        <a:fillRect/>
                      </a:stretch>
                    </p:blipFill>
                    <p:spPr bwMode="auto">
                      <a:xfrm>
                        <a:off x="3338513" y="5805488"/>
                        <a:ext cx="2538412" cy="1093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3965820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07504" y="548680"/>
          <a:ext cx="8596125" cy="1368152"/>
        </p:xfrm>
        <a:graphic>
          <a:graphicData uri="http://schemas.openxmlformats.org/presentationml/2006/ole">
            <mc:AlternateContent xmlns:mc="http://schemas.openxmlformats.org/markup-compatibility/2006">
              <mc:Choice xmlns:v="urn:schemas-microsoft-com:vml" Requires="v">
                <p:oleObj spid="_x0000_s40964" name="Equation" r:id="rId3" imgW="4228920" imgH="672840" progId="Equation.DSMT4">
                  <p:embed/>
                </p:oleObj>
              </mc:Choice>
              <mc:Fallback>
                <p:oleObj name="Equation" r:id="rId3" imgW="4228920" imgH="672840" progId="Equation.DSMT4">
                  <p:embed/>
                  <p:pic>
                    <p:nvPicPr>
                      <p:cNvPr id="4" name="Object 3"/>
                      <p:cNvPicPr/>
                      <p:nvPr/>
                    </p:nvPicPr>
                    <p:blipFill>
                      <a:blip r:embed="rId4"/>
                      <a:stretch>
                        <a:fillRect/>
                      </a:stretch>
                    </p:blipFill>
                    <p:spPr>
                      <a:xfrm>
                        <a:off x="107504" y="548680"/>
                        <a:ext cx="8596125" cy="1368152"/>
                      </a:xfrm>
                      <a:prstGeom prst="rect">
                        <a:avLst/>
                      </a:prstGeom>
                    </p:spPr>
                  </p:pic>
                </p:oleObj>
              </mc:Fallback>
            </mc:AlternateContent>
          </a:graphicData>
        </a:graphic>
      </p:graphicFrame>
      <p:cxnSp>
        <p:nvCxnSpPr>
          <p:cNvPr id="6" name="Straight Connector 5"/>
          <p:cNvCxnSpPr/>
          <p:nvPr/>
        </p:nvCxnSpPr>
        <p:spPr>
          <a:xfrm>
            <a:off x="0" y="2348880"/>
            <a:ext cx="9144000" cy="0"/>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xmlns:p14="http://schemas.microsoft.com/office/powerpoint/2010/main">
        <mc:Choice Requires="p14">
          <p:contentPart p14:bwMode="auto" r:id="rId5">
            <p14:nvContentPartPr>
              <p14:cNvPr id="2" name="Ink 1"/>
              <p14:cNvContentPartPr/>
              <p14:nvPr/>
            </p14:nvContentPartPr>
            <p14:xfrm>
              <a:off x="1582560" y="2604960"/>
              <a:ext cx="7362360" cy="3876120"/>
            </p14:xfrm>
          </p:contentPart>
        </mc:Choice>
        <mc:Fallback xmlns="">
          <p:pic>
            <p:nvPicPr>
              <p:cNvPr id="2" name="Ink 1"/>
              <p:cNvPicPr/>
              <p:nvPr/>
            </p:nvPicPr>
            <p:blipFill>
              <a:blip r:embed="rId6"/>
              <a:stretch>
                <a:fillRect/>
              </a:stretch>
            </p:blipFill>
            <p:spPr>
              <a:xfrm>
                <a:off x="1566360" y="2595240"/>
                <a:ext cx="7390440" cy="3894120"/>
              </a:xfrm>
              <a:prstGeom prst="rect">
                <a:avLst/>
              </a:prstGeom>
            </p:spPr>
          </p:pic>
        </mc:Fallback>
      </mc:AlternateContent>
    </p:spTree>
    <p:extLst>
      <p:ext uri="{BB962C8B-B14F-4D97-AF65-F5344CB8AC3E}">
        <p14:creationId xmlns:p14="http://schemas.microsoft.com/office/powerpoint/2010/main" val="990536173"/>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nvGraphicFramePr>
        <p:xfrm>
          <a:off x="107504" y="548680"/>
          <a:ext cx="8596125" cy="1368152"/>
        </p:xfrm>
        <a:graphic>
          <a:graphicData uri="http://schemas.openxmlformats.org/presentationml/2006/ole">
            <mc:AlternateContent xmlns:mc="http://schemas.openxmlformats.org/markup-compatibility/2006">
              <mc:Choice xmlns:v="urn:schemas-microsoft-com:vml" Requires="v">
                <p:oleObj spid="_x0000_s41988" name="Equation" r:id="rId3" imgW="4228920" imgH="672840" progId="Equation.DSMT4">
                  <p:embed/>
                </p:oleObj>
              </mc:Choice>
              <mc:Fallback>
                <p:oleObj name="Equation" r:id="rId3" imgW="4228920" imgH="672840" progId="Equation.DSMT4">
                  <p:embed/>
                  <p:pic>
                    <p:nvPicPr>
                      <p:cNvPr id="4" name="Object 3"/>
                      <p:cNvPicPr/>
                      <p:nvPr/>
                    </p:nvPicPr>
                    <p:blipFill>
                      <a:blip r:embed="rId4"/>
                      <a:stretch>
                        <a:fillRect/>
                      </a:stretch>
                    </p:blipFill>
                    <p:spPr>
                      <a:xfrm>
                        <a:off x="107504" y="548680"/>
                        <a:ext cx="8596125" cy="1368152"/>
                      </a:xfrm>
                      <a:prstGeom prst="rect">
                        <a:avLst/>
                      </a:prstGeom>
                    </p:spPr>
                  </p:pic>
                </p:oleObj>
              </mc:Fallback>
            </mc:AlternateContent>
          </a:graphicData>
        </a:graphic>
      </p:graphicFrame>
      <p:cxnSp>
        <p:nvCxnSpPr>
          <p:cNvPr id="6" name="Straight Connector 5"/>
          <p:cNvCxnSpPr/>
          <p:nvPr/>
        </p:nvCxnSpPr>
        <p:spPr>
          <a:xfrm>
            <a:off x="0" y="2348880"/>
            <a:ext cx="9144000" cy="0"/>
          </a:xfrm>
          <a:prstGeom prst="line">
            <a:avLst/>
          </a:prstGeom>
        </p:spPr>
        <p:style>
          <a:lnRef idx="3">
            <a:schemeClr val="dk1"/>
          </a:lnRef>
          <a:fillRef idx="0">
            <a:schemeClr val="dk1"/>
          </a:fillRef>
          <a:effectRef idx="2">
            <a:schemeClr val="dk1"/>
          </a:effectRef>
          <a:fontRef idx="minor">
            <a:schemeClr val="tx1"/>
          </a:fontRef>
        </p:style>
      </p:cxnSp>
      <mc:AlternateContent xmlns:mc="http://schemas.openxmlformats.org/markup-compatibility/2006" xmlns:p14="http://schemas.microsoft.com/office/powerpoint/2010/main">
        <mc:Choice Requires="p14">
          <p:contentPart p14:bwMode="auto" r:id="rId5">
            <p14:nvContentPartPr>
              <p14:cNvPr id="7" name="Ink 6"/>
              <p14:cNvContentPartPr/>
              <p14:nvPr/>
            </p14:nvContentPartPr>
            <p14:xfrm>
              <a:off x="821520" y="2652120"/>
              <a:ext cx="8242560" cy="3831120"/>
            </p14:xfrm>
          </p:contentPart>
        </mc:Choice>
        <mc:Fallback xmlns="">
          <p:pic>
            <p:nvPicPr>
              <p:cNvPr id="7" name="Ink 6"/>
              <p:cNvPicPr/>
              <p:nvPr/>
            </p:nvPicPr>
            <p:blipFill>
              <a:blip r:embed="rId6"/>
              <a:stretch>
                <a:fillRect/>
              </a:stretch>
            </p:blipFill>
            <p:spPr>
              <a:xfrm>
                <a:off x="812160" y="2642760"/>
                <a:ext cx="8261280" cy="3849840"/>
              </a:xfrm>
              <a:prstGeom prst="rect">
                <a:avLst/>
              </a:prstGeom>
            </p:spPr>
          </p:pic>
        </mc:Fallback>
      </mc:AlternateContent>
    </p:spTree>
    <p:extLst>
      <p:ext uri="{BB962C8B-B14F-4D97-AF65-F5344CB8AC3E}">
        <p14:creationId xmlns:p14="http://schemas.microsoft.com/office/powerpoint/2010/main" val="980682880"/>
      </p:ext>
    </p:extLst>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48520" y="642960"/>
              <a:ext cx="7867440" cy="5760000"/>
            </p14:xfrm>
          </p:contentPart>
        </mc:Choice>
        <mc:Fallback xmlns="">
          <p:pic>
            <p:nvPicPr>
              <p:cNvPr id="4" name="Ink 3"/>
              <p:cNvPicPr/>
              <p:nvPr/>
            </p:nvPicPr>
            <p:blipFill>
              <a:blip r:embed="rId3"/>
              <a:stretch>
                <a:fillRect/>
              </a:stretch>
            </p:blipFill>
            <p:spPr>
              <a:xfrm>
                <a:off x="839160" y="633600"/>
                <a:ext cx="7886160" cy="57787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1181520" y="3477600"/>
              <a:ext cx="7418520" cy="3177360"/>
            </p14:xfrm>
          </p:contentPart>
        </mc:Choice>
        <mc:Fallback xmlns="">
          <p:pic>
            <p:nvPicPr>
              <p:cNvPr id="2" name="Ink 1"/>
              <p:cNvPicPr/>
              <p:nvPr/>
            </p:nvPicPr>
            <p:blipFill>
              <a:blip r:embed="rId5"/>
              <a:stretch>
                <a:fillRect/>
              </a:stretch>
            </p:blipFill>
            <p:spPr>
              <a:xfrm>
                <a:off x="1177920" y="3460320"/>
                <a:ext cx="7432560" cy="3213360"/>
              </a:xfrm>
              <a:prstGeom prst="rect">
                <a:avLst/>
              </a:prstGeom>
            </p:spPr>
          </p:pic>
        </mc:Fallback>
      </mc:AlternateContent>
    </p:spTree>
    <p:extLst>
      <p:ext uri="{BB962C8B-B14F-4D97-AF65-F5344CB8AC3E}">
        <p14:creationId xmlns:p14="http://schemas.microsoft.com/office/powerpoint/2010/main" val="408139586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1053720" y="857160"/>
              <a:ext cx="8126640" cy="4742280"/>
            </p14:xfrm>
          </p:contentPart>
        </mc:Choice>
        <mc:Fallback xmlns="">
          <p:pic>
            <p:nvPicPr>
              <p:cNvPr id="4" name="Ink 3"/>
              <p:cNvPicPr/>
              <p:nvPr/>
            </p:nvPicPr>
            <p:blipFill>
              <a:blip r:embed="rId3"/>
              <a:stretch>
                <a:fillRect/>
              </a:stretch>
            </p:blipFill>
            <p:spPr>
              <a:xfrm>
                <a:off x="1044360" y="847800"/>
                <a:ext cx="8145360" cy="4761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2" name="Ink 1"/>
              <p14:cNvContentPartPr/>
              <p14:nvPr/>
            </p14:nvContentPartPr>
            <p14:xfrm>
              <a:off x="3514320" y="5769720"/>
              <a:ext cx="917640" cy="389520"/>
            </p14:xfrm>
          </p:contentPart>
        </mc:Choice>
        <mc:Fallback xmlns="">
          <p:pic>
            <p:nvPicPr>
              <p:cNvPr id="2" name="Ink 1"/>
              <p:cNvPicPr/>
              <p:nvPr/>
            </p:nvPicPr>
            <p:blipFill>
              <a:blip r:embed="rId5"/>
              <a:stretch>
                <a:fillRect/>
              </a:stretch>
            </p:blipFill>
            <p:spPr>
              <a:xfrm>
                <a:off x="3501360" y="5749920"/>
                <a:ext cx="945360" cy="428040"/>
              </a:xfrm>
              <a:prstGeom prst="rect">
                <a:avLst/>
              </a:prstGeom>
            </p:spPr>
          </p:pic>
        </mc:Fallback>
      </mc:AlternateContent>
    </p:spTree>
    <p:extLst>
      <p:ext uri="{BB962C8B-B14F-4D97-AF65-F5344CB8AC3E}">
        <p14:creationId xmlns:p14="http://schemas.microsoft.com/office/powerpoint/2010/main" val="371877329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44624"/>
            <a:ext cx="9144000" cy="7048083"/>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We are interested in the thermodynamic properties of a strip of rubber as it is stretched (see below). Consider n moles of pure ethylene propylene rubber (EPR) that has an </a:t>
            </a:r>
            <a:r>
              <a:rPr lang="en-US" sz="1200" dirty="0" err="1">
                <a:latin typeface="Arial" panose="020B0604020202020204" pitchFamily="34" charset="0"/>
                <a:cs typeface="Arial" panose="020B0604020202020204" pitchFamily="34" charset="0"/>
              </a:rPr>
              <a:t>unstretched</a:t>
            </a:r>
            <a:r>
              <a:rPr lang="en-US" sz="1200" dirty="0">
                <a:latin typeface="Arial" panose="020B0604020202020204" pitchFamily="34" charset="0"/>
                <a:cs typeface="Arial" panose="020B0604020202020204" pitchFamily="34" charset="0"/>
              </a:rPr>
              <a:t> length z0.</a:t>
            </a:r>
          </a:p>
          <a:p>
            <a:r>
              <a:rPr lang="en-US" sz="1200" dirty="0">
                <a:latin typeface="Arial" panose="020B0604020202020204" pitchFamily="34" charset="0"/>
                <a:cs typeface="Arial" panose="020B0604020202020204" pitchFamily="34" charset="0"/>
              </a:rPr>
              <a:t>If it is stretched by applying a force F, it will obtain an equilibrium length z, given by:</a:t>
            </a:r>
          </a:p>
          <a:p>
            <a:endParaRPr lang="en-US" dirty="0"/>
          </a:p>
          <a:p>
            <a:r>
              <a:rPr lang="en-US" dirty="0"/>
              <a:t>f = </a:t>
            </a:r>
            <a:r>
              <a:rPr lang="en-US" dirty="0" err="1"/>
              <a:t>kT</a:t>
            </a:r>
            <a:r>
              <a:rPr lang="en-US" dirty="0"/>
              <a:t> (z–z</a:t>
            </a:r>
            <a:r>
              <a:rPr lang="en-US" baseline="-25000" dirty="0"/>
              <a:t>0</a:t>
            </a:r>
            <a:r>
              <a:rPr lang="en-US" dirty="0"/>
              <a:t> )</a:t>
            </a:r>
          </a:p>
          <a:p>
            <a:endParaRPr lang="en-US" sz="1200" dirty="0"/>
          </a:p>
          <a:p>
            <a:r>
              <a:rPr lang="en-US" sz="1200" dirty="0"/>
              <a:t>where k is a positive constant.</a:t>
            </a:r>
          </a:p>
          <a:p>
            <a:endParaRPr lang="en-US" sz="1200" dirty="0"/>
          </a:p>
          <a:p>
            <a:r>
              <a:rPr lang="en-US" sz="1200" dirty="0"/>
              <a:t>The heat capacity of </a:t>
            </a:r>
            <a:r>
              <a:rPr lang="en-US" sz="1200" dirty="0" err="1"/>
              <a:t>unstretched</a:t>
            </a:r>
            <a:r>
              <a:rPr lang="en-US" sz="1200" dirty="0"/>
              <a:t> EPR is given by:</a:t>
            </a:r>
          </a:p>
          <a:p>
            <a:endParaRPr lang="en-US" sz="1200" dirty="0"/>
          </a:p>
          <a:p>
            <a:r>
              <a:rPr lang="en-US" sz="1600" dirty="0" err="1"/>
              <a:t>Cz</a:t>
            </a:r>
            <a:r>
              <a:rPr lang="en-US" sz="1600" dirty="0"/>
              <a:t> = (du/</a:t>
            </a:r>
            <a:r>
              <a:rPr lang="en-US" sz="1600" dirty="0" err="1"/>
              <a:t>dT</a:t>
            </a:r>
            <a:r>
              <a:rPr lang="en-US" sz="1600" dirty="0"/>
              <a:t>)z =n(</a:t>
            </a:r>
            <a:r>
              <a:rPr lang="en-US" sz="1600" dirty="0" err="1"/>
              <a:t>a+bT</a:t>
            </a:r>
            <a:r>
              <a:rPr lang="en-US" sz="1600" dirty="0"/>
              <a:t>)  where a and b are constants</a:t>
            </a:r>
          </a:p>
          <a:p>
            <a:endParaRPr lang="en-US" sz="1200" dirty="0"/>
          </a:p>
          <a:p>
            <a:pPr marL="228600" indent="-228600">
              <a:buAutoNum type="alphaLcParenBoth"/>
            </a:pPr>
            <a:r>
              <a:rPr lang="en-US" sz="1200" dirty="0"/>
              <a:t>Come up with fundamental property relations for </a:t>
            </a:r>
            <a:r>
              <a:rPr lang="en-US" sz="1200" dirty="0" err="1"/>
              <a:t>dU</a:t>
            </a:r>
            <a:r>
              <a:rPr lang="en-US" sz="1200" dirty="0"/>
              <a:t> and </a:t>
            </a:r>
            <a:r>
              <a:rPr lang="en-US" sz="1200" dirty="0" err="1"/>
              <a:t>dF</a:t>
            </a:r>
            <a:r>
              <a:rPr lang="en-US" sz="1200" dirty="0"/>
              <a:t> for this system, where F is the Helmholtz energy ( F= U –TS) . </a:t>
            </a:r>
          </a:p>
          <a:p>
            <a:endParaRPr lang="en-US" sz="1200" dirty="0"/>
          </a:p>
          <a:p>
            <a:r>
              <a:rPr lang="en-US" sz="1200" dirty="0"/>
              <a:t>(b) Develop an expression that relates the change in entropy to the changes in temperature and length, use </a:t>
            </a:r>
            <a:r>
              <a:rPr lang="en-US" sz="1600" dirty="0"/>
              <a:t>S(</a:t>
            </a:r>
            <a:r>
              <a:rPr lang="en-US" sz="1600" dirty="0" err="1"/>
              <a:t>T,z</a:t>
            </a:r>
            <a:r>
              <a:rPr lang="en-US" sz="1600" dirty="0"/>
              <a:t>)</a:t>
            </a:r>
            <a:r>
              <a:rPr lang="en-US" sz="1200" dirty="0"/>
              <a:t> for calculation</a:t>
            </a:r>
          </a:p>
          <a:p>
            <a:endParaRPr lang="en-US" sz="1200" dirty="0"/>
          </a:p>
          <a:p>
            <a:r>
              <a:rPr lang="en-US" sz="1200" dirty="0"/>
              <a:t>(c) Develop an expression that relates the change in internal energy to the changes in temperature and length. For </a:t>
            </a:r>
            <a:r>
              <a:rPr lang="en-US" sz="1400" dirty="0"/>
              <a:t>U = U(T, z), </a:t>
            </a:r>
            <a:r>
              <a:rPr lang="en-US" sz="1200" dirty="0"/>
              <a:t>find </a:t>
            </a:r>
            <a:r>
              <a:rPr lang="en-US" sz="1400" dirty="0" err="1"/>
              <a:t>dU.</a:t>
            </a:r>
            <a:endParaRPr lang="en-US" sz="1400" dirty="0"/>
          </a:p>
          <a:p>
            <a:endParaRPr lang="en-US" sz="1200" dirty="0"/>
          </a:p>
          <a:p>
            <a:r>
              <a:rPr lang="en-US" sz="1200" dirty="0"/>
              <a:t>(d) Consider the relative energetic and entropic contributions to the isothermal extension of EPR.</a:t>
            </a:r>
          </a:p>
          <a:p>
            <a:endParaRPr lang="en-US" sz="1200" dirty="0"/>
          </a:p>
          <a:p>
            <a:r>
              <a:rPr lang="en-US" sz="1200" dirty="0"/>
              <a:t>The energetic force (the component of the force that, on isothermal extension of the rubber,</a:t>
            </a:r>
          </a:p>
          <a:p>
            <a:endParaRPr lang="en-US" sz="1200" dirty="0"/>
          </a:p>
          <a:p>
            <a:r>
              <a:rPr lang="en-US" sz="1200" dirty="0"/>
              <a:t>increases the internal energy) is given by:</a:t>
            </a:r>
          </a:p>
          <a:p>
            <a:endParaRPr lang="en-US" sz="1400" dirty="0"/>
          </a:p>
          <a:p>
            <a:r>
              <a:rPr lang="en-US" sz="1400" dirty="0" err="1"/>
              <a:t>f</a:t>
            </a:r>
            <a:r>
              <a:rPr lang="en-US" sz="1400" baseline="-25000" dirty="0" err="1"/>
              <a:t>U</a:t>
            </a:r>
            <a:r>
              <a:rPr lang="en-US" sz="1400" dirty="0"/>
              <a:t>= (</a:t>
            </a:r>
            <a:r>
              <a:rPr lang="en-US" sz="1400" dirty="0" err="1"/>
              <a:t>dU</a:t>
            </a:r>
            <a:r>
              <a:rPr lang="en-US" sz="1400" dirty="0"/>
              <a:t>/</a:t>
            </a:r>
            <a:r>
              <a:rPr lang="en-US" sz="1400" dirty="0" err="1"/>
              <a:t>dz</a:t>
            </a:r>
            <a:r>
              <a:rPr lang="en-US" sz="1400" dirty="0"/>
              <a:t>)</a:t>
            </a:r>
            <a:r>
              <a:rPr lang="en-US" sz="1400" baseline="-25000" dirty="0"/>
              <a:t>T</a:t>
            </a:r>
          </a:p>
          <a:p>
            <a:endParaRPr lang="en-US" sz="1200" dirty="0"/>
          </a:p>
          <a:p>
            <a:r>
              <a:rPr lang="en-US" sz="1200" dirty="0"/>
              <a:t>while the entropic force is given by:</a:t>
            </a:r>
          </a:p>
          <a:p>
            <a:endParaRPr lang="en-US" sz="1400" dirty="0"/>
          </a:p>
          <a:p>
            <a:r>
              <a:rPr lang="en-US" sz="1400" dirty="0" err="1"/>
              <a:t>f</a:t>
            </a:r>
            <a:r>
              <a:rPr lang="en-US" sz="1400" baseline="-25000" dirty="0" err="1"/>
              <a:t>S</a:t>
            </a:r>
            <a:r>
              <a:rPr lang="en-US" sz="1400" dirty="0"/>
              <a:t> = –T (</a:t>
            </a:r>
            <a:r>
              <a:rPr lang="en-US" sz="1400" dirty="0" err="1"/>
              <a:t>dS</a:t>
            </a:r>
            <a:r>
              <a:rPr lang="en-US" sz="1400" dirty="0"/>
              <a:t>/</a:t>
            </a:r>
            <a:r>
              <a:rPr lang="en-US" sz="1400" dirty="0" err="1"/>
              <a:t>dz</a:t>
            </a:r>
            <a:r>
              <a:rPr lang="en-US" sz="1400" dirty="0"/>
              <a:t>)</a:t>
            </a:r>
            <a:r>
              <a:rPr lang="en-US" sz="1400" baseline="-25000" dirty="0"/>
              <a:t>T</a:t>
            </a:r>
          </a:p>
          <a:p>
            <a:endParaRPr lang="en-US" sz="1200" dirty="0"/>
          </a:p>
          <a:p>
            <a:r>
              <a:rPr lang="en-US" sz="1400" dirty="0"/>
              <a:t>Come up with expressions for </a:t>
            </a:r>
            <a:r>
              <a:rPr lang="en-US" sz="1400" dirty="0" err="1"/>
              <a:t>f</a:t>
            </a:r>
            <a:r>
              <a:rPr lang="en-US" sz="1400" baseline="-25000" dirty="0" err="1"/>
              <a:t>U</a:t>
            </a:r>
            <a:r>
              <a:rPr lang="en-US" sz="1400" dirty="0"/>
              <a:t> and f</a:t>
            </a:r>
            <a:r>
              <a:rPr lang="en-US" sz="1400" baseline="-25000" dirty="0"/>
              <a:t>s</a:t>
            </a:r>
            <a:r>
              <a:rPr lang="en-US" sz="1400" dirty="0"/>
              <a:t> for EPR.</a:t>
            </a:r>
          </a:p>
          <a:p>
            <a:endParaRPr lang="en-US" sz="1200" dirty="0"/>
          </a:p>
          <a:p>
            <a:r>
              <a:rPr lang="en-US" sz="1200" dirty="0"/>
              <a:t>(e) If the change from the </a:t>
            </a:r>
            <a:r>
              <a:rPr lang="en-US" sz="1200" dirty="0" err="1"/>
              <a:t>unstretched</a:t>
            </a:r>
            <a:r>
              <a:rPr lang="en-US" sz="1200" dirty="0"/>
              <a:t> state to the stretched state above occurred adiabatically, would the temperature of the EPR go up, stay the same, or go down? Explain.</a:t>
            </a:r>
          </a:p>
          <a:p>
            <a:endParaRPr lang="en-US" sz="1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04664"/>
            <a:ext cx="3114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10604" y="1160449"/>
            <a:ext cx="856068" cy="646331"/>
          </a:xfrm>
          <a:prstGeom prst="rect">
            <a:avLst/>
          </a:prstGeom>
          <a:noFill/>
        </p:spPr>
        <p:txBody>
          <a:bodyPr wrap="none" rtlCol="0">
            <a:spAutoFit/>
          </a:bodyPr>
          <a:lstStyle/>
          <a:p>
            <a:r>
              <a:rPr lang="en-US" dirty="0"/>
              <a:t>m total</a:t>
            </a:r>
          </a:p>
          <a:p>
            <a:r>
              <a:rPr lang="en-US" dirty="0"/>
              <a:t>mass</a:t>
            </a:r>
            <a:endParaRPr lang="en-IN" dirty="0"/>
          </a:p>
        </p:txBody>
      </p:sp>
    </p:spTree>
    <p:extLst>
      <p:ext uri="{BB962C8B-B14F-4D97-AF65-F5344CB8AC3E}">
        <p14:creationId xmlns:p14="http://schemas.microsoft.com/office/powerpoint/2010/main" val="2144985949"/>
      </p:ext>
    </p:extLst>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44624"/>
            <a:ext cx="9144000" cy="3108543"/>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We are interested in the thermodynamic properties of a strip of rubber as it is stretched (see below). Consider n moles of pure ethylene propylene rubber (EPR) that has an </a:t>
            </a:r>
            <a:r>
              <a:rPr lang="en-US" sz="1200" dirty="0" err="1">
                <a:latin typeface="Arial" panose="020B0604020202020204" pitchFamily="34" charset="0"/>
                <a:cs typeface="Arial" panose="020B0604020202020204" pitchFamily="34" charset="0"/>
              </a:rPr>
              <a:t>unstretched</a:t>
            </a:r>
            <a:r>
              <a:rPr lang="en-US" sz="1200" dirty="0">
                <a:latin typeface="Arial" panose="020B0604020202020204" pitchFamily="34" charset="0"/>
                <a:cs typeface="Arial" panose="020B0604020202020204" pitchFamily="34" charset="0"/>
              </a:rPr>
              <a:t> length z0.</a:t>
            </a:r>
          </a:p>
          <a:p>
            <a:r>
              <a:rPr lang="en-US" sz="1200" dirty="0">
                <a:latin typeface="Arial" panose="020B0604020202020204" pitchFamily="34" charset="0"/>
                <a:cs typeface="Arial" panose="020B0604020202020204" pitchFamily="34" charset="0"/>
              </a:rPr>
              <a:t>If it is stretched by applying a force F, it will obtain an equilibrium length z, given by:</a:t>
            </a:r>
          </a:p>
          <a:p>
            <a:endParaRPr lang="en-US" dirty="0"/>
          </a:p>
          <a:p>
            <a:r>
              <a:rPr lang="en-US" dirty="0"/>
              <a:t>f = </a:t>
            </a:r>
            <a:r>
              <a:rPr lang="en-US" dirty="0" err="1"/>
              <a:t>kT</a:t>
            </a:r>
            <a:r>
              <a:rPr lang="en-US" dirty="0"/>
              <a:t> (z–z</a:t>
            </a:r>
            <a:r>
              <a:rPr lang="en-US" baseline="-25000" dirty="0"/>
              <a:t>0</a:t>
            </a:r>
            <a:r>
              <a:rPr lang="en-US" dirty="0"/>
              <a:t> )</a:t>
            </a:r>
          </a:p>
          <a:p>
            <a:endParaRPr lang="en-US" sz="1200" dirty="0"/>
          </a:p>
          <a:p>
            <a:r>
              <a:rPr lang="en-US" sz="1200" dirty="0"/>
              <a:t>where k is a positive constant.</a:t>
            </a:r>
          </a:p>
          <a:p>
            <a:endParaRPr lang="en-US" sz="1200" dirty="0"/>
          </a:p>
          <a:p>
            <a:r>
              <a:rPr lang="en-US" sz="1200" dirty="0"/>
              <a:t>The heat capacity of </a:t>
            </a:r>
            <a:r>
              <a:rPr lang="en-US" sz="1200" dirty="0" err="1"/>
              <a:t>unstretched</a:t>
            </a:r>
            <a:r>
              <a:rPr lang="en-US" sz="1200" dirty="0"/>
              <a:t> EPR is given by:</a:t>
            </a:r>
          </a:p>
          <a:p>
            <a:endParaRPr lang="en-US" sz="1200" dirty="0"/>
          </a:p>
          <a:p>
            <a:r>
              <a:rPr lang="en-US" sz="1600" dirty="0" err="1"/>
              <a:t>Cz</a:t>
            </a:r>
            <a:r>
              <a:rPr lang="en-US" sz="1600" dirty="0"/>
              <a:t> = (du/</a:t>
            </a:r>
            <a:r>
              <a:rPr lang="en-US" sz="1600" dirty="0" err="1"/>
              <a:t>dT</a:t>
            </a:r>
            <a:r>
              <a:rPr lang="en-US" sz="1600" dirty="0"/>
              <a:t>)z =n(</a:t>
            </a:r>
            <a:r>
              <a:rPr lang="en-US" sz="1600" dirty="0" err="1"/>
              <a:t>a+bT</a:t>
            </a:r>
            <a:r>
              <a:rPr lang="en-US" sz="1600" dirty="0"/>
              <a:t>)  where a and b are constants</a:t>
            </a:r>
          </a:p>
          <a:p>
            <a:endParaRPr lang="en-US" sz="1200" dirty="0"/>
          </a:p>
          <a:p>
            <a:pPr marL="228600" indent="-228600">
              <a:buAutoNum type="alphaLcParenBoth"/>
            </a:pPr>
            <a:r>
              <a:rPr lang="en-US" sz="1200" dirty="0"/>
              <a:t>Come up with fundamental property relations for </a:t>
            </a:r>
            <a:r>
              <a:rPr lang="en-US" sz="1200" dirty="0" err="1"/>
              <a:t>dU</a:t>
            </a:r>
            <a:r>
              <a:rPr lang="en-US" sz="1200" dirty="0"/>
              <a:t> and </a:t>
            </a:r>
            <a:r>
              <a:rPr lang="en-US" sz="1200" dirty="0" err="1"/>
              <a:t>dF</a:t>
            </a:r>
            <a:r>
              <a:rPr lang="en-US" sz="1200" dirty="0"/>
              <a:t> for this system, where F is the Helmholtz energy ( F= U –TS) . </a:t>
            </a:r>
          </a:p>
          <a:p>
            <a:endParaRPr lang="en-US" sz="1200" dirty="0"/>
          </a:p>
          <a:p>
            <a:endParaRPr lang="en-US" sz="1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04664"/>
            <a:ext cx="3114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10604" y="1160449"/>
            <a:ext cx="856068" cy="646331"/>
          </a:xfrm>
          <a:prstGeom prst="rect">
            <a:avLst/>
          </a:prstGeom>
          <a:noFill/>
        </p:spPr>
        <p:txBody>
          <a:bodyPr wrap="none" rtlCol="0">
            <a:spAutoFit/>
          </a:bodyPr>
          <a:lstStyle/>
          <a:p>
            <a:r>
              <a:rPr lang="en-US" dirty="0"/>
              <a:t>m total</a:t>
            </a:r>
          </a:p>
          <a:p>
            <a:r>
              <a:rPr lang="en-US" dirty="0"/>
              <a:t>mass</a:t>
            </a:r>
            <a:endParaRPr lang="en-IN" dirty="0"/>
          </a:p>
        </p:txBody>
      </p:sp>
    </p:spTree>
    <p:extLst>
      <p:ext uri="{BB962C8B-B14F-4D97-AF65-F5344CB8AC3E}">
        <p14:creationId xmlns:p14="http://schemas.microsoft.com/office/powerpoint/2010/main" val="2538301843"/>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44624"/>
            <a:ext cx="9144000" cy="3539430"/>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We are interested in the thermodynamic properties of a strip of rubber as it is stretched (see below). Consider n moles of pure ethylene propylene rubber (EPR) that has an </a:t>
            </a:r>
            <a:r>
              <a:rPr lang="en-US" sz="1200" dirty="0" err="1">
                <a:latin typeface="Arial" panose="020B0604020202020204" pitchFamily="34" charset="0"/>
                <a:cs typeface="Arial" panose="020B0604020202020204" pitchFamily="34" charset="0"/>
              </a:rPr>
              <a:t>unstretched</a:t>
            </a:r>
            <a:r>
              <a:rPr lang="en-US" sz="1200" dirty="0">
                <a:latin typeface="Arial" panose="020B0604020202020204" pitchFamily="34" charset="0"/>
                <a:cs typeface="Arial" panose="020B0604020202020204" pitchFamily="34" charset="0"/>
              </a:rPr>
              <a:t> length z0.</a:t>
            </a:r>
          </a:p>
          <a:p>
            <a:r>
              <a:rPr lang="en-US" sz="1200" dirty="0">
                <a:latin typeface="Arial" panose="020B0604020202020204" pitchFamily="34" charset="0"/>
                <a:cs typeface="Arial" panose="020B0604020202020204" pitchFamily="34" charset="0"/>
              </a:rPr>
              <a:t>If it is stretched by applying a force F, it will obtain an equilibrium length z, given by:</a:t>
            </a:r>
          </a:p>
          <a:p>
            <a:endParaRPr lang="en-US" dirty="0"/>
          </a:p>
          <a:p>
            <a:r>
              <a:rPr lang="en-US" dirty="0"/>
              <a:t>f = </a:t>
            </a:r>
            <a:r>
              <a:rPr lang="en-US" dirty="0" err="1"/>
              <a:t>kT</a:t>
            </a:r>
            <a:r>
              <a:rPr lang="en-US" dirty="0"/>
              <a:t> (z–z</a:t>
            </a:r>
            <a:r>
              <a:rPr lang="en-US" baseline="-25000" dirty="0"/>
              <a:t>0</a:t>
            </a:r>
            <a:r>
              <a:rPr lang="en-US" dirty="0"/>
              <a:t> )</a:t>
            </a:r>
          </a:p>
          <a:p>
            <a:endParaRPr lang="en-US" sz="1200" dirty="0"/>
          </a:p>
          <a:p>
            <a:r>
              <a:rPr lang="en-US" sz="1200" dirty="0"/>
              <a:t>where k is a positive constant.</a:t>
            </a:r>
          </a:p>
          <a:p>
            <a:endParaRPr lang="en-US" sz="1200" dirty="0"/>
          </a:p>
          <a:p>
            <a:r>
              <a:rPr lang="en-US" sz="1200" dirty="0"/>
              <a:t>The heat capacity of </a:t>
            </a:r>
            <a:r>
              <a:rPr lang="en-US" sz="1200" dirty="0" err="1"/>
              <a:t>unstretched</a:t>
            </a:r>
            <a:r>
              <a:rPr lang="en-US" sz="1200" dirty="0"/>
              <a:t> EPR is given by:</a:t>
            </a:r>
          </a:p>
          <a:p>
            <a:endParaRPr lang="en-US" sz="1200" dirty="0"/>
          </a:p>
          <a:p>
            <a:r>
              <a:rPr lang="en-US" sz="1600" dirty="0" err="1"/>
              <a:t>Cz</a:t>
            </a:r>
            <a:r>
              <a:rPr lang="en-US" sz="1600" dirty="0"/>
              <a:t> = (du/</a:t>
            </a:r>
            <a:r>
              <a:rPr lang="en-US" sz="1600" dirty="0" err="1"/>
              <a:t>dT</a:t>
            </a:r>
            <a:r>
              <a:rPr lang="en-US" sz="1600" dirty="0"/>
              <a:t>)z =n(</a:t>
            </a:r>
            <a:r>
              <a:rPr lang="en-US" sz="1600" dirty="0" err="1"/>
              <a:t>a+bT</a:t>
            </a:r>
            <a:r>
              <a:rPr lang="en-US" sz="1600" dirty="0"/>
              <a:t>)  where a and b are constants</a:t>
            </a:r>
          </a:p>
          <a:p>
            <a:endParaRPr lang="en-US" sz="1200" dirty="0"/>
          </a:p>
          <a:p>
            <a:pPr marL="228600" indent="-228600">
              <a:buAutoNum type="alphaLcParenBoth"/>
            </a:pPr>
            <a:r>
              <a:rPr lang="en-US" sz="1200" dirty="0"/>
              <a:t>Come up with fundamental property relations for </a:t>
            </a:r>
            <a:r>
              <a:rPr lang="en-US" sz="1200" dirty="0" err="1"/>
              <a:t>dU</a:t>
            </a:r>
            <a:r>
              <a:rPr lang="en-US" sz="1200" dirty="0"/>
              <a:t> and </a:t>
            </a:r>
            <a:r>
              <a:rPr lang="en-US" sz="1200" dirty="0" err="1"/>
              <a:t>dF</a:t>
            </a:r>
            <a:r>
              <a:rPr lang="en-US" sz="1200" dirty="0"/>
              <a:t> for this system, where F is the Helmholtz energy ( F= U –TS) . </a:t>
            </a:r>
          </a:p>
          <a:p>
            <a:endParaRPr lang="en-US" sz="1200" dirty="0"/>
          </a:p>
          <a:p>
            <a:r>
              <a:rPr lang="en-US" sz="1200" dirty="0"/>
              <a:t>(b) Develop an expression that relates the change in entropy to the changes in temperature and length, use </a:t>
            </a:r>
            <a:r>
              <a:rPr lang="en-US" sz="1600" dirty="0"/>
              <a:t>S(</a:t>
            </a:r>
            <a:r>
              <a:rPr lang="en-US" sz="1600" dirty="0" err="1"/>
              <a:t>T,z</a:t>
            </a:r>
            <a:r>
              <a:rPr lang="en-US" sz="1600" dirty="0"/>
              <a:t>)</a:t>
            </a:r>
            <a:r>
              <a:rPr lang="en-US" sz="1200" dirty="0"/>
              <a:t> for calculation</a:t>
            </a:r>
          </a:p>
          <a:p>
            <a:endParaRPr lang="en-US" sz="1200" dirty="0"/>
          </a:p>
          <a:p>
            <a:endParaRPr lang="en-US" sz="1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04664"/>
            <a:ext cx="3114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10604" y="1160449"/>
            <a:ext cx="856068" cy="646331"/>
          </a:xfrm>
          <a:prstGeom prst="rect">
            <a:avLst/>
          </a:prstGeom>
          <a:noFill/>
        </p:spPr>
        <p:txBody>
          <a:bodyPr wrap="none" rtlCol="0">
            <a:spAutoFit/>
          </a:bodyPr>
          <a:lstStyle/>
          <a:p>
            <a:r>
              <a:rPr lang="en-US" dirty="0"/>
              <a:t>m total</a:t>
            </a:r>
          </a:p>
          <a:p>
            <a:r>
              <a:rPr lang="en-US" dirty="0"/>
              <a:t>mass</a:t>
            </a:r>
            <a:endParaRPr lang="en-IN" dirty="0"/>
          </a:p>
        </p:txBody>
      </p:sp>
    </p:spTree>
    <p:extLst>
      <p:ext uri="{BB962C8B-B14F-4D97-AF65-F5344CB8AC3E}">
        <p14:creationId xmlns:p14="http://schemas.microsoft.com/office/powerpoint/2010/main" val="1090005926"/>
      </p:ext>
    </p:extLst>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5496" y="44624"/>
            <a:ext cx="9144000" cy="6678751"/>
          </a:xfrm>
          <a:prstGeom prst="rect">
            <a:avLst/>
          </a:prstGeom>
        </p:spPr>
        <p:txBody>
          <a:bodyPr wrap="square">
            <a:spAutoFit/>
          </a:bodyPr>
          <a:lstStyle/>
          <a:p>
            <a:r>
              <a:rPr lang="en-US" sz="1200" dirty="0">
                <a:latin typeface="Arial" panose="020B0604020202020204" pitchFamily="34" charset="0"/>
                <a:cs typeface="Arial" panose="020B0604020202020204" pitchFamily="34" charset="0"/>
              </a:rPr>
              <a:t>We are interested in the thermodynamic properties of a strip of rubber as it is stretched (see below). Consider n moles of pure ethylene propylene rubber (EPR) that has an </a:t>
            </a:r>
            <a:r>
              <a:rPr lang="en-US" sz="1200" dirty="0" err="1">
                <a:latin typeface="Arial" panose="020B0604020202020204" pitchFamily="34" charset="0"/>
                <a:cs typeface="Arial" panose="020B0604020202020204" pitchFamily="34" charset="0"/>
              </a:rPr>
              <a:t>unstretched</a:t>
            </a:r>
            <a:r>
              <a:rPr lang="en-US" sz="1200" dirty="0">
                <a:latin typeface="Arial" panose="020B0604020202020204" pitchFamily="34" charset="0"/>
                <a:cs typeface="Arial" panose="020B0604020202020204" pitchFamily="34" charset="0"/>
              </a:rPr>
              <a:t> length z0.</a:t>
            </a:r>
          </a:p>
          <a:p>
            <a:r>
              <a:rPr lang="en-US" sz="1200" dirty="0">
                <a:latin typeface="Arial" panose="020B0604020202020204" pitchFamily="34" charset="0"/>
                <a:cs typeface="Arial" panose="020B0604020202020204" pitchFamily="34" charset="0"/>
              </a:rPr>
              <a:t>If it is stretched by applying a force F, it will obtain an equilibrium length z, given by:</a:t>
            </a:r>
          </a:p>
          <a:p>
            <a:endParaRPr lang="en-US" dirty="0"/>
          </a:p>
          <a:p>
            <a:r>
              <a:rPr lang="en-US" dirty="0"/>
              <a:t>f = </a:t>
            </a:r>
            <a:r>
              <a:rPr lang="en-US" dirty="0" err="1"/>
              <a:t>kT</a:t>
            </a:r>
            <a:r>
              <a:rPr lang="en-US" dirty="0"/>
              <a:t> (z–z</a:t>
            </a:r>
            <a:r>
              <a:rPr lang="en-US" baseline="-25000" dirty="0"/>
              <a:t>0</a:t>
            </a:r>
            <a:r>
              <a:rPr lang="en-US" dirty="0"/>
              <a:t> )</a:t>
            </a:r>
          </a:p>
          <a:p>
            <a:endParaRPr lang="en-US" sz="1200" dirty="0"/>
          </a:p>
          <a:p>
            <a:r>
              <a:rPr lang="en-US" sz="1200" dirty="0"/>
              <a:t>where k is a positive constant.</a:t>
            </a:r>
          </a:p>
          <a:p>
            <a:endParaRPr lang="en-US" sz="1200" dirty="0"/>
          </a:p>
          <a:p>
            <a:r>
              <a:rPr lang="en-US" sz="1200" dirty="0"/>
              <a:t>The heat capacity of </a:t>
            </a:r>
            <a:r>
              <a:rPr lang="en-US" sz="1200" dirty="0" err="1"/>
              <a:t>unstretched</a:t>
            </a:r>
            <a:r>
              <a:rPr lang="en-US" sz="1200" dirty="0"/>
              <a:t> EPR is given by:</a:t>
            </a:r>
          </a:p>
          <a:p>
            <a:endParaRPr lang="en-US" sz="1200" dirty="0"/>
          </a:p>
          <a:p>
            <a:r>
              <a:rPr lang="en-US" sz="1600" dirty="0" err="1"/>
              <a:t>Cz</a:t>
            </a:r>
            <a:r>
              <a:rPr lang="en-US" sz="1600" dirty="0"/>
              <a:t> = (du/</a:t>
            </a:r>
            <a:r>
              <a:rPr lang="en-US" sz="1600" dirty="0" err="1"/>
              <a:t>dT</a:t>
            </a:r>
            <a:r>
              <a:rPr lang="en-US" sz="1600" dirty="0"/>
              <a:t>)z =n(</a:t>
            </a:r>
            <a:r>
              <a:rPr lang="en-US" sz="1600" dirty="0" err="1"/>
              <a:t>a+bT</a:t>
            </a:r>
            <a:r>
              <a:rPr lang="en-US" sz="1600" dirty="0"/>
              <a:t>)  where a and b are constants</a:t>
            </a:r>
          </a:p>
          <a:p>
            <a:endParaRPr lang="en-US" sz="1200" dirty="0"/>
          </a:p>
          <a:p>
            <a:pPr marL="228600" indent="-228600">
              <a:buAutoNum type="alphaLcParenBoth"/>
            </a:pPr>
            <a:r>
              <a:rPr lang="en-US" sz="1200" dirty="0"/>
              <a:t>Come up with fundamental property relations for </a:t>
            </a:r>
            <a:r>
              <a:rPr lang="en-US" sz="1200" dirty="0" err="1"/>
              <a:t>dU</a:t>
            </a:r>
            <a:r>
              <a:rPr lang="en-US" sz="1200" dirty="0"/>
              <a:t> and </a:t>
            </a:r>
            <a:r>
              <a:rPr lang="en-US" sz="1200" dirty="0" err="1"/>
              <a:t>dF</a:t>
            </a:r>
            <a:r>
              <a:rPr lang="en-US" sz="1200" dirty="0"/>
              <a:t> for this system, where F is the Helmholtz energy ( F= U –TS) . </a:t>
            </a:r>
          </a:p>
          <a:p>
            <a:endParaRPr lang="en-US" sz="1200" dirty="0"/>
          </a:p>
          <a:p>
            <a:r>
              <a:rPr lang="en-US" sz="1200" dirty="0"/>
              <a:t>(b) Develop an expression that relates the change in entropy to the changes in temperature and length, use </a:t>
            </a:r>
            <a:r>
              <a:rPr lang="en-US" sz="1600" dirty="0"/>
              <a:t>S(</a:t>
            </a:r>
            <a:r>
              <a:rPr lang="en-US" sz="1600" dirty="0" err="1"/>
              <a:t>T,z</a:t>
            </a:r>
            <a:r>
              <a:rPr lang="en-US" sz="1600" dirty="0"/>
              <a:t>)</a:t>
            </a:r>
            <a:r>
              <a:rPr lang="en-US" sz="1200" dirty="0"/>
              <a:t> for calculation</a:t>
            </a:r>
          </a:p>
          <a:p>
            <a:endParaRPr lang="en-US" sz="1200" dirty="0"/>
          </a:p>
          <a:p>
            <a:r>
              <a:rPr lang="en-US" sz="1200" dirty="0"/>
              <a:t>(c) Develop an expression that relates the change in internal energy to the changes in temperature and length. For </a:t>
            </a:r>
            <a:r>
              <a:rPr lang="en-US" sz="1400" dirty="0"/>
              <a:t>U = U(T, z), </a:t>
            </a:r>
            <a:r>
              <a:rPr lang="en-US" sz="1200" dirty="0"/>
              <a:t>find </a:t>
            </a:r>
            <a:r>
              <a:rPr lang="en-US" sz="1400" dirty="0" err="1"/>
              <a:t>dU.</a:t>
            </a:r>
            <a:endParaRPr lang="en-US" sz="1400" dirty="0"/>
          </a:p>
          <a:p>
            <a:endParaRPr lang="en-US" sz="1200" dirty="0"/>
          </a:p>
          <a:p>
            <a:r>
              <a:rPr lang="en-US" sz="1200" dirty="0"/>
              <a:t>(d) Consider the relative energetic and entropic contributions to the isothermal extension of EPR.</a:t>
            </a:r>
          </a:p>
          <a:p>
            <a:endParaRPr lang="en-US" sz="1200" dirty="0"/>
          </a:p>
          <a:p>
            <a:r>
              <a:rPr lang="en-US" sz="1200" dirty="0"/>
              <a:t>The energetic force (the component of the force that, on isothermal extension of the rubber,</a:t>
            </a:r>
          </a:p>
          <a:p>
            <a:endParaRPr lang="en-US" sz="1200" dirty="0"/>
          </a:p>
          <a:p>
            <a:r>
              <a:rPr lang="en-US" sz="1200" dirty="0"/>
              <a:t>increases the internal energy) is given by:</a:t>
            </a:r>
          </a:p>
          <a:p>
            <a:endParaRPr lang="en-US" sz="1400" dirty="0"/>
          </a:p>
          <a:p>
            <a:r>
              <a:rPr lang="en-US" sz="1400" dirty="0" err="1"/>
              <a:t>f</a:t>
            </a:r>
            <a:r>
              <a:rPr lang="en-US" sz="1400" baseline="-25000" dirty="0" err="1"/>
              <a:t>U</a:t>
            </a:r>
            <a:r>
              <a:rPr lang="en-US" sz="1400" dirty="0"/>
              <a:t>= (</a:t>
            </a:r>
            <a:r>
              <a:rPr lang="en-US" sz="1400" dirty="0" err="1"/>
              <a:t>dU</a:t>
            </a:r>
            <a:r>
              <a:rPr lang="en-US" sz="1400" dirty="0"/>
              <a:t>/</a:t>
            </a:r>
            <a:r>
              <a:rPr lang="en-US" sz="1400" dirty="0" err="1"/>
              <a:t>dz</a:t>
            </a:r>
            <a:r>
              <a:rPr lang="en-US" sz="1400" dirty="0"/>
              <a:t>)</a:t>
            </a:r>
            <a:r>
              <a:rPr lang="en-US" sz="1400" baseline="-25000" dirty="0"/>
              <a:t>T</a:t>
            </a:r>
          </a:p>
          <a:p>
            <a:endParaRPr lang="en-US" sz="1200" dirty="0"/>
          </a:p>
          <a:p>
            <a:r>
              <a:rPr lang="en-US" sz="1200" dirty="0"/>
              <a:t>while the entropic force is given by:</a:t>
            </a:r>
          </a:p>
          <a:p>
            <a:endParaRPr lang="en-US" sz="1400" dirty="0"/>
          </a:p>
          <a:p>
            <a:r>
              <a:rPr lang="en-US" sz="1400" dirty="0" err="1"/>
              <a:t>f</a:t>
            </a:r>
            <a:r>
              <a:rPr lang="en-US" sz="1400" baseline="-25000" dirty="0" err="1"/>
              <a:t>S</a:t>
            </a:r>
            <a:r>
              <a:rPr lang="en-US" sz="1400" dirty="0"/>
              <a:t> = –T (</a:t>
            </a:r>
            <a:r>
              <a:rPr lang="en-US" sz="1400" dirty="0" err="1"/>
              <a:t>dS</a:t>
            </a:r>
            <a:r>
              <a:rPr lang="en-US" sz="1400" dirty="0"/>
              <a:t>/</a:t>
            </a:r>
            <a:r>
              <a:rPr lang="en-US" sz="1400" dirty="0" err="1"/>
              <a:t>dz</a:t>
            </a:r>
            <a:r>
              <a:rPr lang="en-US" sz="1400" dirty="0"/>
              <a:t>)</a:t>
            </a:r>
            <a:r>
              <a:rPr lang="en-US" sz="1400" baseline="-25000" dirty="0"/>
              <a:t>T</a:t>
            </a:r>
          </a:p>
          <a:p>
            <a:endParaRPr lang="en-US" sz="1200" dirty="0"/>
          </a:p>
          <a:p>
            <a:r>
              <a:rPr lang="en-US" sz="1400" dirty="0"/>
              <a:t>Come up with expressions for </a:t>
            </a:r>
            <a:r>
              <a:rPr lang="en-US" sz="1400" dirty="0" err="1"/>
              <a:t>f</a:t>
            </a:r>
            <a:r>
              <a:rPr lang="en-US" sz="1400" baseline="-25000" dirty="0" err="1"/>
              <a:t>U</a:t>
            </a:r>
            <a:r>
              <a:rPr lang="en-US" sz="1400" dirty="0"/>
              <a:t> and f</a:t>
            </a:r>
            <a:r>
              <a:rPr lang="en-US" sz="1400" baseline="-25000" dirty="0"/>
              <a:t>s</a:t>
            </a:r>
            <a:r>
              <a:rPr lang="en-US" sz="1400" dirty="0"/>
              <a:t> for EPR.</a:t>
            </a:r>
          </a:p>
          <a:p>
            <a:endParaRPr lang="en-US" sz="1200" dirty="0"/>
          </a:p>
          <a:p>
            <a:endParaRPr lang="en-US" sz="1200" dirty="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2160" y="404664"/>
            <a:ext cx="3114675" cy="181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310604" y="1160449"/>
            <a:ext cx="856068" cy="646331"/>
          </a:xfrm>
          <a:prstGeom prst="rect">
            <a:avLst/>
          </a:prstGeom>
          <a:noFill/>
        </p:spPr>
        <p:txBody>
          <a:bodyPr wrap="none" rtlCol="0">
            <a:spAutoFit/>
          </a:bodyPr>
          <a:lstStyle/>
          <a:p>
            <a:r>
              <a:rPr lang="en-US" dirty="0"/>
              <a:t>m total</a:t>
            </a:r>
          </a:p>
          <a:p>
            <a:r>
              <a:rPr lang="en-US" dirty="0"/>
              <a:t>mass</a:t>
            </a:r>
            <a:endParaRPr lang="en-IN" dirty="0"/>
          </a:p>
        </p:txBody>
      </p:sp>
    </p:spTree>
    <p:extLst>
      <p:ext uri="{BB962C8B-B14F-4D97-AF65-F5344CB8AC3E}">
        <p14:creationId xmlns:p14="http://schemas.microsoft.com/office/powerpoint/2010/main" val="399372546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5">
            <a:extLst>
              <a:ext uri="{FF2B5EF4-FFF2-40B4-BE49-F238E27FC236}">
                <a16:creationId xmlns:a16="http://schemas.microsoft.com/office/drawing/2014/main" id="{71D401D0-8B50-5D90-17F3-77F9FC2EFFD2}"/>
              </a:ext>
            </a:extLst>
          </p:cNvPr>
          <p:cNvSpPr>
            <a:spLocks noChangeArrowheads="1"/>
          </p:cNvSpPr>
          <p:nvPr/>
        </p:nvSpPr>
        <p:spPr bwMode="auto">
          <a:xfrm>
            <a:off x="271463" y="957126"/>
            <a:ext cx="7936706" cy="15234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defTabSz="685800" eaLnBrk="0" fontAlgn="base" hangingPunct="0">
              <a:spcBef>
                <a:spcPct val="0"/>
              </a:spcBef>
              <a:spcAft>
                <a:spcPct val="0"/>
              </a:spcAft>
            </a:pPr>
            <a:r>
              <a:rPr lang="en-US" altLang="en-US" sz="1350" dirty="0">
                <a:latin typeface="Calibri" panose="020F0502020204030204" pitchFamily="34" charset="0"/>
                <a:ea typeface="Calibri" panose="020F0502020204030204" pitchFamily="34" charset="0"/>
                <a:cs typeface="Calibri" panose="020F0502020204030204" pitchFamily="34" charset="0"/>
              </a:rPr>
              <a:t>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are contained in an insulated piston cylinder apparatus as shown in the figure. The thin rigid wall that separates the two chambers is perfectly thermally conducting. Initially, the air is at 500kPa and 473K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 </a:t>
            </a:r>
            <a:r>
              <a:rPr lang="en-US" altLang="en-US" sz="1350" dirty="0">
                <a:latin typeface="Calibri" panose="020F0502020204030204" pitchFamily="34" charset="0"/>
                <a:ea typeface="Calibri" panose="020F0502020204030204" pitchFamily="34" charset="0"/>
                <a:cs typeface="Calibri" panose="020F0502020204030204" pitchFamily="34" charset="0"/>
              </a:rPr>
              <a:t> is at 1500 kPa and they each occupy 0.01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 The air is now compressed slowly till the pressure of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reaches 1580 kPa. Determine the work and heat interaction for the air and its final temperature. For air and N</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a:t>
            </a:r>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 where p is in N/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2</a:t>
            </a:r>
            <a:r>
              <a:rPr lang="en-US" altLang="en-US" sz="1350" dirty="0">
                <a:latin typeface="Calibri" panose="020F0502020204030204" pitchFamily="34" charset="0"/>
                <a:ea typeface="Calibri" panose="020F0502020204030204" pitchFamily="34" charset="0"/>
                <a:cs typeface="Calibri" panose="020F0502020204030204" pitchFamily="34" charset="0"/>
              </a:rPr>
              <a:t>, v is in m</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3</a:t>
            </a:r>
            <a:r>
              <a:rPr lang="en-US" altLang="en-US" sz="1350" dirty="0">
                <a:latin typeface="Calibri" panose="020F0502020204030204" pitchFamily="34" charset="0"/>
                <a:ea typeface="Calibri" panose="020F0502020204030204" pitchFamily="34" charset="0"/>
                <a:cs typeface="Calibri" panose="020F0502020204030204" pitchFamily="34" charset="0"/>
              </a:rPr>
              <a:t>/Kg and T is in K. Neglect any internal energy changes in the partition wall.</a:t>
            </a:r>
            <a:endParaRPr lang="en-US" altLang="en-US" sz="1350" dirty="0"/>
          </a:p>
          <a:p>
            <a:pPr defTabSz="685800" eaLnBrk="0" fontAlgn="base" hangingPunct="0">
              <a:spcBef>
                <a:spcPct val="0"/>
              </a:spcBef>
              <a:spcAft>
                <a:spcPct val="0"/>
              </a:spcAft>
            </a:pPr>
            <a:endParaRPr lang="en-US" altLang="en-US" sz="1350" dirty="0">
              <a:latin typeface="Arial" panose="020B0604020202020204" pitchFamily="34" charset="0"/>
            </a:endParaRPr>
          </a:p>
        </p:txBody>
      </p:sp>
      <p:pic>
        <p:nvPicPr>
          <p:cNvPr id="1028" name="Picture 2">
            <a:extLst>
              <a:ext uri="{FF2B5EF4-FFF2-40B4-BE49-F238E27FC236}">
                <a16:creationId xmlns:a16="http://schemas.microsoft.com/office/drawing/2014/main" id="{94461AB4-CE4A-A0A0-9987-2BBC9707D4B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4331" y="2750344"/>
            <a:ext cx="1179858" cy="2505284"/>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6">
            <a:extLst>
              <a:ext uri="{FF2B5EF4-FFF2-40B4-BE49-F238E27FC236}">
                <a16:creationId xmlns:a16="http://schemas.microsoft.com/office/drawing/2014/main" id="{378C8FE1-46B7-0BF1-3A91-A61C3E526CDE}"/>
              </a:ext>
            </a:extLst>
          </p:cNvPr>
          <p:cNvSpPr>
            <a:spLocks noChangeArrowheads="1"/>
          </p:cNvSpPr>
          <p:nvPr/>
        </p:nvSpPr>
        <p:spPr bwMode="auto">
          <a:xfrm>
            <a:off x="1007269" y="3279070"/>
            <a:ext cx="650764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endParaRPr lang="en-IN" sz="1350"/>
          </a:p>
        </p:txBody>
      </p:sp>
      <p:sp>
        <p:nvSpPr>
          <p:cNvPr id="11" name="TextBox 10">
            <a:extLst>
              <a:ext uri="{FF2B5EF4-FFF2-40B4-BE49-F238E27FC236}">
                <a16:creationId xmlns:a16="http://schemas.microsoft.com/office/drawing/2014/main" id="{BD978B5D-7CF6-E17E-FBED-4576E9AAE2CF}"/>
              </a:ext>
            </a:extLst>
          </p:cNvPr>
          <p:cNvSpPr txBox="1"/>
          <p:nvPr/>
        </p:nvSpPr>
        <p:spPr>
          <a:xfrm>
            <a:off x="8428010" y="3725986"/>
            <a:ext cx="749116" cy="300082"/>
          </a:xfrm>
          <a:prstGeom prst="rect">
            <a:avLst/>
          </a:prstGeom>
          <a:noFill/>
        </p:spPr>
        <p:txBody>
          <a:bodyPr wrap="none" rtlCol="0">
            <a:spAutoFit/>
          </a:bodyPr>
          <a:lstStyle/>
          <a:p>
            <a:r>
              <a:rPr lang="en-US" sz="1350" b="1" dirty="0"/>
              <a:t>4 marks</a:t>
            </a:r>
            <a:endParaRPr lang="en-IN" sz="1350" b="1" dirty="0"/>
          </a:p>
        </p:txBody>
      </p:sp>
      <p:sp>
        <p:nvSpPr>
          <p:cNvPr id="12" name="TextBox 11">
            <a:extLst>
              <a:ext uri="{FF2B5EF4-FFF2-40B4-BE49-F238E27FC236}">
                <a16:creationId xmlns:a16="http://schemas.microsoft.com/office/drawing/2014/main" id="{E97334B9-8520-1233-FF4E-E39A1A296AA6}"/>
              </a:ext>
            </a:extLst>
          </p:cNvPr>
          <p:cNvSpPr txBox="1"/>
          <p:nvPr/>
        </p:nvSpPr>
        <p:spPr>
          <a:xfrm>
            <a:off x="4664869" y="2144272"/>
            <a:ext cx="735806" cy="300082"/>
          </a:xfrm>
          <a:prstGeom prst="rect">
            <a:avLst/>
          </a:prstGeom>
          <a:noFill/>
        </p:spPr>
        <p:txBody>
          <a:bodyPr wrap="square" rtlCol="0">
            <a:spAutoFit/>
          </a:bodyPr>
          <a:lstStyle/>
          <a:p>
            <a:r>
              <a:rPr lang="en-US" sz="1350" dirty="0"/>
              <a:t>Given</a:t>
            </a:r>
            <a:endParaRPr lang="en-IN" sz="1350" dirty="0"/>
          </a:p>
        </p:txBody>
      </p:sp>
      <p:graphicFrame>
        <p:nvGraphicFramePr>
          <p:cNvPr id="13" name="Object 12">
            <a:extLst>
              <a:ext uri="{FF2B5EF4-FFF2-40B4-BE49-F238E27FC236}">
                <a16:creationId xmlns:a16="http://schemas.microsoft.com/office/drawing/2014/main" id="{B8F23814-96A9-5157-503E-2291E4144F90}"/>
              </a:ext>
            </a:extLst>
          </p:cNvPr>
          <p:cNvGraphicFramePr>
            <a:graphicFrameLocks noChangeAspect="1"/>
          </p:cNvGraphicFramePr>
          <p:nvPr/>
        </p:nvGraphicFramePr>
        <p:xfrm>
          <a:off x="1643374" y="3159423"/>
          <a:ext cx="1820321" cy="843563"/>
        </p:xfrm>
        <a:graphic>
          <a:graphicData uri="http://schemas.openxmlformats.org/presentationml/2006/ole">
            <mc:AlternateContent xmlns:mc="http://schemas.openxmlformats.org/markup-compatibility/2006">
              <mc:Choice xmlns:v="urn:schemas-microsoft-com:vml" Requires="v">
                <p:oleObj spid="_x0000_s3080" name="Equation" r:id="rId4" imgW="1041120" imgH="482400" progId="Equation.DSMT4">
                  <p:embed/>
                </p:oleObj>
              </mc:Choice>
              <mc:Fallback>
                <p:oleObj name="Equation" r:id="rId4" imgW="1041120" imgH="482400" progId="Equation.DSMT4">
                  <p:embed/>
                  <p:pic>
                    <p:nvPicPr>
                      <p:cNvPr id="13" name="Object 12">
                        <a:extLst>
                          <a:ext uri="{FF2B5EF4-FFF2-40B4-BE49-F238E27FC236}">
                            <a16:creationId xmlns:a16="http://schemas.microsoft.com/office/drawing/2014/main" id="{B8F23814-96A9-5157-503E-2291E4144F90}"/>
                          </a:ext>
                        </a:extLst>
                      </p:cNvPr>
                      <p:cNvPicPr/>
                      <p:nvPr/>
                    </p:nvPicPr>
                    <p:blipFill>
                      <a:blip r:embed="rId5"/>
                      <a:stretch>
                        <a:fillRect/>
                      </a:stretch>
                    </p:blipFill>
                    <p:spPr>
                      <a:xfrm>
                        <a:off x="1643374" y="3159423"/>
                        <a:ext cx="1820321" cy="843563"/>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E56A48F-7899-7356-76C2-A633D0B985F1}"/>
              </a:ext>
            </a:extLst>
          </p:cNvPr>
          <p:cNvGraphicFramePr>
            <a:graphicFrameLocks noChangeAspect="1"/>
          </p:cNvGraphicFramePr>
          <p:nvPr/>
        </p:nvGraphicFramePr>
        <p:xfrm>
          <a:off x="4572000" y="2764127"/>
          <a:ext cx="1179858" cy="1415830"/>
        </p:xfrm>
        <a:graphic>
          <a:graphicData uri="http://schemas.openxmlformats.org/presentationml/2006/ole">
            <mc:AlternateContent xmlns:mc="http://schemas.openxmlformats.org/markup-compatibility/2006">
              <mc:Choice xmlns:v="urn:schemas-microsoft-com:vml" Requires="v">
                <p:oleObj spid="_x0000_s3081" name="Equation" r:id="rId6" imgW="761760" imgH="914400" progId="Equation.DSMT4">
                  <p:embed/>
                </p:oleObj>
              </mc:Choice>
              <mc:Fallback>
                <p:oleObj name="Equation" r:id="rId6" imgW="761760" imgH="914400" progId="Equation.DSMT4">
                  <p:embed/>
                  <p:pic>
                    <p:nvPicPr>
                      <p:cNvPr id="14" name="Object 13">
                        <a:extLst>
                          <a:ext uri="{FF2B5EF4-FFF2-40B4-BE49-F238E27FC236}">
                            <a16:creationId xmlns:a16="http://schemas.microsoft.com/office/drawing/2014/main" id="{7E56A48F-7899-7356-76C2-A633D0B985F1}"/>
                          </a:ext>
                        </a:extLst>
                      </p:cNvPr>
                      <p:cNvPicPr/>
                      <p:nvPr/>
                    </p:nvPicPr>
                    <p:blipFill>
                      <a:blip r:embed="rId7"/>
                      <a:stretch>
                        <a:fillRect/>
                      </a:stretch>
                    </p:blipFill>
                    <p:spPr>
                      <a:xfrm>
                        <a:off x="4572000" y="2764127"/>
                        <a:ext cx="1179858" cy="141583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B6DD604-E1E6-BDD0-40AA-DA7C75AAEF87}"/>
              </a:ext>
            </a:extLst>
          </p:cNvPr>
          <p:cNvGraphicFramePr>
            <a:graphicFrameLocks noChangeAspect="1"/>
          </p:cNvGraphicFramePr>
          <p:nvPr/>
        </p:nvGraphicFramePr>
        <p:xfrm>
          <a:off x="4664869" y="4485485"/>
          <a:ext cx="2953940" cy="1182290"/>
        </p:xfrm>
        <a:graphic>
          <a:graphicData uri="http://schemas.openxmlformats.org/presentationml/2006/ole">
            <mc:AlternateContent xmlns:mc="http://schemas.openxmlformats.org/markup-compatibility/2006">
              <mc:Choice xmlns:v="urn:schemas-microsoft-com:vml" Requires="v">
                <p:oleObj spid="_x0000_s3082" name="Equation" r:id="rId8" imgW="1714320" imgH="685800" progId="Equation.DSMT4">
                  <p:embed/>
                </p:oleObj>
              </mc:Choice>
              <mc:Fallback>
                <p:oleObj name="Equation" r:id="rId8" imgW="1714320" imgH="685800" progId="Equation.DSMT4">
                  <p:embed/>
                  <p:pic>
                    <p:nvPicPr>
                      <p:cNvPr id="15" name="Object 14">
                        <a:extLst>
                          <a:ext uri="{FF2B5EF4-FFF2-40B4-BE49-F238E27FC236}">
                            <a16:creationId xmlns:a16="http://schemas.microsoft.com/office/drawing/2014/main" id="{6B6DD604-E1E6-BDD0-40AA-DA7C75AAEF87}"/>
                          </a:ext>
                        </a:extLst>
                      </p:cNvPr>
                      <p:cNvPicPr/>
                      <p:nvPr/>
                    </p:nvPicPr>
                    <p:blipFill>
                      <a:blip r:embed="rId9"/>
                      <a:stretch>
                        <a:fillRect/>
                      </a:stretch>
                    </p:blipFill>
                    <p:spPr>
                      <a:xfrm>
                        <a:off x="4664869" y="4485485"/>
                        <a:ext cx="2953940" cy="118229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4669F4C2-D41B-2272-9ABD-5ABBBE9CA35D}"/>
              </a:ext>
            </a:extLst>
          </p:cNvPr>
          <p:cNvSpPr txBox="1"/>
          <p:nvPr/>
        </p:nvSpPr>
        <p:spPr>
          <a:xfrm>
            <a:off x="1966162" y="4938130"/>
            <a:ext cx="4589859" cy="300082"/>
          </a:xfrm>
          <a:prstGeom prst="rect">
            <a:avLst/>
          </a:prstGeom>
          <a:noFill/>
        </p:spPr>
        <p:txBody>
          <a:bodyPr wrap="square">
            <a:spAutoFit/>
          </a:bodyPr>
          <a:lstStyle/>
          <a:p>
            <a:r>
              <a:rPr lang="en-US" altLang="en-US" sz="1350" dirty="0" err="1">
                <a:latin typeface="Calibri" panose="020F0502020204030204" pitchFamily="34" charset="0"/>
                <a:ea typeface="Calibri" panose="020F0502020204030204" pitchFamily="34" charset="0"/>
                <a:cs typeface="Calibri" panose="020F0502020204030204" pitchFamily="34" charset="0"/>
              </a:rPr>
              <a:t>pv</a:t>
            </a:r>
            <a:r>
              <a:rPr lang="en-US" altLang="en-US" sz="1350" dirty="0">
                <a:latin typeface="Calibri" panose="020F0502020204030204" pitchFamily="34" charset="0"/>
                <a:ea typeface="Calibri" panose="020F0502020204030204" pitchFamily="34" charset="0"/>
                <a:cs typeface="Calibri" panose="020F0502020204030204" pitchFamily="34" charset="0"/>
              </a:rPr>
              <a:t> = 288T, C</a:t>
            </a:r>
            <a:r>
              <a:rPr lang="en-US" altLang="en-US" sz="1350" baseline="-30000" dirty="0">
                <a:latin typeface="Calibri" panose="020F0502020204030204" pitchFamily="34" charset="0"/>
                <a:ea typeface="Calibri" panose="020F0502020204030204" pitchFamily="34" charset="0"/>
                <a:cs typeface="Calibri" panose="020F0502020204030204" pitchFamily="34" charset="0"/>
              </a:rPr>
              <a:t>V</a:t>
            </a:r>
            <a:r>
              <a:rPr lang="en-US" altLang="en-US" sz="1350" dirty="0">
                <a:latin typeface="Calibri" panose="020F0502020204030204" pitchFamily="34" charset="0"/>
                <a:ea typeface="Calibri" panose="020F0502020204030204" pitchFamily="34" charset="0"/>
                <a:cs typeface="Calibri" panose="020F0502020204030204" pitchFamily="34" charset="0"/>
              </a:rPr>
              <a:t>=742 J/Kg K</a:t>
            </a:r>
            <a:endParaRPr lang="en-IN" sz="1350" dirty="0"/>
          </a:p>
        </p:txBody>
      </p:sp>
      <mc:AlternateContent xmlns:mc="http://schemas.openxmlformats.org/markup-compatibility/2006" xmlns:p14="http://schemas.microsoft.com/office/powerpoint/2010/main">
        <mc:Choice Requires="p14">
          <p:contentPart p14:bwMode="auto" r:id="rId10">
            <p14:nvContentPartPr>
              <p14:cNvPr id="2" name="Ink 1"/>
              <p14:cNvContentPartPr/>
              <p14:nvPr/>
            </p14:nvContentPartPr>
            <p14:xfrm>
              <a:off x="255600" y="3125520"/>
              <a:ext cx="6717240" cy="3230280"/>
            </p14:xfrm>
          </p:contentPart>
        </mc:Choice>
        <mc:Fallback xmlns="">
          <p:pic>
            <p:nvPicPr>
              <p:cNvPr id="2" name="Ink 1"/>
              <p:cNvPicPr/>
              <p:nvPr/>
            </p:nvPicPr>
            <p:blipFill>
              <a:blip r:embed="rId11"/>
              <a:stretch>
                <a:fillRect/>
              </a:stretch>
            </p:blipFill>
            <p:spPr>
              <a:xfrm>
                <a:off x="238680" y="3122280"/>
                <a:ext cx="6739200" cy="3251520"/>
              </a:xfrm>
              <a:prstGeom prst="rect">
                <a:avLst/>
              </a:prstGeom>
            </p:spPr>
          </p:pic>
        </mc:Fallback>
      </mc:AlternateContent>
    </p:spTree>
    <p:extLst>
      <p:ext uri="{BB962C8B-B14F-4D97-AF65-F5344CB8AC3E}">
        <p14:creationId xmlns:p14="http://schemas.microsoft.com/office/powerpoint/2010/main" val="4063545883"/>
      </p:ext>
    </p:extLst>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518040" y="446400"/>
              <a:ext cx="8322840" cy="6233400"/>
            </p14:xfrm>
          </p:contentPart>
        </mc:Choice>
        <mc:Fallback xmlns="">
          <p:pic>
            <p:nvPicPr>
              <p:cNvPr id="4" name="Ink 3"/>
              <p:cNvPicPr/>
              <p:nvPr/>
            </p:nvPicPr>
            <p:blipFill>
              <a:blip r:embed="rId3"/>
              <a:stretch>
                <a:fillRect/>
              </a:stretch>
            </p:blipFill>
            <p:spPr>
              <a:xfrm>
                <a:off x="508680" y="437040"/>
                <a:ext cx="8341560" cy="6252120"/>
              </a:xfrm>
              <a:prstGeom prst="rect">
                <a:avLst/>
              </a:prstGeom>
            </p:spPr>
          </p:pic>
        </mc:Fallback>
      </mc:AlternateContent>
    </p:spTree>
    <p:extLst>
      <p:ext uri="{BB962C8B-B14F-4D97-AF65-F5344CB8AC3E}">
        <p14:creationId xmlns:p14="http://schemas.microsoft.com/office/powerpoint/2010/main" val="3576004325"/>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375120" y="857160"/>
              <a:ext cx="8269200" cy="5510160"/>
            </p14:xfrm>
          </p:contentPart>
        </mc:Choice>
        <mc:Fallback xmlns="">
          <p:pic>
            <p:nvPicPr>
              <p:cNvPr id="4" name="Ink 3"/>
              <p:cNvPicPr/>
              <p:nvPr/>
            </p:nvPicPr>
            <p:blipFill>
              <a:blip r:embed="rId3"/>
              <a:stretch>
                <a:fillRect/>
              </a:stretch>
            </p:blipFill>
            <p:spPr>
              <a:xfrm>
                <a:off x="365760" y="847800"/>
                <a:ext cx="8287920" cy="5528880"/>
              </a:xfrm>
              <a:prstGeom prst="rect">
                <a:avLst/>
              </a:prstGeom>
            </p:spPr>
          </p:pic>
        </mc:Fallback>
      </mc:AlternateContent>
    </p:spTree>
    <p:extLst>
      <p:ext uri="{BB962C8B-B14F-4D97-AF65-F5344CB8AC3E}">
        <p14:creationId xmlns:p14="http://schemas.microsoft.com/office/powerpoint/2010/main" val="410143027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821520" y="500040"/>
              <a:ext cx="8421120" cy="6313680"/>
            </p14:xfrm>
          </p:contentPart>
        </mc:Choice>
        <mc:Fallback xmlns="">
          <p:pic>
            <p:nvPicPr>
              <p:cNvPr id="4" name="Ink 3"/>
              <p:cNvPicPr/>
              <p:nvPr/>
            </p:nvPicPr>
            <p:blipFill>
              <a:blip r:embed="rId3"/>
              <a:stretch>
                <a:fillRect/>
              </a:stretch>
            </p:blipFill>
            <p:spPr>
              <a:xfrm>
                <a:off x="812160" y="490680"/>
                <a:ext cx="8439840" cy="63324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p14:cNvContentPartPr/>
              <p14:nvPr/>
            </p14:nvContentPartPr>
            <p14:xfrm>
              <a:off x="8152920" y="1437840"/>
              <a:ext cx="1009440" cy="5286600"/>
            </p14:xfrm>
          </p:contentPart>
        </mc:Choice>
        <mc:Fallback xmlns="">
          <p:pic>
            <p:nvPicPr>
              <p:cNvPr id="5" name="Ink 4"/>
              <p:cNvPicPr/>
              <p:nvPr/>
            </p:nvPicPr>
            <p:blipFill>
              <a:blip r:embed="rId5"/>
              <a:stretch>
                <a:fillRect/>
              </a:stretch>
            </p:blipFill>
            <p:spPr>
              <a:xfrm>
                <a:off x="8143560" y="1428480"/>
                <a:ext cx="1028160" cy="5305320"/>
              </a:xfrm>
              <a:prstGeom prst="rect">
                <a:avLst/>
              </a:prstGeom>
            </p:spPr>
          </p:pic>
        </mc:Fallback>
      </mc:AlternateContent>
    </p:spTree>
    <p:extLst>
      <p:ext uri="{BB962C8B-B14F-4D97-AF65-F5344CB8AC3E}">
        <p14:creationId xmlns:p14="http://schemas.microsoft.com/office/powerpoint/2010/main" val="478094170"/>
      </p:ext>
    </p:extLst>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2" name="Ink 1"/>
              <p14:cNvContentPartPr/>
              <p14:nvPr/>
            </p14:nvContentPartPr>
            <p14:xfrm>
              <a:off x="205560" y="580320"/>
              <a:ext cx="8617320" cy="6010200"/>
            </p14:xfrm>
          </p:contentPart>
        </mc:Choice>
        <mc:Fallback xmlns="">
          <p:pic>
            <p:nvPicPr>
              <p:cNvPr id="2" name="Ink 1"/>
              <p:cNvPicPr/>
              <p:nvPr/>
            </p:nvPicPr>
            <p:blipFill>
              <a:blip r:embed="rId3"/>
              <a:stretch>
                <a:fillRect/>
              </a:stretch>
            </p:blipFill>
            <p:spPr>
              <a:xfrm>
                <a:off x="196200" y="570960"/>
                <a:ext cx="8636040" cy="6028920"/>
              </a:xfrm>
              <a:prstGeom prst="rect">
                <a:avLst/>
              </a:prstGeom>
            </p:spPr>
          </p:pic>
        </mc:Fallback>
      </mc:AlternateContent>
    </p:spTree>
    <p:extLst>
      <p:ext uri="{BB962C8B-B14F-4D97-AF65-F5344CB8AC3E}">
        <p14:creationId xmlns:p14="http://schemas.microsoft.com/office/powerpoint/2010/main" val="3978420748"/>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p14:bwMode="auto" r:id="rId2">
            <p14:nvContentPartPr>
              <p14:cNvPr id="4" name="Ink 3"/>
              <p14:cNvContentPartPr/>
              <p14:nvPr/>
            </p14:nvContentPartPr>
            <p14:xfrm>
              <a:off x="-26640" y="446400"/>
              <a:ext cx="9108720" cy="5947560"/>
            </p14:xfrm>
          </p:contentPart>
        </mc:Choice>
        <mc:Fallback xmlns="">
          <p:pic>
            <p:nvPicPr>
              <p:cNvPr id="4" name="Ink 3"/>
              <p:cNvPicPr/>
              <p:nvPr/>
            </p:nvPicPr>
            <p:blipFill>
              <a:blip r:embed="rId3"/>
              <a:stretch>
                <a:fillRect/>
              </a:stretch>
            </p:blipFill>
            <p:spPr>
              <a:xfrm>
                <a:off x="-36000" y="437040"/>
                <a:ext cx="9127440" cy="5966280"/>
              </a:xfrm>
              <a:prstGeom prst="rect">
                <a:avLst/>
              </a:prstGeom>
            </p:spPr>
          </p:pic>
        </mc:Fallback>
      </mc:AlternateContent>
    </p:spTree>
    <p:extLst>
      <p:ext uri="{BB962C8B-B14F-4D97-AF65-F5344CB8AC3E}">
        <p14:creationId xmlns:p14="http://schemas.microsoft.com/office/powerpoint/2010/main" val="1783723177"/>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222" y="476672"/>
            <a:ext cx="9170011" cy="954107"/>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a:t>Using Gibbs </a:t>
            </a:r>
            <a:r>
              <a:rPr lang="en-US" sz="2800" dirty="0" err="1"/>
              <a:t>Duhem</a:t>
            </a:r>
            <a:r>
              <a:rPr lang="en-US" sz="2800" dirty="0"/>
              <a:t> relations find thermodynamic functions </a:t>
            </a:r>
          </a:p>
          <a:p>
            <a:r>
              <a:rPr lang="en-US" sz="2800" dirty="0"/>
              <a:t>U, H, F and G</a:t>
            </a:r>
            <a:endParaRPr lang="en-IN" sz="2800"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465" y="1988840"/>
            <a:ext cx="4572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635036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C3F6EC0-5C88-CC10-D011-6281BF44EF91}"/>
              </a:ext>
            </a:extLst>
          </p:cNvPr>
          <p:cNvGraphicFramePr>
            <a:graphicFrameLocks noChangeAspect="1"/>
          </p:cNvGraphicFramePr>
          <p:nvPr/>
        </p:nvGraphicFramePr>
        <p:xfrm>
          <a:off x="964406" y="1006079"/>
          <a:ext cx="2296716" cy="1244203"/>
        </p:xfrm>
        <a:graphic>
          <a:graphicData uri="http://schemas.openxmlformats.org/presentationml/2006/ole">
            <mc:AlternateContent xmlns:mc="http://schemas.openxmlformats.org/markup-compatibility/2006">
              <mc:Choice xmlns:v="urn:schemas-microsoft-com:vml" Requires="v">
                <p:oleObj spid="_x0000_s4104" name="Equation" r:id="rId3" imgW="1218960" imgH="660240" progId="Equation.DSMT4">
                  <p:embed/>
                </p:oleObj>
              </mc:Choice>
              <mc:Fallback>
                <p:oleObj name="Equation" r:id="rId3" imgW="1218960" imgH="660240" progId="Equation.DSMT4">
                  <p:embed/>
                  <p:pic>
                    <p:nvPicPr>
                      <p:cNvPr id="4" name="Object 3">
                        <a:extLst>
                          <a:ext uri="{FF2B5EF4-FFF2-40B4-BE49-F238E27FC236}">
                            <a16:creationId xmlns:a16="http://schemas.microsoft.com/office/drawing/2014/main" id="{CC3F6EC0-5C88-CC10-D011-6281BF44EF91}"/>
                          </a:ext>
                        </a:extLst>
                      </p:cNvPr>
                      <p:cNvPicPr/>
                      <p:nvPr/>
                    </p:nvPicPr>
                    <p:blipFill>
                      <a:blip r:embed="rId4"/>
                      <a:stretch>
                        <a:fillRect/>
                      </a:stretch>
                    </p:blipFill>
                    <p:spPr>
                      <a:xfrm>
                        <a:off x="964406" y="1006079"/>
                        <a:ext cx="2296716" cy="12442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2E08789D-3103-9891-5E70-9AFB8D81D86A}"/>
              </a:ext>
            </a:extLst>
          </p:cNvPr>
          <p:cNvGraphicFramePr>
            <a:graphicFrameLocks noChangeAspect="1"/>
          </p:cNvGraphicFramePr>
          <p:nvPr>
            <p:extLst>
              <p:ext uri="{D42A27DB-BD31-4B8C-83A1-F6EECF244321}">
                <p14:modId xmlns:p14="http://schemas.microsoft.com/office/powerpoint/2010/main" val="4248307415"/>
              </p:ext>
            </p:extLst>
          </p:nvPr>
        </p:nvGraphicFramePr>
        <p:xfrm>
          <a:off x="209534" y="2060848"/>
          <a:ext cx="7271147" cy="2034778"/>
        </p:xfrm>
        <a:graphic>
          <a:graphicData uri="http://schemas.openxmlformats.org/presentationml/2006/ole">
            <mc:AlternateContent xmlns:mc="http://schemas.openxmlformats.org/markup-compatibility/2006">
              <mc:Choice xmlns:v="urn:schemas-microsoft-com:vml" Requires="v">
                <p:oleObj spid="_x0000_s4105" name="Equation" r:id="rId5" imgW="3860640" imgH="1079280" progId="Equation.DSMT4">
                  <p:embed/>
                </p:oleObj>
              </mc:Choice>
              <mc:Fallback>
                <p:oleObj name="Equation" r:id="rId5" imgW="3860640" imgH="1079280" progId="Equation.DSMT4">
                  <p:embed/>
                  <p:pic>
                    <p:nvPicPr>
                      <p:cNvPr id="5" name="Object 4">
                        <a:extLst>
                          <a:ext uri="{FF2B5EF4-FFF2-40B4-BE49-F238E27FC236}">
                            <a16:creationId xmlns:a16="http://schemas.microsoft.com/office/drawing/2014/main" id="{2E08789D-3103-9891-5E70-9AFB8D81D86A}"/>
                          </a:ext>
                        </a:extLst>
                      </p:cNvPr>
                      <p:cNvPicPr/>
                      <p:nvPr/>
                    </p:nvPicPr>
                    <p:blipFill>
                      <a:blip r:embed="rId6"/>
                      <a:stretch>
                        <a:fillRect/>
                      </a:stretch>
                    </p:blipFill>
                    <p:spPr>
                      <a:xfrm>
                        <a:off x="209534" y="2060848"/>
                        <a:ext cx="7271147" cy="203477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1586D76E-6CA0-5A45-B53E-EA7F06537FE3}"/>
              </a:ext>
            </a:extLst>
          </p:cNvPr>
          <p:cNvGraphicFramePr>
            <a:graphicFrameLocks noChangeAspect="1"/>
          </p:cNvGraphicFramePr>
          <p:nvPr>
            <p:extLst>
              <p:ext uri="{D42A27DB-BD31-4B8C-83A1-F6EECF244321}">
                <p14:modId xmlns:p14="http://schemas.microsoft.com/office/powerpoint/2010/main" val="1717815373"/>
              </p:ext>
            </p:extLst>
          </p:nvPr>
        </p:nvGraphicFramePr>
        <p:xfrm>
          <a:off x="3261122" y="4221088"/>
          <a:ext cx="3109913" cy="813197"/>
        </p:xfrm>
        <a:graphic>
          <a:graphicData uri="http://schemas.openxmlformats.org/presentationml/2006/ole">
            <mc:AlternateContent xmlns:mc="http://schemas.openxmlformats.org/markup-compatibility/2006">
              <mc:Choice xmlns:v="urn:schemas-microsoft-com:vml" Requires="v">
                <p:oleObj spid="_x0000_s4106" name="Equation" r:id="rId7" imgW="1650960" imgH="431640" progId="Equation.DSMT4">
                  <p:embed/>
                </p:oleObj>
              </mc:Choice>
              <mc:Fallback>
                <p:oleObj name="Equation" r:id="rId7" imgW="1650960" imgH="431640" progId="Equation.DSMT4">
                  <p:embed/>
                  <p:pic>
                    <p:nvPicPr>
                      <p:cNvPr id="6" name="Object 5">
                        <a:extLst>
                          <a:ext uri="{FF2B5EF4-FFF2-40B4-BE49-F238E27FC236}">
                            <a16:creationId xmlns:a16="http://schemas.microsoft.com/office/drawing/2014/main" id="{1586D76E-6CA0-5A45-B53E-EA7F06537FE3}"/>
                          </a:ext>
                        </a:extLst>
                      </p:cNvPr>
                      <p:cNvPicPr/>
                      <p:nvPr/>
                    </p:nvPicPr>
                    <p:blipFill>
                      <a:blip r:embed="rId8"/>
                      <a:stretch>
                        <a:fillRect/>
                      </a:stretch>
                    </p:blipFill>
                    <p:spPr>
                      <a:xfrm>
                        <a:off x="3261122" y="4221088"/>
                        <a:ext cx="3109913" cy="81319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0696489-7AF1-5DDA-8B03-CD48633DAE14}"/>
              </a:ext>
            </a:extLst>
          </p:cNvPr>
          <p:cNvSpPr txBox="1"/>
          <p:nvPr/>
        </p:nvSpPr>
        <p:spPr>
          <a:xfrm>
            <a:off x="6772276" y="5250656"/>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35528778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A2F7666-3F7A-F24B-0E56-96354C2B45E3}"/>
              </a:ext>
            </a:extLst>
          </p:cNvPr>
          <p:cNvGraphicFramePr>
            <a:graphicFrameLocks noChangeAspect="1"/>
          </p:cNvGraphicFramePr>
          <p:nvPr/>
        </p:nvGraphicFramePr>
        <p:xfrm>
          <a:off x="514350" y="1048941"/>
          <a:ext cx="2031521" cy="1144190"/>
        </p:xfrm>
        <a:graphic>
          <a:graphicData uri="http://schemas.openxmlformats.org/presentationml/2006/ole">
            <mc:AlternateContent xmlns:mc="http://schemas.openxmlformats.org/markup-compatibility/2006">
              <mc:Choice xmlns:v="urn:schemas-microsoft-com:vml" Requires="v">
                <p:oleObj spid="_x0000_s5128" name="Equation" r:id="rId3" imgW="1104840" imgH="622080" progId="Equation.DSMT4">
                  <p:embed/>
                </p:oleObj>
              </mc:Choice>
              <mc:Fallback>
                <p:oleObj name="Equation" r:id="rId3" imgW="1104840" imgH="622080" progId="Equation.DSMT4">
                  <p:embed/>
                  <p:pic>
                    <p:nvPicPr>
                      <p:cNvPr id="4" name="Object 3">
                        <a:extLst>
                          <a:ext uri="{FF2B5EF4-FFF2-40B4-BE49-F238E27FC236}">
                            <a16:creationId xmlns:a16="http://schemas.microsoft.com/office/drawing/2014/main" id="{1A2F7666-3F7A-F24B-0E56-96354C2B45E3}"/>
                          </a:ext>
                        </a:extLst>
                      </p:cNvPr>
                      <p:cNvPicPr/>
                      <p:nvPr/>
                    </p:nvPicPr>
                    <p:blipFill>
                      <a:blip r:embed="rId4"/>
                      <a:stretch>
                        <a:fillRect/>
                      </a:stretch>
                    </p:blipFill>
                    <p:spPr>
                      <a:xfrm>
                        <a:off x="514350" y="1048941"/>
                        <a:ext cx="2031521" cy="114419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0AF57BA-F56C-B049-32DA-2A5D428617D6}"/>
              </a:ext>
            </a:extLst>
          </p:cNvPr>
          <p:cNvGraphicFramePr>
            <a:graphicFrameLocks noChangeAspect="1"/>
          </p:cNvGraphicFramePr>
          <p:nvPr/>
        </p:nvGraphicFramePr>
        <p:xfrm>
          <a:off x="380719" y="1621035"/>
          <a:ext cx="4330303" cy="2393157"/>
        </p:xfrm>
        <a:graphic>
          <a:graphicData uri="http://schemas.openxmlformats.org/presentationml/2006/ole">
            <mc:AlternateContent xmlns:mc="http://schemas.openxmlformats.org/markup-compatibility/2006">
              <mc:Choice xmlns:v="urn:schemas-microsoft-com:vml" Requires="v">
                <p:oleObj spid="_x0000_s5129" name="Equation" r:id="rId5" imgW="2298600" imgH="1269720" progId="Equation.DSMT4">
                  <p:embed/>
                </p:oleObj>
              </mc:Choice>
              <mc:Fallback>
                <p:oleObj name="Equation" r:id="rId5" imgW="2298600" imgH="1269720" progId="Equation.DSMT4">
                  <p:embed/>
                  <p:pic>
                    <p:nvPicPr>
                      <p:cNvPr id="5" name="Object 4">
                        <a:extLst>
                          <a:ext uri="{FF2B5EF4-FFF2-40B4-BE49-F238E27FC236}">
                            <a16:creationId xmlns:a16="http://schemas.microsoft.com/office/drawing/2014/main" id="{D0AF57BA-F56C-B049-32DA-2A5D428617D6}"/>
                          </a:ext>
                        </a:extLst>
                      </p:cNvPr>
                      <p:cNvPicPr/>
                      <p:nvPr/>
                    </p:nvPicPr>
                    <p:blipFill>
                      <a:blip r:embed="rId6"/>
                      <a:stretch>
                        <a:fillRect/>
                      </a:stretch>
                    </p:blipFill>
                    <p:spPr>
                      <a:xfrm>
                        <a:off x="380719" y="1621035"/>
                        <a:ext cx="4330303" cy="239315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62357D08-7964-CF34-94ED-56C22B6BE2B5}"/>
              </a:ext>
            </a:extLst>
          </p:cNvPr>
          <p:cNvSpPr txBox="1"/>
          <p:nvPr/>
        </p:nvSpPr>
        <p:spPr>
          <a:xfrm>
            <a:off x="6615113" y="3500437"/>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7" name="Object 6">
            <a:extLst>
              <a:ext uri="{FF2B5EF4-FFF2-40B4-BE49-F238E27FC236}">
                <a16:creationId xmlns:a16="http://schemas.microsoft.com/office/drawing/2014/main" id="{787EBF02-321C-0560-A84C-1BF0E3E8B6DD}"/>
              </a:ext>
            </a:extLst>
          </p:cNvPr>
          <p:cNvGraphicFramePr>
            <a:graphicFrameLocks noChangeAspect="1"/>
          </p:cNvGraphicFramePr>
          <p:nvPr/>
        </p:nvGraphicFramePr>
        <p:xfrm>
          <a:off x="514349" y="4377929"/>
          <a:ext cx="5392341" cy="1144190"/>
        </p:xfrm>
        <a:graphic>
          <a:graphicData uri="http://schemas.openxmlformats.org/presentationml/2006/ole">
            <mc:AlternateContent xmlns:mc="http://schemas.openxmlformats.org/markup-compatibility/2006">
              <mc:Choice xmlns:v="urn:schemas-microsoft-com:vml" Requires="v">
                <p:oleObj spid="_x0000_s5130" name="Equation" r:id="rId7" imgW="2933640" imgH="622080" progId="Equation.DSMT4">
                  <p:embed/>
                </p:oleObj>
              </mc:Choice>
              <mc:Fallback>
                <p:oleObj name="Equation" r:id="rId7" imgW="2933640" imgH="622080" progId="Equation.DSMT4">
                  <p:embed/>
                  <p:pic>
                    <p:nvPicPr>
                      <p:cNvPr id="7" name="Object 6">
                        <a:extLst>
                          <a:ext uri="{FF2B5EF4-FFF2-40B4-BE49-F238E27FC236}">
                            <a16:creationId xmlns:a16="http://schemas.microsoft.com/office/drawing/2014/main" id="{787EBF02-321C-0560-A84C-1BF0E3E8B6DD}"/>
                          </a:ext>
                        </a:extLst>
                      </p:cNvPr>
                      <p:cNvPicPr/>
                      <p:nvPr/>
                    </p:nvPicPr>
                    <p:blipFill>
                      <a:blip r:embed="rId8"/>
                      <a:stretch>
                        <a:fillRect/>
                      </a:stretch>
                    </p:blipFill>
                    <p:spPr>
                      <a:xfrm>
                        <a:off x="514349" y="4377929"/>
                        <a:ext cx="5392341" cy="114419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9">
            <p14:nvContentPartPr>
              <p14:cNvPr id="2" name="Ink 1"/>
              <p14:cNvContentPartPr/>
              <p14:nvPr/>
            </p14:nvContentPartPr>
            <p14:xfrm>
              <a:off x="4958640" y="1491480"/>
              <a:ext cx="3552480" cy="4148280"/>
            </p14:xfrm>
          </p:contentPart>
        </mc:Choice>
        <mc:Fallback xmlns="">
          <p:pic>
            <p:nvPicPr>
              <p:cNvPr id="2" name="Ink 1"/>
              <p:cNvPicPr/>
              <p:nvPr/>
            </p:nvPicPr>
            <p:blipFill>
              <a:blip r:embed="rId10"/>
              <a:stretch>
                <a:fillRect/>
              </a:stretch>
            </p:blipFill>
            <p:spPr>
              <a:xfrm>
                <a:off x="4950000" y="1487880"/>
                <a:ext cx="3574440" cy="4161240"/>
              </a:xfrm>
              <a:prstGeom prst="rect">
                <a:avLst/>
              </a:prstGeom>
            </p:spPr>
          </p:pic>
        </mc:Fallback>
      </mc:AlternateContent>
    </p:spTree>
    <p:extLst>
      <p:ext uri="{BB962C8B-B14F-4D97-AF65-F5344CB8AC3E}">
        <p14:creationId xmlns:p14="http://schemas.microsoft.com/office/powerpoint/2010/main" val="406087260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11413CFF-37C5-B7A3-A48E-A62AC3FD10E4}"/>
              </a:ext>
            </a:extLst>
          </p:cNvPr>
          <p:cNvGraphicFramePr>
            <a:graphicFrameLocks noChangeAspect="1"/>
          </p:cNvGraphicFramePr>
          <p:nvPr/>
        </p:nvGraphicFramePr>
        <p:xfrm>
          <a:off x="327423" y="1270785"/>
          <a:ext cx="4402931" cy="2368153"/>
        </p:xfrm>
        <a:graphic>
          <a:graphicData uri="http://schemas.openxmlformats.org/presentationml/2006/ole">
            <mc:AlternateContent xmlns:mc="http://schemas.openxmlformats.org/markup-compatibility/2006">
              <mc:Choice xmlns:v="urn:schemas-microsoft-com:vml" Requires="v">
                <p:oleObj spid="_x0000_s6150" name="Equation" r:id="rId3" imgW="2336760" imgH="1257120" progId="Equation.DSMT4">
                  <p:embed/>
                </p:oleObj>
              </mc:Choice>
              <mc:Fallback>
                <p:oleObj name="Equation" r:id="rId3" imgW="2336760" imgH="1257120" progId="Equation.DSMT4">
                  <p:embed/>
                  <p:pic>
                    <p:nvPicPr>
                      <p:cNvPr id="4" name="Object 3">
                        <a:extLst>
                          <a:ext uri="{FF2B5EF4-FFF2-40B4-BE49-F238E27FC236}">
                            <a16:creationId xmlns:a16="http://schemas.microsoft.com/office/drawing/2014/main" id="{11413CFF-37C5-B7A3-A48E-A62AC3FD10E4}"/>
                          </a:ext>
                        </a:extLst>
                      </p:cNvPr>
                      <p:cNvPicPr/>
                      <p:nvPr/>
                    </p:nvPicPr>
                    <p:blipFill>
                      <a:blip r:embed="rId4"/>
                      <a:stretch>
                        <a:fillRect/>
                      </a:stretch>
                    </p:blipFill>
                    <p:spPr>
                      <a:xfrm>
                        <a:off x="327423" y="1270785"/>
                        <a:ext cx="4402931" cy="236815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987A5D6A-0F71-1A11-9866-F7FD486937A5}"/>
              </a:ext>
            </a:extLst>
          </p:cNvPr>
          <p:cNvSpPr txBox="1"/>
          <p:nvPr/>
        </p:nvSpPr>
        <p:spPr>
          <a:xfrm>
            <a:off x="6257926" y="2454860"/>
            <a:ext cx="691215" cy="300082"/>
          </a:xfrm>
          <a:prstGeom prst="rect">
            <a:avLst/>
          </a:prstGeom>
          <a:noFill/>
        </p:spPr>
        <p:txBody>
          <a:bodyPr wrap="none" rtlCol="0">
            <a:spAutoFit/>
          </a:bodyPr>
          <a:lstStyle/>
          <a:p>
            <a:r>
              <a:rPr lang="en-US" sz="1350" b="1" dirty="0"/>
              <a:t>1 Mark</a:t>
            </a:r>
            <a:endParaRPr lang="en-IN" sz="1350" b="1" dirty="0"/>
          </a:p>
        </p:txBody>
      </p:sp>
      <p:graphicFrame>
        <p:nvGraphicFramePr>
          <p:cNvPr id="6" name="Object 5">
            <a:extLst>
              <a:ext uri="{FF2B5EF4-FFF2-40B4-BE49-F238E27FC236}">
                <a16:creationId xmlns:a16="http://schemas.microsoft.com/office/drawing/2014/main" id="{A23D03C8-976C-0D4C-3B19-670161DE1FD1}"/>
              </a:ext>
            </a:extLst>
          </p:cNvPr>
          <p:cNvGraphicFramePr>
            <a:graphicFrameLocks noChangeAspect="1"/>
          </p:cNvGraphicFramePr>
          <p:nvPr/>
        </p:nvGraphicFramePr>
        <p:xfrm>
          <a:off x="327423" y="3849292"/>
          <a:ext cx="8029576" cy="1144190"/>
        </p:xfrm>
        <a:graphic>
          <a:graphicData uri="http://schemas.openxmlformats.org/presentationml/2006/ole">
            <mc:AlternateContent xmlns:mc="http://schemas.openxmlformats.org/markup-compatibility/2006">
              <mc:Choice xmlns:v="urn:schemas-microsoft-com:vml" Requires="v">
                <p:oleObj spid="_x0000_s6151" name="Equation" r:id="rId5" imgW="4368600" imgH="622080" progId="Equation.DSMT4">
                  <p:embed/>
                </p:oleObj>
              </mc:Choice>
              <mc:Fallback>
                <p:oleObj name="Equation" r:id="rId5" imgW="4368600" imgH="622080" progId="Equation.DSMT4">
                  <p:embed/>
                  <p:pic>
                    <p:nvPicPr>
                      <p:cNvPr id="6" name="Object 5">
                        <a:extLst>
                          <a:ext uri="{FF2B5EF4-FFF2-40B4-BE49-F238E27FC236}">
                            <a16:creationId xmlns:a16="http://schemas.microsoft.com/office/drawing/2014/main" id="{A23D03C8-976C-0D4C-3B19-670161DE1FD1}"/>
                          </a:ext>
                        </a:extLst>
                      </p:cNvPr>
                      <p:cNvPicPr/>
                      <p:nvPr/>
                    </p:nvPicPr>
                    <p:blipFill>
                      <a:blip r:embed="rId6"/>
                      <a:stretch>
                        <a:fillRect/>
                      </a:stretch>
                    </p:blipFill>
                    <p:spPr>
                      <a:xfrm>
                        <a:off x="327423" y="3849292"/>
                        <a:ext cx="8029576" cy="114419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16A5ECAC-0EDB-1F43-CAF2-0BB6573128EE}"/>
              </a:ext>
            </a:extLst>
          </p:cNvPr>
          <p:cNvSpPr txBox="1"/>
          <p:nvPr/>
        </p:nvSpPr>
        <p:spPr>
          <a:xfrm>
            <a:off x="7236296" y="5053795"/>
            <a:ext cx="691215" cy="300082"/>
          </a:xfrm>
          <a:prstGeom prst="rect">
            <a:avLst/>
          </a:prstGeom>
          <a:noFill/>
        </p:spPr>
        <p:txBody>
          <a:bodyPr wrap="none" rtlCol="0">
            <a:spAutoFit/>
          </a:bodyPr>
          <a:lstStyle/>
          <a:p>
            <a:r>
              <a:rPr lang="en-US" sz="1350" b="1" dirty="0"/>
              <a:t>1 Mark</a:t>
            </a:r>
            <a:endParaRPr lang="en-IN" sz="1350" b="1" dirty="0"/>
          </a:p>
        </p:txBody>
      </p:sp>
    </p:spTree>
    <p:extLst>
      <p:ext uri="{BB962C8B-B14F-4D97-AF65-F5344CB8AC3E}">
        <p14:creationId xmlns:p14="http://schemas.microsoft.com/office/powerpoint/2010/main" val="21479114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AS_NET" val="3.1.19"/>
  <p:tag name="AS_OS" val="Unix 5.13.0.1017"/>
  <p:tag name="AS_RELEASE_DATE" val="2021.04.14"/>
  <p:tag name="AS_TITLE" val="Aspose.Slides for .NET Standard 2.0"/>
  <p:tag name="AS_VERSION" val="21.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pitchFamily="34" charset="0"/>
        <a:cs typeface="Arial" pitchFamily="34" charset="0"/>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pitchFamily="34" charset="0"/>
        <a:cs typeface="Arial" pitchFamily="34" charset="0"/>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67</TotalTime>
  <Words>1896</Words>
  <Application>Microsoft Office PowerPoint</Application>
  <PresentationFormat>On-screen Show (4:3)</PresentationFormat>
  <Paragraphs>358</Paragraphs>
  <Slides>65</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65</vt:i4>
      </vt:variant>
    </vt:vector>
  </HeadingPairs>
  <TitlesOfParts>
    <vt:vector size="72" baseType="lpstr">
      <vt:lpstr>Arial</vt:lpstr>
      <vt:lpstr>Calibri</vt:lpstr>
      <vt:lpstr>Mangal</vt:lpstr>
      <vt:lpstr>Wingdings</vt:lpstr>
      <vt:lpstr>Office Theme</vt:lpstr>
      <vt:lpstr>Office Theme</vt:lpstr>
      <vt:lpstr>Equation</vt:lpstr>
      <vt:lpstr>PowerPoint Presentation</vt:lpstr>
      <vt:lpstr>Mid Sem Exam Solutions with step wise mar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ast 3 Questions solutions already available in Lecture ppt’s</vt:lpstr>
      <vt:lpstr>PowerPoint Presentation</vt:lpstr>
      <vt:lpstr>PowerPoint Presentation</vt:lpstr>
      <vt:lpstr>PowerPoint Presentation</vt:lpstr>
      <vt:lpstr>Introduction to Thermodynamics Functions and Maxwell’s relations</vt:lpstr>
      <vt:lpstr>Combining First Law and Entropy</vt:lpstr>
      <vt:lpstr>PowerPoint Presentation</vt:lpstr>
      <vt:lpstr>PowerPoint Presentation</vt:lpstr>
      <vt:lpstr>PowerPoint Presentation</vt:lpstr>
      <vt:lpstr>Similarly</vt:lpstr>
      <vt:lpstr>PowerPoint Presentation</vt:lpstr>
      <vt:lpstr>PowerPoint Presentation</vt:lpstr>
      <vt:lpstr>PowerPoint Presentation</vt:lpstr>
      <vt:lpstr>Legendre Transformation</vt:lpstr>
      <vt:lpstr>Legendre Trans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ITP</dc:creator>
  <cp:lastModifiedBy>IITP</cp:lastModifiedBy>
  <cp:revision>39</cp:revision>
  <cp:lastPrinted>2022-09-28T17:04:13Z</cp:lastPrinted>
  <dcterms:created xsi:type="dcterms:W3CDTF">2022-09-28T17:04:13Z</dcterms:created>
  <dcterms:modified xsi:type="dcterms:W3CDTF">2023-10-11T09:33:17Z</dcterms:modified>
</cp:coreProperties>
</file>